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1"/>
  </p:notesMasterIdLst>
  <p:sldIdLst>
    <p:sldId id="256" r:id="rId3"/>
    <p:sldId id="675" r:id="rId4"/>
    <p:sldId id="899" r:id="rId5"/>
    <p:sldId id="880" r:id="rId6"/>
    <p:sldId id="908" r:id="rId7"/>
    <p:sldId id="909" r:id="rId8"/>
    <p:sldId id="910" r:id="rId9"/>
    <p:sldId id="900" r:id="rId10"/>
    <p:sldId id="901" r:id="rId11"/>
    <p:sldId id="902" r:id="rId12"/>
    <p:sldId id="894" r:id="rId13"/>
    <p:sldId id="885" r:id="rId14"/>
    <p:sldId id="903" r:id="rId15"/>
    <p:sldId id="905" r:id="rId16"/>
    <p:sldId id="906" r:id="rId17"/>
    <p:sldId id="895" r:id="rId18"/>
    <p:sldId id="904" r:id="rId19"/>
    <p:sldId id="907"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a:srgbClr val="0E261E"/>
    <a:srgbClr val="009AE5"/>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1AFB845-B75F-4443-9CEF-2EA988277B47}" v="3679" dt="2022-07-04T16:41:46.24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66" autoAdjust="0"/>
    <p:restoredTop sz="93970" autoAdjust="0"/>
  </p:normalViewPr>
  <p:slideViewPr>
    <p:cSldViewPr snapToGrid="0">
      <p:cViewPr varScale="1">
        <p:scale>
          <a:sx n="70" d="100"/>
          <a:sy n="70" d="100"/>
        </p:scale>
        <p:origin x="-702" y="-108"/>
      </p:cViewPr>
      <p:guideLst>
        <p:guide orient="horz" pos="2160"/>
        <p:guide pos="3840"/>
      </p:guideLst>
    </p:cSldViewPr>
  </p:slideViewPr>
  <p:outlineViewPr>
    <p:cViewPr>
      <p:scale>
        <a:sx n="33" d="100"/>
        <a:sy n="33" d="100"/>
      </p:scale>
      <p:origin x="0" y="-490"/>
    </p:cViewPr>
  </p:outlineViewPr>
  <p:notesTextViewPr>
    <p:cViewPr>
      <p:scale>
        <a:sx n="1" d="1"/>
        <a:sy n="1" d="1"/>
      </p:scale>
      <p:origin x="0" y="0"/>
    </p:cViewPr>
  </p:notesTextViewPr>
  <p:sorterViewPr>
    <p:cViewPr>
      <p:scale>
        <a:sx n="100" d="100"/>
        <a:sy n="100" d="100"/>
      </p:scale>
      <p:origin x="0" y="-44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28" Type="http://schemas.microsoft.com/office/2015/10/relationships/revisionInfo" Target="revisionInfo.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 Id="rId27"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en Chi Son" userId="606856d02e9d83ac" providerId="LiveId" clId="{D19BCE6B-8684-4041-8768-2894E852AB41}"/>
    <pc:docChg chg="undo custSel addSld delSld modSld">
      <pc:chgData name="Nguyen Chi Son" userId="606856d02e9d83ac" providerId="LiveId" clId="{D19BCE6B-8684-4041-8768-2894E852AB41}" dt="2021-09-02T16:31:25.540" v="5025"/>
      <pc:docMkLst>
        <pc:docMk/>
      </pc:docMkLst>
      <pc:sldChg chg="modSp mod">
        <pc:chgData name="Nguyen Chi Son" userId="606856d02e9d83ac" providerId="LiveId" clId="{D19BCE6B-8684-4041-8768-2894E852AB41}" dt="2021-09-02T15:11:01.381" v="86" actId="20577"/>
        <pc:sldMkLst>
          <pc:docMk/>
          <pc:sldMk cId="2922349590" sldId="256"/>
        </pc:sldMkLst>
        <pc:spChg chg="mod">
          <ac:chgData name="Nguyen Chi Son" userId="606856d02e9d83ac" providerId="LiveId" clId="{D19BCE6B-8684-4041-8768-2894E852AB41}" dt="2021-09-02T15:11:01.381" v="86" actId="20577"/>
          <ac:spMkLst>
            <pc:docMk/>
            <pc:sldMk cId="2922349590" sldId="256"/>
            <ac:spMk id="136" creationId="{C574B640-0199-463F-87CA-8E3956B46E10}"/>
          </ac:spMkLst>
        </pc:spChg>
      </pc:sldChg>
      <pc:sldChg chg="modSp mod">
        <pc:chgData name="Nguyen Chi Son" userId="606856d02e9d83ac" providerId="LiveId" clId="{D19BCE6B-8684-4041-8768-2894E852AB41}" dt="2021-09-02T15:28:53.443" v="126" actId="20577"/>
        <pc:sldMkLst>
          <pc:docMk/>
          <pc:sldMk cId="2812505328" sldId="362"/>
        </pc:sldMkLst>
        <pc:spChg chg="mod">
          <ac:chgData name="Nguyen Chi Son" userId="606856d02e9d83ac" providerId="LiveId" clId="{D19BCE6B-8684-4041-8768-2894E852AB41}" dt="2021-09-02T15:28:53.443" v="126" actId="20577"/>
          <ac:spMkLst>
            <pc:docMk/>
            <pc:sldMk cId="2812505328" sldId="362"/>
            <ac:spMk id="2" creationId="{DAF08EC2-5D0D-48D9-855C-A59C0E5ED55B}"/>
          </ac:spMkLst>
        </pc:spChg>
      </pc:sldChg>
      <pc:sldChg chg="modSp mod">
        <pc:chgData name="Nguyen Chi Son" userId="606856d02e9d83ac" providerId="LiveId" clId="{D19BCE6B-8684-4041-8768-2894E852AB41}" dt="2021-09-02T15:45:23.600" v="868" actId="20577"/>
        <pc:sldMkLst>
          <pc:docMk/>
          <pc:sldMk cId="3904192345" sldId="502"/>
        </pc:sldMkLst>
        <pc:spChg chg="mod">
          <ac:chgData name="Nguyen Chi Son" userId="606856d02e9d83ac" providerId="LiveId" clId="{D19BCE6B-8684-4041-8768-2894E852AB41}" dt="2021-09-02T15:45:23.600" v="868" actId="20577"/>
          <ac:spMkLst>
            <pc:docMk/>
            <pc:sldMk cId="3904192345" sldId="502"/>
            <ac:spMk id="2" creationId="{DAF08EC2-5D0D-48D9-855C-A59C0E5ED55B}"/>
          </ac:spMkLst>
        </pc:spChg>
      </pc:sldChg>
      <pc:sldChg chg="addSp delSp modSp mod">
        <pc:chgData name="Nguyen Chi Son" userId="606856d02e9d83ac" providerId="LiveId" clId="{D19BCE6B-8684-4041-8768-2894E852AB41}" dt="2021-09-02T15:44:44.355" v="797" actId="554"/>
        <pc:sldMkLst>
          <pc:docMk/>
          <pc:sldMk cId="3298182474" sldId="547"/>
        </pc:sldMkLst>
        <pc:spChg chg="mod">
          <ac:chgData name="Nguyen Chi Son" userId="606856d02e9d83ac" providerId="LiveId" clId="{D19BCE6B-8684-4041-8768-2894E852AB41}" dt="2021-09-02T15:29:30.039" v="353" actId="20577"/>
          <ac:spMkLst>
            <pc:docMk/>
            <pc:sldMk cId="3298182474" sldId="547"/>
            <ac:spMk id="2" creationId="{BA8A6260-CA4B-46A9-A06E-C71EE59E6992}"/>
          </ac:spMkLst>
        </pc:spChg>
        <pc:spChg chg="add mod">
          <ac:chgData name="Nguyen Chi Son" userId="606856d02e9d83ac" providerId="LiveId" clId="{D19BCE6B-8684-4041-8768-2894E852AB41}" dt="2021-09-02T15:44:44.355" v="797" actId="554"/>
          <ac:spMkLst>
            <pc:docMk/>
            <pc:sldMk cId="3298182474" sldId="547"/>
            <ac:spMk id="8" creationId="{B5ECF9DA-747A-416C-815D-4FC1A623870D}"/>
          </ac:spMkLst>
        </pc:spChg>
        <pc:spChg chg="add mod">
          <ac:chgData name="Nguyen Chi Son" userId="606856d02e9d83ac" providerId="LiveId" clId="{D19BCE6B-8684-4041-8768-2894E852AB41}" dt="2021-09-02T15:44:44.355" v="797" actId="554"/>
          <ac:spMkLst>
            <pc:docMk/>
            <pc:sldMk cId="3298182474" sldId="547"/>
            <ac:spMk id="9" creationId="{E3CE5C03-A4E7-4DD1-A273-EB4DEB634293}"/>
          </ac:spMkLst>
        </pc:spChg>
        <pc:spChg chg="add mod">
          <ac:chgData name="Nguyen Chi Son" userId="606856d02e9d83ac" providerId="LiveId" clId="{D19BCE6B-8684-4041-8768-2894E852AB41}" dt="2021-09-02T15:44:44.355" v="797" actId="554"/>
          <ac:spMkLst>
            <pc:docMk/>
            <pc:sldMk cId="3298182474" sldId="547"/>
            <ac:spMk id="10" creationId="{47EC0BF2-5934-474A-94EE-88AC9B35ECF1}"/>
          </ac:spMkLst>
        </pc:spChg>
        <pc:picChg chg="del">
          <ac:chgData name="Nguyen Chi Son" userId="606856d02e9d83ac" providerId="LiveId" clId="{D19BCE6B-8684-4041-8768-2894E852AB41}" dt="2021-09-02T15:29:31.636" v="354" actId="478"/>
          <ac:picMkLst>
            <pc:docMk/>
            <pc:sldMk cId="3298182474" sldId="547"/>
            <ac:picMk id="4" creationId="{888C3101-599A-43C4-BE73-EE570CB96363}"/>
          </ac:picMkLst>
        </pc:picChg>
        <pc:picChg chg="add mod modCrop">
          <ac:chgData name="Nguyen Chi Son" userId="606856d02e9d83ac" providerId="LiveId" clId="{D19BCE6B-8684-4041-8768-2894E852AB41}" dt="2021-09-02T15:42:28.883" v="392" actId="408"/>
          <ac:picMkLst>
            <pc:docMk/>
            <pc:sldMk cId="3298182474" sldId="547"/>
            <ac:picMk id="5" creationId="{97D0A7CE-A051-476F-8CFA-5854A1EE74A0}"/>
          </ac:picMkLst>
        </pc:picChg>
        <pc:picChg chg="add mod">
          <ac:chgData name="Nguyen Chi Son" userId="606856d02e9d83ac" providerId="LiveId" clId="{D19BCE6B-8684-4041-8768-2894E852AB41}" dt="2021-09-02T15:42:28.883" v="392" actId="408"/>
          <ac:picMkLst>
            <pc:docMk/>
            <pc:sldMk cId="3298182474" sldId="547"/>
            <ac:picMk id="1026" creationId="{22B2CB73-A7BF-4593-9C9F-98AE376E84DC}"/>
          </ac:picMkLst>
        </pc:picChg>
        <pc:picChg chg="add mod">
          <ac:chgData name="Nguyen Chi Son" userId="606856d02e9d83ac" providerId="LiveId" clId="{D19BCE6B-8684-4041-8768-2894E852AB41}" dt="2021-09-02T15:42:28.883" v="392" actId="408"/>
          <ac:picMkLst>
            <pc:docMk/>
            <pc:sldMk cId="3298182474" sldId="547"/>
            <ac:picMk id="1028" creationId="{E6898385-9910-4C76-9D15-5922A0F37FDD}"/>
          </ac:picMkLst>
        </pc:picChg>
      </pc:sldChg>
      <pc:sldChg chg="addSp delSp modSp mod">
        <pc:chgData name="Nguyen Chi Son" userId="606856d02e9d83ac" providerId="LiveId" clId="{D19BCE6B-8684-4041-8768-2894E852AB41}" dt="2021-09-02T16:06:36.632" v="1640" actId="1076"/>
        <pc:sldMkLst>
          <pc:docMk/>
          <pc:sldMk cId="2951639226" sldId="592"/>
        </pc:sldMkLst>
        <pc:spChg chg="del">
          <ac:chgData name="Nguyen Chi Son" userId="606856d02e9d83ac" providerId="LiveId" clId="{D19BCE6B-8684-4041-8768-2894E852AB41}" dt="2021-09-02T15:51:33.197" v="975" actId="478"/>
          <ac:spMkLst>
            <pc:docMk/>
            <pc:sldMk cId="2951639226" sldId="592"/>
            <ac:spMk id="6" creationId="{8D6FE5CB-38A3-4192-BA67-2F814BE96A09}"/>
          </ac:spMkLst>
        </pc:spChg>
        <pc:spChg chg="mod">
          <ac:chgData name="Nguyen Chi Son" userId="606856d02e9d83ac" providerId="LiveId" clId="{D19BCE6B-8684-4041-8768-2894E852AB41}" dt="2021-09-02T15:51:30.003" v="974" actId="20577"/>
          <ac:spMkLst>
            <pc:docMk/>
            <pc:sldMk cId="2951639226" sldId="592"/>
            <ac:spMk id="9" creationId="{9F4BC261-4781-4DFE-BA2B-77EE6F751C48}"/>
          </ac:spMkLst>
        </pc:spChg>
        <pc:spChg chg="add mod">
          <ac:chgData name="Nguyen Chi Son" userId="606856d02e9d83ac" providerId="LiveId" clId="{D19BCE6B-8684-4041-8768-2894E852AB41}" dt="2021-09-02T16:06:36.632" v="1640" actId="1076"/>
          <ac:spMkLst>
            <pc:docMk/>
            <pc:sldMk cId="2951639226" sldId="592"/>
            <ac:spMk id="18" creationId="{F7FD1FDB-7305-4182-AED5-6C5292AFF68F}"/>
          </ac:spMkLst>
        </pc:spChg>
        <pc:spChg chg="add mod">
          <ac:chgData name="Nguyen Chi Son" userId="606856d02e9d83ac" providerId="LiveId" clId="{D19BCE6B-8684-4041-8768-2894E852AB41}" dt="2021-09-02T16:06:29.807" v="1638" actId="1076"/>
          <ac:spMkLst>
            <pc:docMk/>
            <pc:sldMk cId="2951639226" sldId="592"/>
            <ac:spMk id="19" creationId="{FB647DC3-9571-464C-9754-D985C784AE47}"/>
          </ac:spMkLst>
        </pc:spChg>
        <pc:spChg chg="del">
          <ac:chgData name="Nguyen Chi Son" userId="606856d02e9d83ac" providerId="LiveId" clId="{D19BCE6B-8684-4041-8768-2894E852AB41}" dt="2021-09-02T15:51:33.197" v="975" actId="478"/>
          <ac:spMkLst>
            <pc:docMk/>
            <pc:sldMk cId="2951639226" sldId="592"/>
            <ac:spMk id="24" creationId="{4A948F33-FF49-4DF5-9262-65FA8E715A7D}"/>
          </ac:spMkLst>
        </pc:spChg>
        <pc:spChg chg="del">
          <ac:chgData name="Nguyen Chi Son" userId="606856d02e9d83ac" providerId="LiveId" clId="{D19BCE6B-8684-4041-8768-2894E852AB41}" dt="2021-09-02T15:51:33.197" v="975" actId="478"/>
          <ac:spMkLst>
            <pc:docMk/>
            <pc:sldMk cId="2951639226" sldId="592"/>
            <ac:spMk id="25" creationId="{555E8CB5-CE9F-4BFE-AD4E-ECA8CCF0BBCC}"/>
          </ac:spMkLst>
        </pc:spChg>
        <pc:spChg chg="del">
          <ac:chgData name="Nguyen Chi Son" userId="606856d02e9d83ac" providerId="LiveId" clId="{D19BCE6B-8684-4041-8768-2894E852AB41}" dt="2021-09-02T15:51:33.197" v="975" actId="478"/>
          <ac:spMkLst>
            <pc:docMk/>
            <pc:sldMk cId="2951639226" sldId="592"/>
            <ac:spMk id="26" creationId="{7644B3CE-D22A-489D-8198-C3C2141E95F6}"/>
          </ac:spMkLst>
        </pc:spChg>
        <pc:spChg chg="del">
          <ac:chgData name="Nguyen Chi Son" userId="606856d02e9d83ac" providerId="LiveId" clId="{D19BCE6B-8684-4041-8768-2894E852AB41}" dt="2021-09-02T15:51:33.197" v="975" actId="478"/>
          <ac:spMkLst>
            <pc:docMk/>
            <pc:sldMk cId="2951639226" sldId="592"/>
            <ac:spMk id="33" creationId="{37E638B8-C3E9-43AA-898A-CC66425AD216}"/>
          </ac:spMkLst>
        </pc:spChg>
        <pc:spChg chg="del">
          <ac:chgData name="Nguyen Chi Son" userId="606856d02e9d83ac" providerId="LiveId" clId="{D19BCE6B-8684-4041-8768-2894E852AB41}" dt="2021-09-02T15:51:33.197" v="975" actId="478"/>
          <ac:spMkLst>
            <pc:docMk/>
            <pc:sldMk cId="2951639226" sldId="592"/>
            <ac:spMk id="34" creationId="{41D2D6B1-2031-4F6E-A756-166A493115A1}"/>
          </ac:spMkLst>
        </pc:spChg>
        <pc:picChg chg="add mod modCrop">
          <ac:chgData name="Nguyen Chi Son" userId="606856d02e9d83ac" providerId="LiveId" clId="{D19BCE6B-8684-4041-8768-2894E852AB41}" dt="2021-09-02T16:04:12.305" v="1234" actId="1076"/>
          <ac:picMkLst>
            <pc:docMk/>
            <pc:sldMk cId="2951639226" sldId="592"/>
            <ac:picMk id="3" creationId="{320CE52F-717F-4257-B2CC-D1A833C805C5}"/>
          </ac:picMkLst>
        </pc:picChg>
        <pc:picChg chg="del">
          <ac:chgData name="Nguyen Chi Son" userId="606856d02e9d83ac" providerId="LiveId" clId="{D19BCE6B-8684-4041-8768-2894E852AB41}" dt="2021-09-02T15:45:27.907" v="869" actId="478"/>
          <ac:picMkLst>
            <pc:docMk/>
            <pc:sldMk cId="2951639226" sldId="592"/>
            <ac:picMk id="4" creationId="{7162C1D9-552D-48F2-BA5B-294CA5A02E0F}"/>
          </ac:picMkLst>
        </pc:picChg>
        <pc:picChg chg="del">
          <ac:chgData name="Nguyen Chi Son" userId="606856d02e9d83ac" providerId="LiveId" clId="{D19BCE6B-8684-4041-8768-2894E852AB41}" dt="2021-09-02T15:45:28.438" v="870" actId="478"/>
          <ac:picMkLst>
            <pc:docMk/>
            <pc:sldMk cId="2951639226" sldId="592"/>
            <ac:picMk id="17" creationId="{B1EB683D-80A5-466B-AF56-2E3EBC15D8A1}"/>
          </ac:picMkLst>
        </pc:picChg>
        <pc:picChg chg="del">
          <ac:chgData name="Nguyen Chi Son" userId="606856d02e9d83ac" providerId="LiveId" clId="{D19BCE6B-8684-4041-8768-2894E852AB41}" dt="2021-09-02T15:45:28.969" v="871" actId="478"/>
          <ac:picMkLst>
            <pc:docMk/>
            <pc:sldMk cId="2951639226" sldId="592"/>
            <ac:picMk id="23" creationId="{FC8FB38F-983C-4801-B4C2-E17C3FF0A954}"/>
          </ac:picMkLst>
        </pc:picChg>
        <pc:picChg chg="add mod">
          <ac:chgData name="Nguyen Chi Son" userId="606856d02e9d83ac" providerId="LiveId" clId="{D19BCE6B-8684-4041-8768-2894E852AB41}" dt="2021-09-02T16:04:09.336" v="1232" actId="1076"/>
          <ac:picMkLst>
            <pc:docMk/>
            <pc:sldMk cId="2951639226" sldId="592"/>
            <ac:picMk id="2050" creationId="{AEB51E62-5E3C-43C8-A947-D194A8AF5605}"/>
          </ac:picMkLst>
        </pc:picChg>
        <pc:picChg chg="add mod">
          <ac:chgData name="Nguyen Chi Son" userId="606856d02e9d83ac" providerId="LiveId" clId="{D19BCE6B-8684-4041-8768-2894E852AB41}" dt="2021-09-02T16:04:10.856" v="1233" actId="1076"/>
          <ac:picMkLst>
            <pc:docMk/>
            <pc:sldMk cId="2951639226" sldId="592"/>
            <ac:picMk id="2052" creationId="{C299A913-80DF-4993-A84A-76BB977417DE}"/>
          </ac:picMkLst>
        </pc:picChg>
        <pc:cxnChg chg="del">
          <ac:chgData name="Nguyen Chi Son" userId="606856d02e9d83ac" providerId="LiveId" clId="{D19BCE6B-8684-4041-8768-2894E852AB41}" dt="2021-09-02T15:51:33.197" v="975" actId="478"/>
          <ac:cxnSpMkLst>
            <pc:docMk/>
            <pc:sldMk cId="2951639226" sldId="592"/>
            <ac:cxnSpMk id="8" creationId="{98F3AF01-7EA2-49D0-85DD-D66A8AE665D1}"/>
          </ac:cxnSpMkLst>
        </pc:cxnChg>
        <pc:cxnChg chg="del">
          <ac:chgData name="Nguyen Chi Son" userId="606856d02e9d83ac" providerId="LiveId" clId="{D19BCE6B-8684-4041-8768-2894E852AB41}" dt="2021-09-02T15:51:33.197" v="975" actId="478"/>
          <ac:cxnSpMkLst>
            <pc:docMk/>
            <pc:sldMk cId="2951639226" sldId="592"/>
            <ac:cxnSpMk id="31" creationId="{F84D07EF-C876-4F4F-8954-A0056097E8E6}"/>
          </ac:cxnSpMkLst>
        </pc:cxnChg>
      </pc:sldChg>
      <pc:sldChg chg="modSp mod">
        <pc:chgData name="Nguyen Chi Son" userId="606856d02e9d83ac" providerId="LiveId" clId="{D19BCE6B-8684-4041-8768-2894E852AB41}" dt="2021-09-02T16:30:13.503" v="4978" actId="1035"/>
        <pc:sldMkLst>
          <pc:docMk/>
          <pc:sldMk cId="1953741841" sldId="596"/>
        </pc:sldMkLst>
        <pc:spChg chg="mod">
          <ac:chgData name="Nguyen Chi Son" userId="606856d02e9d83ac" providerId="LiveId" clId="{D19BCE6B-8684-4041-8768-2894E852AB41}" dt="2021-09-02T16:07:52.122" v="2064" actId="20577"/>
          <ac:spMkLst>
            <pc:docMk/>
            <pc:sldMk cId="1953741841" sldId="596"/>
            <ac:spMk id="2" creationId="{BA8A6260-CA4B-46A9-A06E-C71EE59E6992}"/>
          </ac:spMkLst>
        </pc:spChg>
        <pc:spChg chg="mod">
          <ac:chgData name="Nguyen Chi Son" userId="606856d02e9d83ac" providerId="LiveId" clId="{D19BCE6B-8684-4041-8768-2894E852AB41}" dt="2021-09-02T16:30:13.503" v="4978" actId="1035"/>
          <ac:spMkLst>
            <pc:docMk/>
            <pc:sldMk cId="1953741841" sldId="596"/>
            <ac:spMk id="4" creationId="{0D159DDA-BA49-4E92-817D-8988A85A5610}"/>
          </ac:spMkLst>
        </pc:spChg>
        <pc:spChg chg="mod">
          <ac:chgData name="Nguyen Chi Son" userId="606856d02e9d83ac" providerId="LiveId" clId="{D19BCE6B-8684-4041-8768-2894E852AB41}" dt="2021-09-02T16:30:13.503" v="4978" actId="1035"/>
          <ac:spMkLst>
            <pc:docMk/>
            <pc:sldMk cId="1953741841" sldId="596"/>
            <ac:spMk id="5" creationId="{34B18095-2B84-439E-80AD-AC5D4586BEAA}"/>
          </ac:spMkLst>
        </pc:spChg>
        <pc:spChg chg="mod">
          <ac:chgData name="Nguyen Chi Son" userId="606856d02e9d83ac" providerId="LiveId" clId="{D19BCE6B-8684-4041-8768-2894E852AB41}" dt="2021-09-02T16:30:13.503" v="4978" actId="1035"/>
          <ac:spMkLst>
            <pc:docMk/>
            <pc:sldMk cId="1953741841" sldId="596"/>
            <ac:spMk id="11" creationId="{BB94417D-BA64-41A3-A335-F1084FC4EAAB}"/>
          </ac:spMkLst>
        </pc:spChg>
        <pc:spChg chg="mod">
          <ac:chgData name="Nguyen Chi Son" userId="606856d02e9d83ac" providerId="LiveId" clId="{D19BCE6B-8684-4041-8768-2894E852AB41}" dt="2021-09-02T16:30:13.503" v="4978" actId="1035"/>
          <ac:spMkLst>
            <pc:docMk/>
            <pc:sldMk cId="1953741841" sldId="596"/>
            <ac:spMk id="14" creationId="{47690167-AC03-4A6E-8A65-B47A2BE69ACA}"/>
          </ac:spMkLst>
        </pc:spChg>
      </pc:sldChg>
      <pc:sldChg chg="addSp delSp modSp mod delAnim modAnim">
        <pc:chgData name="Nguyen Chi Son" userId="606856d02e9d83ac" providerId="LiveId" clId="{D19BCE6B-8684-4041-8768-2894E852AB41}" dt="2021-09-02T16:30:08.760" v="4951"/>
        <pc:sldMkLst>
          <pc:docMk/>
          <pc:sldMk cId="2257398000" sldId="600"/>
        </pc:sldMkLst>
        <pc:spChg chg="add mod">
          <ac:chgData name="Nguyen Chi Son" userId="606856d02e9d83ac" providerId="LiveId" clId="{D19BCE6B-8684-4041-8768-2894E852AB41}" dt="2021-09-02T16:25:55.275" v="4352" actId="1076"/>
          <ac:spMkLst>
            <pc:docMk/>
            <pc:sldMk cId="2257398000" sldId="600"/>
            <ac:spMk id="8" creationId="{C5E02912-47B3-40D1-A6E2-06E77D38CCF1}"/>
          </ac:spMkLst>
        </pc:spChg>
        <pc:spChg chg="mod">
          <ac:chgData name="Nguyen Chi Son" userId="606856d02e9d83ac" providerId="LiveId" clId="{D19BCE6B-8684-4041-8768-2894E852AB41}" dt="2021-09-02T16:22:47.636" v="4068" actId="20577"/>
          <ac:spMkLst>
            <pc:docMk/>
            <pc:sldMk cId="2257398000" sldId="600"/>
            <ac:spMk id="9" creationId="{9F4BC261-4781-4DFE-BA2B-77EE6F751C48}"/>
          </ac:spMkLst>
        </pc:spChg>
        <pc:graphicFrameChg chg="del">
          <ac:chgData name="Nguyen Chi Son" userId="606856d02e9d83ac" providerId="LiveId" clId="{D19BCE6B-8684-4041-8768-2894E852AB41}" dt="2021-09-02T15:55:52.182" v="985" actId="478"/>
          <ac:graphicFrameMkLst>
            <pc:docMk/>
            <pc:sldMk cId="2257398000" sldId="600"/>
            <ac:graphicFrameMk id="2" creationId="{1C30D0EC-778A-41DE-BD71-20DC685CF78C}"/>
          </ac:graphicFrameMkLst>
        </pc:graphicFrameChg>
        <pc:picChg chg="add mod">
          <ac:chgData name="Nguyen Chi Son" userId="606856d02e9d83ac" providerId="LiveId" clId="{D19BCE6B-8684-4041-8768-2894E852AB41}" dt="2021-09-02T16:23:42.025" v="4081" actId="1076"/>
          <ac:picMkLst>
            <pc:docMk/>
            <pc:sldMk cId="2257398000" sldId="600"/>
            <ac:picMk id="4" creationId="{17425676-0183-4244-AABA-DC193B45FF2D}"/>
          </ac:picMkLst>
        </pc:picChg>
        <pc:picChg chg="add mod">
          <ac:chgData name="Nguyen Chi Son" userId="606856d02e9d83ac" providerId="LiveId" clId="{D19BCE6B-8684-4041-8768-2894E852AB41}" dt="2021-09-02T16:23:49.917" v="4084" actId="1076"/>
          <ac:picMkLst>
            <pc:docMk/>
            <pc:sldMk cId="2257398000" sldId="600"/>
            <ac:picMk id="6" creationId="{5C44F2BF-1410-45CE-A615-A49095EFE56D}"/>
          </ac:picMkLst>
        </pc:picChg>
        <pc:picChg chg="add del mod">
          <ac:chgData name="Nguyen Chi Son" userId="606856d02e9d83ac" providerId="LiveId" clId="{D19BCE6B-8684-4041-8768-2894E852AB41}" dt="2021-09-02T16:25:43.711" v="4329" actId="478"/>
          <ac:picMkLst>
            <pc:docMk/>
            <pc:sldMk cId="2257398000" sldId="600"/>
            <ac:picMk id="7" creationId="{3ADD52BC-D4E5-4B18-BF00-81E1F985DE9B}"/>
          </ac:picMkLst>
        </pc:picChg>
        <pc:picChg chg="add mod modCrop">
          <ac:chgData name="Nguyen Chi Son" userId="606856d02e9d83ac" providerId="LiveId" clId="{D19BCE6B-8684-4041-8768-2894E852AB41}" dt="2021-09-02T16:25:48.783" v="4331" actId="1076"/>
          <ac:picMkLst>
            <pc:docMk/>
            <pc:sldMk cId="2257398000" sldId="600"/>
            <ac:picMk id="10" creationId="{10B0BB44-6BB6-45C2-B7D9-A7E5C1B3C51C}"/>
          </ac:picMkLst>
        </pc:picChg>
      </pc:sldChg>
      <pc:sldChg chg="addSp modSp add mod modAnim">
        <pc:chgData name="Nguyen Chi Son" userId="606856d02e9d83ac" providerId="LiveId" clId="{D19BCE6B-8684-4041-8768-2894E852AB41}" dt="2021-09-02T16:31:25.540" v="5025"/>
        <pc:sldMkLst>
          <pc:docMk/>
          <pc:sldMk cId="1102542394" sldId="601"/>
        </pc:sldMkLst>
        <pc:spChg chg="mod">
          <ac:chgData name="Nguyen Chi Son" userId="606856d02e9d83ac" providerId="LiveId" clId="{D19BCE6B-8684-4041-8768-2894E852AB41}" dt="2021-09-02T16:09:33.674" v="2517" actId="20577"/>
          <ac:spMkLst>
            <pc:docMk/>
            <pc:sldMk cId="1102542394" sldId="601"/>
            <ac:spMk id="2" creationId="{BA8A6260-CA4B-46A9-A06E-C71EE59E6992}"/>
          </ac:spMkLst>
        </pc:spChg>
        <pc:spChg chg="mod">
          <ac:chgData name="Nguyen Chi Son" userId="606856d02e9d83ac" providerId="LiveId" clId="{D19BCE6B-8684-4041-8768-2894E852AB41}" dt="2021-09-02T16:10:11.843" v="2687" actId="20577"/>
          <ac:spMkLst>
            <pc:docMk/>
            <pc:sldMk cId="1102542394" sldId="601"/>
            <ac:spMk id="14" creationId="{47690167-AC03-4A6E-8A65-B47A2BE69ACA}"/>
          </ac:spMkLst>
        </pc:spChg>
        <pc:picChg chg="add mod">
          <ac:chgData name="Nguyen Chi Son" userId="606856d02e9d83ac" providerId="LiveId" clId="{D19BCE6B-8684-4041-8768-2894E852AB41}" dt="2021-09-02T16:30:20.470" v="4981" actId="1076"/>
          <ac:picMkLst>
            <pc:docMk/>
            <pc:sldMk cId="1102542394" sldId="601"/>
            <ac:picMk id="6" creationId="{AD778BC0-32DD-4CA6-8235-3A8D324910EE}"/>
          </ac:picMkLst>
        </pc:picChg>
      </pc:sldChg>
      <pc:sldChg chg="del">
        <pc:chgData name="Nguyen Chi Son" userId="606856d02e9d83ac" providerId="LiveId" clId="{D19BCE6B-8684-4041-8768-2894E852AB41}" dt="2021-09-02T15:45:09.801" v="798" actId="47"/>
        <pc:sldMkLst>
          <pc:docMk/>
          <pc:sldMk cId="1368910658" sldId="601"/>
        </pc:sldMkLst>
      </pc:sldChg>
      <pc:sldChg chg="del">
        <pc:chgData name="Nguyen Chi Son" userId="606856d02e9d83ac" providerId="LiveId" clId="{D19BCE6B-8684-4041-8768-2894E852AB41}" dt="2021-09-02T16:06:43.046" v="1641" actId="47"/>
        <pc:sldMkLst>
          <pc:docMk/>
          <pc:sldMk cId="29285270" sldId="602"/>
        </pc:sldMkLst>
      </pc:sldChg>
      <pc:sldChg chg="delSp modSp add mod modAnim">
        <pc:chgData name="Nguyen Chi Son" userId="606856d02e9d83ac" providerId="LiveId" clId="{D19BCE6B-8684-4041-8768-2894E852AB41}" dt="2021-09-02T16:30:53.057" v="5022"/>
        <pc:sldMkLst>
          <pc:docMk/>
          <pc:sldMk cId="4122330530" sldId="602"/>
        </pc:sldMkLst>
        <pc:spChg chg="mod">
          <ac:chgData name="Nguyen Chi Son" userId="606856d02e9d83ac" providerId="LiveId" clId="{D19BCE6B-8684-4041-8768-2894E852AB41}" dt="2021-09-02T16:13:56.519" v="3244" actId="20577"/>
          <ac:spMkLst>
            <pc:docMk/>
            <pc:sldMk cId="4122330530" sldId="602"/>
            <ac:spMk id="2" creationId="{BA8A6260-CA4B-46A9-A06E-C71EE59E6992}"/>
          </ac:spMkLst>
        </pc:spChg>
        <pc:spChg chg="mod">
          <ac:chgData name="Nguyen Chi Son" userId="606856d02e9d83ac" providerId="LiveId" clId="{D19BCE6B-8684-4041-8768-2894E852AB41}" dt="2021-09-02T16:30:27.070" v="5000" actId="1035"/>
          <ac:spMkLst>
            <pc:docMk/>
            <pc:sldMk cId="4122330530" sldId="602"/>
            <ac:spMk id="4" creationId="{0D159DDA-BA49-4E92-817D-8988A85A5610}"/>
          </ac:spMkLst>
        </pc:spChg>
        <pc:spChg chg="mod">
          <ac:chgData name="Nguyen Chi Son" userId="606856d02e9d83ac" providerId="LiveId" clId="{D19BCE6B-8684-4041-8768-2894E852AB41}" dt="2021-09-02T16:30:27.070" v="5000" actId="1035"/>
          <ac:spMkLst>
            <pc:docMk/>
            <pc:sldMk cId="4122330530" sldId="602"/>
            <ac:spMk id="5" creationId="{34B18095-2B84-439E-80AD-AC5D4586BEAA}"/>
          </ac:spMkLst>
        </pc:spChg>
        <pc:spChg chg="mod">
          <ac:chgData name="Nguyen Chi Son" userId="606856d02e9d83ac" providerId="LiveId" clId="{D19BCE6B-8684-4041-8768-2894E852AB41}" dt="2021-09-02T16:30:27.070" v="5000" actId="1035"/>
          <ac:spMkLst>
            <pc:docMk/>
            <pc:sldMk cId="4122330530" sldId="602"/>
            <ac:spMk id="11" creationId="{BB94417D-BA64-41A3-A335-F1084FC4EAAB}"/>
          </ac:spMkLst>
        </pc:spChg>
        <pc:spChg chg="mod">
          <ac:chgData name="Nguyen Chi Son" userId="606856d02e9d83ac" providerId="LiveId" clId="{D19BCE6B-8684-4041-8768-2894E852AB41}" dt="2021-09-02T16:30:27.070" v="5000" actId="1035"/>
          <ac:spMkLst>
            <pc:docMk/>
            <pc:sldMk cId="4122330530" sldId="602"/>
            <ac:spMk id="14" creationId="{47690167-AC03-4A6E-8A65-B47A2BE69ACA}"/>
          </ac:spMkLst>
        </pc:spChg>
        <pc:picChg chg="del">
          <ac:chgData name="Nguyen Chi Son" userId="606856d02e9d83ac" providerId="LiveId" clId="{D19BCE6B-8684-4041-8768-2894E852AB41}" dt="2021-09-02T16:12:03.995" v="2689" actId="478"/>
          <ac:picMkLst>
            <pc:docMk/>
            <pc:sldMk cId="4122330530" sldId="602"/>
            <ac:picMk id="6" creationId="{AD778BC0-32DD-4CA6-8235-3A8D324910EE}"/>
          </ac:picMkLst>
        </pc:picChg>
      </pc:sldChg>
      <pc:sldChg chg="modSp add del mod">
        <pc:chgData name="Nguyen Chi Son" userId="606856d02e9d83ac" providerId="LiveId" clId="{D19BCE6B-8684-4041-8768-2894E852AB41}" dt="2021-09-02T16:30:41.791" v="5021" actId="47"/>
        <pc:sldMkLst>
          <pc:docMk/>
          <pc:sldMk cId="308490363" sldId="603"/>
        </pc:sldMkLst>
        <pc:spChg chg="mod">
          <ac:chgData name="Nguyen Chi Son" userId="606856d02e9d83ac" providerId="LiveId" clId="{D19BCE6B-8684-4041-8768-2894E852AB41}" dt="2021-09-02T16:30:32.197" v="5020" actId="1036"/>
          <ac:spMkLst>
            <pc:docMk/>
            <pc:sldMk cId="308490363" sldId="603"/>
            <ac:spMk id="4" creationId="{0D159DDA-BA49-4E92-817D-8988A85A5610}"/>
          </ac:spMkLst>
        </pc:spChg>
        <pc:spChg chg="mod">
          <ac:chgData name="Nguyen Chi Son" userId="606856d02e9d83ac" providerId="LiveId" clId="{D19BCE6B-8684-4041-8768-2894E852AB41}" dt="2021-09-02T16:30:32.197" v="5020" actId="1036"/>
          <ac:spMkLst>
            <pc:docMk/>
            <pc:sldMk cId="308490363" sldId="603"/>
            <ac:spMk id="5" creationId="{34B18095-2B84-439E-80AD-AC5D4586BEAA}"/>
          </ac:spMkLst>
        </pc:spChg>
        <pc:spChg chg="mod">
          <ac:chgData name="Nguyen Chi Son" userId="606856d02e9d83ac" providerId="LiveId" clId="{D19BCE6B-8684-4041-8768-2894E852AB41}" dt="2021-09-02T16:30:32.197" v="5020" actId="1036"/>
          <ac:spMkLst>
            <pc:docMk/>
            <pc:sldMk cId="308490363" sldId="603"/>
            <ac:spMk id="11" creationId="{BB94417D-BA64-41A3-A335-F1084FC4EAAB}"/>
          </ac:spMkLst>
        </pc:spChg>
        <pc:spChg chg="mod">
          <ac:chgData name="Nguyen Chi Son" userId="606856d02e9d83ac" providerId="LiveId" clId="{D19BCE6B-8684-4041-8768-2894E852AB41}" dt="2021-09-02T16:30:32.197" v="5020" actId="1036"/>
          <ac:spMkLst>
            <pc:docMk/>
            <pc:sldMk cId="308490363" sldId="603"/>
            <ac:spMk id="14" creationId="{47690167-AC03-4A6E-8A65-B47A2BE69ACA}"/>
          </ac:spMkLst>
        </pc:spChg>
      </pc:sldChg>
      <pc:sldChg chg="add del">
        <pc:chgData name="Nguyen Chi Son" userId="606856d02e9d83ac" providerId="LiveId" clId="{D19BCE6B-8684-4041-8768-2894E852AB41}" dt="2021-09-02T15:55:49.416" v="984"/>
        <pc:sldMkLst>
          <pc:docMk/>
          <pc:sldMk cId="1834730322" sldId="603"/>
        </pc:sldMkLst>
      </pc:sldChg>
      <pc:sldChg chg="modSp add mod modAnim">
        <pc:chgData name="Nguyen Chi Son" userId="606856d02e9d83ac" providerId="LiveId" clId="{D19BCE6B-8684-4041-8768-2894E852AB41}" dt="2021-09-02T16:30:55.947" v="5023"/>
        <pc:sldMkLst>
          <pc:docMk/>
          <pc:sldMk cId="3726558312" sldId="604"/>
        </pc:sldMkLst>
        <pc:spChg chg="mod">
          <ac:chgData name="Nguyen Chi Son" userId="606856d02e9d83ac" providerId="LiveId" clId="{D19BCE6B-8684-4041-8768-2894E852AB41}" dt="2021-09-02T16:19:08.715" v="3657" actId="20577"/>
          <ac:spMkLst>
            <pc:docMk/>
            <pc:sldMk cId="3726558312" sldId="604"/>
            <ac:spMk id="2" creationId="{BA8A6260-CA4B-46A9-A06E-C71EE59E6992}"/>
          </ac:spMkLst>
        </pc:spChg>
        <pc:spChg chg="mod">
          <ac:chgData name="Nguyen Chi Son" userId="606856d02e9d83ac" providerId="LiveId" clId="{D19BCE6B-8684-4041-8768-2894E852AB41}" dt="2021-09-02T16:19:51.515" v="3951" actId="1035"/>
          <ac:spMkLst>
            <pc:docMk/>
            <pc:sldMk cId="3726558312" sldId="604"/>
            <ac:spMk id="4" creationId="{0D159DDA-BA49-4E92-817D-8988A85A5610}"/>
          </ac:spMkLst>
        </pc:spChg>
        <pc:spChg chg="mod">
          <ac:chgData name="Nguyen Chi Son" userId="606856d02e9d83ac" providerId="LiveId" clId="{D19BCE6B-8684-4041-8768-2894E852AB41}" dt="2021-09-02T16:19:51.515" v="3951" actId="1035"/>
          <ac:spMkLst>
            <pc:docMk/>
            <pc:sldMk cId="3726558312" sldId="604"/>
            <ac:spMk id="5" creationId="{34B18095-2B84-439E-80AD-AC5D4586BEAA}"/>
          </ac:spMkLst>
        </pc:spChg>
        <pc:spChg chg="mod">
          <ac:chgData name="Nguyen Chi Son" userId="606856d02e9d83ac" providerId="LiveId" clId="{D19BCE6B-8684-4041-8768-2894E852AB41}" dt="2021-09-02T16:19:51.515" v="3951" actId="1035"/>
          <ac:spMkLst>
            <pc:docMk/>
            <pc:sldMk cId="3726558312" sldId="604"/>
            <ac:spMk id="11" creationId="{BB94417D-BA64-41A3-A335-F1084FC4EAAB}"/>
          </ac:spMkLst>
        </pc:spChg>
        <pc:spChg chg="mod">
          <ac:chgData name="Nguyen Chi Son" userId="606856d02e9d83ac" providerId="LiveId" clId="{D19BCE6B-8684-4041-8768-2894E852AB41}" dt="2021-09-02T16:19:51.515" v="3951" actId="1035"/>
          <ac:spMkLst>
            <pc:docMk/>
            <pc:sldMk cId="3726558312" sldId="604"/>
            <ac:spMk id="14" creationId="{47690167-AC03-4A6E-8A65-B47A2BE69ACA}"/>
          </ac:spMkLst>
        </pc:spChg>
      </pc:sldChg>
      <pc:sldChg chg="modSp add mod modAnim">
        <pc:chgData name="Nguyen Chi Son" userId="606856d02e9d83ac" providerId="LiveId" clId="{D19BCE6B-8684-4041-8768-2894E852AB41}" dt="2021-09-02T16:29:56.260" v="4950" actId="20577"/>
        <pc:sldMkLst>
          <pc:docMk/>
          <pc:sldMk cId="1789384619" sldId="605"/>
        </pc:sldMkLst>
        <pc:spChg chg="mod">
          <ac:chgData name="Nguyen Chi Son" userId="606856d02e9d83ac" providerId="LiveId" clId="{D19BCE6B-8684-4041-8768-2894E852AB41}" dt="2021-09-02T16:28:45.738" v="4570" actId="20577"/>
          <ac:spMkLst>
            <pc:docMk/>
            <pc:sldMk cId="1789384619" sldId="605"/>
            <ac:spMk id="2" creationId="{BA8A6260-CA4B-46A9-A06E-C71EE59E6992}"/>
          </ac:spMkLst>
        </pc:spChg>
        <pc:spChg chg="mod">
          <ac:chgData name="Nguyen Chi Son" userId="606856d02e9d83ac" providerId="LiveId" clId="{D19BCE6B-8684-4041-8768-2894E852AB41}" dt="2021-09-02T16:29:14.593" v="4751" actId="1036"/>
          <ac:spMkLst>
            <pc:docMk/>
            <pc:sldMk cId="1789384619" sldId="605"/>
            <ac:spMk id="4" creationId="{0D159DDA-BA49-4E92-817D-8988A85A5610}"/>
          </ac:spMkLst>
        </pc:spChg>
        <pc:spChg chg="mod">
          <ac:chgData name="Nguyen Chi Son" userId="606856d02e9d83ac" providerId="LiveId" clId="{D19BCE6B-8684-4041-8768-2894E852AB41}" dt="2021-09-02T16:29:14.593" v="4751" actId="1036"/>
          <ac:spMkLst>
            <pc:docMk/>
            <pc:sldMk cId="1789384619" sldId="605"/>
            <ac:spMk id="5" creationId="{34B18095-2B84-439E-80AD-AC5D4586BEAA}"/>
          </ac:spMkLst>
        </pc:spChg>
        <pc:spChg chg="mod">
          <ac:chgData name="Nguyen Chi Son" userId="606856d02e9d83ac" providerId="LiveId" clId="{D19BCE6B-8684-4041-8768-2894E852AB41}" dt="2021-09-02T16:29:56.260" v="4950" actId="20577"/>
          <ac:spMkLst>
            <pc:docMk/>
            <pc:sldMk cId="1789384619" sldId="605"/>
            <ac:spMk id="11" creationId="{BB94417D-BA64-41A3-A335-F1084FC4EAAB}"/>
          </ac:spMkLst>
        </pc:spChg>
        <pc:spChg chg="mod">
          <ac:chgData name="Nguyen Chi Son" userId="606856d02e9d83ac" providerId="LiveId" clId="{D19BCE6B-8684-4041-8768-2894E852AB41}" dt="2021-09-02T16:29:14.593" v="4751" actId="1036"/>
          <ac:spMkLst>
            <pc:docMk/>
            <pc:sldMk cId="1789384619" sldId="605"/>
            <ac:spMk id="14" creationId="{47690167-AC03-4A6E-8A65-B47A2BE69ACA}"/>
          </ac:spMkLst>
        </pc:spChg>
      </pc:sldChg>
    </pc:docChg>
  </pc:docChgLst>
  <pc:docChgLst>
    <pc:chgData name="Nguyen Chi Son" userId="606856d02e9d83ac" providerId="LiveId" clId="{916513A4-9BC5-408E-A99A-C1D2755C5876}"/>
    <pc:docChg chg="undo redo custSel addSld delSld modSld">
      <pc:chgData name="Nguyen Chi Son" userId="606856d02e9d83ac" providerId="LiveId" clId="{916513A4-9BC5-408E-A99A-C1D2755C5876}" dt="2022-05-11T16:19:58.967" v="5613"/>
      <pc:docMkLst>
        <pc:docMk/>
      </pc:docMkLst>
      <pc:sldChg chg="modSp mod">
        <pc:chgData name="Nguyen Chi Son" userId="606856d02e9d83ac" providerId="LiveId" clId="{916513A4-9BC5-408E-A99A-C1D2755C5876}" dt="2022-05-11T12:21:44.151" v="80" actId="20577"/>
        <pc:sldMkLst>
          <pc:docMk/>
          <pc:sldMk cId="2922349590" sldId="256"/>
        </pc:sldMkLst>
        <pc:spChg chg="mod">
          <ac:chgData name="Nguyen Chi Son" userId="606856d02e9d83ac" providerId="LiveId" clId="{916513A4-9BC5-408E-A99A-C1D2755C5876}" dt="2022-05-11T12:21:44.151" v="80" actId="20577"/>
          <ac:spMkLst>
            <pc:docMk/>
            <pc:sldMk cId="2922349590" sldId="256"/>
            <ac:spMk id="136" creationId="{C574B640-0199-463F-87CA-8E3956B46E10}"/>
          </ac:spMkLst>
        </pc:spChg>
      </pc:sldChg>
      <pc:sldChg chg="modSp mod">
        <pc:chgData name="Nguyen Chi Son" userId="606856d02e9d83ac" providerId="LiveId" clId="{916513A4-9BC5-408E-A99A-C1D2755C5876}" dt="2022-05-11T14:37:32.138" v="351" actId="1036"/>
        <pc:sldMkLst>
          <pc:docMk/>
          <pc:sldMk cId="3319126272" sldId="622"/>
        </pc:sldMkLst>
        <pc:spChg chg="mod">
          <ac:chgData name="Nguyen Chi Son" userId="606856d02e9d83ac" providerId="LiveId" clId="{916513A4-9BC5-408E-A99A-C1D2755C5876}" dt="2022-05-11T14:37:23.321" v="333" actId="20577"/>
          <ac:spMkLst>
            <pc:docMk/>
            <pc:sldMk cId="3319126272" sldId="622"/>
            <ac:spMk id="2" creationId="{DAF08EC2-5D0D-48D9-855C-A59C0E5ED55B}"/>
          </ac:spMkLst>
        </pc:spChg>
        <pc:spChg chg="mod">
          <ac:chgData name="Nguyen Chi Son" userId="606856d02e9d83ac" providerId="LiveId" clId="{916513A4-9BC5-408E-A99A-C1D2755C5876}" dt="2022-05-11T14:37:32.138" v="351" actId="1036"/>
          <ac:spMkLst>
            <pc:docMk/>
            <pc:sldMk cId="3319126272" sldId="622"/>
            <ac:spMk id="3" creationId="{8CD51C9F-FCB0-4185-93E6-835FC05E1B10}"/>
          </ac:spMkLst>
        </pc:spChg>
      </pc:sldChg>
      <pc:sldChg chg="modSp mod">
        <pc:chgData name="Nguyen Chi Son" userId="606856d02e9d83ac" providerId="LiveId" clId="{916513A4-9BC5-408E-A99A-C1D2755C5876}" dt="2022-05-11T12:21:54.369" v="105" actId="20577"/>
        <pc:sldMkLst>
          <pc:docMk/>
          <pc:sldMk cId="1033004166" sldId="675"/>
        </pc:sldMkLst>
        <pc:spChg chg="mod">
          <ac:chgData name="Nguyen Chi Son" userId="606856d02e9d83ac" providerId="LiveId" clId="{916513A4-9BC5-408E-A99A-C1D2755C5876}" dt="2022-05-11T12:21:54.369" v="105" actId="20577"/>
          <ac:spMkLst>
            <pc:docMk/>
            <pc:sldMk cId="1033004166" sldId="675"/>
            <ac:spMk id="2" creationId="{DAF08EC2-5D0D-48D9-855C-A59C0E5ED55B}"/>
          </ac:spMkLst>
        </pc:spChg>
      </pc:sldChg>
      <pc:sldChg chg="del">
        <pc:chgData name="Nguyen Chi Son" userId="606856d02e9d83ac" providerId="LiveId" clId="{916513A4-9BC5-408E-A99A-C1D2755C5876}" dt="2022-05-11T15:12:26.403" v="2755" actId="47"/>
        <pc:sldMkLst>
          <pc:docMk/>
          <pc:sldMk cId="3436966872" sldId="751"/>
        </pc:sldMkLst>
      </pc:sldChg>
      <pc:sldChg chg="del">
        <pc:chgData name="Nguyen Chi Son" userId="606856d02e9d83ac" providerId="LiveId" clId="{916513A4-9BC5-408E-A99A-C1D2755C5876}" dt="2022-05-11T14:37:16.447" v="254" actId="47"/>
        <pc:sldMkLst>
          <pc:docMk/>
          <pc:sldMk cId="2195649593" sldId="767"/>
        </pc:sldMkLst>
      </pc:sldChg>
      <pc:sldChg chg="del">
        <pc:chgData name="Nguyen Chi Son" userId="606856d02e9d83ac" providerId="LiveId" clId="{916513A4-9BC5-408E-A99A-C1D2755C5876}" dt="2022-05-11T15:12:26.403" v="2755" actId="47"/>
        <pc:sldMkLst>
          <pc:docMk/>
          <pc:sldMk cId="2246994220" sldId="777"/>
        </pc:sldMkLst>
      </pc:sldChg>
      <pc:sldChg chg="del">
        <pc:chgData name="Nguyen Chi Son" userId="606856d02e9d83ac" providerId="LiveId" clId="{916513A4-9BC5-408E-A99A-C1D2755C5876}" dt="2022-05-11T15:12:26.403" v="2755" actId="47"/>
        <pc:sldMkLst>
          <pc:docMk/>
          <pc:sldMk cId="355541719" sldId="780"/>
        </pc:sldMkLst>
      </pc:sldChg>
      <pc:sldChg chg="addSp delSp modSp mod">
        <pc:chgData name="Nguyen Chi Son" userId="606856d02e9d83ac" providerId="LiveId" clId="{916513A4-9BC5-408E-A99A-C1D2755C5876}" dt="2022-05-11T14:50:18.768" v="1327" actId="207"/>
        <pc:sldMkLst>
          <pc:docMk/>
          <pc:sldMk cId="1219282801" sldId="781"/>
        </pc:sldMkLst>
        <pc:spChg chg="mod">
          <ac:chgData name="Nguyen Chi Son" userId="606856d02e9d83ac" providerId="LiveId" clId="{916513A4-9BC5-408E-A99A-C1D2755C5876}" dt="2022-05-11T14:20:26.503" v="246" actId="20577"/>
          <ac:spMkLst>
            <pc:docMk/>
            <pc:sldMk cId="1219282801" sldId="781"/>
            <ac:spMk id="2" creationId="{BA8A6260-CA4B-46A9-A06E-C71EE59E6992}"/>
          </ac:spMkLst>
        </pc:spChg>
        <pc:spChg chg="add mod">
          <ac:chgData name="Nguyen Chi Son" userId="606856d02e9d83ac" providerId="LiveId" clId="{916513A4-9BC5-408E-A99A-C1D2755C5876}" dt="2022-05-11T14:50:18.768" v="1327" actId="207"/>
          <ac:spMkLst>
            <pc:docMk/>
            <pc:sldMk cId="1219282801" sldId="781"/>
            <ac:spMk id="8" creationId="{0E6B7F0D-8DC3-6440-682C-DE2D3DCCCDA8}"/>
          </ac:spMkLst>
        </pc:spChg>
        <pc:spChg chg="del">
          <ac:chgData name="Nguyen Chi Son" userId="606856d02e9d83ac" providerId="LiveId" clId="{916513A4-9BC5-408E-A99A-C1D2755C5876}" dt="2022-05-11T12:22:01.822" v="108" actId="478"/>
          <ac:spMkLst>
            <pc:docMk/>
            <pc:sldMk cId="1219282801" sldId="781"/>
            <ac:spMk id="10" creationId="{3FD708EC-228F-67F0-E1BD-F5A363328896}"/>
          </ac:spMkLst>
        </pc:spChg>
        <pc:spChg chg="del">
          <ac:chgData name="Nguyen Chi Son" userId="606856d02e9d83ac" providerId="LiveId" clId="{916513A4-9BC5-408E-A99A-C1D2755C5876}" dt="2022-05-11T12:21:59.213" v="107" actId="478"/>
          <ac:spMkLst>
            <pc:docMk/>
            <pc:sldMk cId="1219282801" sldId="781"/>
            <ac:spMk id="13" creationId="{6D13369A-D3BB-A532-C67C-F125BCF9463E}"/>
          </ac:spMkLst>
        </pc:spChg>
        <pc:picChg chg="del">
          <ac:chgData name="Nguyen Chi Son" userId="606856d02e9d83ac" providerId="LiveId" clId="{916513A4-9BC5-408E-A99A-C1D2755C5876}" dt="2022-05-11T12:21:57.307" v="106" actId="478"/>
          <ac:picMkLst>
            <pc:docMk/>
            <pc:sldMk cId="1219282801" sldId="781"/>
            <ac:picMk id="4" creationId="{0D0CC154-EC5F-1F05-1351-D77440F3D464}"/>
          </ac:picMkLst>
        </pc:picChg>
        <pc:picChg chg="add mod">
          <ac:chgData name="Nguyen Chi Son" userId="606856d02e9d83ac" providerId="LiveId" clId="{916513A4-9BC5-408E-A99A-C1D2755C5876}" dt="2022-05-11T14:49:27.342" v="1089" actId="1076"/>
          <ac:picMkLst>
            <pc:docMk/>
            <pc:sldMk cId="1219282801" sldId="781"/>
            <ac:picMk id="5" creationId="{0592B63E-9849-8BA3-DBA6-9BF015BA2531}"/>
          </ac:picMkLst>
        </pc:picChg>
      </pc:sldChg>
      <pc:sldChg chg="addSp delSp modSp mod delAnim modAnim">
        <pc:chgData name="Nguyen Chi Son" userId="606856d02e9d83ac" providerId="LiveId" clId="{916513A4-9BC5-408E-A99A-C1D2755C5876}" dt="2022-05-11T16:16:51.795" v="5564"/>
        <pc:sldMkLst>
          <pc:docMk/>
          <pc:sldMk cId="3014091475" sldId="782"/>
        </pc:sldMkLst>
        <pc:spChg chg="mod">
          <ac:chgData name="Nguyen Chi Son" userId="606856d02e9d83ac" providerId="LiveId" clId="{916513A4-9BC5-408E-A99A-C1D2755C5876}" dt="2022-05-11T14:41:28.867" v="660" actId="20577"/>
          <ac:spMkLst>
            <pc:docMk/>
            <pc:sldMk cId="3014091475" sldId="782"/>
            <ac:spMk id="2" creationId="{BA8A6260-CA4B-46A9-A06E-C71EE59E6992}"/>
          </ac:spMkLst>
        </pc:spChg>
        <pc:spChg chg="del">
          <ac:chgData name="Nguyen Chi Son" userId="606856d02e9d83ac" providerId="LiveId" clId="{916513A4-9BC5-408E-A99A-C1D2755C5876}" dt="2022-05-11T14:38:05.131" v="355" actId="478"/>
          <ac:spMkLst>
            <pc:docMk/>
            <pc:sldMk cId="3014091475" sldId="782"/>
            <ac:spMk id="17" creationId="{DD6A3664-3EFB-DC6D-E871-D68ECF6B19F8}"/>
          </ac:spMkLst>
        </pc:spChg>
        <pc:spChg chg="del">
          <ac:chgData name="Nguyen Chi Son" userId="606856d02e9d83ac" providerId="LiveId" clId="{916513A4-9BC5-408E-A99A-C1D2755C5876}" dt="2022-05-11T14:38:05.131" v="355" actId="478"/>
          <ac:spMkLst>
            <pc:docMk/>
            <pc:sldMk cId="3014091475" sldId="782"/>
            <ac:spMk id="20" creationId="{9B0F4213-A693-8626-AAD1-8380A42E4638}"/>
          </ac:spMkLst>
        </pc:spChg>
        <pc:spChg chg="del">
          <ac:chgData name="Nguyen Chi Son" userId="606856d02e9d83ac" providerId="LiveId" clId="{916513A4-9BC5-408E-A99A-C1D2755C5876}" dt="2022-05-11T14:38:05.131" v="355" actId="478"/>
          <ac:spMkLst>
            <pc:docMk/>
            <pc:sldMk cId="3014091475" sldId="782"/>
            <ac:spMk id="22" creationId="{6DABCBD1-D8E4-E9DB-FF2E-1962493F31BA}"/>
          </ac:spMkLst>
        </pc:spChg>
        <pc:spChg chg="del">
          <ac:chgData name="Nguyen Chi Son" userId="606856d02e9d83ac" providerId="LiveId" clId="{916513A4-9BC5-408E-A99A-C1D2755C5876}" dt="2022-05-11T14:38:01.321" v="352" actId="478"/>
          <ac:spMkLst>
            <pc:docMk/>
            <pc:sldMk cId="3014091475" sldId="782"/>
            <ac:spMk id="43" creationId="{30959D94-1C64-4FE0-F240-96090DB7A422}"/>
          </ac:spMkLst>
        </pc:spChg>
        <pc:spChg chg="add del">
          <ac:chgData name="Nguyen Chi Son" userId="606856d02e9d83ac" providerId="LiveId" clId="{916513A4-9BC5-408E-A99A-C1D2755C5876}" dt="2022-05-11T14:45:27.975" v="662" actId="22"/>
          <ac:spMkLst>
            <pc:docMk/>
            <pc:sldMk cId="3014091475" sldId="782"/>
            <ac:spMk id="45" creationId="{447F49E2-89FA-B087-7A46-55F30A24E671}"/>
          </ac:spMkLst>
        </pc:spChg>
        <pc:spChg chg="add mod">
          <ac:chgData name="Nguyen Chi Son" userId="606856d02e9d83ac" providerId="LiveId" clId="{916513A4-9BC5-408E-A99A-C1D2755C5876}" dt="2022-05-11T15:02:03.893" v="1842" actId="1076"/>
          <ac:spMkLst>
            <pc:docMk/>
            <pc:sldMk cId="3014091475" sldId="782"/>
            <ac:spMk id="47" creationId="{CA7A4C33-9228-BAF6-4BE4-7733730B532B}"/>
          </ac:spMkLst>
        </pc:spChg>
        <pc:spChg chg="add mod">
          <ac:chgData name="Nguyen Chi Son" userId="606856d02e9d83ac" providerId="LiveId" clId="{916513A4-9BC5-408E-A99A-C1D2755C5876}" dt="2022-05-11T14:56:37.743" v="1419" actId="1036"/>
          <ac:spMkLst>
            <pc:docMk/>
            <pc:sldMk cId="3014091475" sldId="782"/>
            <ac:spMk id="48" creationId="{88FC5F50-E041-6F8C-60D2-479F42C0060F}"/>
          </ac:spMkLst>
        </pc:spChg>
        <pc:spChg chg="del">
          <ac:chgData name="Nguyen Chi Son" userId="606856d02e9d83ac" providerId="LiveId" clId="{916513A4-9BC5-408E-A99A-C1D2755C5876}" dt="2022-05-11T14:38:01.321" v="352" actId="478"/>
          <ac:spMkLst>
            <pc:docMk/>
            <pc:sldMk cId="3014091475" sldId="782"/>
            <ac:spMk id="49" creationId="{23A2A7FC-0198-5EE4-EB7A-892A646DCC5A}"/>
          </ac:spMkLst>
        </pc:spChg>
        <pc:spChg chg="del">
          <ac:chgData name="Nguyen Chi Son" userId="606856d02e9d83ac" providerId="LiveId" clId="{916513A4-9BC5-408E-A99A-C1D2755C5876}" dt="2022-05-11T14:38:01.321" v="352" actId="478"/>
          <ac:spMkLst>
            <pc:docMk/>
            <pc:sldMk cId="3014091475" sldId="782"/>
            <ac:spMk id="50" creationId="{4DAEA2B5-667A-067D-998F-144CC0BD2572}"/>
          </ac:spMkLst>
        </pc:spChg>
        <pc:spChg chg="add mod">
          <ac:chgData name="Nguyen Chi Son" userId="606856d02e9d83ac" providerId="LiveId" clId="{916513A4-9BC5-408E-A99A-C1D2755C5876}" dt="2022-05-11T14:56:37.743" v="1419" actId="1036"/>
          <ac:spMkLst>
            <pc:docMk/>
            <pc:sldMk cId="3014091475" sldId="782"/>
            <ac:spMk id="51" creationId="{2222C6C7-207F-B46B-6F8E-AFCD98DB399D}"/>
          </ac:spMkLst>
        </pc:spChg>
        <pc:spChg chg="del">
          <ac:chgData name="Nguyen Chi Son" userId="606856d02e9d83ac" providerId="LiveId" clId="{916513A4-9BC5-408E-A99A-C1D2755C5876}" dt="2022-05-11T14:38:01.321" v="352" actId="478"/>
          <ac:spMkLst>
            <pc:docMk/>
            <pc:sldMk cId="3014091475" sldId="782"/>
            <ac:spMk id="55" creationId="{3629CAFF-95F2-4CA3-5E71-7405E923B84E}"/>
          </ac:spMkLst>
        </pc:spChg>
        <pc:spChg chg="del">
          <ac:chgData name="Nguyen Chi Son" userId="606856d02e9d83ac" providerId="LiveId" clId="{916513A4-9BC5-408E-A99A-C1D2755C5876}" dt="2022-05-11T14:38:01.321" v="352" actId="478"/>
          <ac:spMkLst>
            <pc:docMk/>
            <pc:sldMk cId="3014091475" sldId="782"/>
            <ac:spMk id="62" creationId="{0C86A3D7-D580-F11C-4B36-EEEBB92CA6FA}"/>
          </ac:spMkLst>
        </pc:spChg>
        <pc:spChg chg="del">
          <ac:chgData name="Nguyen Chi Son" userId="606856d02e9d83ac" providerId="LiveId" clId="{916513A4-9BC5-408E-A99A-C1D2755C5876}" dt="2022-05-11T14:38:02.378" v="353" actId="478"/>
          <ac:spMkLst>
            <pc:docMk/>
            <pc:sldMk cId="3014091475" sldId="782"/>
            <ac:spMk id="63" creationId="{D9157F3B-5F4D-3D54-ECB5-55D9CF18E027}"/>
          </ac:spMkLst>
        </pc:spChg>
        <pc:spChg chg="del">
          <ac:chgData name="Nguyen Chi Son" userId="606856d02e9d83ac" providerId="LiveId" clId="{916513A4-9BC5-408E-A99A-C1D2755C5876}" dt="2022-05-11T14:38:01.321" v="352" actId="478"/>
          <ac:spMkLst>
            <pc:docMk/>
            <pc:sldMk cId="3014091475" sldId="782"/>
            <ac:spMk id="68" creationId="{188E8E03-6B15-9ADA-E61D-CE2DDA95D8CA}"/>
          </ac:spMkLst>
        </pc:spChg>
        <pc:spChg chg="del">
          <ac:chgData name="Nguyen Chi Son" userId="606856d02e9d83ac" providerId="LiveId" clId="{916513A4-9BC5-408E-A99A-C1D2755C5876}" dt="2022-05-11T14:38:01.321" v="352" actId="478"/>
          <ac:spMkLst>
            <pc:docMk/>
            <pc:sldMk cId="3014091475" sldId="782"/>
            <ac:spMk id="69" creationId="{047438EB-A924-2E1D-BD61-339D8EB80914}"/>
          </ac:spMkLst>
        </pc:spChg>
        <pc:spChg chg="del">
          <ac:chgData name="Nguyen Chi Son" userId="606856d02e9d83ac" providerId="LiveId" clId="{916513A4-9BC5-408E-A99A-C1D2755C5876}" dt="2022-05-11T14:38:01.321" v="352" actId="478"/>
          <ac:spMkLst>
            <pc:docMk/>
            <pc:sldMk cId="3014091475" sldId="782"/>
            <ac:spMk id="70" creationId="{AD70CB73-8470-44CF-1903-5F541248F943}"/>
          </ac:spMkLst>
        </pc:spChg>
        <pc:spChg chg="del">
          <ac:chgData name="Nguyen Chi Son" userId="606856d02e9d83ac" providerId="LiveId" clId="{916513A4-9BC5-408E-A99A-C1D2755C5876}" dt="2022-05-11T14:38:01.321" v="352" actId="478"/>
          <ac:spMkLst>
            <pc:docMk/>
            <pc:sldMk cId="3014091475" sldId="782"/>
            <ac:spMk id="71" creationId="{549847DD-8D27-F63E-450B-360CBD829838}"/>
          </ac:spMkLst>
        </pc:spChg>
        <pc:spChg chg="del">
          <ac:chgData name="Nguyen Chi Son" userId="606856d02e9d83ac" providerId="LiveId" clId="{916513A4-9BC5-408E-A99A-C1D2755C5876}" dt="2022-05-11T14:38:01.321" v="352" actId="478"/>
          <ac:spMkLst>
            <pc:docMk/>
            <pc:sldMk cId="3014091475" sldId="782"/>
            <ac:spMk id="73" creationId="{2288ADC7-5FA5-7EFD-B338-868D94ABF76E}"/>
          </ac:spMkLst>
        </pc:spChg>
        <pc:spChg chg="del">
          <ac:chgData name="Nguyen Chi Son" userId="606856d02e9d83ac" providerId="LiveId" clId="{916513A4-9BC5-408E-A99A-C1D2755C5876}" dt="2022-05-11T14:38:01.321" v="352" actId="478"/>
          <ac:spMkLst>
            <pc:docMk/>
            <pc:sldMk cId="3014091475" sldId="782"/>
            <ac:spMk id="74" creationId="{2692E08D-EEE2-6258-26DB-59C50BAA79E7}"/>
          </ac:spMkLst>
        </pc:spChg>
        <pc:spChg chg="del">
          <ac:chgData name="Nguyen Chi Son" userId="606856d02e9d83ac" providerId="LiveId" clId="{916513A4-9BC5-408E-A99A-C1D2755C5876}" dt="2022-05-11T14:38:01.321" v="352" actId="478"/>
          <ac:spMkLst>
            <pc:docMk/>
            <pc:sldMk cId="3014091475" sldId="782"/>
            <ac:spMk id="75" creationId="{8CE3ADDC-4FD2-9C68-B67A-9F9C28FEE4EF}"/>
          </ac:spMkLst>
        </pc:spChg>
        <pc:spChg chg="del">
          <ac:chgData name="Nguyen Chi Son" userId="606856d02e9d83ac" providerId="LiveId" clId="{916513A4-9BC5-408E-A99A-C1D2755C5876}" dt="2022-05-11T14:38:01.321" v="352" actId="478"/>
          <ac:spMkLst>
            <pc:docMk/>
            <pc:sldMk cId="3014091475" sldId="782"/>
            <ac:spMk id="76" creationId="{F854DA7E-CEDD-FC4E-1A85-7DCE208F5131}"/>
          </ac:spMkLst>
        </pc:spChg>
        <pc:spChg chg="del">
          <ac:chgData name="Nguyen Chi Son" userId="606856d02e9d83ac" providerId="LiveId" clId="{916513A4-9BC5-408E-A99A-C1D2755C5876}" dt="2022-05-11T14:38:01.321" v="352" actId="478"/>
          <ac:spMkLst>
            <pc:docMk/>
            <pc:sldMk cId="3014091475" sldId="782"/>
            <ac:spMk id="77" creationId="{61CF6EE7-143F-A3BB-CD7B-B15C36DA4F5C}"/>
          </ac:spMkLst>
        </pc:spChg>
        <pc:spChg chg="del">
          <ac:chgData name="Nguyen Chi Son" userId="606856d02e9d83ac" providerId="LiveId" clId="{916513A4-9BC5-408E-A99A-C1D2755C5876}" dt="2022-05-11T14:38:01.321" v="352" actId="478"/>
          <ac:spMkLst>
            <pc:docMk/>
            <pc:sldMk cId="3014091475" sldId="782"/>
            <ac:spMk id="78" creationId="{231CAF42-FB8B-FC5E-2EB5-5418304BCDBE}"/>
          </ac:spMkLst>
        </pc:spChg>
        <pc:spChg chg="del">
          <ac:chgData name="Nguyen Chi Son" userId="606856d02e9d83ac" providerId="LiveId" clId="{916513A4-9BC5-408E-A99A-C1D2755C5876}" dt="2022-05-11T14:38:01.321" v="352" actId="478"/>
          <ac:spMkLst>
            <pc:docMk/>
            <pc:sldMk cId="3014091475" sldId="782"/>
            <ac:spMk id="79" creationId="{1F74FA10-7665-04AD-65BA-8F23FB886012}"/>
          </ac:spMkLst>
        </pc:spChg>
        <pc:spChg chg="del">
          <ac:chgData name="Nguyen Chi Son" userId="606856d02e9d83ac" providerId="LiveId" clId="{916513A4-9BC5-408E-A99A-C1D2755C5876}" dt="2022-05-11T14:38:01.321" v="352" actId="478"/>
          <ac:spMkLst>
            <pc:docMk/>
            <pc:sldMk cId="3014091475" sldId="782"/>
            <ac:spMk id="80" creationId="{6E8F6998-4AD4-54A5-1FDB-1E79911D7C4D}"/>
          </ac:spMkLst>
        </pc:spChg>
        <pc:spChg chg="del">
          <ac:chgData name="Nguyen Chi Son" userId="606856d02e9d83ac" providerId="LiveId" clId="{916513A4-9BC5-408E-A99A-C1D2755C5876}" dt="2022-05-11T14:38:01.321" v="352" actId="478"/>
          <ac:spMkLst>
            <pc:docMk/>
            <pc:sldMk cId="3014091475" sldId="782"/>
            <ac:spMk id="81" creationId="{399D99A2-1ADD-2225-F7C6-F6AB8EC06C22}"/>
          </ac:spMkLst>
        </pc:spChg>
        <pc:spChg chg="del">
          <ac:chgData name="Nguyen Chi Son" userId="606856d02e9d83ac" providerId="LiveId" clId="{916513A4-9BC5-408E-A99A-C1D2755C5876}" dt="2022-05-11T14:38:01.321" v="352" actId="478"/>
          <ac:spMkLst>
            <pc:docMk/>
            <pc:sldMk cId="3014091475" sldId="782"/>
            <ac:spMk id="82" creationId="{5B4C56C9-E8C4-BAFF-702F-DBB5CAB449DD}"/>
          </ac:spMkLst>
        </pc:spChg>
        <pc:spChg chg="del">
          <ac:chgData name="Nguyen Chi Son" userId="606856d02e9d83ac" providerId="LiveId" clId="{916513A4-9BC5-408E-A99A-C1D2755C5876}" dt="2022-05-11T14:38:01.321" v="352" actId="478"/>
          <ac:spMkLst>
            <pc:docMk/>
            <pc:sldMk cId="3014091475" sldId="782"/>
            <ac:spMk id="83" creationId="{57A84E4B-E8DD-0AF7-74F9-2D4B5F6DDEA9}"/>
          </ac:spMkLst>
        </pc:spChg>
        <pc:spChg chg="add mod">
          <ac:chgData name="Nguyen Chi Son" userId="606856d02e9d83ac" providerId="LiveId" clId="{916513A4-9BC5-408E-A99A-C1D2755C5876}" dt="2022-05-11T15:02:19.172" v="1849" actId="1076"/>
          <ac:spMkLst>
            <pc:docMk/>
            <pc:sldMk cId="3014091475" sldId="782"/>
            <ac:spMk id="85" creationId="{1C5A37DA-8B74-7973-27CF-2E2B1A77CA86}"/>
          </ac:spMkLst>
        </pc:spChg>
        <pc:graphicFrameChg chg="add mod">
          <ac:chgData name="Nguyen Chi Son" userId="606856d02e9d83ac" providerId="LiveId" clId="{916513A4-9BC5-408E-A99A-C1D2755C5876}" dt="2022-05-11T15:02:02.005" v="1841" actId="1076"/>
          <ac:graphicFrameMkLst>
            <pc:docMk/>
            <pc:sldMk cId="3014091475" sldId="782"/>
            <ac:graphicFrameMk id="46" creationId="{62F4B5E8-56ED-9C62-C7EB-354F7F34B5D5}"/>
          </ac:graphicFrameMkLst>
        </pc:graphicFrameChg>
        <pc:graphicFrameChg chg="add del mod">
          <ac:chgData name="Nguyen Chi Son" userId="606856d02e9d83ac" providerId="LiveId" clId="{916513A4-9BC5-408E-A99A-C1D2755C5876}" dt="2022-05-11T14:57:06.250" v="1427" actId="478"/>
          <ac:graphicFrameMkLst>
            <pc:docMk/>
            <pc:sldMk cId="3014091475" sldId="782"/>
            <ac:graphicFrameMk id="60" creationId="{C5CFD579-1FA9-DE78-ADB2-1EC47B640A28}"/>
          </ac:graphicFrameMkLst>
        </pc:graphicFrameChg>
        <pc:graphicFrameChg chg="add mod">
          <ac:chgData name="Nguyen Chi Son" userId="606856d02e9d83ac" providerId="LiveId" clId="{916513A4-9BC5-408E-A99A-C1D2755C5876}" dt="2022-05-11T14:57:26.124" v="1435"/>
          <ac:graphicFrameMkLst>
            <pc:docMk/>
            <pc:sldMk cId="3014091475" sldId="782"/>
            <ac:graphicFrameMk id="61" creationId="{56EB8657-9CD5-847F-8E70-C6C315E80717}"/>
          </ac:graphicFrameMkLst>
        </pc:graphicFrameChg>
        <pc:graphicFrameChg chg="add mod">
          <ac:chgData name="Nguyen Chi Son" userId="606856d02e9d83ac" providerId="LiveId" clId="{916513A4-9BC5-408E-A99A-C1D2755C5876}" dt="2022-05-11T14:57:46.011" v="1442"/>
          <ac:graphicFrameMkLst>
            <pc:docMk/>
            <pc:sldMk cId="3014091475" sldId="782"/>
            <ac:graphicFrameMk id="66" creationId="{A5CC81F8-CAA6-BC66-2735-2F10CDC09565}"/>
          </ac:graphicFrameMkLst>
        </pc:graphicFrameChg>
        <pc:graphicFrameChg chg="add mod">
          <ac:chgData name="Nguyen Chi Son" userId="606856d02e9d83ac" providerId="LiveId" clId="{916513A4-9BC5-408E-A99A-C1D2755C5876}" dt="2022-05-11T14:57:54.677" v="1450" actId="1035"/>
          <ac:graphicFrameMkLst>
            <pc:docMk/>
            <pc:sldMk cId="3014091475" sldId="782"/>
            <ac:graphicFrameMk id="67" creationId="{3241853B-836D-6B83-E662-6BAF7CA7C3A2}"/>
          </ac:graphicFrameMkLst>
        </pc:graphicFrameChg>
        <pc:graphicFrameChg chg="add mod">
          <ac:chgData name="Nguyen Chi Son" userId="606856d02e9d83ac" providerId="LiveId" clId="{916513A4-9BC5-408E-A99A-C1D2755C5876}" dt="2022-05-11T14:58:00.401" v="1452" actId="1076"/>
          <ac:graphicFrameMkLst>
            <pc:docMk/>
            <pc:sldMk cId="3014091475" sldId="782"/>
            <ac:graphicFrameMk id="72" creationId="{71A6F33E-9617-60DB-119A-9DC5DB323029}"/>
          </ac:graphicFrameMkLst>
        </pc:graphicFrameChg>
        <pc:graphicFrameChg chg="add mod">
          <ac:chgData name="Nguyen Chi Son" userId="606856d02e9d83ac" providerId="LiveId" clId="{916513A4-9BC5-408E-A99A-C1D2755C5876}" dt="2022-05-11T15:02:24.941" v="1851" actId="1076"/>
          <ac:graphicFrameMkLst>
            <pc:docMk/>
            <pc:sldMk cId="3014091475" sldId="782"/>
            <ac:graphicFrameMk id="86" creationId="{6F6F2722-1A8E-4A23-16C5-72609681B09A}"/>
          </ac:graphicFrameMkLst>
        </pc:graphicFrameChg>
        <pc:picChg chg="del">
          <ac:chgData name="Nguyen Chi Son" userId="606856d02e9d83ac" providerId="LiveId" clId="{916513A4-9BC5-408E-A99A-C1D2755C5876}" dt="2022-05-11T14:38:03.604" v="354" actId="478"/>
          <ac:picMkLst>
            <pc:docMk/>
            <pc:sldMk cId="3014091475" sldId="782"/>
            <ac:picMk id="4" creationId="{5026E324-DFDD-0C76-FA74-87FE9448A3E6}"/>
          </ac:picMkLst>
        </pc:picChg>
        <pc:picChg chg="add mod ord modCrop">
          <ac:chgData name="Nguyen Chi Son" userId="606856d02e9d83ac" providerId="LiveId" clId="{916513A4-9BC5-408E-A99A-C1D2755C5876}" dt="2022-05-11T14:56:37.743" v="1419" actId="1036"/>
          <ac:picMkLst>
            <pc:docMk/>
            <pc:sldMk cId="3014091475" sldId="782"/>
            <ac:picMk id="10" creationId="{E202671F-329B-ADDF-39B4-6E245DA6A618}"/>
          </ac:picMkLst>
        </pc:picChg>
        <pc:picChg chg="add mod">
          <ac:chgData name="Nguyen Chi Son" userId="606856d02e9d83ac" providerId="LiveId" clId="{916513A4-9BC5-408E-A99A-C1D2755C5876}" dt="2022-05-11T15:02:10.772" v="1845" actId="1076"/>
          <ac:picMkLst>
            <pc:docMk/>
            <pc:sldMk cId="3014091475" sldId="782"/>
            <ac:picMk id="13" creationId="{E9CF7430-EE57-D53E-AA67-93715862C13C}"/>
          </ac:picMkLst>
        </pc:picChg>
        <pc:picChg chg="add mod">
          <ac:chgData name="Nguyen Chi Son" userId="606856d02e9d83ac" providerId="LiveId" clId="{916513A4-9BC5-408E-A99A-C1D2755C5876}" dt="2022-05-11T14:56:37.743" v="1419" actId="1036"/>
          <ac:picMkLst>
            <pc:docMk/>
            <pc:sldMk cId="3014091475" sldId="782"/>
            <ac:picMk id="56" creationId="{D35BFB4F-64CC-3BC2-AE7F-57B0DBD8B52D}"/>
          </ac:picMkLst>
        </pc:picChg>
        <pc:cxnChg chg="del mod">
          <ac:chgData name="Nguyen Chi Son" userId="606856d02e9d83ac" providerId="LiveId" clId="{916513A4-9BC5-408E-A99A-C1D2755C5876}" dt="2022-05-11T14:38:01.321" v="352" actId="478"/>
          <ac:cxnSpMkLst>
            <pc:docMk/>
            <pc:sldMk cId="3014091475" sldId="782"/>
            <ac:cxnSpMk id="6" creationId="{6D96FC0C-3DE0-5605-7B20-826EE790606C}"/>
          </ac:cxnSpMkLst>
        </pc:cxnChg>
        <pc:cxnChg chg="add mod">
          <ac:chgData name="Nguyen Chi Son" userId="606856d02e9d83ac" providerId="LiveId" clId="{916513A4-9BC5-408E-A99A-C1D2755C5876}" dt="2022-05-11T14:56:37.743" v="1419" actId="1036"/>
          <ac:cxnSpMkLst>
            <pc:docMk/>
            <pc:sldMk cId="3014091475" sldId="782"/>
            <ac:cxnSpMk id="7" creationId="{DAB96294-EDD6-6608-83B2-62662B150E08}"/>
          </ac:cxnSpMkLst>
        </pc:cxnChg>
        <pc:cxnChg chg="del">
          <ac:chgData name="Nguyen Chi Son" userId="606856d02e9d83ac" providerId="LiveId" clId="{916513A4-9BC5-408E-A99A-C1D2755C5876}" dt="2022-05-11T14:38:01.321" v="352" actId="478"/>
          <ac:cxnSpMkLst>
            <pc:docMk/>
            <pc:sldMk cId="3014091475" sldId="782"/>
            <ac:cxnSpMk id="30" creationId="{46E13062-15FA-91D3-157F-C48E1BFB97C1}"/>
          </ac:cxnSpMkLst>
        </pc:cxnChg>
        <pc:cxnChg chg="del">
          <ac:chgData name="Nguyen Chi Son" userId="606856d02e9d83ac" providerId="LiveId" clId="{916513A4-9BC5-408E-A99A-C1D2755C5876}" dt="2022-05-11T14:38:01.321" v="352" actId="478"/>
          <ac:cxnSpMkLst>
            <pc:docMk/>
            <pc:sldMk cId="3014091475" sldId="782"/>
            <ac:cxnSpMk id="31" creationId="{930F85FF-3484-51F4-4E67-4BF1B039D53F}"/>
          </ac:cxnSpMkLst>
        </pc:cxnChg>
        <pc:cxnChg chg="del">
          <ac:chgData name="Nguyen Chi Son" userId="606856d02e9d83ac" providerId="LiveId" clId="{916513A4-9BC5-408E-A99A-C1D2755C5876}" dt="2022-05-11T14:38:01.321" v="352" actId="478"/>
          <ac:cxnSpMkLst>
            <pc:docMk/>
            <pc:sldMk cId="3014091475" sldId="782"/>
            <ac:cxnSpMk id="32" creationId="{2C33EA31-19EC-832F-DBD9-4215D488D2C2}"/>
          </ac:cxnSpMkLst>
        </pc:cxnChg>
        <pc:cxnChg chg="del">
          <ac:chgData name="Nguyen Chi Son" userId="606856d02e9d83ac" providerId="LiveId" clId="{916513A4-9BC5-408E-A99A-C1D2755C5876}" dt="2022-05-11T14:38:01.321" v="352" actId="478"/>
          <ac:cxnSpMkLst>
            <pc:docMk/>
            <pc:sldMk cId="3014091475" sldId="782"/>
            <ac:cxnSpMk id="33" creationId="{F3B9E68E-6492-032F-CDA5-B202AFD4DF8C}"/>
          </ac:cxnSpMkLst>
        </pc:cxnChg>
        <pc:cxnChg chg="del">
          <ac:chgData name="Nguyen Chi Son" userId="606856d02e9d83ac" providerId="LiveId" clId="{916513A4-9BC5-408E-A99A-C1D2755C5876}" dt="2022-05-11T14:38:01.321" v="352" actId="478"/>
          <ac:cxnSpMkLst>
            <pc:docMk/>
            <pc:sldMk cId="3014091475" sldId="782"/>
            <ac:cxnSpMk id="34" creationId="{B7E86F14-FA11-043A-B9DB-B7244F3E42BB}"/>
          </ac:cxnSpMkLst>
        </pc:cxnChg>
        <pc:cxnChg chg="del">
          <ac:chgData name="Nguyen Chi Son" userId="606856d02e9d83ac" providerId="LiveId" clId="{916513A4-9BC5-408E-A99A-C1D2755C5876}" dt="2022-05-11T14:38:01.321" v="352" actId="478"/>
          <ac:cxnSpMkLst>
            <pc:docMk/>
            <pc:sldMk cId="3014091475" sldId="782"/>
            <ac:cxnSpMk id="35" creationId="{12650A14-0DF3-79B0-9759-06268D2926FE}"/>
          </ac:cxnSpMkLst>
        </pc:cxnChg>
        <pc:cxnChg chg="del">
          <ac:chgData name="Nguyen Chi Son" userId="606856d02e9d83ac" providerId="LiveId" clId="{916513A4-9BC5-408E-A99A-C1D2755C5876}" dt="2022-05-11T14:38:01.321" v="352" actId="478"/>
          <ac:cxnSpMkLst>
            <pc:docMk/>
            <pc:sldMk cId="3014091475" sldId="782"/>
            <ac:cxnSpMk id="36" creationId="{B4155A4C-10A7-26DA-EA76-5AB8A34D8152}"/>
          </ac:cxnSpMkLst>
        </pc:cxnChg>
        <pc:cxnChg chg="del">
          <ac:chgData name="Nguyen Chi Son" userId="606856d02e9d83ac" providerId="LiveId" clId="{916513A4-9BC5-408E-A99A-C1D2755C5876}" dt="2022-05-11T14:38:01.321" v="352" actId="478"/>
          <ac:cxnSpMkLst>
            <pc:docMk/>
            <pc:sldMk cId="3014091475" sldId="782"/>
            <ac:cxnSpMk id="37" creationId="{59AC2609-5105-CCDF-4563-30845E13746C}"/>
          </ac:cxnSpMkLst>
        </pc:cxnChg>
        <pc:cxnChg chg="del">
          <ac:chgData name="Nguyen Chi Son" userId="606856d02e9d83ac" providerId="LiveId" clId="{916513A4-9BC5-408E-A99A-C1D2755C5876}" dt="2022-05-11T14:38:01.321" v="352" actId="478"/>
          <ac:cxnSpMkLst>
            <pc:docMk/>
            <pc:sldMk cId="3014091475" sldId="782"/>
            <ac:cxnSpMk id="38" creationId="{0EA085DA-C887-513E-E595-54651A04801C}"/>
          </ac:cxnSpMkLst>
        </pc:cxnChg>
        <pc:cxnChg chg="del">
          <ac:chgData name="Nguyen Chi Son" userId="606856d02e9d83ac" providerId="LiveId" clId="{916513A4-9BC5-408E-A99A-C1D2755C5876}" dt="2022-05-11T14:38:01.321" v="352" actId="478"/>
          <ac:cxnSpMkLst>
            <pc:docMk/>
            <pc:sldMk cId="3014091475" sldId="782"/>
            <ac:cxnSpMk id="39" creationId="{92313AE1-E77E-DCD7-5A8F-650111E8789D}"/>
          </ac:cxnSpMkLst>
        </pc:cxnChg>
        <pc:cxnChg chg="del">
          <ac:chgData name="Nguyen Chi Son" userId="606856d02e9d83ac" providerId="LiveId" clId="{916513A4-9BC5-408E-A99A-C1D2755C5876}" dt="2022-05-11T14:38:01.321" v="352" actId="478"/>
          <ac:cxnSpMkLst>
            <pc:docMk/>
            <pc:sldMk cId="3014091475" sldId="782"/>
            <ac:cxnSpMk id="40" creationId="{50E98EB3-137C-6BA2-399D-21EFF3CF3176}"/>
          </ac:cxnSpMkLst>
        </pc:cxnChg>
        <pc:cxnChg chg="del">
          <ac:chgData name="Nguyen Chi Son" userId="606856d02e9d83ac" providerId="LiveId" clId="{916513A4-9BC5-408E-A99A-C1D2755C5876}" dt="2022-05-11T14:38:01.321" v="352" actId="478"/>
          <ac:cxnSpMkLst>
            <pc:docMk/>
            <pc:sldMk cId="3014091475" sldId="782"/>
            <ac:cxnSpMk id="41" creationId="{F78968DB-ACF6-45AF-23A8-4407A21BE639}"/>
          </ac:cxnSpMkLst>
        </pc:cxnChg>
        <pc:cxnChg chg="add mod">
          <ac:chgData name="Nguyen Chi Son" userId="606856d02e9d83ac" providerId="LiveId" clId="{916513A4-9BC5-408E-A99A-C1D2755C5876}" dt="2022-05-11T14:56:37.743" v="1419" actId="1036"/>
          <ac:cxnSpMkLst>
            <pc:docMk/>
            <pc:sldMk cId="3014091475" sldId="782"/>
            <ac:cxnSpMk id="52" creationId="{B8C24E31-E62A-E162-E839-4D47DFFB2B3A}"/>
          </ac:cxnSpMkLst>
        </pc:cxnChg>
        <pc:cxnChg chg="add mod">
          <ac:chgData name="Nguyen Chi Son" userId="606856d02e9d83ac" providerId="LiveId" clId="{916513A4-9BC5-408E-A99A-C1D2755C5876}" dt="2022-05-11T14:56:37.743" v="1419" actId="1036"/>
          <ac:cxnSpMkLst>
            <pc:docMk/>
            <pc:sldMk cId="3014091475" sldId="782"/>
            <ac:cxnSpMk id="57" creationId="{F1B3B88D-74C4-E4E4-4FA6-AD81EF1ABFEE}"/>
          </ac:cxnSpMkLst>
        </pc:cxnChg>
        <pc:cxnChg chg="add mod">
          <ac:chgData name="Nguyen Chi Son" userId="606856d02e9d83ac" providerId="LiveId" clId="{916513A4-9BC5-408E-A99A-C1D2755C5876}" dt="2022-05-11T14:56:51.921" v="1423" actId="1076"/>
          <ac:cxnSpMkLst>
            <pc:docMk/>
            <pc:sldMk cId="3014091475" sldId="782"/>
            <ac:cxnSpMk id="58" creationId="{FE9C8C0C-73CC-E65A-520F-306F34DE9AF3}"/>
          </ac:cxnSpMkLst>
        </pc:cxnChg>
        <pc:cxnChg chg="del">
          <ac:chgData name="Nguyen Chi Son" userId="606856d02e9d83ac" providerId="LiveId" clId="{916513A4-9BC5-408E-A99A-C1D2755C5876}" dt="2022-05-11T14:38:01.321" v="352" actId="478"/>
          <ac:cxnSpMkLst>
            <pc:docMk/>
            <pc:sldMk cId="3014091475" sldId="782"/>
            <ac:cxnSpMk id="64" creationId="{BD5A81A2-FBF9-88B3-81F6-28E0A21F832D}"/>
          </ac:cxnSpMkLst>
        </pc:cxnChg>
        <pc:cxnChg chg="del">
          <ac:chgData name="Nguyen Chi Son" userId="606856d02e9d83ac" providerId="LiveId" clId="{916513A4-9BC5-408E-A99A-C1D2755C5876}" dt="2022-05-11T14:38:01.321" v="352" actId="478"/>
          <ac:cxnSpMkLst>
            <pc:docMk/>
            <pc:sldMk cId="3014091475" sldId="782"/>
            <ac:cxnSpMk id="65" creationId="{32239710-7CBD-0085-9DA3-23727E57493D}"/>
          </ac:cxnSpMkLst>
        </pc:cxnChg>
        <pc:cxnChg chg="del mod">
          <ac:chgData name="Nguyen Chi Son" userId="606856d02e9d83ac" providerId="LiveId" clId="{916513A4-9BC5-408E-A99A-C1D2755C5876}" dt="2022-05-11T14:38:01.321" v="352" actId="478"/>
          <ac:cxnSpMkLst>
            <pc:docMk/>
            <pc:sldMk cId="3014091475" sldId="782"/>
            <ac:cxnSpMk id="84" creationId="{5D6DC388-79AE-CF9A-8A41-A80B2BB9AEA1}"/>
          </ac:cxnSpMkLst>
        </pc:cxnChg>
      </pc:sldChg>
      <pc:sldChg chg="del">
        <pc:chgData name="Nguyen Chi Son" userId="606856d02e9d83ac" providerId="LiveId" clId="{916513A4-9BC5-408E-A99A-C1D2755C5876}" dt="2022-05-11T15:12:26.403" v="2755" actId="47"/>
        <pc:sldMkLst>
          <pc:docMk/>
          <pc:sldMk cId="3278121036" sldId="785"/>
        </pc:sldMkLst>
      </pc:sldChg>
      <pc:sldChg chg="del">
        <pc:chgData name="Nguyen Chi Son" userId="606856d02e9d83ac" providerId="LiveId" clId="{916513A4-9BC5-408E-A99A-C1D2755C5876}" dt="2022-05-11T14:37:16.447" v="254" actId="47"/>
        <pc:sldMkLst>
          <pc:docMk/>
          <pc:sldMk cId="1008586418" sldId="791"/>
        </pc:sldMkLst>
      </pc:sldChg>
      <pc:sldChg chg="modSp del mod">
        <pc:chgData name="Nguyen Chi Son" userId="606856d02e9d83ac" providerId="LiveId" clId="{916513A4-9BC5-408E-A99A-C1D2755C5876}" dt="2022-05-11T14:58:55.087" v="1662" actId="47"/>
        <pc:sldMkLst>
          <pc:docMk/>
          <pc:sldMk cId="3578155874" sldId="792"/>
        </pc:sldMkLst>
        <pc:spChg chg="mod">
          <ac:chgData name="Nguyen Chi Son" userId="606856d02e9d83ac" providerId="LiveId" clId="{916513A4-9BC5-408E-A99A-C1D2755C5876}" dt="2022-05-11T14:48:38.028" v="950" actId="20577"/>
          <ac:spMkLst>
            <pc:docMk/>
            <pc:sldMk cId="3578155874" sldId="792"/>
            <ac:spMk id="2" creationId="{BA8A6260-CA4B-46A9-A06E-C71EE59E6992}"/>
          </ac:spMkLst>
        </pc:spChg>
        <pc:spChg chg="mod">
          <ac:chgData name="Nguyen Chi Son" userId="606856d02e9d83ac" providerId="LiveId" clId="{916513A4-9BC5-408E-A99A-C1D2755C5876}" dt="2022-05-11T14:58:43.753" v="1661" actId="20577"/>
          <ac:spMkLst>
            <pc:docMk/>
            <pc:sldMk cId="3578155874" sldId="792"/>
            <ac:spMk id="6" creationId="{D3015E0F-F19A-8D88-78EF-81142AAABDD2}"/>
          </ac:spMkLst>
        </pc:spChg>
      </pc:sldChg>
      <pc:sldChg chg="del">
        <pc:chgData name="Nguyen Chi Son" userId="606856d02e9d83ac" providerId="LiveId" clId="{916513A4-9BC5-408E-A99A-C1D2755C5876}" dt="2022-05-11T14:58:58.245" v="1663" actId="47"/>
        <pc:sldMkLst>
          <pc:docMk/>
          <pc:sldMk cId="691941493" sldId="793"/>
        </pc:sldMkLst>
      </pc:sldChg>
      <pc:sldChg chg="del">
        <pc:chgData name="Nguyen Chi Son" userId="606856d02e9d83ac" providerId="LiveId" clId="{916513A4-9BC5-408E-A99A-C1D2755C5876}" dt="2022-05-11T14:58:58.245" v="1663" actId="47"/>
        <pc:sldMkLst>
          <pc:docMk/>
          <pc:sldMk cId="2169299261" sldId="794"/>
        </pc:sldMkLst>
      </pc:sldChg>
      <pc:sldChg chg="del">
        <pc:chgData name="Nguyen Chi Son" userId="606856d02e9d83ac" providerId="LiveId" clId="{916513A4-9BC5-408E-A99A-C1D2755C5876}" dt="2022-05-11T14:58:58.245" v="1663" actId="47"/>
        <pc:sldMkLst>
          <pc:docMk/>
          <pc:sldMk cId="3750732004" sldId="795"/>
        </pc:sldMkLst>
      </pc:sldChg>
      <pc:sldChg chg="del">
        <pc:chgData name="Nguyen Chi Son" userId="606856d02e9d83ac" providerId="LiveId" clId="{916513A4-9BC5-408E-A99A-C1D2755C5876}" dt="2022-05-11T14:58:58.245" v="1663" actId="47"/>
        <pc:sldMkLst>
          <pc:docMk/>
          <pc:sldMk cId="3512007061" sldId="796"/>
        </pc:sldMkLst>
      </pc:sldChg>
      <pc:sldChg chg="del">
        <pc:chgData name="Nguyen Chi Son" userId="606856d02e9d83ac" providerId="LiveId" clId="{916513A4-9BC5-408E-A99A-C1D2755C5876}" dt="2022-05-11T15:12:26.403" v="2755" actId="47"/>
        <pc:sldMkLst>
          <pc:docMk/>
          <pc:sldMk cId="369859011" sldId="797"/>
        </pc:sldMkLst>
      </pc:sldChg>
      <pc:sldChg chg="del">
        <pc:chgData name="Nguyen Chi Son" userId="606856d02e9d83ac" providerId="LiveId" clId="{916513A4-9BC5-408E-A99A-C1D2755C5876}" dt="2022-05-11T15:12:26.403" v="2755" actId="47"/>
        <pc:sldMkLst>
          <pc:docMk/>
          <pc:sldMk cId="2040226191" sldId="798"/>
        </pc:sldMkLst>
      </pc:sldChg>
      <pc:sldChg chg="del">
        <pc:chgData name="Nguyen Chi Son" userId="606856d02e9d83ac" providerId="LiveId" clId="{916513A4-9BC5-408E-A99A-C1D2755C5876}" dt="2022-05-11T15:12:26.403" v="2755" actId="47"/>
        <pc:sldMkLst>
          <pc:docMk/>
          <pc:sldMk cId="1281784601" sldId="799"/>
        </pc:sldMkLst>
      </pc:sldChg>
      <pc:sldChg chg="addSp delSp modSp add mod delAnim modAnim">
        <pc:chgData name="Nguyen Chi Son" userId="606856d02e9d83ac" providerId="LiveId" clId="{916513A4-9BC5-408E-A99A-C1D2755C5876}" dt="2022-05-11T16:17:37.122" v="5579"/>
        <pc:sldMkLst>
          <pc:docMk/>
          <pc:sldMk cId="2420333236" sldId="800"/>
        </pc:sldMkLst>
        <pc:spChg chg="mod">
          <ac:chgData name="Nguyen Chi Son" userId="606856d02e9d83ac" providerId="LiveId" clId="{916513A4-9BC5-408E-A99A-C1D2755C5876}" dt="2022-05-11T15:04:00.639" v="2340" actId="20577"/>
          <ac:spMkLst>
            <pc:docMk/>
            <pc:sldMk cId="2420333236" sldId="800"/>
            <ac:spMk id="19" creationId="{9C339D16-68E4-43C4-A62E-D0146138D23B}"/>
          </ac:spMkLst>
        </pc:spChg>
        <pc:spChg chg="del">
          <ac:chgData name="Nguyen Chi Son" userId="606856d02e9d83ac" providerId="LiveId" clId="{916513A4-9BC5-408E-A99A-C1D2755C5876}" dt="2022-05-11T15:03:08.261" v="1905" actId="478"/>
          <ac:spMkLst>
            <pc:docMk/>
            <pc:sldMk cId="2420333236" sldId="800"/>
            <ac:spMk id="39" creationId="{5F7C5AD1-7B3B-989E-1297-81E7D9879977}"/>
          </ac:spMkLst>
        </pc:spChg>
        <pc:spChg chg="del">
          <ac:chgData name="Nguyen Chi Son" userId="606856d02e9d83ac" providerId="LiveId" clId="{916513A4-9BC5-408E-A99A-C1D2755C5876}" dt="2022-05-11T15:03:08.261" v="1905" actId="478"/>
          <ac:spMkLst>
            <pc:docMk/>
            <pc:sldMk cId="2420333236" sldId="800"/>
            <ac:spMk id="40" creationId="{4CF5E77E-7E84-14D6-DC71-6428DBD2D8DC}"/>
          </ac:spMkLst>
        </pc:spChg>
        <pc:spChg chg="del">
          <ac:chgData name="Nguyen Chi Son" userId="606856d02e9d83ac" providerId="LiveId" clId="{916513A4-9BC5-408E-A99A-C1D2755C5876}" dt="2022-05-11T15:03:08.261" v="1905" actId="478"/>
          <ac:spMkLst>
            <pc:docMk/>
            <pc:sldMk cId="2420333236" sldId="800"/>
            <ac:spMk id="41" creationId="{42DB3B98-2CF8-B925-AD92-8A52BED905C3}"/>
          </ac:spMkLst>
        </pc:spChg>
        <pc:spChg chg="del">
          <ac:chgData name="Nguyen Chi Son" userId="606856d02e9d83ac" providerId="LiveId" clId="{916513A4-9BC5-408E-A99A-C1D2755C5876}" dt="2022-05-11T15:03:08.261" v="1905" actId="478"/>
          <ac:spMkLst>
            <pc:docMk/>
            <pc:sldMk cId="2420333236" sldId="800"/>
            <ac:spMk id="42" creationId="{4AE60AF4-3AF9-E106-B66A-70AD88A56F49}"/>
          </ac:spMkLst>
        </pc:spChg>
        <pc:spChg chg="del">
          <ac:chgData name="Nguyen Chi Son" userId="606856d02e9d83ac" providerId="LiveId" clId="{916513A4-9BC5-408E-A99A-C1D2755C5876}" dt="2022-05-11T15:03:08.261" v="1905" actId="478"/>
          <ac:spMkLst>
            <pc:docMk/>
            <pc:sldMk cId="2420333236" sldId="800"/>
            <ac:spMk id="43" creationId="{B4523C19-E6AA-1690-53CE-96A11FAFEDF8}"/>
          </ac:spMkLst>
        </pc:spChg>
        <pc:spChg chg="add mod">
          <ac:chgData name="Nguyen Chi Son" userId="606856d02e9d83ac" providerId="LiveId" clId="{916513A4-9BC5-408E-A99A-C1D2755C5876}" dt="2022-05-11T15:08:19.648" v="2555" actId="57"/>
          <ac:spMkLst>
            <pc:docMk/>
            <pc:sldMk cId="2420333236" sldId="800"/>
            <ac:spMk id="44" creationId="{A6E3311D-BE7B-6528-400F-461DF168251A}"/>
          </ac:spMkLst>
        </pc:spChg>
        <pc:spChg chg="add mod">
          <ac:chgData name="Nguyen Chi Son" userId="606856d02e9d83ac" providerId="LiveId" clId="{916513A4-9BC5-408E-A99A-C1D2755C5876}" dt="2022-05-11T15:06:45.067" v="2426" actId="554"/>
          <ac:spMkLst>
            <pc:docMk/>
            <pc:sldMk cId="2420333236" sldId="800"/>
            <ac:spMk id="45" creationId="{C6F5F2F5-004C-DA3A-1EB5-CF8D4637B4A7}"/>
          </ac:spMkLst>
        </pc:spChg>
        <pc:spChg chg="del">
          <ac:chgData name="Nguyen Chi Son" userId="606856d02e9d83ac" providerId="LiveId" clId="{916513A4-9BC5-408E-A99A-C1D2755C5876}" dt="2022-05-11T15:03:08.261" v="1905" actId="478"/>
          <ac:spMkLst>
            <pc:docMk/>
            <pc:sldMk cId="2420333236" sldId="800"/>
            <ac:spMk id="46" creationId="{58530903-4039-3A62-EE07-551374A8449C}"/>
          </ac:spMkLst>
        </pc:spChg>
        <pc:spChg chg="del">
          <ac:chgData name="Nguyen Chi Son" userId="606856d02e9d83ac" providerId="LiveId" clId="{916513A4-9BC5-408E-A99A-C1D2755C5876}" dt="2022-05-11T15:03:08.261" v="1905" actId="478"/>
          <ac:spMkLst>
            <pc:docMk/>
            <pc:sldMk cId="2420333236" sldId="800"/>
            <ac:spMk id="47" creationId="{D58652D7-BECE-54C4-6807-AC262716E2E9}"/>
          </ac:spMkLst>
        </pc:spChg>
        <pc:spChg chg="del">
          <ac:chgData name="Nguyen Chi Son" userId="606856d02e9d83ac" providerId="LiveId" clId="{916513A4-9BC5-408E-A99A-C1D2755C5876}" dt="2022-05-11T15:03:08.261" v="1905" actId="478"/>
          <ac:spMkLst>
            <pc:docMk/>
            <pc:sldMk cId="2420333236" sldId="800"/>
            <ac:spMk id="48" creationId="{C0D98A5E-FFAC-7DC2-8FBF-71A8E4E3C5F4}"/>
          </ac:spMkLst>
        </pc:spChg>
        <pc:spChg chg="add mod">
          <ac:chgData name="Nguyen Chi Son" userId="606856d02e9d83ac" providerId="LiveId" clId="{916513A4-9BC5-408E-A99A-C1D2755C5876}" dt="2022-05-11T15:11:39.142" v="2747" actId="20577"/>
          <ac:spMkLst>
            <pc:docMk/>
            <pc:sldMk cId="2420333236" sldId="800"/>
            <ac:spMk id="49" creationId="{3502D3FE-1DC8-2EFB-2539-2B726D475CCD}"/>
          </ac:spMkLst>
        </pc:spChg>
        <pc:spChg chg="del">
          <ac:chgData name="Nguyen Chi Son" userId="606856d02e9d83ac" providerId="LiveId" clId="{916513A4-9BC5-408E-A99A-C1D2755C5876}" dt="2022-05-11T15:03:08.261" v="1905" actId="478"/>
          <ac:spMkLst>
            <pc:docMk/>
            <pc:sldMk cId="2420333236" sldId="800"/>
            <ac:spMk id="51" creationId="{93E4178E-6204-0B32-12BB-7023763447A2}"/>
          </ac:spMkLst>
        </pc:spChg>
        <pc:spChg chg="del">
          <ac:chgData name="Nguyen Chi Son" userId="606856d02e9d83ac" providerId="LiveId" clId="{916513A4-9BC5-408E-A99A-C1D2755C5876}" dt="2022-05-11T15:03:08.261" v="1905" actId="478"/>
          <ac:spMkLst>
            <pc:docMk/>
            <pc:sldMk cId="2420333236" sldId="800"/>
            <ac:spMk id="52" creationId="{0EFFBB7E-E750-9FE7-DE2B-29AD2E8C02B0}"/>
          </ac:spMkLst>
        </pc:spChg>
        <pc:spChg chg="del">
          <ac:chgData name="Nguyen Chi Son" userId="606856d02e9d83ac" providerId="LiveId" clId="{916513A4-9BC5-408E-A99A-C1D2755C5876}" dt="2022-05-11T15:03:08.261" v="1905" actId="478"/>
          <ac:spMkLst>
            <pc:docMk/>
            <pc:sldMk cId="2420333236" sldId="800"/>
            <ac:spMk id="53" creationId="{B875EB1C-5624-E18B-7870-D4D61FF3FFB1}"/>
          </ac:spMkLst>
        </pc:spChg>
        <pc:spChg chg="del">
          <ac:chgData name="Nguyen Chi Son" userId="606856d02e9d83ac" providerId="LiveId" clId="{916513A4-9BC5-408E-A99A-C1D2755C5876}" dt="2022-05-11T15:03:08.261" v="1905" actId="478"/>
          <ac:spMkLst>
            <pc:docMk/>
            <pc:sldMk cId="2420333236" sldId="800"/>
            <ac:spMk id="54" creationId="{AABA7813-E3B0-CA28-1D4D-AE5A37420A74}"/>
          </ac:spMkLst>
        </pc:spChg>
        <pc:spChg chg="add mod">
          <ac:chgData name="Nguyen Chi Son" userId="606856d02e9d83ac" providerId="LiveId" clId="{916513A4-9BC5-408E-A99A-C1D2755C5876}" dt="2022-05-11T15:06:45.067" v="2426" actId="554"/>
          <ac:spMkLst>
            <pc:docMk/>
            <pc:sldMk cId="2420333236" sldId="800"/>
            <ac:spMk id="55" creationId="{E967C288-8CF8-B1C3-C666-88A1637C77FE}"/>
          </ac:spMkLst>
        </pc:spChg>
        <pc:spChg chg="add mod">
          <ac:chgData name="Nguyen Chi Son" userId="606856d02e9d83ac" providerId="LiveId" clId="{916513A4-9BC5-408E-A99A-C1D2755C5876}" dt="2022-05-11T15:09:57.900" v="2611" actId="1037"/>
          <ac:spMkLst>
            <pc:docMk/>
            <pc:sldMk cId="2420333236" sldId="800"/>
            <ac:spMk id="58" creationId="{024A278D-932A-002D-F1DC-F5CF017D9586}"/>
          </ac:spMkLst>
        </pc:spChg>
        <pc:spChg chg="add mod">
          <ac:chgData name="Nguyen Chi Son" userId="606856d02e9d83ac" providerId="LiveId" clId="{916513A4-9BC5-408E-A99A-C1D2755C5876}" dt="2022-05-11T15:10:05.143" v="2621" actId="1035"/>
          <ac:spMkLst>
            <pc:docMk/>
            <pc:sldMk cId="2420333236" sldId="800"/>
            <ac:spMk id="59" creationId="{2A649771-0604-64D5-0B64-144E2BC58827}"/>
          </ac:spMkLst>
        </pc:spChg>
        <pc:spChg chg="del">
          <ac:chgData name="Nguyen Chi Son" userId="606856d02e9d83ac" providerId="LiveId" clId="{916513A4-9BC5-408E-A99A-C1D2755C5876}" dt="2022-05-11T15:03:08.261" v="1905" actId="478"/>
          <ac:spMkLst>
            <pc:docMk/>
            <pc:sldMk cId="2420333236" sldId="800"/>
            <ac:spMk id="61" creationId="{AC323E4F-41F7-5633-2B2B-F1BE7C613272}"/>
          </ac:spMkLst>
        </pc:spChg>
        <pc:spChg chg="del">
          <ac:chgData name="Nguyen Chi Son" userId="606856d02e9d83ac" providerId="LiveId" clId="{916513A4-9BC5-408E-A99A-C1D2755C5876}" dt="2022-05-11T15:03:08.261" v="1905" actId="478"/>
          <ac:spMkLst>
            <pc:docMk/>
            <pc:sldMk cId="2420333236" sldId="800"/>
            <ac:spMk id="63" creationId="{8BB7EF13-0B00-990C-FF26-8DBAE524AD1B}"/>
          </ac:spMkLst>
        </pc:spChg>
        <pc:spChg chg="del">
          <ac:chgData name="Nguyen Chi Son" userId="606856d02e9d83ac" providerId="LiveId" clId="{916513A4-9BC5-408E-A99A-C1D2755C5876}" dt="2022-05-11T15:03:08.261" v="1905" actId="478"/>
          <ac:spMkLst>
            <pc:docMk/>
            <pc:sldMk cId="2420333236" sldId="800"/>
            <ac:spMk id="64" creationId="{C56247E3-4109-2A48-C999-19A7AAC49913}"/>
          </ac:spMkLst>
        </pc:spChg>
        <pc:spChg chg="del">
          <ac:chgData name="Nguyen Chi Son" userId="606856d02e9d83ac" providerId="LiveId" clId="{916513A4-9BC5-408E-A99A-C1D2755C5876}" dt="2022-05-11T15:03:08.261" v="1905" actId="478"/>
          <ac:spMkLst>
            <pc:docMk/>
            <pc:sldMk cId="2420333236" sldId="800"/>
            <ac:spMk id="65" creationId="{28D02E18-9A62-127B-9772-DB5E811CECF9}"/>
          </ac:spMkLst>
        </pc:spChg>
        <pc:spChg chg="del">
          <ac:chgData name="Nguyen Chi Son" userId="606856d02e9d83ac" providerId="LiveId" clId="{916513A4-9BC5-408E-A99A-C1D2755C5876}" dt="2022-05-11T15:03:08.261" v="1905" actId="478"/>
          <ac:spMkLst>
            <pc:docMk/>
            <pc:sldMk cId="2420333236" sldId="800"/>
            <ac:spMk id="66" creationId="{0FC1DF95-0B64-844E-3CBE-EAA7B88839B2}"/>
          </ac:spMkLst>
        </pc:spChg>
        <pc:spChg chg="del">
          <ac:chgData name="Nguyen Chi Son" userId="606856d02e9d83ac" providerId="LiveId" clId="{916513A4-9BC5-408E-A99A-C1D2755C5876}" dt="2022-05-11T15:03:08.261" v="1905" actId="478"/>
          <ac:spMkLst>
            <pc:docMk/>
            <pc:sldMk cId="2420333236" sldId="800"/>
            <ac:spMk id="67" creationId="{EB81ACA0-91B5-7859-9829-DEC18CC65B16}"/>
          </ac:spMkLst>
        </pc:spChg>
        <pc:spChg chg="del">
          <ac:chgData name="Nguyen Chi Son" userId="606856d02e9d83ac" providerId="LiveId" clId="{916513A4-9BC5-408E-A99A-C1D2755C5876}" dt="2022-05-11T15:03:08.261" v="1905" actId="478"/>
          <ac:spMkLst>
            <pc:docMk/>
            <pc:sldMk cId="2420333236" sldId="800"/>
            <ac:spMk id="70" creationId="{D3933081-0870-9883-7475-E85F45A5F73C}"/>
          </ac:spMkLst>
        </pc:spChg>
        <pc:spChg chg="del">
          <ac:chgData name="Nguyen Chi Son" userId="606856d02e9d83ac" providerId="LiveId" clId="{916513A4-9BC5-408E-A99A-C1D2755C5876}" dt="2022-05-11T15:03:08.261" v="1905" actId="478"/>
          <ac:spMkLst>
            <pc:docMk/>
            <pc:sldMk cId="2420333236" sldId="800"/>
            <ac:spMk id="71" creationId="{E1BC523E-3D57-1417-BB3F-DC67C8108E9E}"/>
          </ac:spMkLst>
        </pc:spChg>
        <pc:graphicFrameChg chg="add del mod">
          <ac:chgData name="Nguyen Chi Son" userId="606856d02e9d83ac" providerId="LiveId" clId="{916513A4-9BC5-408E-A99A-C1D2755C5876}" dt="2022-05-11T15:04:44.653" v="2372" actId="478"/>
          <ac:graphicFrameMkLst>
            <pc:docMk/>
            <pc:sldMk cId="2420333236" sldId="800"/>
            <ac:graphicFrameMk id="50" creationId="{F6E6802A-83B0-5776-38B3-ED8B7B0CDE2C}"/>
          </ac:graphicFrameMkLst>
        </pc:graphicFrameChg>
        <pc:graphicFrameChg chg="add mod">
          <ac:chgData name="Nguyen Chi Son" userId="606856d02e9d83ac" providerId="LiveId" clId="{916513A4-9BC5-408E-A99A-C1D2755C5876}" dt="2022-05-11T15:06:57.235" v="2429" actId="1037"/>
          <ac:graphicFrameMkLst>
            <pc:docMk/>
            <pc:sldMk cId="2420333236" sldId="800"/>
            <ac:graphicFrameMk id="56" creationId="{9AD7B253-C2BC-5D6B-C7E3-00195279C208}"/>
          </ac:graphicFrameMkLst>
        </pc:graphicFrameChg>
        <pc:graphicFrameChg chg="add mod">
          <ac:chgData name="Nguyen Chi Son" userId="606856d02e9d83ac" providerId="LiveId" clId="{916513A4-9BC5-408E-A99A-C1D2755C5876}" dt="2022-05-11T15:09:34.888" v="2592" actId="1076"/>
          <ac:graphicFrameMkLst>
            <pc:docMk/>
            <pc:sldMk cId="2420333236" sldId="800"/>
            <ac:graphicFrameMk id="57" creationId="{DC8AF503-9B1B-A8D8-EA5B-A9D1541B0A2B}"/>
          </ac:graphicFrameMkLst>
        </pc:graphicFrameChg>
        <pc:graphicFrameChg chg="del">
          <ac:chgData name="Nguyen Chi Son" userId="606856d02e9d83ac" providerId="LiveId" clId="{916513A4-9BC5-408E-A99A-C1D2755C5876}" dt="2022-05-11T15:03:08.261" v="1905" actId="478"/>
          <ac:graphicFrameMkLst>
            <pc:docMk/>
            <pc:sldMk cId="2420333236" sldId="800"/>
            <ac:graphicFrameMk id="72" creationId="{389493BE-A178-AA4E-2B72-6CFBCF25577E}"/>
          </ac:graphicFrameMkLst>
        </pc:graphicFrameChg>
        <pc:graphicFrameChg chg="add mod">
          <ac:chgData name="Nguyen Chi Son" userId="606856d02e9d83ac" providerId="LiveId" clId="{916513A4-9BC5-408E-A99A-C1D2755C5876}" dt="2022-05-11T15:12:12.382" v="2753" actId="1076"/>
          <ac:graphicFrameMkLst>
            <pc:docMk/>
            <pc:sldMk cId="2420333236" sldId="800"/>
            <ac:graphicFrameMk id="73" creationId="{45531F04-DBED-D229-CDDE-74C54E8800D3}"/>
          </ac:graphicFrameMkLst>
        </pc:graphicFrameChg>
        <pc:graphicFrameChg chg="add mod">
          <ac:chgData name="Nguyen Chi Son" userId="606856d02e9d83ac" providerId="LiveId" clId="{916513A4-9BC5-408E-A99A-C1D2755C5876}" dt="2022-05-11T15:12:14.678" v="2754" actId="1076"/>
          <ac:graphicFrameMkLst>
            <pc:docMk/>
            <pc:sldMk cId="2420333236" sldId="800"/>
            <ac:graphicFrameMk id="74" creationId="{FCC1554D-693C-0BDB-36B0-C3F776E0885F}"/>
          </ac:graphicFrameMkLst>
        </pc:graphicFrameChg>
        <pc:picChg chg="del">
          <ac:chgData name="Nguyen Chi Son" userId="606856d02e9d83ac" providerId="LiveId" clId="{916513A4-9BC5-408E-A99A-C1D2755C5876}" dt="2022-05-11T14:59:06.276" v="1666" actId="478"/>
          <ac:picMkLst>
            <pc:docMk/>
            <pc:sldMk cId="2420333236" sldId="800"/>
            <ac:picMk id="3" creationId="{50C0350E-84ED-3870-8B15-75C7D0A5782A}"/>
          </ac:picMkLst>
        </pc:picChg>
        <pc:cxnChg chg="del">
          <ac:chgData name="Nguyen Chi Son" userId="606856d02e9d83ac" providerId="LiveId" clId="{916513A4-9BC5-408E-A99A-C1D2755C5876}" dt="2022-05-11T15:03:08.261" v="1905" actId="478"/>
          <ac:cxnSpMkLst>
            <pc:docMk/>
            <pc:sldMk cId="2420333236" sldId="800"/>
            <ac:cxnSpMk id="18" creationId="{85194890-79FF-B576-127D-F91310A79B21}"/>
          </ac:cxnSpMkLst>
        </pc:cxnChg>
        <pc:cxnChg chg="del">
          <ac:chgData name="Nguyen Chi Son" userId="606856d02e9d83ac" providerId="LiveId" clId="{916513A4-9BC5-408E-A99A-C1D2755C5876}" dt="2022-05-11T15:03:08.261" v="1905" actId="478"/>
          <ac:cxnSpMkLst>
            <pc:docMk/>
            <pc:sldMk cId="2420333236" sldId="800"/>
            <ac:cxnSpMk id="20" creationId="{18AD3A36-9CD3-11B2-9283-17C74BDC59B9}"/>
          </ac:cxnSpMkLst>
        </pc:cxnChg>
        <pc:cxnChg chg="del">
          <ac:chgData name="Nguyen Chi Son" userId="606856d02e9d83ac" providerId="LiveId" clId="{916513A4-9BC5-408E-A99A-C1D2755C5876}" dt="2022-05-11T15:03:08.261" v="1905" actId="478"/>
          <ac:cxnSpMkLst>
            <pc:docMk/>
            <pc:sldMk cId="2420333236" sldId="800"/>
            <ac:cxnSpMk id="28" creationId="{B218D6F4-49F1-139E-27F2-D6E468EA8F59}"/>
          </ac:cxnSpMkLst>
        </pc:cxnChg>
        <pc:cxnChg chg="del">
          <ac:chgData name="Nguyen Chi Son" userId="606856d02e9d83ac" providerId="LiveId" clId="{916513A4-9BC5-408E-A99A-C1D2755C5876}" dt="2022-05-11T15:03:08.261" v="1905" actId="478"/>
          <ac:cxnSpMkLst>
            <pc:docMk/>
            <pc:sldMk cId="2420333236" sldId="800"/>
            <ac:cxnSpMk id="29" creationId="{73B4388A-8A9C-7022-7352-4EC88216B9AD}"/>
          </ac:cxnSpMkLst>
        </pc:cxnChg>
        <pc:cxnChg chg="del">
          <ac:chgData name="Nguyen Chi Son" userId="606856d02e9d83ac" providerId="LiveId" clId="{916513A4-9BC5-408E-A99A-C1D2755C5876}" dt="2022-05-11T15:03:08.261" v="1905" actId="478"/>
          <ac:cxnSpMkLst>
            <pc:docMk/>
            <pc:sldMk cId="2420333236" sldId="800"/>
            <ac:cxnSpMk id="30" creationId="{4BAE1519-83C4-C85A-0B69-E87DB76B312C}"/>
          </ac:cxnSpMkLst>
        </pc:cxnChg>
        <pc:cxnChg chg="del">
          <ac:chgData name="Nguyen Chi Son" userId="606856d02e9d83ac" providerId="LiveId" clId="{916513A4-9BC5-408E-A99A-C1D2755C5876}" dt="2022-05-11T15:03:08.261" v="1905" actId="478"/>
          <ac:cxnSpMkLst>
            <pc:docMk/>
            <pc:sldMk cId="2420333236" sldId="800"/>
            <ac:cxnSpMk id="31" creationId="{71A6166B-279B-15FA-808A-30DD034AF14F}"/>
          </ac:cxnSpMkLst>
        </pc:cxnChg>
        <pc:cxnChg chg="del">
          <ac:chgData name="Nguyen Chi Son" userId="606856d02e9d83ac" providerId="LiveId" clId="{916513A4-9BC5-408E-A99A-C1D2755C5876}" dt="2022-05-11T15:03:08.261" v="1905" actId="478"/>
          <ac:cxnSpMkLst>
            <pc:docMk/>
            <pc:sldMk cId="2420333236" sldId="800"/>
            <ac:cxnSpMk id="32" creationId="{EFA71C93-E4DF-C965-4382-FF9C85AAEF5B}"/>
          </ac:cxnSpMkLst>
        </pc:cxnChg>
        <pc:cxnChg chg="del">
          <ac:chgData name="Nguyen Chi Son" userId="606856d02e9d83ac" providerId="LiveId" clId="{916513A4-9BC5-408E-A99A-C1D2755C5876}" dt="2022-05-11T15:03:08.261" v="1905" actId="478"/>
          <ac:cxnSpMkLst>
            <pc:docMk/>
            <pc:sldMk cId="2420333236" sldId="800"/>
            <ac:cxnSpMk id="33" creationId="{0871B35D-66AD-0D98-38E3-116ED1C738F3}"/>
          </ac:cxnSpMkLst>
        </pc:cxnChg>
        <pc:cxnChg chg="del">
          <ac:chgData name="Nguyen Chi Son" userId="606856d02e9d83ac" providerId="LiveId" clId="{916513A4-9BC5-408E-A99A-C1D2755C5876}" dt="2022-05-11T15:03:08.261" v="1905" actId="478"/>
          <ac:cxnSpMkLst>
            <pc:docMk/>
            <pc:sldMk cId="2420333236" sldId="800"/>
            <ac:cxnSpMk id="34" creationId="{F493840C-3430-903A-1467-DEEC77765700}"/>
          </ac:cxnSpMkLst>
        </pc:cxnChg>
        <pc:cxnChg chg="del">
          <ac:chgData name="Nguyen Chi Son" userId="606856d02e9d83ac" providerId="LiveId" clId="{916513A4-9BC5-408E-A99A-C1D2755C5876}" dt="2022-05-11T15:03:08.261" v="1905" actId="478"/>
          <ac:cxnSpMkLst>
            <pc:docMk/>
            <pc:sldMk cId="2420333236" sldId="800"/>
            <ac:cxnSpMk id="35" creationId="{6A39064E-8B67-0F45-36C0-0762435070BB}"/>
          </ac:cxnSpMkLst>
        </pc:cxnChg>
        <pc:cxnChg chg="del">
          <ac:chgData name="Nguyen Chi Son" userId="606856d02e9d83ac" providerId="LiveId" clId="{916513A4-9BC5-408E-A99A-C1D2755C5876}" dt="2022-05-11T15:03:08.261" v="1905" actId="478"/>
          <ac:cxnSpMkLst>
            <pc:docMk/>
            <pc:sldMk cId="2420333236" sldId="800"/>
            <ac:cxnSpMk id="36" creationId="{AA051747-560A-87B6-BC52-CE1EA1D15A49}"/>
          </ac:cxnSpMkLst>
        </pc:cxnChg>
        <pc:cxnChg chg="del">
          <ac:chgData name="Nguyen Chi Son" userId="606856d02e9d83ac" providerId="LiveId" clId="{916513A4-9BC5-408E-A99A-C1D2755C5876}" dt="2022-05-11T15:03:08.261" v="1905" actId="478"/>
          <ac:cxnSpMkLst>
            <pc:docMk/>
            <pc:sldMk cId="2420333236" sldId="800"/>
            <ac:cxnSpMk id="37" creationId="{560C8E6C-C7D2-BC76-5FF0-D812BB28CBF1}"/>
          </ac:cxnSpMkLst>
        </pc:cxnChg>
        <pc:cxnChg chg="add mod">
          <ac:chgData name="Nguyen Chi Son" userId="606856d02e9d83ac" providerId="LiveId" clId="{916513A4-9BC5-408E-A99A-C1D2755C5876}" dt="2022-05-11T15:09:53.360" v="2606" actId="14100"/>
          <ac:cxnSpMkLst>
            <pc:docMk/>
            <pc:sldMk cId="2420333236" sldId="800"/>
            <ac:cxnSpMk id="60" creationId="{EA536AF0-6E4A-FE0C-9CAB-525C0859B16B}"/>
          </ac:cxnSpMkLst>
        </pc:cxnChg>
        <pc:cxnChg chg="add mod">
          <ac:chgData name="Nguyen Chi Son" userId="606856d02e9d83ac" providerId="LiveId" clId="{916513A4-9BC5-408E-A99A-C1D2755C5876}" dt="2022-05-11T15:10:03.303" v="2619" actId="1038"/>
          <ac:cxnSpMkLst>
            <pc:docMk/>
            <pc:sldMk cId="2420333236" sldId="800"/>
            <ac:cxnSpMk id="62" creationId="{4667DEF6-3905-F098-D576-C90A08A0534D}"/>
          </ac:cxnSpMkLst>
        </pc:cxnChg>
        <pc:cxnChg chg="del mod">
          <ac:chgData name="Nguyen Chi Son" userId="606856d02e9d83ac" providerId="LiveId" clId="{916513A4-9BC5-408E-A99A-C1D2755C5876}" dt="2022-05-11T15:03:08.261" v="1905" actId="478"/>
          <ac:cxnSpMkLst>
            <pc:docMk/>
            <pc:sldMk cId="2420333236" sldId="800"/>
            <ac:cxnSpMk id="68" creationId="{6EF74052-0F7C-E733-3420-76453FE4118B}"/>
          </ac:cxnSpMkLst>
        </pc:cxnChg>
        <pc:cxnChg chg="del mod">
          <ac:chgData name="Nguyen Chi Son" userId="606856d02e9d83ac" providerId="LiveId" clId="{916513A4-9BC5-408E-A99A-C1D2755C5876}" dt="2022-05-11T15:03:08.261" v="1905" actId="478"/>
          <ac:cxnSpMkLst>
            <pc:docMk/>
            <pc:sldMk cId="2420333236" sldId="800"/>
            <ac:cxnSpMk id="69" creationId="{B464FBFD-36BC-D5AC-E7FA-E03555507F4D}"/>
          </ac:cxnSpMkLst>
        </pc:cxnChg>
      </pc:sldChg>
      <pc:sldChg chg="addSp delSp modSp add mod delAnim modAnim">
        <pc:chgData name="Nguyen Chi Son" userId="606856d02e9d83ac" providerId="LiveId" clId="{916513A4-9BC5-408E-A99A-C1D2755C5876}" dt="2022-05-11T16:18:04.058" v="5588"/>
        <pc:sldMkLst>
          <pc:docMk/>
          <pc:sldMk cId="2582018195" sldId="801"/>
        </pc:sldMkLst>
        <pc:spChg chg="add mod">
          <ac:chgData name="Nguyen Chi Son" userId="606856d02e9d83ac" providerId="LiveId" clId="{916513A4-9BC5-408E-A99A-C1D2755C5876}" dt="2022-05-11T15:22:37.523" v="3608" actId="20577"/>
          <ac:spMkLst>
            <pc:docMk/>
            <pc:sldMk cId="2582018195" sldId="801"/>
            <ac:spMk id="18" creationId="{E706F845-D4CD-8C29-F2F0-BB0ABB81E2D5}"/>
          </ac:spMkLst>
        </pc:spChg>
        <pc:spChg chg="mod">
          <ac:chgData name="Nguyen Chi Son" userId="606856d02e9d83ac" providerId="LiveId" clId="{916513A4-9BC5-408E-A99A-C1D2755C5876}" dt="2022-05-11T15:22:17.839" v="3597" actId="20577"/>
          <ac:spMkLst>
            <pc:docMk/>
            <pc:sldMk cId="2582018195" sldId="801"/>
            <ac:spMk id="19" creationId="{9C339D16-68E4-43C4-A62E-D0146138D23B}"/>
          </ac:spMkLst>
        </pc:spChg>
        <pc:spChg chg="add mod">
          <ac:chgData name="Nguyen Chi Son" userId="606856d02e9d83ac" providerId="LiveId" clId="{916513A4-9BC5-408E-A99A-C1D2755C5876}" dt="2022-05-11T15:15:57.396" v="3320" actId="1036"/>
          <ac:spMkLst>
            <pc:docMk/>
            <pc:sldMk cId="2582018195" sldId="801"/>
            <ac:spMk id="20" creationId="{2DA95C45-94DB-ED50-D772-FB9D4A1E5BE7}"/>
          </ac:spMkLst>
        </pc:spChg>
        <pc:spChg chg="add mod">
          <ac:chgData name="Nguyen Chi Son" userId="606856d02e9d83ac" providerId="LiveId" clId="{916513A4-9BC5-408E-A99A-C1D2755C5876}" dt="2022-05-11T15:17:04.812" v="3387" actId="20577"/>
          <ac:spMkLst>
            <pc:docMk/>
            <pc:sldMk cId="2582018195" sldId="801"/>
            <ac:spMk id="21" creationId="{9A154720-A106-83DD-6B74-AEAF0A7DD6F1}"/>
          </ac:spMkLst>
        </pc:spChg>
        <pc:spChg chg="add mod">
          <ac:chgData name="Nguyen Chi Son" userId="606856d02e9d83ac" providerId="LiveId" clId="{916513A4-9BC5-408E-A99A-C1D2755C5876}" dt="2022-05-11T15:15:57.396" v="3320" actId="1036"/>
          <ac:spMkLst>
            <pc:docMk/>
            <pc:sldMk cId="2582018195" sldId="801"/>
            <ac:spMk id="22" creationId="{DC818B19-D88D-D796-1118-D880B6881955}"/>
          </ac:spMkLst>
        </pc:spChg>
        <pc:spChg chg="add del mod">
          <ac:chgData name="Nguyen Chi Son" userId="606856d02e9d83ac" providerId="LiveId" clId="{916513A4-9BC5-408E-A99A-C1D2755C5876}" dt="2022-05-11T15:16:14.897" v="3322" actId="478"/>
          <ac:spMkLst>
            <pc:docMk/>
            <pc:sldMk cId="2582018195" sldId="801"/>
            <ac:spMk id="25" creationId="{29CA51E1-6AEB-FDAC-540E-83411044CDE7}"/>
          </ac:spMkLst>
        </pc:spChg>
        <pc:spChg chg="add del mod">
          <ac:chgData name="Nguyen Chi Son" userId="606856d02e9d83ac" providerId="LiveId" clId="{916513A4-9BC5-408E-A99A-C1D2755C5876}" dt="2022-05-11T15:22:38.836" v="3609" actId="478"/>
          <ac:spMkLst>
            <pc:docMk/>
            <pc:sldMk cId="2582018195" sldId="801"/>
            <ac:spMk id="26" creationId="{DA0253E9-B539-7C83-EA6F-5F46AC7F129D}"/>
          </ac:spMkLst>
        </pc:spChg>
        <pc:spChg chg="del">
          <ac:chgData name="Nguyen Chi Son" userId="606856d02e9d83ac" providerId="LiveId" clId="{916513A4-9BC5-408E-A99A-C1D2755C5876}" dt="2022-05-11T15:12:32.598" v="2757" actId="478"/>
          <ac:spMkLst>
            <pc:docMk/>
            <pc:sldMk cId="2582018195" sldId="801"/>
            <ac:spMk id="44" creationId="{A6E3311D-BE7B-6528-400F-461DF168251A}"/>
          </ac:spMkLst>
        </pc:spChg>
        <pc:spChg chg="del">
          <ac:chgData name="Nguyen Chi Son" userId="606856d02e9d83ac" providerId="LiveId" clId="{916513A4-9BC5-408E-A99A-C1D2755C5876}" dt="2022-05-11T15:12:32.598" v="2757" actId="478"/>
          <ac:spMkLst>
            <pc:docMk/>
            <pc:sldMk cId="2582018195" sldId="801"/>
            <ac:spMk id="45" creationId="{C6F5F2F5-004C-DA3A-1EB5-CF8D4637B4A7}"/>
          </ac:spMkLst>
        </pc:spChg>
        <pc:spChg chg="del">
          <ac:chgData name="Nguyen Chi Son" userId="606856d02e9d83ac" providerId="LiveId" clId="{916513A4-9BC5-408E-A99A-C1D2755C5876}" dt="2022-05-11T15:12:32.598" v="2757" actId="478"/>
          <ac:spMkLst>
            <pc:docMk/>
            <pc:sldMk cId="2582018195" sldId="801"/>
            <ac:spMk id="49" creationId="{3502D3FE-1DC8-2EFB-2539-2B726D475CCD}"/>
          </ac:spMkLst>
        </pc:spChg>
        <pc:spChg chg="del">
          <ac:chgData name="Nguyen Chi Son" userId="606856d02e9d83ac" providerId="LiveId" clId="{916513A4-9BC5-408E-A99A-C1D2755C5876}" dt="2022-05-11T15:12:32.598" v="2757" actId="478"/>
          <ac:spMkLst>
            <pc:docMk/>
            <pc:sldMk cId="2582018195" sldId="801"/>
            <ac:spMk id="55" creationId="{E967C288-8CF8-B1C3-C666-88A1637C77FE}"/>
          </ac:spMkLst>
        </pc:spChg>
        <pc:spChg chg="del">
          <ac:chgData name="Nguyen Chi Son" userId="606856d02e9d83ac" providerId="LiveId" clId="{916513A4-9BC5-408E-A99A-C1D2755C5876}" dt="2022-05-11T15:12:32.598" v="2757" actId="478"/>
          <ac:spMkLst>
            <pc:docMk/>
            <pc:sldMk cId="2582018195" sldId="801"/>
            <ac:spMk id="58" creationId="{024A278D-932A-002D-F1DC-F5CF017D9586}"/>
          </ac:spMkLst>
        </pc:spChg>
        <pc:spChg chg="del">
          <ac:chgData name="Nguyen Chi Son" userId="606856d02e9d83ac" providerId="LiveId" clId="{916513A4-9BC5-408E-A99A-C1D2755C5876}" dt="2022-05-11T15:12:32.598" v="2757" actId="478"/>
          <ac:spMkLst>
            <pc:docMk/>
            <pc:sldMk cId="2582018195" sldId="801"/>
            <ac:spMk id="59" creationId="{2A649771-0604-64D5-0B64-144E2BC58827}"/>
          </ac:spMkLst>
        </pc:spChg>
        <pc:graphicFrameChg chg="add mod">
          <ac:chgData name="Nguyen Chi Son" userId="606856d02e9d83ac" providerId="LiveId" clId="{916513A4-9BC5-408E-A99A-C1D2755C5876}" dt="2022-05-11T15:16:29.737" v="3328" actId="1035"/>
          <ac:graphicFrameMkLst>
            <pc:docMk/>
            <pc:sldMk cId="2582018195" sldId="801"/>
            <ac:graphicFrameMk id="23" creationId="{4B1D5968-D2BA-51F8-D85C-2167537A0A52}"/>
          </ac:graphicFrameMkLst>
        </pc:graphicFrameChg>
        <pc:graphicFrameChg chg="add del mod">
          <ac:chgData name="Nguyen Chi Son" userId="606856d02e9d83ac" providerId="LiveId" clId="{916513A4-9BC5-408E-A99A-C1D2755C5876}" dt="2022-05-11T15:22:36.099" v="3607" actId="478"/>
          <ac:graphicFrameMkLst>
            <pc:docMk/>
            <pc:sldMk cId="2582018195" sldId="801"/>
            <ac:graphicFrameMk id="24" creationId="{3190AEBE-ABE4-131D-BE55-50840452C989}"/>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29" creationId="{BF26024F-4D91-92D5-37DD-C85AACEEF3CB}"/>
          </ac:graphicFrameMkLst>
        </pc:graphicFrameChg>
        <pc:graphicFrameChg chg="add del mod">
          <ac:chgData name="Nguyen Chi Son" userId="606856d02e9d83ac" providerId="LiveId" clId="{916513A4-9BC5-408E-A99A-C1D2755C5876}" dt="2022-05-11T15:16:31.259" v="3329" actId="478"/>
          <ac:graphicFrameMkLst>
            <pc:docMk/>
            <pc:sldMk cId="2582018195" sldId="801"/>
            <ac:graphicFrameMk id="30" creationId="{91C7F850-6064-E87F-2A6C-5F54D08AEC3B}"/>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31" creationId="{A0B33DFB-9467-7F20-8555-C9FAB2B444CD}"/>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32" creationId="{810787B3-2913-1432-C8A6-FC2DD8FC6E0D}"/>
          </ac:graphicFrameMkLst>
        </pc:graphicFrameChg>
        <pc:graphicFrameChg chg="add del mod">
          <ac:chgData name="Nguyen Chi Son" userId="606856d02e9d83ac" providerId="LiveId" clId="{916513A4-9BC5-408E-A99A-C1D2755C5876}" dt="2022-05-11T15:22:13.313" v="3596" actId="478"/>
          <ac:graphicFrameMkLst>
            <pc:docMk/>
            <pc:sldMk cId="2582018195" sldId="801"/>
            <ac:graphicFrameMk id="33" creationId="{10E8BB31-63B2-4DA8-1143-CFE9AA5D6266}"/>
          </ac:graphicFrameMkLst>
        </pc:graphicFrameChg>
        <pc:graphicFrameChg chg="add mod">
          <ac:chgData name="Nguyen Chi Son" userId="606856d02e9d83ac" providerId="LiveId" clId="{916513A4-9BC5-408E-A99A-C1D2755C5876}" dt="2022-05-11T15:19:35.162" v="3413" actId="571"/>
          <ac:graphicFrameMkLst>
            <pc:docMk/>
            <pc:sldMk cId="2582018195" sldId="801"/>
            <ac:graphicFrameMk id="34" creationId="{F1B2CCD5-B996-ACB3-CA55-51DAB85CDB3E}"/>
          </ac:graphicFrameMkLst>
        </pc:graphicFrameChg>
        <pc:graphicFrameChg chg="add mod">
          <ac:chgData name="Nguyen Chi Son" userId="606856d02e9d83ac" providerId="LiveId" clId="{916513A4-9BC5-408E-A99A-C1D2755C5876}" dt="2022-05-11T15:19:35.162" v="3413" actId="571"/>
          <ac:graphicFrameMkLst>
            <pc:docMk/>
            <pc:sldMk cId="2582018195" sldId="801"/>
            <ac:graphicFrameMk id="35" creationId="{DD57EA08-0CF7-D9B1-EF51-D39DF6623721}"/>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56" creationId="{9AD7B253-C2BC-5D6B-C7E3-00195279C208}"/>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57" creationId="{DC8AF503-9B1B-A8D8-EA5B-A9D1541B0A2B}"/>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73" creationId="{45531F04-DBED-D229-CDDE-74C54E8800D3}"/>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74" creationId="{FCC1554D-693C-0BDB-36B0-C3F776E0885F}"/>
          </ac:graphicFrameMkLst>
        </pc:graphicFrameChg>
        <pc:picChg chg="add mod">
          <ac:chgData name="Nguyen Chi Son" userId="606856d02e9d83ac" providerId="LiveId" clId="{916513A4-9BC5-408E-A99A-C1D2755C5876}" dt="2022-05-11T15:15:24.248" v="3276" actId="1076"/>
          <ac:picMkLst>
            <pc:docMk/>
            <pc:sldMk cId="2582018195" sldId="801"/>
            <ac:picMk id="3" creationId="{34D8D17A-1ED6-975A-136D-02C9E382D8AA}"/>
          </ac:picMkLst>
        </pc:picChg>
        <pc:cxnChg chg="add del mod">
          <ac:chgData name="Nguyen Chi Son" userId="606856d02e9d83ac" providerId="LiveId" clId="{916513A4-9BC5-408E-A99A-C1D2755C5876}" dt="2022-05-11T15:16:13.771" v="3321" actId="478"/>
          <ac:cxnSpMkLst>
            <pc:docMk/>
            <pc:sldMk cId="2582018195" sldId="801"/>
            <ac:cxnSpMk id="27" creationId="{ECF9BA54-B4C6-F389-BB45-12DA94658A9E}"/>
          </ac:cxnSpMkLst>
        </pc:cxnChg>
        <pc:cxnChg chg="add del mod">
          <ac:chgData name="Nguyen Chi Son" userId="606856d02e9d83ac" providerId="LiveId" clId="{916513A4-9BC5-408E-A99A-C1D2755C5876}" dt="2022-05-11T15:22:41.012" v="3610" actId="478"/>
          <ac:cxnSpMkLst>
            <pc:docMk/>
            <pc:sldMk cId="2582018195" sldId="801"/>
            <ac:cxnSpMk id="28" creationId="{8D53E615-7071-74BF-9BF6-FF61ECEF7C94}"/>
          </ac:cxnSpMkLst>
        </pc:cxnChg>
        <pc:cxnChg chg="del">
          <ac:chgData name="Nguyen Chi Son" userId="606856d02e9d83ac" providerId="LiveId" clId="{916513A4-9BC5-408E-A99A-C1D2755C5876}" dt="2022-05-11T15:12:32.598" v="2757" actId="478"/>
          <ac:cxnSpMkLst>
            <pc:docMk/>
            <pc:sldMk cId="2582018195" sldId="801"/>
            <ac:cxnSpMk id="60" creationId="{EA536AF0-6E4A-FE0C-9CAB-525C0859B16B}"/>
          </ac:cxnSpMkLst>
        </pc:cxnChg>
        <pc:cxnChg chg="del">
          <ac:chgData name="Nguyen Chi Son" userId="606856d02e9d83ac" providerId="LiveId" clId="{916513A4-9BC5-408E-A99A-C1D2755C5876}" dt="2022-05-11T15:12:32.598" v="2757" actId="478"/>
          <ac:cxnSpMkLst>
            <pc:docMk/>
            <pc:sldMk cId="2582018195" sldId="801"/>
            <ac:cxnSpMk id="62" creationId="{4667DEF6-3905-F098-D576-C90A08A0534D}"/>
          </ac:cxnSpMkLst>
        </pc:cxnChg>
      </pc:sldChg>
      <pc:sldChg chg="delSp modSp add mod delAnim modAnim">
        <pc:chgData name="Nguyen Chi Son" userId="606856d02e9d83ac" providerId="LiveId" clId="{916513A4-9BC5-408E-A99A-C1D2755C5876}" dt="2022-05-11T16:18:19.683" v="5591"/>
        <pc:sldMkLst>
          <pc:docMk/>
          <pc:sldMk cId="585758681" sldId="802"/>
        </pc:sldMkLst>
        <pc:spChg chg="mod">
          <ac:chgData name="Nguyen Chi Son" userId="606856d02e9d83ac" providerId="LiveId" clId="{916513A4-9BC5-408E-A99A-C1D2755C5876}" dt="2022-05-11T15:22:30.535" v="3602" actId="20577"/>
          <ac:spMkLst>
            <pc:docMk/>
            <pc:sldMk cId="585758681" sldId="802"/>
            <ac:spMk id="18" creationId="{E706F845-D4CD-8C29-F2F0-BB0ABB81E2D5}"/>
          </ac:spMkLst>
        </pc:spChg>
        <pc:spChg chg="mod">
          <ac:chgData name="Nguyen Chi Son" userId="606856d02e9d83ac" providerId="LiveId" clId="{916513A4-9BC5-408E-A99A-C1D2755C5876}" dt="2022-05-11T15:20:07.866" v="3442" actId="20577"/>
          <ac:spMkLst>
            <pc:docMk/>
            <pc:sldMk cId="585758681" sldId="802"/>
            <ac:spMk id="19" creationId="{9C339D16-68E4-43C4-A62E-D0146138D23B}"/>
          </ac:spMkLst>
        </pc:spChg>
        <pc:spChg chg="mod">
          <ac:chgData name="Nguyen Chi Son" userId="606856d02e9d83ac" providerId="LiveId" clId="{916513A4-9BC5-408E-A99A-C1D2755C5876}" dt="2022-05-11T15:20:54.910" v="3595" actId="20577"/>
          <ac:spMkLst>
            <pc:docMk/>
            <pc:sldMk cId="585758681" sldId="802"/>
            <ac:spMk id="21" creationId="{9A154720-A106-83DD-6B74-AEAF0A7DD6F1}"/>
          </ac:spMkLst>
        </pc:spChg>
        <pc:spChg chg="del mod">
          <ac:chgData name="Nguyen Chi Son" userId="606856d02e9d83ac" providerId="LiveId" clId="{916513A4-9BC5-408E-A99A-C1D2755C5876}" dt="2022-05-11T15:22:33.243" v="3605" actId="478"/>
          <ac:spMkLst>
            <pc:docMk/>
            <pc:sldMk cId="585758681" sldId="802"/>
            <ac:spMk id="26" creationId="{DA0253E9-B539-7C83-EA6F-5F46AC7F129D}"/>
          </ac:spMkLst>
        </pc:spChg>
        <pc:graphicFrameChg chg="del">
          <ac:chgData name="Nguyen Chi Son" userId="606856d02e9d83ac" providerId="LiveId" clId="{916513A4-9BC5-408E-A99A-C1D2755C5876}" dt="2022-05-11T15:22:31.171" v="3603" actId="478"/>
          <ac:graphicFrameMkLst>
            <pc:docMk/>
            <pc:sldMk cId="585758681" sldId="802"/>
            <ac:graphicFrameMk id="24" creationId="{3190AEBE-ABE4-131D-BE55-50840452C989}"/>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29" creationId="{BF26024F-4D91-92D5-37DD-C85AACEEF3CB}"/>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31" creationId="{A0B33DFB-9467-7F20-8555-C9FAB2B444CD}"/>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32" creationId="{810787B3-2913-1432-C8A6-FC2DD8FC6E0D}"/>
          </ac:graphicFrameMkLst>
        </pc:graphicFrameChg>
        <pc:graphicFrameChg chg="mod">
          <ac:chgData name="Nguyen Chi Son" userId="606856d02e9d83ac" providerId="LiveId" clId="{916513A4-9BC5-408E-A99A-C1D2755C5876}" dt="2022-05-11T15:20:13.504" v="3445" actId="1076"/>
          <ac:graphicFrameMkLst>
            <pc:docMk/>
            <pc:sldMk cId="585758681" sldId="802"/>
            <ac:graphicFrameMk id="33" creationId="{10E8BB31-63B2-4DA8-1143-CFE9AA5D6266}"/>
          </ac:graphicFrameMkLst>
        </pc:graphicFrameChg>
        <pc:cxnChg chg="del">
          <ac:chgData name="Nguyen Chi Son" userId="606856d02e9d83ac" providerId="LiveId" clId="{916513A4-9BC5-408E-A99A-C1D2755C5876}" dt="2022-05-11T15:22:33.754" v="3606" actId="478"/>
          <ac:cxnSpMkLst>
            <pc:docMk/>
            <pc:sldMk cId="585758681" sldId="802"/>
            <ac:cxnSpMk id="28" creationId="{8D53E615-7071-74BF-9BF6-FF61ECEF7C94}"/>
          </ac:cxnSpMkLst>
        </pc:cxnChg>
      </pc:sldChg>
      <pc:sldChg chg="addSp delSp modSp add mod delAnim modAnim">
        <pc:chgData name="Nguyen Chi Son" userId="606856d02e9d83ac" providerId="LiveId" clId="{916513A4-9BC5-408E-A99A-C1D2755C5876}" dt="2022-05-11T16:18:40.994" v="5598"/>
        <pc:sldMkLst>
          <pc:docMk/>
          <pc:sldMk cId="3780574964" sldId="803"/>
        </pc:sldMkLst>
        <pc:spChg chg="add del mod">
          <ac:chgData name="Nguyen Chi Son" userId="606856d02e9d83ac" providerId="LiveId" clId="{916513A4-9BC5-408E-A99A-C1D2755C5876}" dt="2022-05-11T15:45:22.567" v="3968" actId="478"/>
          <ac:spMkLst>
            <pc:docMk/>
            <pc:sldMk cId="3780574964" sldId="803"/>
            <ac:spMk id="11" creationId="{0ADE2E7B-7984-03C3-21A0-E8201B8CF441}"/>
          </ac:spMkLst>
        </pc:spChg>
        <pc:spChg chg="add del mod">
          <ac:chgData name="Nguyen Chi Son" userId="606856d02e9d83ac" providerId="LiveId" clId="{916513A4-9BC5-408E-A99A-C1D2755C5876}" dt="2022-05-11T15:45:22.567" v="3968" actId="478"/>
          <ac:spMkLst>
            <pc:docMk/>
            <pc:sldMk cId="3780574964" sldId="803"/>
            <ac:spMk id="12" creationId="{8B884E7A-F4C4-AEB4-2043-7CB27EB740A2}"/>
          </ac:spMkLst>
        </pc:spChg>
        <pc:spChg chg="add del mod">
          <ac:chgData name="Nguyen Chi Son" userId="606856d02e9d83ac" providerId="LiveId" clId="{916513A4-9BC5-408E-A99A-C1D2755C5876}" dt="2022-05-11T15:45:22.567" v="3968" actId="478"/>
          <ac:spMkLst>
            <pc:docMk/>
            <pc:sldMk cId="3780574964" sldId="803"/>
            <ac:spMk id="13" creationId="{6D5E8CB9-93AC-C1DB-DC54-ED277A689929}"/>
          </ac:spMkLst>
        </pc:spChg>
        <pc:spChg chg="add del mod">
          <ac:chgData name="Nguyen Chi Son" userId="606856d02e9d83ac" providerId="LiveId" clId="{916513A4-9BC5-408E-A99A-C1D2755C5876}" dt="2022-05-11T15:45:22.567" v="3968" actId="478"/>
          <ac:spMkLst>
            <pc:docMk/>
            <pc:sldMk cId="3780574964" sldId="803"/>
            <ac:spMk id="14" creationId="{59F8776F-FB0A-8DDD-6443-F20C91D45A70}"/>
          </ac:spMkLst>
        </pc:spChg>
        <pc:spChg chg="add mod">
          <ac:chgData name="Nguyen Chi Son" userId="606856d02e9d83ac" providerId="LiveId" clId="{916513A4-9BC5-408E-A99A-C1D2755C5876}" dt="2022-05-11T15:45:33.347" v="4000" actId="20577"/>
          <ac:spMkLst>
            <pc:docMk/>
            <pc:sldMk cId="3780574964" sldId="803"/>
            <ac:spMk id="17" creationId="{ADFD575F-74DE-1F70-6574-2BFF7130AA4D}"/>
          </ac:spMkLst>
        </pc:spChg>
        <pc:spChg chg="del">
          <ac:chgData name="Nguyen Chi Son" userId="606856d02e9d83ac" providerId="LiveId" clId="{916513A4-9BC5-408E-A99A-C1D2755C5876}" dt="2022-05-11T15:23:04.775" v="3613" actId="478"/>
          <ac:spMkLst>
            <pc:docMk/>
            <pc:sldMk cId="3780574964" sldId="803"/>
            <ac:spMk id="18" creationId="{E706F845-D4CD-8C29-F2F0-BB0ABB81E2D5}"/>
          </ac:spMkLst>
        </pc:spChg>
        <pc:spChg chg="mod">
          <ac:chgData name="Nguyen Chi Son" userId="606856d02e9d83ac" providerId="LiveId" clId="{916513A4-9BC5-408E-A99A-C1D2755C5876}" dt="2022-05-11T15:23:41.975" v="3932" actId="20577"/>
          <ac:spMkLst>
            <pc:docMk/>
            <pc:sldMk cId="3780574964" sldId="803"/>
            <ac:spMk id="19" creationId="{9C339D16-68E4-43C4-A62E-D0146138D23B}"/>
          </ac:spMkLst>
        </pc:spChg>
        <pc:spChg chg="del">
          <ac:chgData name="Nguyen Chi Son" userId="606856d02e9d83ac" providerId="LiveId" clId="{916513A4-9BC5-408E-A99A-C1D2755C5876}" dt="2022-05-11T15:23:04.775" v="3613" actId="478"/>
          <ac:spMkLst>
            <pc:docMk/>
            <pc:sldMk cId="3780574964" sldId="803"/>
            <ac:spMk id="20" creationId="{2DA95C45-94DB-ED50-D772-FB9D4A1E5BE7}"/>
          </ac:spMkLst>
        </pc:spChg>
        <pc:spChg chg="del">
          <ac:chgData name="Nguyen Chi Son" userId="606856d02e9d83ac" providerId="LiveId" clId="{916513A4-9BC5-408E-A99A-C1D2755C5876}" dt="2022-05-11T15:23:04.775" v="3613" actId="478"/>
          <ac:spMkLst>
            <pc:docMk/>
            <pc:sldMk cId="3780574964" sldId="803"/>
            <ac:spMk id="21" creationId="{9A154720-A106-83DD-6B74-AEAF0A7DD6F1}"/>
          </ac:spMkLst>
        </pc:spChg>
        <pc:spChg chg="del">
          <ac:chgData name="Nguyen Chi Son" userId="606856d02e9d83ac" providerId="LiveId" clId="{916513A4-9BC5-408E-A99A-C1D2755C5876}" dt="2022-05-11T15:23:04.775" v="3613" actId="478"/>
          <ac:spMkLst>
            <pc:docMk/>
            <pc:sldMk cId="3780574964" sldId="803"/>
            <ac:spMk id="22" creationId="{DC818B19-D88D-D796-1118-D880B6881955}"/>
          </ac:spMkLst>
        </pc:spChg>
        <pc:spChg chg="add mod">
          <ac:chgData name="Nguyen Chi Son" userId="606856d02e9d83ac" providerId="LiveId" clId="{916513A4-9BC5-408E-A99A-C1D2755C5876}" dt="2022-05-11T15:45:25.067" v="3989" actId="1035"/>
          <ac:spMkLst>
            <pc:docMk/>
            <pc:sldMk cId="3780574964" sldId="803"/>
            <ac:spMk id="24" creationId="{DB71D430-481F-5149-4B9A-A5AF14A110CE}"/>
          </ac:spMkLst>
        </pc:spChg>
        <pc:spChg chg="add mod">
          <ac:chgData name="Nguyen Chi Son" userId="606856d02e9d83ac" providerId="LiveId" clId="{916513A4-9BC5-408E-A99A-C1D2755C5876}" dt="2022-05-11T15:45:53.515" v="4032" actId="20577"/>
          <ac:spMkLst>
            <pc:docMk/>
            <pc:sldMk cId="3780574964" sldId="803"/>
            <ac:spMk id="25" creationId="{4722EA00-FC53-F85B-AB6E-22805DBBC9BF}"/>
          </ac:spMkLst>
        </pc:spChg>
        <pc:spChg chg="add mod">
          <ac:chgData name="Nguyen Chi Son" userId="606856d02e9d83ac" providerId="LiveId" clId="{916513A4-9BC5-408E-A99A-C1D2755C5876}" dt="2022-05-11T15:45:25.067" v="3989" actId="1035"/>
          <ac:spMkLst>
            <pc:docMk/>
            <pc:sldMk cId="3780574964" sldId="803"/>
            <ac:spMk id="26" creationId="{2C997652-8ADB-57A5-52DF-1A61E250C624}"/>
          </ac:spMkLst>
        </pc:spChg>
        <pc:spChg chg="add mod">
          <ac:chgData name="Nguyen Chi Son" userId="606856d02e9d83ac" providerId="LiveId" clId="{916513A4-9BC5-408E-A99A-C1D2755C5876}" dt="2022-05-11T15:45:40.796" v="4009" actId="5793"/>
          <ac:spMkLst>
            <pc:docMk/>
            <pc:sldMk cId="3780574964" sldId="803"/>
            <ac:spMk id="29" creationId="{4AEB48DC-6B49-86D0-4BA8-15FB6525730E}"/>
          </ac:spMkLst>
        </pc:spChg>
        <pc:spChg chg="add del mod">
          <ac:chgData name="Nguyen Chi Son" userId="606856d02e9d83ac" providerId="LiveId" clId="{916513A4-9BC5-408E-A99A-C1D2755C5876}" dt="2022-05-11T15:45:35.151" v="4001" actId="478"/>
          <ac:spMkLst>
            <pc:docMk/>
            <pc:sldMk cId="3780574964" sldId="803"/>
            <ac:spMk id="30" creationId="{9A0CC0DA-F5D6-4D50-DAB8-DE497D5B1C54}"/>
          </ac:spMkLst>
        </pc:spChg>
        <pc:graphicFrameChg chg="add del mod">
          <ac:chgData name="Nguyen Chi Son" userId="606856d02e9d83ac" providerId="LiveId" clId="{916513A4-9BC5-408E-A99A-C1D2755C5876}" dt="2022-05-11T15:45:22.567" v="3968" actId="478"/>
          <ac:graphicFrameMkLst>
            <pc:docMk/>
            <pc:sldMk cId="3780574964" sldId="803"/>
            <ac:graphicFrameMk id="15" creationId="{B368459E-C73C-4D68-43CB-E63D5F8CC890}"/>
          </ac:graphicFrameMkLst>
        </pc:graphicFrameChg>
        <pc:graphicFrameChg chg="add del mod">
          <ac:chgData name="Nguyen Chi Son" userId="606856d02e9d83ac" providerId="LiveId" clId="{916513A4-9BC5-408E-A99A-C1D2755C5876}" dt="2022-05-11T15:45:22.567" v="3968" actId="478"/>
          <ac:graphicFrameMkLst>
            <pc:docMk/>
            <pc:sldMk cId="3780574964" sldId="803"/>
            <ac:graphicFrameMk id="16" creationId="{3FEA8ECE-9EAD-4B24-56FF-B46832711F20}"/>
          </ac:graphicFrameMkLst>
        </pc:graphicFrameChg>
        <pc:graphicFrameChg chg="del">
          <ac:chgData name="Nguyen Chi Son" userId="606856d02e9d83ac" providerId="LiveId" clId="{916513A4-9BC5-408E-A99A-C1D2755C5876}" dt="2022-05-11T15:23:04.775" v="3613" actId="478"/>
          <ac:graphicFrameMkLst>
            <pc:docMk/>
            <pc:sldMk cId="3780574964" sldId="803"/>
            <ac:graphicFrameMk id="23" creationId="{4B1D5968-D2BA-51F8-D85C-2167537A0A52}"/>
          </ac:graphicFrameMkLst>
        </pc:graphicFrameChg>
        <pc:graphicFrameChg chg="add mod">
          <ac:chgData name="Nguyen Chi Son" userId="606856d02e9d83ac" providerId="LiveId" clId="{916513A4-9BC5-408E-A99A-C1D2755C5876}" dt="2022-05-11T15:45:30.244" v="3998" actId="1037"/>
          <ac:graphicFrameMkLst>
            <pc:docMk/>
            <pc:sldMk cId="3780574964" sldId="803"/>
            <ac:graphicFrameMk id="27" creationId="{1CCE49B5-E89E-3CE4-CD99-99A4F00854C1}"/>
          </ac:graphicFrameMkLst>
        </pc:graphicFrameChg>
        <pc:graphicFrameChg chg="add del mod">
          <ac:chgData name="Nguyen Chi Son" userId="606856d02e9d83ac" providerId="LiveId" clId="{916513A4-9BC5-408E-A99A-C1D2755C5876}" dt="2022-05-11T15:45:35.151" v="4001" actId="478"/>
          <ac:graphicFrameMkLst>
            <pc:docMk/>
            <pc:sldMk cId="3780574964" sldId="803"/>
            <ac:graphicFrameMk id="28" creationId="{EB47E979-A9F8-3A77-7C05-11D00E513B3E}"/>
          </ac:graphicFrameMkLst>
        </pc:graphicFrameChg>
        <pc:graphicFrameChg chg="del">
          <ac:chgData name="Nguyen Chi Son" userId="606856d02e9d83ac" providerId="LiveId" clId="{916513A4-9BC5-408E-A99A-C1D2755C5876}" dt="2022-05-11T15:23:04.775" v="3613" actId="478"/>
          <ac:graphicFrameMkLst>
            <pc:docMk/>
            <pc:sldMk cId="3780574964" sldId="803"/>
            <ac:graphicFrameMk id="33" creationId="{10E8BB31-63B2-4DA8-1143-CFE9AA5D6266}"/>
          </ac:graphicFrameMkLst>
        </pc:graphicFrameChg>
        <pc:graphicFrameChg chg="add mod">
          <ac:chgData name="Nguyen Chi Son" userId="606856d02e9d83ac" providerId="LiveId" clId="{916513A4-9BC5-408E-A99A-C1D2755C5876}" dt="2022-05-11T15:46:06.826" v="4035"/>
          <ac:graphicFrameMkLst>
            <pc:docMk/>
            <pc:sldMk cId="3780574964" sldId="803"/>
            <ac:graphicFrameMk id="34" creationId="{EDE38920-4EE8-FF28-05C8-B82DF875E144}"/>
          </ac:graphicFrameMkLst>
        </pc:graphicFrameChg>
        <pc:graphicFrameChg chg="add del mod">
          <ac:chgData name="Nguyen Chi Son" userId="606856d02e9d83ac" providerId="LiveId" clId="{916513A4-9BC5-408E-A99A-C1D2755C5876}" dt="2022-05-11T15:45:52.194" v="4029" actId="478"/>
          <ac:graphicFrameMkLst>
            <pc:docMk/>
            <pc:sldMk cId="3780574964" sldId="803"/>
            <ac:graphicFrameMk id="35" creationId="{6267323B-D2A0-D4B7-C381-A8C0A6AFA34F}"/>
          </ac:graphicFrameMkLst>
        </pc:graphicFrameChg>
        <pc:picChg chg="del">
          <ac:chgData name="Nguyen Chi Son" userId="606856d02e9d83ac" providerId="LiveId" clId="{916513A4-9BC5-408E-A99A-C1D2755C5876}" dt="2022-05-11T15:23:02.915" v="3612" actId="478"/>
          <ac:picMkLst>
            <pc:docMk/>
            <pc:sldMk cId="3780574964" sldId="803"/>
            <ac:picMk id="3" creationId="{34D8D17A-1ED6-975A-136D-02C9E382D8AA}"/>
          </ac:picMkLst>
        </pc:picChg>
        <pc:cxnChg chg="add mod">
          <ac:chgData name="Nguyen Chi Son" userId="606856d02e9d83ac" providerId="LiveId" clId="{916513A4-9BC5-408E-A99A-C1D2755C5876}" dt="2022-05-11T15:45:25.067" v="3989" actId="1035"/>
          <ac:cxnSpMkLst>
            <pc:docMk/>
            <pc:sldMk cId="3780574964" sldId="803"/>
            <ac:cxnSpMk id="31" creationId="{AE4416F2-2318-A807-71F6-F07D215BBE46}"/>
          </ac:cxnSpMkLst>
        </pc:cxnChg>
        <pc:cxnChg chg="add del mod">
          <ac:chgData name="Nguyen Chi Son" userId="606856d02e9d83ac" providerId="LiveId" clId="{916513A4-9BC5-408E-A99A-C1D2755C5876}" dt="2022-05-11T15:45:35.151" v="4001" actId="478"/>
          <ac:cxnSpMkLst>
            <pc:docMk/>
            <pc:sldMk cId="3780574964" sldId="803"/>
            <ac:cxnSpMk id="32" creationId="{F0DE9E95-928D-9E2D-2D0D-7DDFA44E561E}"/>
          </ac:cxnSpMkLst>
        </pc:cxnChg>
      </pc:sldChg>
      <pc:sldChg chg="addSp delSp modSp add del mod addAnim delAnim modAnim">
        <pc:chgData name="Nguyen Chi Son" userId="606856d02e9d83ac" providerId="LiveId" clId="{916513A4-9BC5-408E-A99A-C1D2755C5876}" dt="2022-05-11T16:12:40.754" v="5189" actId="47"/>
        <pc:sldMkLst>
          <pc:docMk/>
          <pc:sldMk cId="2066017035" sldId="804"/>
        </pc:sldMkLst>
        <pc:spChg chg="add mod">
          <ac:chgData name="Nguyen Chi Son" userId="606856d02e9d83ac" providerId="LiveId" clId="{916513A4-9BC5-408E-A99A-C1D2755C5876}" dt="2022-05-11T16:10:51.475" v="4951" actId="1036"/>
          <ac:spMkLst>
            <pc:docMk/>
            <pc:sldMk cId="2066017035" sldId="804"/>
            <ac:spMk id="14" creationId="{491553AE-03AC-3C1E-3BD8-6F1C7A93218B}"/>
          </ac:spMkLst>
        </pc:spChg>
        <pc:spChg chg="add mod">
          <ac:chgData name="Nguyen Chi Son" userId="606856d02e9d83ac" providerId="LiveId" clId="{916513A4-9BC5-408E-A99A-C1D2755C5876}" dt="2022-05-11T16:04:17.831" v="4593" actId="1036"/>
          <ac:spMkLst>
            <pc:docMk/>
            <pc:sldMk cId="2066017035" sldId="804"/>
            <ac:spMk id="15" creationId="{05F4C26A-EF61-FE88-1195-293A3CF6B109}"/>
          </ac:spMkLst>
        </pc:spChg>
        <pc:spChg chg="add mod">
          <ac:chgData name="Nguyen Chi Son" userId="606856d02e9d83ac" providerId="LiveId" clId="{916513A4-9BC5-408E-A99A-C1D2755C5876}" dt="2022-05-11T16:07:22.345" v="4810" actId="20577"/>
          <ac:spMkLst>
            <pc:docMk/>
            <pc:sldMk cId="2066017035" sldId="804"/>
            <ac:spMk id="16" creationId="{860935B0-A104-7647-D62C-C30F309F2DEE}"/>
          </ac:spMkLst>
        </pc:spChg>
        <pc:spChg chg="del">
          <ac:chgData name="Nguyen Chi Son" userId="606856d02e9d83ac" providerId="LiveId" clId="{916513A4-9BC5-408E-A99A-C1D2755C5876}" dt="2022-05-11T15:46:35.042" v="4037" actId="478"/>
          <ac:spMkLst>
            <pc:docMk/>
            <pc:sldMk cId="2066017035" sldId="804"/>
            <ac:spMk id="17" creationId="{ADFD575F-74DE-1F70-6574-2BFF7130AA4D}"/>
          </ac:spMkLst>
        </pc:spChg>
        <pc:spChg chg="add mod">
          <ac:chgData name="Nguyen Chi Son" userId="606856d02e9d83ac" providerId="LiveId" clId="{916513A4-9BC5-408E-A99A-C1D2755C5876}" dt="2022-05-11T16:10:51.475" v="4951" actId="1036"/>
          <ac:spMkLst>
            <pc:docMk/>
            <pc:sldMk cId="2066017035" sldId="804"/>
            <ac:spMk id="18" creationId="{76ACCF80-5506-B71A-80B4-A882BCE2AED9}"/>
          </ac:spMkLst>
        </pc:spChg>
        <pc:spChg chg="mod">
          <ac:chgData name="Nguyen Chi Son" userId="606856d02e9d83ac" providerId="LiveId" clId="{916513A4-9BC5-408E-A99A-C1D2755C5876}" dt="2022-05-11T16:10:35.735" v="4925" actId="20577"/>
          <ac:spMkLst>
            <pc:docMk/>
            <pc:sldMk cId="2066017035" sldId="804"/>
            <ac:spMk id="19" creationId="{9C339D16-68E4-43C4-A62E-D0146138D23B}"/>
          </ac:spMkLst>
        </pc:spChg>
        <pc:spChg chg="del">
          <ac:chgData name="Nguyen Chi Son" userId="606856d02e9d83ac" providerId="LiveId" clId="{916513A4-9BC5-408E-A99A-C1D2755C5876}" dt="2022-05-11T15:46:35.042" v="4037" actId="478"/>
          <ac:spMkLst>
            <pc:docMk/>
            <pc:sldMk cId="2066017035" sldId="804"/>
            <ac:spMk id="24" creationId="{DB71D430-481F-5149-4B9A-A5AF14A110CE}"/>
          </ac:spMkLst>
        </pc:spChg>
        <pc:spChg chg="del">
          <ac:chgData name="Nguyen Chi Son" userId="606856d02e9d83ac" providerId="LiveId" clId="{916513A4-9BC5-408E-A99A-C1D2755C5876}" dt="2022-05-11T15:46:35.042" v="4037" actId="478"/>
          <ac:spMkLst>
            <pc:docMk/>
            <pc:sldMk cId="2066017035" sldId="804"/>
            <ac:spMk id="25" creationId="{4722EA00-FC53-F85B-AB6E-22805DBBC9BF}"/>
          </ac:spMkLst>
        </pc:spChg>
        <pc:spChg chg="del">
          <ac:chgData name="Nguyen Chi Son" userId="606856d02e9d83ac" providerId="LiveId" clId="{916513A4-9BC5-408E-A99A-C1D2755C5876}" dt="2022-05-11T15:46:35.042" v="4037" actId="478"/>
          <ac:spMkLst>
            <pc:docMk/>
            <pc:sldMk cId="2066017035" sldId="804"/>
            <ac:spMk id="26" creationId="{2C997652-8ADB-57A5-52DF-1A61E250C624}"/>
          </ac:spMkLst>
        </pc:spChg>
        <pc:spChg chg="del">
          <ac:chgData name="Nguyen Chi Son" userId="606856d02e9d83ac" providerId="LiveId" clId="{916513A4-9BC5-408E-A99A-C1D2755C5876}" dt="2022-05-11T15:46:35.042" v="4037" actId="478"/>
          <ac:spMkLst>
            <pc:docMk/>
            <pc:sldMk cId="2066017035" sldId="804"/>
            <ac:spMk id="29" creationId="{4AEB48DC-6B49-86D0-4BA8-15FB6525730E}"/>
          </ac:spMkLst>
        </pc:spChg>
        <pc:graphicFrameChg chg="add mod">
          <ac:chgData name="Nguyen Chi Son" userId="606856d02e9d83ac" providerId="LiveId" clId="{916513A4-9BC5-408E-A99A-C1D2755C5876}" dt="2022-05-11T16:10:51.475" v="4951" actId="1036"/>
          <ac:graphicFrameMkLst>
            <pc:docMk/>
            <pc:sldMk cId="2066017035" sldId="804"/>
            <ac:graphicFrameMk id="20" creationId="{F505A47B-41FE-B8E4-4F90-18CF7C0C1F51}"/>
          </ac:graphicFrameMkLst>
        </pc:graphicFrameChg>
        <pc:graphicFrameChg chg="add del mod">
          <ac:chgData name="Nguyen Chi Son" userId="606856d02e9d83ac" providerId="LiveId" clId="{916513A4-9BC5-408E-A99A-C1D2755C5876}" dt="2022-05-11T16:06:50.999" v="4751"/>
          <ac:graphicFrameMkLst>
            <pc:docMk/>
            <pc:sldMk cId="2066017035" sldId="804"/>
            <ac:graphicFrameMk id="21" creationId="{93AD85E5-8BFE-FB22-DD01-5C6FFAEEB068}"/>
          </ac:graphicFrameMkLst>
        </pc:graphicFrameChg>
        <pc:graphicFrameChg chg="add mod">
          <ac:chgData name="Nguyen Chi Son" userId="606856d02e9d83ac" providerId="LiveId" clId="{916513A4-9BC5-408E-A99A-C1D2755C5876}" dt="2022-05-11T16:07:00.727" v="4753"/>
          <ac:graphicFrameMkLst>
            <pc:docMk/>
            <pc:sldMk cId="2066017035" sldId="804"/>
            <ac:graphicFrameMk id="22" creationId="{472B7855-EB66-4FCF-FC67-A22A01AF2675}"/>
          </ac:graphicFrameMkLst>
        </pc:graphicFrameChg>
        <pc:graphicFrameChg chg="del">
          <ac:chgData name="Nguyen Chi Son" userId="606856d02e9d83ac" providerId="LiveId" clId="{916513A4-9BC5-408E-A99A-C1D2755C5876}" dt="2022-05-11T15:46:35.042" v="4037" actId="478"/>
          <ac:graphicFrameMkLst>
            <pc:docMk/>
            <pc:sldMk cId="2066017035" sldId="804"/>
            <ac:graphicFrameMk id="27" creationId="{1CCE49B5-E89E-3CE4-CD99-99A4F00854C1}"/>
          </ac:graphicFrameMkLst>
        </pc:graphicFrameChg>
        <pc:graphicFrameChg chg="del">
          <ac:chgData name="Nguyen Chi Son" userId="606856d02e9d83ac" providerId="LiveId" clId="{916513A4-9BC5-408E-A99A-C1D2755C5876}" dt="2022-05-11T15:46:35.042" v="4037" actId="478"/>
          <ac:graphicFrameMkLst>
            <pc:docMk/>
            <pc:sldMk cId="2066017035" sldId="804"/>
            <ac:graphicFrameMk id="34" creationId="{EDE38920-4EE8-FF28-05C8-B82DF875E144}"/>
          </ac:graphicFrameMkLst>
        </pc:graphicFrameChg>
        <pc:picChg chg="add mod">
          <ac:chgData name="Nguyen Chi Son" userId="606856d02e9d83ac" providerId="LiveId" clId="{916513A4-9BC5-408E-A99A-C1D2755C5876}" dt="2022-05-11T15:48:14.035" v="4547" actId="1076"/>
          <ac:picMkLst>
            <pc:docMk/>
            <pc:sldMk cId="2066017035" sldId="804"/>
            <ac:picMk id="3" creationId="{123ACEC6-2D78-3769-F132-5DE76D54D382}"/>
          </ac:picMkLst>
        </pc:picChg>
        <pc:cxnChg chg="del">
          <ac:chgData name="Nguyen Chi Son" userId="606856d02e9d83ac" providerId="LiveId" clId="{916513A4-9BC5-408E-A99A-C1D2755C5876}" dt="2022-05-11T15:46:35.042" v="4037" actId="478"/>
          <ac:cxnSpMkLst>
            <pc:docMk/>
            <pc:sldMk cId="2066017035" sldId="804"/>
            <ac:cxnSpMk id="31" creationId="{AE4416F2-2318-A807-71F6-F07D215BBE46}"/>
          </ac:cxnSpMkLst>
        </pc:cxnChg>
      </pc:sldChg>
      <pc:sldChg chg="addSp delSp modSp add mod delAnim modAnim">
        <pc:chgData name="Nguyen Chi Son" userId="606856d02e9d83ac" providerId="LiveId" clId="{916513A4-9BC5-408E-A99A-C1D2755C5876}" dt="2022-05-11T16:19:58.967" v="5613"/>
        <pc:sldMkLst>
          <pc:docMk/>
          <pc:sldMk cId="2604953891" sldId="805"/>
        </pc:sldMkLst>
        <pc:spChg chg="add mod">
          <ac:chgData name="Nguyen Chi Son" userId="606856d02e9d83ac" providerId="LiveId" clId="{916513A4-9BC5-408E-A99A-C1D2755C5876}" dt="2022-05-11T16:14:31.128" v="5531"/>
          <ac:spMkLst>
            <pc:docMk/>
            <pc:sldMk cId="2604953891" sldId="805"/>
            <ac:spMk id="12" creationId="{6E5248AB-5B43-10A8-20C5-C721E7CAA91C}"/>
          </ac:spMkLst>
        </pc:spChg>
        <pc:spChg chg="add mod">
          <ac:chgData name="Nguyen Chi Son" userId="606856d02e9d83ac" providerId="LiveId" clId="{916513A4-9BC5-408E-A99A-C1D2755C5876}" dt="2022-05-11T16:11:05.732" v="4954"/>
          <ac:spMkLst>
            <pc:docMk/>
            <pc:sldMk cId="2604953891" sldId="805"/>
            <ac:spMk id="13" creationId="{D43B9D19-0AE1-6204-6861-79E22A3BF5B6}"/>
          </ac:spMkLst>
        </pc:spChg>
        <pc:spChg chg="del">
          <ac:chgData name="Nguyen Chi Son" userId="606856d02e9d83ac" providerId="LiveId" clId="{916513A4-9BC5-408E-A99A-C1D2755C5876}" dt="2022-05-11T16:11:05.375" v="4953" actId="478"/>
          <ac:spMkLst>
            <pc:docMk/>
            <pc:sldMk cId="2604953891" sldId="805"/>
            <ac:spMk id="14" creationId="{491553AE-03AC-3C1E-3BD8-6F1C7A93218B}"/>
          </ac:spMkLst>
        </pc:spChg>
        <pc:spChg chg="mod">
          <ac:chgData name="Nguyen Chi Son" userId="606856d02e9d83ac" providerId="LiveId" clId="{916513A4-9BC5-408E-A99A-C1D2755C5876}" dt="2022-05-11T16:13:33.520" v="5349" actId="20577"/>
          <ac:spMkLst>
            <pc:docMk/>
            <pc:sldMk cId="2604953891" sldId="805"/>
            <ac:spMk id="16" creationId="{860935B0-A104-7647-D62C-C30F309F2DEE}"/>
          </ac:spMkLst>
        </pc:spChg>
        <pc:spChg chg="del">
          <ac:chgData name="Nguyen Chi Son" userId="606856d02e9d83ac" providerId="LiveId" clId="{916513A4-9BC5-408E-A99A-C1D2755C5876}" dt="2022-05-11T16:11:05.375" v="4953" actId="478"/>
          <ac:spMkLst>
            <pc:docMk/>
            <pc:sldMk cId="2604953891" sldId="805"/>
            <ac:spMk id="18" creationId="{76ACCF80-5506-B71A-80B4-A882BCE2AED9}"/>
          </ac:spMkLst>
        </pc:spChg>
        <pc:spChg chg="mod">
          <ac:chgData name="Nguyen Chi Son" userId="606856d02e9d83ac" providerId="LiveId" clId="{916513A4-9BC5-408E-A99A-C1D2755C5876}" dt="2022-05-11T16:11:14.436" v="4965" actId="20577"/>
          <ac:spMkLst>
            <pc:docMk/>
            <pc:sldMk cId="2604953891" sldId="805"/>
            <ac:spMk id="19" creationId="{9C339D16-68E4-43C4-A62E-D0146138D23B}"/>
          </ac:spMkLst>
        </pc:spChg>
        <pc:graphicFrameChg chg="add mod">
          <ac:chgData name="Nguyen Chi Son" userId="606856d02e9d83ac" providerId="LiveId" clId="{916513A4-9BC5-408E-A99A-C1D2755C5876}" dt="2022-05-11T16:11:05.732" v="4954"/>
          <ac:graphicFrameMkLst>
            <pc:docMk/>
            <pc:sldMk cId="2604953891" sldId="805"/>
            <ac:graphicFrameMk id="17" creationId="{05766218-ABE3-149C-D730-A60F08BF8A53}"/>
          </ac:graphicFrameMkLst>
        </pc:graphicFrameChg>
        <pc:graphicFrameChg chg="del">
          <ac:chgData name="Nguyen Chi Son" userId="606856d02e9d83ac" providerId="LiveId" clId="{916513A4-9BC5-408E-A99A-C1D2755C5876}" dt="2022-05-11T16:11:05.375" v="4953" actId="478"/>
          <ac:graphicFrameMkLst>
            <pc:docMk/>
            <pc:sldMk cId="2604953891" sldId="805"/>
            <ac:graphicFrameMk id="20" creationId="{F505A47B-41FE-B8E4-4F90-18CF7C0C1F51}"/>
          </ac:graphicFrameMkLst>
        </pc:graphicFrameChg>
        <pc:graphicFrameChg chg="del mod">
          <ac:chgData name="Nguyen Chi Son" userId="606856d02e9d83ac" providerId="LiveId" clId="{916513A4-9BC5-408E-A99A-C1D2755C5876}" dt="2022-05-11T16:13:11.754" v="5275" actId="478"/>
          <ac:graphicFrameMkLst>
            <pc:docMk/>
            <pc:sldMk cId="2604953891" sldId="805"/>
            <ac:graphicFrameMk id="21" creationId="{93AD85E5-8BFE-FB22-DD01-5C6FFAEEB068}"/>
          </ac:graphicFrameMkLst>
        </pc:graphicFrameChg>
        <pc:graphicFrameChg chg="mod">
          <ac:chgData name="Nguyen Chi Son" userId="606856d02e9d83ac" providerId="LiveId" clId="{916513A4-9BC5-408E-A99A-C1D2755C5876}" dt="2022-05-11T16:13:13.894" v="5276" actId="1076"/>
          <ac:graphicFrameMkLst>
            <pc:docMk/>
            <pc:sldMk cId="2604953891" sldId="805"/>
            <ac:graphicFrameMk id="22" creationId="{472B7855-EB66-4FCF-FC67-A22A01AF2675}"/>
          </ac:graphicFrameMkLst>
        </pc:graphicFrameChg>
        <pc:cxnChg chg="add mod">
          <ac:chgData name="Nguyen Chi Son" userId="606856d02e9d83ac" providerId="LiveId" clId="{916513A4-9BC5-408E-A99A-C1D2755C5876}" dt="2022-05-11T16:15:54.313" v="5563" actId="1037"/>
          <ac:cxnSpMkLst>
            <pc:docMk/>
            <pc:sldMk cId="2604953891" sldId="805"/>
            <ac:cxnSpMk id="23" creationId="{90120D7C-4701-A9F1-3995-D8631AC0D37D}"/>
          </ac:cxnSpMkLst>
        </pc:cxnChg>
      </pc:sldChg>
      <pc:sldChg chg="addSp delSp modSp add mod delAnim modAnim">
        <pc:chgData name="Nguyen Chi Son" userId="606856d02e9d83ac" providerId="LiveId" clId="{916513A4-9BC5-408E-A99A-C1D2755C5876}" dt="2022-05-11T16:19:26.139" v="5604"/>
        <pc:sldMkLst>
          <pc:docMk/>
          <pc:sldMk cId="1042644984" sldId="806"/>
        </pc:sldMkLst>
        <pc:spChg chg="mod">
          <ac:chgData name="Nguyen Chi Son" userId="606856d02e9d83ac" providerId="LiveId" clId="{916513A4-9BC5-408E-A99A-C1D2755C5876}" dt="2022-05-11T16:14:22.097" v="5528" actId="20577"/>
          <ac:spMkLst>
            <pc:docMk/>
            <pc:sldMk cId="1042644984" sldId="806"/>
            <ac:spMk id="14" creationId="{491553AE-03AC-3C1E-3BD8-6F1C7A93218B}"/>
          </ac:spMkLst>
        </pc:spChg>
        <pc:spChg chg="mod">
          <ac:chgData name="Nguyen Chi Son" userId="606856d02e9d83ac" providerId="LiveId" clId="{916513A4-9BC5-408E-A99A-C1D2755C5876}" dt="2022-05-11T16:11:45.792" v="5040" actId="20577"/>
          <ac:spMkLst>
            <pc:docMk/>
            <pc:sldMk cId="1042644984" sldId="806"/>
            <ac:spMk id="16" creationId="{860935B0-A104-7647-D62C-C30F309F2DEE}"/>
          </ac:spMkLst>
        </pc:spChg>
        <pc:graphicFrameChg chg="del">
          <ac:chgData name="Nguyen Chi Son" userId="606856d02e9d83ac" providerId="LiveId" clId="{916513A4-9BC5-408E-A99A-C1D2755C5876}" dt="2022-05-11T16:11:27.097" v="4967" actId="478"/>
          <ac:graphicFrameMkLst>
            <pc:docMk/>
            <pc:sldMk cId="1042644984" sldId="806"/>
            <ac:graphicFrameMk id="22" creationId="{472B7855-EB66-4FCF-FC67-A22A01AF2675}"/>
          </ac:graphicFrameMkLst>
        </pc:graphicFrameChg>
        <pc:cxnChg chg="add mod">
          <ac:chgData name="Nguyen Chi Son" userId="606856d02e9d83ac" providerId="LiveId" clId="{916513A4-9BC5-408E-A99A-C1D2755C5876}" dt="2022-05-11T16:14:55.549" v="5537" actId="14100"/>
          <ac:cxnSpMkLst>
            <pc:docMk/>
            <pc:sldMk cId="1042644984" sldId="806"/>
            <ac:cxnSpMk id="4" creationId="{24309FA3-C177-7674-D2C9-70A26990C604}"/>
          </ac:cxnSpMkLst>
        </pc:cxnChg>
      </pc:sldChg>
      <pc:sldChg chg="addSp delSp modSp add mod delAnim modAnim">
        <pc:chgData name="Nguyen Chi Son" userId="606856d02e9d83ac" providerId="LiveId" clId="{916513A4-9BC5-408E-A99A-C1D2755C5876}" dt="2022-05-11T16:19:36.092" v="5607"/>
        <pc:sldMkLst>
          <pc:docMk/>
          <pc:sldMk cId="784377188" sldId="807"/>
        </pc:sldMkLst>
        <pc:spChg chg="mod">
          <ac:chgData name="Nguyen Chi Son" userId="606856d02e9d83ac" providerId="LiveId" clId="{916513A4-9BC5-408E-A99A-C1D2755C5876}" dt="2022-05-11T16:14:26.784" v="5529"/>
          <ac:spMkLst>
            <pc:docMk/>
            <pc:sldMk cId="784377188" sldId="807"/>
            <ac:spMk id="14" creationId="{491553AE-03AC-3C1E-3BD8-6F1C7A93218B}"/>
          </ac:spMkLst>
        </pc:spChg>
        <pc:spChg chg="mod">
          <ac:chgData name="Nguyen Chi Son" userId="606856d02e9d83ac" providerId="LiveId" clId="{916513A4-9BC5-408E-A99A-C1D2755C5876}" dt="2022-05-11T16:12:37.270" v="5188" actId="20577"/>
          <ac:spMkLst>
            <pc:docMk/>
            <pc:sldMk cId="784377188" sldId="807"/>
            <ac:spMk id="16" creationId="{860935B0-A104-7647-D62C-C30F309F2DEE}"/>
          </ac:spMkLst>
        </pc:spChg>
        <pc:graphicFrameChg chg="del">
          <ac:chgData name="Nguyen Chi Son" userId="606856d02e9d83ac" providerId="LiveId" clId="{916513A4-9BC5-408E-A99A-C1D2755C5876}" dt="2022-05-11T16:12:02.196" v="5044" actId="478"/>
          <ac:graphicFrameMkLst>
            <pc:docMk/>
            <pc:sldMk cId="784377188" sldId="807"/>
            <ac:graphicFrameMk id="21" creationId="{93AD85E5-8BFE-FB22-DD01-5C6FFAEEB068}"/>
          </ac:graphicFrameMkLst>
        </pc:graphicFrameChg>
        <pc:graphicFrameChg chg="mod">
          <ac:chgData name="Nguyen Chi Son" userId="606856d02e9d83ac" providerId="LiveId" clId="{916513A4-9BC5-408E-A99A-C1D2755C5876}" dt="2022-05-11T16:12:15.590" v="5108" actId="1035"/>
          <ac:graphicFrameMkLst>
            <pc:docMk/>
            <pc:sldMk cId="784377188" sldId="807"/>
            <ac:graphicFrameMk id="22" creationId="{472B7855-EB66-4FCF-FC67-A22A01AF2675}"/>
          </ac:graphicFrameMkLst>
        </pc:graphicFrameChg>
        <pc:cxnChg chg="add mod">
          <ac:chgData name="Nguyen Chi Son" userId="606856d02e9d83ac" providerId="LiveId" clId="{916513A4-9BC5-408E-A99A-C1D2755C5876}" dt="2022-05-11T16:15:16.470" v="5542" actId="14100"/>
          <ac:cxnSpMkLst>
            <pc:docMk/>
            <pc:sldMk cId="784377188" sldId="807"/>
            <ac:cxnSpMk id="12" creationId="{ACB9C30D-B4C1-6ADA-EFC2-96FFEADCA44E}"/>
          </ac:cxnSpMkLst>
        </pc:cxnChg>
      </pc:sldChg>
      <pc:sldChg chg="addSp delSp modSp add mod delAnim modAnim">
        <pc:chgData name="Nguyen Chi Son" userId="606856d02e9d83ac" providerId="LiveId" clId="{916513A4-9BC5-408E-A99A-C1D2755C5876}" dt="2022-05-11T16:19:48.404" v="5610"/>
        <pc:sldMkLst>
          <pc:docMk/>
          <pc:sldMk cId="286503929" sldId="808"/>
        </pc:sldMkLst>
        <pc:spChg chg="mod">
          <ac:chgData name="Nguyen Chi Son" userId="606856d02e9d83ac" providerId="LiveId" clId="{916513A4-9BC5-408E-A99A-C1D2755C5876}" dt="2022-05-11T16:14:28.940" v="5530"/>
          <ac:spMkLst>
            <pc:docMk/>
            <pc:sldMk cId="286503929" sldId="808"/>
            <ac:spMk id="12" creationId="{6E5248AB-5B43-10A8-20C5-C721E7CAA91C}"/>
          </ac:spMkLst>
        </pc:spChg>
        <pc:spChg chg="mod">
          <ac:chgData name="Nguyen Chi Son" userId="606856d02e9d83ac" providerId="LiveId" clId="{916513A4-9BC5-408E-A99A-C1D2755C5876}" dt="2022-05-11T16:13:05.551" v="5272" actId="20577"/>
          <ac:spMkLst>
            <pc:docMk/>
            <pc:sldMk cId="286503929" sldId="808"/>
            <ac:spMk id="16" creationId="{860935B0-A104-7647-D62C-C30F309F2DEE}"/>
          </ac:spMkLst>
        </pc:spChg>
        <pc:graphicFrameChg chg="del">
          <ac:chgData name="Nguyen Chi Son" userId="606856d02e9d83ac" providerId="LiveId" clId="{916513A4-9BC5-408E-A99A-C1D2755C5876}" dt="2022-05-11T16:12:50.083" v="5191" actId="478"/>
          <ac:graphicFrameMkLst>
            <pc:docMk/>
            <pc:sldMk cId="286503929" sldId="808"/>
            <ac:graphicFrameMk id="22" creationId="{472B7855-EB66-4FCF-FC67-A22A01AF2675}"/>
          </ac:graphicFrameMkLst>
        </pc:graphicFrameChg>
        <pc:cxnChg chg="add mod">
          <ac:chgData name="Nguyen Chi Son" userId="606856d02e9d83ac" providerId="LiveId" clId="{916513A4-9BC5-408E-A99A-C1D2755C5876}" dt="2022-05-11T16:15:33.469" v="5551" actId="14100"/>
          <ac:cxnSpMkLst>
            <pc:docMk/>
            <pc:sldMk cId="286503929" sldId="808"/>
            <ac:cxnSpMk id="14" creationId="{8BB56A2F-EF13-B9C6-E0BE-31DB41468704}"/>
          </ac:cxnSpMkLst>
        </pc:cxnChg>
      </pc:sldChg>
    </pc:docChg>
  </pc:docChgLst>
  <pc:docChgLst>
    <pc:chgData name="Nguyen Chi Son" userId="606856d02e9d83ac" providerId="LiveId" clId="{0149E54D-9205-4D4C-ACD8-19B636DFBCD6}"/>
    <pc:docChg chg="undo custSel delSld modSld">
      <pc:chgData name="Nguyen Chi Son" userId="606856d02e9d83ac" providerId="LiveId" clId="{0149E54D-9205-4D4C-ACD8-19B636DFBCD6}" dt="2022-05-21T01:10:53.617" v="3210"/>
      <pc:docMkLst>
        <pc:docMk/>
      </pc:docMkLst>
      <pc:sldChg chg="modSp mod">
        <pc:chgData name="Nguyen Chi Son" userId="606856d02e9d83ac" providerId="LiveId" clId="{0149E54D-9205-4D4C-ACD8-19B636DFBCD6}" dt="2022-05-21T00:28:55.355" v="45" actId="20577"/>
        <pc:sldMkLst>
          <pc:docMk/>
          <pc:sldMk cId="2922349590" sldId="256"/>
        </pc:sldMkLst>
        <pc:spChg chg="mod">
          <ac:chgData name="Nguyen Chi Son" userId="606856d02e9d83ac" providerId="LiveId" clId="{0149E54D-9205-4D4C-ACD8-19B636DFBCD6}" dt="2022-05-21T00:28:55.355" v="45" actId="20577"/>
          <ac:spMkLst>
            <pc:docMk/>
            <pc:sldMk cId="2922349590" sldId="256"/>
            <ac:spMk id="136" creationId="{C574B640-0199-463F-87CA-8E3956B46E10}"/>
          </ac:spMkLst>
        </pc:spChg>
      </pc:sldChg>
      <pc:sldChg chg="modSp mod">
        <pc:chgData name="Nguyen Chi Son" userId="606856d02e9d83ac" providerId="LiveId" clId="{0149E54D-9205-4D4C-ACD8-19B636DFBCD6}" dt="2022-05-21T00:48:08.843" v="1074" actId="20577"/>
        <pc:sldMkLst>
          <pc:docMk/>
          <pc:sldMk cId="3319126272" sldId="622"/>
        </pc:sldMkLst>
        <pc:spChg chg="mod">
          <ac:chgData name="Nguyen Chi Son" userId="606856d02e9d83ac" providerId="LiveId" clId="{0149E54D-9205-4D4C-ACD8-19B636DFBCD6}" dt="2022-05-21T00:48:08.843" v="1074" actId="20577"/>
          <ac:spMkLst>
            <pc:docMk/>
            <pc:sldMk cId="3319126272" sldId="622"/>
            <ac:spMk id="2" creationId="{DAF08EC2-5D0D-48D9-855C-A59C0E5ED55B}"/>
          </ac:spMkLst>
        </pc:spChg>
      </pc:sldChg>
      <pc:sldChg chg="modSp mod">
        <pc:chgData name="Nguyen Chi Son" userId="606856d02e9d83ac" providerId="LiveId" clId="{0149E54D-9205-4D4C-ACD8-19B636DFBCD6}" dt="2022-05-21T00:29:05.134" v="82" actId="20577"/>
        <pc:sldMkLst>
          <pc:docMk/>
          <pc:sldMk cId="1033004166" sldId="675"/>
        </pc:sldMkLst>
        <pc:spChg chg="mod">
          <ac:chgData name="Nguyen Chi Son" userId="606856d02e9d83ac" providerId="LiveId" clId="{0149E54D-9205-4D4C-ACD8-19B636DFBCD6}" dt="2022-05-21T00:29:05.134" v="82" actId="20577"/>
          <ac:spMkLst>
            <pc:docMk/>
            <pc:sldMk cId="1033004166" sldId="675"/>
            <ac:spMk id="2" creationId="{DAF08EC2-5D0D-48D9-855C-A59C0E5ED55B}"/>
          </ac:spMkLst>
        </pc:spChg>
      </pc:sldChg>
      <pc:sldChg chg="addSp delSp modSp mod">
        <pc:chgData name="Nguyen Chi Son" userId="606856d02e9d83ac" providerId="LiveId" clId="{0149E54D-9205-4D4C-ACD8-19B636DFBCD6}" dt="2022-05-21T00:56:58.631" v="1460" actId="1076"/>
        <pc:sldMkLst>
          <pc:docMk/>
          <pc:sldMk cId="3014091475" sldId="782"/>
        </pc:sldMkLst>
        <pc:spChg chg="mod">
          <ac:chgData name="Nguyen Chi Son" userId="606856d02e9d83ac" providerId="LiveId" clId="{0149E54D-9205-4D4C-ACD8-19B636DFBCD6}" dt="2022-05-21T00:55:03.616" v="1323" actId="20577"/>
          <ac:spMkLst>
            <pc:docMk/>
            <pc:sldMk cId="3014091475" sldId="782"/>
            <ac:spMk id="2" creationId="{BA8A6260-CA4B-46A9-A06E-C71EE59E6992}"/>
          </ac:spMkLst>
        </pc:spChg>
        <pc:spChg chg="add mod">
          <ac:chgData name="Nguyen Chi Son" userId="606856d02e9d83ac" providerId="LiveId" clId="{0149E54D-9205-4D4C-ACD8-19B636DFBCD6}" dt="2022-05-21T00:56:50.727" v="1459" actId="1076"/>
          <ac:spMkLst>
            <pc:docMk/>
            <pc:sldMk cId="3014091475" sldId="782"/>
            <ac:spMk id="8" creationId="{CBCED125-8E53-ADE2-8F9F-80600B2C144C}"/>
          </ac:spMkLst>
        </pc:spChg>
        <pc:spChg chg="add mod">
          <ac:chgData name="Nguyen Chi Son" userId="606856d02e9d83ac" providerId="LiveId" clId="{0149E54D-9205-4D4C-ACD8-19B636DFBCD6}" dt="2022-05-21T00:56:58.631" v="1460" actId="1076"/>
          <ac:spMkLst>
            <pc:docMk/>
            <pc:sldMk cId="3014091475" sldId="782"/>
            <ac:spMk id="9" creationId="{E3A1964F-4B9E-0EEC-7228-640C17629044}"/>
          </ac:spMkLst>
        </pc:spChg>
        <pc:picChg chg="add mod">
          <ac:chgData name="Nguyen Chi Son" userId="606856d02e9d83ac" providerId="LiveId" clId="{0149E54D-9205-4D4C-ACD8-19B636DFBCD6}" dt="2022-05-21T00:56:47.030" v="1458" actId="554"/>
          <ac:picMkLst>
            <pc:docMk/>
            <pc:sldMk cId="3014091475" sldId="782"/>
            <ac:picMk id="4" creationId="{DF579228-53E5-FD8D-156F-0F2FDEC8D617}"/>
          </ac:picMkLst>
        </pc:picChg>
        <pc:picChg chg="del">
          <ac:chgData name="Nguyen Chi Son" userId="606856d02e9d83ac" providerId="LiveId" clId="{0149E54D-9205-4D4C-ACD8-19B636DFBCD6}" dt="2022-05-21T00:48:11.881" v="1075" actId="478"/>
          <ac:picMkLst>
            <pc:docMk/>
            <pc:sldMk cId="3014091475" sldId="782"/>
            <ac:picMk id="5" creationId="{AA4208F4-211A-0DCD-2D56-84326C70DC42}"/>
          </ac:picMkLst>
        </pc:picChg>
        <pc:picChg chg="add mod">
          <ac:chgData name="Nguyen Chi Son" userId="606856d02e9d83ac" providerId="LiveId" clId="{0149E54D-9205-4D4C-ACD8-19B636DFBCD6}" dt="2022-05-21T00:56:47.030" v="1458" actId="554"/>
          <ac:picMkLst>
            <pc:docMk/>
            <pc:sldMk cId="3014091475" sldId="782"/>
            <ac:picMk id="7" creationId="{822F4E22-9A9F-0CE8-F770-68562A4ACCB3}"/>
          </ac:picMkLst>
        </pc:picChg>
      </pc:sldChg>
      <pc:sldChg chg="addSp delSp modSp mod">
        <pc:chgData name="Nguyen Chi Son" userId="606856d02e9d83ac" providerId="LiveId" clId="{0149E54D-9205-4D4C-ACD8-19B636DFBCD6}" dt="2022-05-21T00:42:04.567" v="1036" actId="1036"/>
        <pc:sldMkLst>
          <pc:docMk/>
          <pc:sldMk cId="4090454743" sldId="854"/>
        </pc:sldMkLst>
        <pc:spChg chg="mod">
          <ac:chgData name="Nguyen Chi Son" userId="606856d02e9d83ac" providerId="LiveId" clId="{0149E54D-9205-4D4C-ACD8-19B636DFBCD6}" dt="2022-05-21T00:30:05.040" v="437" actId="20577"/>
          <ac:spMkLst>
            <pc:docMk/>
            <pc:sldMk cId="4090454743" sldId="854"/>
            <ac:spMk id="2" creationId="{BA8A6260-CA4B-46A9-A06E-C71EE59E6992}"/>
          </ac:spMkLst>
        </pc:spChg>
        <pc:spChg chg="add mod">
          <ac:chgData name="Nguyen Chi Son" userId="606856d02e9d83ac" providerId="LiveId" clId="{0149E54D-9205-4D4C-ACD8-19B636DFBCD6}" dt="2022-05-21T00:39:17.840" v="884" actId="1035"/>
          <ac:spMkLst>
            <pc:docMk/>
            <pc:sldMk cId="4090454743" sldId="854"/>
            <ac:spMk id="18" creationId="{6FB222EC-568D-F1E2-85E2-B2D8E02C5C9F}"/>
          </ac:spMkLst>
        </pc:spChg>
        <pc:spChg chg="add mod">
          <ac:chgData name="Nguyen Chi Son" userId="606856d02e9d83ac" providerId="LiveId" clId="{0149E54D-9205-4D4C-ACD8-19B636DFBCD6}" dt="2022-05-21T00:39:17.840" v="884" actId="1035"/>
          <ac:spMkLst>
            <pc:docMk/>
            <pc:sldMk cId="4090454743" sldId="854"/>
            <ac:spMk id="19" creationId="{AFD59EF4-408B-D470-D0B1-674C61F73410}"/>
          </ac:spMkLst>
        </pc:spChg>
        <pc:spChg chg="add mod">
          <ac:chgData name="Nguyen Chi Son" userId="606856d02e9d83ac" providerId="LiveId" clId="{0149E54D-9205-4D4C-ACD8-19B636DFBCD6}" dt="2022-05-21T00:39:17.840" v="884" actId="1035"/>
          <ac:spMkLst>
            <pc:docMk/>
            <pc:sldMk cId="4090454743" sldId="854"/>
            <ac:spMk id="20" creationId="{517FA567-24D6-B97B-A326-F26D28444A85}"/>
          </ac:spMkLst>
        </pc:spChg>
        <pc:spChg chg="add mod">
          <ac:chgData name="Nguyen Chi Son" userId="606856d02e9d83ac" providerId="LiveId" clId="{0149E54D-9205-4D4C-ACD8-19B636DFBCD6}" dt="2022-05-21T00:39:17.840" v="884" actId="1035"/>
          <ac:spMkLst>
            <pc:docMk/>
            <pc:sldMk cId="4090454743" sldId="854"/>
            <ac:spMk id="21" creationId="{6A27FD37-6709-C90C-F7A6-4F75721055C5}"/>
          </ac:spMkLst>
        </pc:spChg>
        <pc:spChg chg="add mod">
          <ac:chgData name="Nguyen Chi Son" userId="606856d02e9d83ac" providerId="LiveId" clId="{0149E54D-9205-4D4C-ACD8-19B636DFBCD6}" dt="2022-05-21T00:42:04.567" v="1036" actId="1036"/>
          <ac:spMkLst>
            <pc:docMk/>
            <pc:sldMk cId="4090454743" sldId="854"/>
            <ac:spMk id="35" creationId="{86905E33-4D46-8F36-5CEB-D39A3933A9D3}"/>
          </ac:spMkLst>
        </pc:spChg>
        <pc:graphicFrameChg chg="del">
          <ac:chgData name="Nguyen Chi Son" userId="606856d02e9d83ac" providerId="LiveId" clId="{0149E54D-9205-4D4C-ACD8-19B636DFBCD6}" dt="2022-05-21T00:30:21.029" v="438" actId="478"/>
          <ac:graphicFrameMkLst>
            <pc:docMk/>
            <pc:sldMk cId="4090454743" sldId="854"/>
            <ac:graphicFrameMk id="12" creationId="{84185084-70EC-EBD8-5111-9144DBB85E1F}"/>
          </ac:graphicFrameMkLst>
        </pc:graphicFrameChg>
        <pc:graphicFrameChg chg="del">
          <ac:chgData name="Nguyen Chi Son" userId="606856d02e9d83ac" providerId="LiveId" clId="{0149E54D-9205-4D4C-ACD8-19B636DFBCD6}" dt="2022-05-21T00:30:21.029" v="438" actId="478"/>
          <ac:graphicFrameMkLst>
            <pc:docMk/>
            <pc:sldMk cId="4090454743" sldId="854"/>
            <ac:graphicFrameMk id="16" creationId="{D483CCB7-4CCA-0032-63B9-7342789D705F}"/>
          </ac:graphicFrameMkLst>
        </pc:graphicFrameChg>
        <pc:graphicFrameChg chg="del">
          <ac:chgData name="Nguyen Chi Son" userId="606856d02e9d83ac" providerId="LiveId" clId="{0149E54D-9205-4D4C-ACD8-19B636DFBCD6}" dt="2022-05-21T00:29:11.408" v="84" actId="478"/>
          <ac:graphicFrameMkLst>
            <pc:docMk/>
            <pc:sldMk cId="4090454743" sldId="854"/>
            <ac:graphicFrameMk id="17" creationId="{E63F3566-614F-4B24-14CC-8CC106DA0952}"/>
          </ac:graphicFrameMkLst>
        </pc:graphicFrameChg>
        <pc:picChg chg="add mod">
          <ac:chgData name="Nguyen Chi Son" userId="606856d02e9d83ac" providerId="LiveId" clId="{0149E54D-9205-4D4C-ACD8-19B636DFBCD6}" dt="2022-05-21T00:39:17.840" v="884" actId="1035"/>
          <ac:picMkLst>
            <pc:docMk/>
            <pc:sldMk cId="4090454743" sldId="854"/>
            <ac:picMk id="4" creationId="{D071DF63-8F2D-F0EB-3D57-95A46F1CB44D}"/>
          </ac:picMkLst>
        </pc:picChg>
        <pc:picChg chg="add mod">
          <ac:chgData name="Nguyen Chi Son" userId="606856d02e9d83ac" providerId="LiveId" clId="{0149E54D-9205-4D4C-ACD8-19B636DFBCD6}" dt="2022-05-21T00:39:17.840" v="884" actId="1035"/>
          <ac:picMkLst>
            <pc:docMk/>
            <pc:sldMk cId="4090454743" sldId="854"/>
            <ac:picMk id="6" creationId="{26F8150F-F852-9591-C51F-C296A658E4A9}"/>
          </ac:picMkLst>
        </pc:picChg>
        <pc:picChg chg="del">
          <ac:chgData name="Nguyen Chi Son" userId="606856d02e9d83ac" providerId="LiveId" clId="{0149E54D-9205-4D4C-ACD8-19B636DFBCD6}" dt="2022-05-21T00:29:08.163" v="83" actId="478"/>
          <ac:picMkLst>
            <pc:docMk/>
            <pc:sldMk cId="4090454743" sldId="854"/>
            <ac:picMk id="8" creationId="{27D8CBAF-A2BC-C6D2-221A-47A267564E4C}"/>
          </ac:picMkLst>
        </pc:picChg>
        <pc:picChg chg="add mod">
          <ac:chgData name="Nguyen Chi Son" userId="606856d02e9d83ac" providerId="LiveId" clId="{0149E54D-9205-4D4C-ACD8-19B636DFBCD6}" dt="2022-05-21T00:39:17.840" v="884" actId="1035"/>
          <ac:picMkLst>
            <pc:docMk/>
            <pc:sldMk cId="4090454743" sldId="854"/>
            <ac:picMk id="9" creationId="{DA55235F-7765-77AA-DDD6-93A5D4D51A4E}"/>
          </ac:picMkLst>
        </pc:picChg>
        <pc:picChg chg="add mod">
          <ac:chgData name="Nguyen Chi Son" userId="606856d02e9d83ac" providerId="LiveId" clId="{0149E54D-9205-4D4C-ACD8-19B636DFBCD6}" dt="2022-05-21T00:39:17.840" v="884" actId="1035"/>
          <ac:picMkLst>
            <pc:docMk/>
            <pc:sldMk cId="4090454743" sldId="854"/>
            <ac:picMk id="13" creationId="{760D78CD-9463-29C1-BB1B-7761F7C587DA}"/>
          </ac:picMkLst>
        </pc:picChg>
        <pc:picChg chg="add del">
          <ac:chgData name="Nguyen Chi Son" userId="606856d02e9d83ac" providerId="LiveId" clId="{0149E54D-9205-4D4C-ACD8-19B636DFBCD6}" dt="2022-05-21T00:39:25.995" v="886" actId="22"/>
          <ac:picMkLst>
            <pc:docMk/>
            <pc:sldMk cId="4090454743" sldId="854"/>
            <ac:picMk id="22" creationId="{A63E9FAD-14D1-A770-5C0A-8C817ABD458F}"/>
          </ac:picMkLst>
        </pc:picChg>
        <pc:picChg chg="add del mod">
          <ac:chgData name="Nguyen Chi Son" userId="606856d02e9d83ac" providerId="LiveId" clId="{0149E54D-9205-4D4C-ACD8-19B636DFBCD6}" dt="2022-05-21T00:40:23.304" v="902" actId="478"/>
          <ac:picMkLst>
            <pc:docMk/>
            <pc:sldMk cId="4090454743" sldId="854"/>
            <ac:picMk id="24" creationId="{616B53A7-5D36-8542-3F1C-F401D23EF398}"/>
          </ac:picMkLst>
        </pc:picChg>
        <pc:picChg chg="add mod">
          <ac:chgData name="Nguyen Chi Son" userId="606856d02e9d83ac" providerId="LiveId" clId="{0149E54D-9205-4D4C-ACD8-19B636DFBCD6}" dt="2022-05-21T00:41:26.539" v="925" actId="1076"/>
          <ac:picMkLst>
            <pc:docMk/>
            <pc:sldMk cId="4090454743" sldId="854"/>
            <ac:picMk id="26" creationId="{3FF536CC-C04F-AD09-299A-F95325E4CFCE}"/>
          </ac:picMkLst>
        </pc:picChg>
        <pc:picChg chg="add del mod">
          <ac:chgData name="Nguyen Chi Son" userId="606856d02e9d83ac" providerId="LiveId" clId="{0149E54D-9205-4D4C-ACD8-19B636DFBCD6}" dt="2022-05-21T00:40:08.394" v="899" actId="478"/>
          <ac:picMkLst>
            <pc:docMk/>
            <pc:sldMk cId="4090454743" sldId="854"/>
            <ac:picMk id="28" creationId="{24601B07-C917-C308-0E39-1CABA9E6EDAC}"/>
          </ac:picMkLst>
        </pc:picChg>
        <pc:picChg chg="add del mod">
          <ac:chgData name="Nguyen Chi Son" userId="606856d02e9d83ac" providerId="LiveId" clId="{0149E54D-9205-4D4C-ACD8-19B636DFBCD6}" dt="2022-05-21T00:40:51.162" v="916" actId="478"/>
          <ac:picMkLst>
            <pc:docMk/>
            <pc:sldMk cId="4090454743" sldId="854"/>
            <ac:picMk id="30" creationId="{5F76175F-B9D5-724D-D231-79A11370955A}"/>
          </ac:picMkLst>
        </pc:picChg>
        <pc:picChg chg="add del mod">
          <ac:chgData name="Nguyen Chi Son" userId="606856d02e9d83ac" providerId="LiveId" clId="{0149E54D-9205-4D4C-ACD8-19B636DFBCD6}" dt="2022-05-21T00:41:00.379" v="917" actId="478"/>
          <ac:picMkLst>
            <pc:docMk/>
            <pc:sldMk cId="4090454743" sldId="854"/>
            <ac:picMk id="32" creationId="{2CCFC943-9248-970D-ADF1-C2672804A823}"/>
          </ac:picMkLst>
        </pc:picChg>
        <pc:picChg chg="add mod">
          <ac:chgData name="Nguyen Chi Son" userId="606856d02e9d83ac" providerId="LiveId" clId="{0149E54D-9205-4D4C-ACD8-19B636DFBCD6}" dt="2022-05-21T00:41:57.003" v="1031" actId="1076"/>
          <ac:picMkLst>
            <pc:docMk/>
            <pc:sldMk cId="4090454743" sldId="854"/>
            <ac:picMk id="34" creationId="{1C61670B-C49D-2E30-F99B-2F39532066AA}"/>
          </ac:picMkLst>
        </pc:picChg>
        <pc:cxnChg chg="del">
          <ac:chgData name="Nguyen Chi Son" userId="606856d02e9d83ac" providerId="LiveId" clId="{0149E54D-9205-4D4C-ACD8-19B636DFBCD6}" dt="2022-05-21T00:30:21.029" v="438" actId="478"/>
          <ac:cxnSpMkLst>
            <pc:docMk/>
            <pc:sldMk cId="4090454743" sldId="854"/>
            <ac:cxnSpMk id="11" creationId="{7C222C8C-65D6-D4BC-393F-FE48AF9AD69A}"/>
          </ac:cxnSpMkLst>
        </pc:cxnChg>
        <pc:cxnChg chg="del">
          <ac:chgData name="Nguyen Chi Son" userId="606856d02e9d83ac" providerId="LiveId" clId="{0149E54D-9205-4D4C-ACD8-19B636DFBCD6}" dt="2022-05-21T00:30:21.029" v="438" actId="478"/>
          <ac:cxnSpMkLst>
            <pc:docMk/>
            <pc:sldMk cId="4090454743" sldId="854"/>
            <ac:cxnSpMk id="14" creationId="{7C35BDA8-ACA2-295E-15FC-6EEA918DD5D7}"/>
          </ac:cxnSpMkLst>
        </pc:cxnChg>
      </pc:sldChg>
      <pc:sldChg chg="addSp modSp mod">
        <pc:chgData name="Nguyen Chi Son" userId="606856d02e9d83ac" providerId="LiveId" clId="{0149E54D-9205-4D4C-ACD8-19B636DFBCD6}" dt="2022-05-21T00:39:00.532" v="870" actId="20577"/>
        <pc:sldMkLst>
          <pc:docMk/>
          <pc:sldMk cId="3086765662" sldId="871"/>
        </pc:sldMkLst>
        <pc:spChg chg="mod">
          <ac:chgData name="Nguyen Chi Son" userId="606856d02e9d83ac" providerId="LiveId" clId="{0149E54D-9205-4D4C-ACD8-19B636DFBCD6}" dt="2022-05-21T00:38:09.549" v="704" actId="20577"/>
          <ac:spMkLst>
            <pc:docMk/>
            <pc:sldMk cId="3086765662" sldId="871"/>
            <ac:spMk id="19" creationId="{9C339D16-68E4-43C4-A62E-D0146138D23B}"/>
          </ac:spMkLst>
        </pc:spChg>
        <pc:spChg chg="mod">
          <ac:chgData name="Nguyen Chi Son" userId="606856d02e9d83ac" providerId="LiveId" clId="{0149E54D-9205-4D4C-ACD8-19B636DFBCD6}" dt="2022-05-21T00:38:36.785" v="756" actId="1035"/>
          <ac:spMkLst>
            <pc:docMk/>
            <pc:sldMk cId="3086765662" sldId="871"/>
            <ac:spMk id="20" creationId="{AA812A8D-1184-096F-7DA1-2E4382EF0D68}"/>
          </ac:spMkLst>
        </pc:spChg>
        <pc:spChg chg="mod">
          <ac:chgData name="Nguyen Chi Son" userId="606856d02e9d83ac" providerId="LiveId" clId="{0149E54D-9205-4D4C-ACD8-19B636DFBCD6}" dt="2022-05-21T00:39:00.532" v="870" actId="20577"/>
          <ac:spMkLst>
            <pc:docMk/>
            <pc:sldMk cId="3086765662" sldId="871"/>
            <ac:spMk id="21" creationId="{F9E2EBBC-7647-CD87-6AB5-DE097EE238A8}"/>
          </ac:spMkLst>
        </pc:spChg>
        <pc:picChg chg="add mod">
          <ac:chgData name="Nguyen Chi Son" userId="606856d02e9d83ac" providerId="LiveId" clId="{0149E54D-9205-4D4C-ACD8-19B636DFBCD6}" dt="2022-05-21T00:38:32.557" v="735" actId="1035"/>
          <ac:picMkLst>
            <pc:docMk/>
            <pc:sldMk cId="3086765662" sldId="871"/>
            <ac:picMk id="3" creationId="{15130B80-4A63-2A52-A735-A6C8EFB0F1C1}"/>
          </ac:picMkLst>
        </pc:picChg>
      </pc:sldChg>
      <pc:sldChg chg="del">
        <pc:chgData name="Nguyen Chi Son" userId="606856d02e9d83ac" providerId="LiveId" clId="{0149E54D-9205-4D4C-ACD8-19B636DFBCD6}" dt="2022-05-21T00:57:59.723" v="1461" actId="47"/>
        <pc:sldMkLst>
          <pc:docMk/>
          <pc:sldMk cId="2506950628" sldId="872"/>
        </pc:sldMkLst>
      </pc:sldChg>
      <pc:sldChg chg="del">
        <pc:chgData name="Nguyen Chi Son" userId="606856d02e9d83ac" providerId="LiveId" clId="{0149E54D-9205-4D4C-ACD8-19B636DFBCD6}" dt="2022-05-21T01:10:26.186" v="3204" actId="47"/>
        <pc:sldMkLst>
          <pc:docMk/>
          <pc:sldMk cId="499882432" sldId="873"/>
        </pc:sldMkLst>
      </pc:sldChg>
      <pc:sldChg chg="del">
        <pc:chgData name="Nguyen Chi Son" userId="606856d02e9d83ac" providerId="LiveId" clId="{0149E54D-9205-4D4C-ACD8-19B636DFBCD6}" dt="2022-05-21T01:10:26.186" v="3204" actId="47"/>
        <pc:sldMkLst>
          <pc:docMk/>
          <pc:sldMk cId="265803386" sldId="874"/>
        </pc:sldMkLst>
      </pc:sldChg>
      <pc:sldChg chg="addSp delSp modSp mod modAnim">
        <pc:chgData name="Nguyen Chi Son" userId="606856d02e9d83ac" providerId="LiveId" clId="{0149E54D-9205-4D4C-ACD8-19B636DFBCD6}" dt="2022-05-21T01:00:31.457" v="1934" actId="1035"/>
        <pc:sldMkLst>
          <pc:docMk/>
          <pc:sldMk cId="1193280490" sldId="875"/>
        </pc:sldMkLst>
        <pc:spChg chg="mod">
          <ac:chgData name="Nguyen Chi Son" userId="606856d02e9d83ac" providerId="LiveId" clId="{0149E54D-9205-4D4C-ACD8-19B636DFBCD6}" dt="2022-05-21T00:59:34.349" v="1682" actId="20577"/>
          <ac:spMkLst>
            <pc:docMk/>
            <pc:sldMk cId="1193280490" sldId="875"/>
            <ac:spMk id="19" creationId="{9C339D16-68E4-43C4-A62E-D0146138D23B}"/>
          </ac:spMkLst>
        </pc:spChg>
        <pc:spChg chg="mod">
          <ac:chgData name="Nguyen Chi Son" userId="606856d02e9d83ac" providerId="LiveId" clId="{0149E54D-9205-4D4C-ACD8-19B636DFBCD6}" dt="2022-05-21T01:00:31.457" v="1934" actId="1035"/>
          <ac:spMkLst>
            <pc:docMk/>
            <pc:sldMk cId="1193280490" sldId="875"/>
            <ac:spMk id="20" creationId="{AA812A8D-1184-096F-7DA1-2E4382EF0D68}"/>
          </ac:spMkLst>
        </pc:spChg>
        <pc:spChg chg="mod">
          <ac:chgData name="Nguyen Chi Son" userId="606856d02e9d83ac" providerId="LiveId" clId="{0149E54D-9205-4D4C-ACD8-19B636DFBCD6}" dt="2022-05-21T01:00:31.457" v="1934" actId="1035"/>
          <ac:spMkLst>
            <pc:docMk/>
            <pc:sldMk cId="1193280490" sldId="875"/>
            <ac:spMk id="21" creationId="{F9E2EBBC-7647-CD87-6AB5-DE097EE238A8}"/>
          </ac:spMkLst>
        </pc:spChg>
        <pc:picChg chg="add mod">
          <ac:chgData name="Nguyen Chi Son" userId="606856d02e9d83ac" providerId="LiveId" clId="{0149E54D-9205-4D4C-ACD8-19B636DFBCD6}" dt="2022-05-21T00:59:29.278" v="1667" actId="1076"/>
          <ac:picMkLst>
            <pc:docMk/>
            <pc:sldMk cId="1193280490" sldId="875"/>
            <ac:picMk id="3" creationId="{8FC54498-FD53-41A0-BEAC-7C2A0B6294A4}"/>
          </ac:picMkLst>
        </pc:picChg>
        <pc:picChg chg="del">
          <ac:chgData name="Nguyen Chi Son" userId="606856d02e9d83ac" providerId="LiveId" clId="{0149E54D-9205-4D4C-ACD8-19B636DFBCD6}" dt="2022-05-21T00:58:36.555" v="1462" actId="478"/>
          <ac:picMkLst>
            <pc:docMk/>
            <pc:sldMk cId="1193280490" sldId="875"/>
            <ac:picMk id="1026" creationId="{1201A7C3-A1DB-467A-3390-7E545F105B64}"/>
          </ac:picMkLst>
        </pc:picChg>
        <pc:picChg chg="del">
          <ac:chgData name="Nguyen Chi Son" userId="606856d02e9d83ac" providerId="LiveId" clId="{0149E54D-9205-4D4C-ACD8-19B636DFBCD6}" dt="2022-05-21T00:58:37.167" v="1463" actId="478"/>
          <ac:picMkLst>
            <pc:docMk/>
            <pc:sldMk cId="1193280490" sldId="875"/>
            <ac:picMk id="1028" creationId="{C574933C-A5A8-8C1E-C0CA-86C3ED2AE062}"/>
          </ac:picMkLst>
        </pc:picChg>
      </pc:sldChg>
      <pc:sldChg chg="addSp delSp modSp mod delAnim modAnim">
        <pc:chgData name="Nguyen Chi Son" userId="606856d02e9d83ac" providerId="LiveId" clId="{0149E54D-9205-4D4C-ACD8-19B636DFBCD6}" dt="2022-05-21T01:10:45.058" v="3205"/>
        <pc:sldMkLst>
          <pc:docMk/>
          <pc:sldMk cId="2252974847" sldId="876"/>
        </pc:sldMkLst>
        <pc:spChg chg="mod">
          <ac:chgData name="Nguyen Chi Son" userId="606856d02e9d83ac" providerId="LiveId" clId="{0149E54D-9205-4D4C-ACD8-19B636DFBCD6}" dt="2022-05-21T01:01:20.534" v="2101" actId="20577"/>
          <ac:spMkLst>
            <pc:docMk/>
            <pc:sldMk cId="2252974847" sldId="876"/>
            <ac:spMk id="19" creationId="{9C339D16-68E4-43C4-A62E-D0146138D23B}"/>
          </ac:spMkLst>
        </pc:spChg>
        <pc:spChg chg="mod">
          <ac:chgData name="Nguyen Chi Son" userId="606856d02e9d83ac" providerId="LiveId" clId="{0149E54D-9205-4D4C-ACD8-19B636DFBCD6}" dt="2022-05-21T01:01:40.518" v="2141" actId="1035"/>
          <ac:spMkLst>
            <pc:docMk/>
            <pc:sldMk cId="2252974847" sldId="876"/>
            <ac:spMk id="20" creationId="{AA812A8D-1184-096F-7DA1-2E4382EF0D68}"/>
          </ac:spMkLst>
        </pc:spChg>
        <pc:spChg chg="del">
          <ac:chgData name="Nguyen Chi Son" userId="606856d02e9d83ac" providerId="LiveId" clId="{0149E54D-9205-4D4C-ACD8-19B636DFBCD6}" dt="2022-05-21T01:01:34.259" v="2102" actId="478"/>
          <ac:spMkLst>
            <pc:docMk/>
            <pc:sldMk cId="2252974847" sldId="876"/>
            <ac:spMk id="21" creationId="{F9E2EBBC-7647-CD87-6AB5-DE097EE238A8}"/>
          </ac:spMkLst>
        </pc:spChg>
        <pc:picChg chg="del">
          <ac:chgData name="Nguyen Chi Son" userId="606856d02e9d83ac" providerId="LiveId" clId="{0149E54D-9205-4D4C-ACD8-19B636DFBCD6}" dt="2022-05-21T01:00:37.509" v="1935" actId="478"/>
          <ac:picMkLst>
            <pc:docMk/>
            <pc:sldMk cId="2252974847" sldId="876"/>
            <ac:picMk id="3" creationId="{B9C073E3-8021-4252-2A49-B22BF6F3C096}"/>
          </ac:picMkLst>
        </pc:picChg>
        <pc:picChg chg="add mod">
          <ac:chgData name="Nguyen Chi Son" userId="606856d02e9d83ac" providerId="LiveId" clId="{0149E54D-9205-4D4C-ACD8-19B636DFBCD6}" dt="2022-05-21T01:01:15.465" v="2086" actId="1036"/>
          <ac:picMkLst>
            <pc:docMk/>
            <pc:sldMk cId="2252974847" sldId="876"/>
            <ac:picMk id="4" creationId="{A1202F95-6536-CCB7-4962-4FD3D8F54941}"/>
          </ac:picMkLst>
        </pc:picChg>
        <pc:picChg chg="add mod">
          <ac:chgData name="Nguyen Chi Son" userId="606856d02e9d83ac" providerId="LiveId" clId="{0149E54D-9205-4D4C-ACD8-19B636DFBCD6}" dt="2022-05-21T01:01:53.925" v="2146" actId="1076"/>
          <ac:picMkLst>
            <pc:docMk/>
            <pc:sldMk cId="2252974847" sldId="876"/>
            <ac:picMk id="6" creationId="{F5948250-3AAD-4A76-4AAA-40709B943BDF}"/>
          </ac:picMkLst>
        </pc:picChg>
      </pc:sldChg>
      <pc:sldChg chg="addSp delSp modSp mod delAnim modAnim">
        <pc:chgData name="Nguyen Chi Son" userId="606856d02e9d83ac" providerId="LiveId" clId="{0149E54D-9205-4D4C-ACD8-19B636DFBCD6}" dt="2022-05-21T01:10:53.617" v="3210"/>
        <pc:sldMkLst>
          <pc:docMk/>
          <pc:sldMk cId="2807470781" sldId="878"/>
        </pc:sldMkLst>
        <pc:spChg chg="del">
          <ac:chgData name="Nguyen Chi Son" userId="606856d02e9d83ac" providerId="LiveId" clId="{0149E54D-9205-4D4C-ACD8-19B636DFBCD6}" dt="2022-05-21T01:04:52.724" v="2584" actId="478"/>
          <ac:spMkLst>
            <pc:docMk/>
            <pc:sldMk cId="2807470781" sldId="878"/>
            <ac:spMk id="7" creationId="{A080DEFD-489E-988C-0BFE-BBFE71500792}"/>
          </ac:spMkLst>
        </pc:spChg>
        <pc:spChg chg="del">
          <ac:chgData name="Nguyen Chi Son" userId="606856d02e9d83ac" providerId="LiveId" clId="{0149E54D-9205-4D4C-ACD8-19B636DFBCD6}" dt="2022-05-21T01:04:52.724" v="2584" actId="478"/>
          <ac:spMkLst>
            <pc:docMk/>
            <pc:sldMk cId="2807470781" sldId="878"/>
            <ac:spMk id="8" creationId="{244A0E4D-9B81-4897-807D-E1D9457208B5}"/>
          </ac:spMkLst>
        </pc:spChg>
        <pc:spChg chg="del">
          <ac:chgData name="Nguyen Chi Son" userId="606856d02e9d83ac" providerId="LiveId" clId="{0149E54D-9205-4D4C-ACD8-19B636DFBCD6}" dt="2022-05-21T01:04:52.724" v="2584" actId="478"/>
          <ac:spMkLst>
            <pc:docMk/>
            <pc:sldMk cId="2807470781" sldId="878"/>
            <ac:spMk id="10" creationId="{9C465F6D-1B7D-9313-CFF2-AE1334FABFC4}"/>
          </ac:spMkLst>
        </pc:spChg>
        <pc:spChg chg="del">
          <ac:chgData name="Nguyen Chi Son" userId="606856d02e9d83ac" providerId="LiveId" clId="{0149E54D-9205-4D4C-ACD8-19B636DFBCD6}" dt="2022-05-21T01:04:52.724" v="2584" actId="478"/>
          <ac:spMkLst>
            <pc:docMk/>
            <pc:sldMk cId="2807470781" sldId="878"/>
            <ac:spMk id="11" creationId="{2E9206E3-6687-E70E-6A4F-C896033B4B0B}"/>
          </ac:spMkLst>
        </pc:spChg>
        <pc:spChg chg="mod">
          <ac:chgData name="Nguyen Chi Son" userId="606856d02e9d83ac" providerId="LiveId" clId="{0149E54D-9205-4D4C-ACD8-19B636DFBCD6}" dt="2022-05-21T01:07:02.780" v="2808" actId="57"/>
          <ac:spMkLst>
            <pc:docMk/>
            <pc:sldMk cId="2807470781" sldId="878"/>
            <ac:spMk id="19" creationId="{9C339D16-68E4-43C4-A62E-D0146138D23B}"/>
          </ac:spMkLst>
        </pc:spChg>
        <pc:spChg chg="add mod">
          <ac:chgData name="Nguyen Chi Son" userId="606856d02e9d83ac" providerId="LiveId" clId="{0149E54D-9205-4D4C-ACD8-19B636DFBCD6}" dt="2022-05-21T01:06:30.368" v="2717" actId="20577"/>
          <ac:spMkLst>
            <pc:docMk/>
            <pc:sldMk cId="2807470781" sldId="878"/>
            <ac:spMk id="20" creationId="{D44CAD79-A506-7824-5AF2-0BF1B50BC7E5}"/>
          </ac:spMkLst>
        </pc:spChg>
        <pc:spChg chg="add mod">
          <ac:chgData name="Nguyen Chi Son" userId="606856d02e9d83ac" providerId="LiveId" clId="{0149E54D-9205-4D4C-ACD8-19B636DFBCD6}" dt="2022-05-21T01:06:09.587" v="2617" actId="1036"/>
          <ac:spMkLst>
            <pc:docMk/>
            <pc:sldMk cId="2807470781" sldId="878"/>
            <ac:spMk id="21" creationId="{C682610E-3317-4F90-7ECB-773A7D5DF772}"/>
          </ac:spMkLst>
        </pc:spChg>
        <pc:spChg chg="add mod">
          <ac:chgData name="Nguyen Chi Son" userId="606856d02e9d83ac" providerId="LiveId" clId="{0149E54D-9205-4D4C-ACD8-19B636DFBCD6}" dt="2022-05-21T01:07:26.367" v="2835" actId="122"/>
          <ac:spMkLst>
            <pc:docMk/>
            <pc:sldMk cId="2807470781" sldId="878"/>
            <ac:spMk id="23" creationId="{962E3443-2CD8-A1AD-B298-FE27A3F72F74}"/>
          </ac:spMkLst>
        </pc:spChg>
        <pc:spChg chg="add mod">
          <ac:chgData name="Nguyen Chi Son" userId="606856d02e9d83ac" providerId="LiveId" clId="{0149E54D-9205-4D4C-ACD8-19B636DFBCD6}" dt="2022-05-21T01:06:09.587" v="2617" actId="1036"/>
          <ac:spMkLst>
            <pc:docMk/>
            <pc:sldMk cId="2807470781" sldId="878"/>
            <ac:spMk id="24" creationId="{0793D649-36A9-CF33-9D03-2B6473996BC4}"/>
          </ac:spMkLst>
        </pc:spChg>
        <pc:graphicFrameChg chg="del">
          <ac:chgData name="Nguyen Chi Son" userId="606856d02e9d83ac" providerId="LiveId" clId="{0149E54D-9205-4D4C-ACD8-19B636DFBCD6}" dt="2022-05-21T01:04:52.724" v="2584" actId="478"/>
          <ac:graphicFrameMkLst>
            <pc:docMk/>
            <pc:sldMk cId="2807470781" sldId="878"/>
            <ac:graphicFrameMk id="12" creationId="{11900353-71AA-6E9A-0ECA-B65BE49CBCAA}"/>
          </ac:graphicFrameMkLst>
        </pc:graphicFrameChg>
        <pc:graphicFrameChg chg="del">
          <ac:chgData name="Nguyen Chi Son" userId="606856d02e9d83ac" providerId="LiveId" clId="{0149E54D-9205-4D4C-ACD8-19B636DFBCD6}" dt="2022-05-21T01:04:52.724" v="2584" actId="478"/>
          <ac:graphicFrameMkLst>
            <pc:docMk/>
            <pc:sldMk cId="2807470781" sldId="878"/>
            <ac:graphicFrameMk id="13" creationId="{EFF5A6C2-47F1-E82D-C354-A84B737F8D9B}"/>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5" creationId="{E304FA1F-962E-BB2C-3DBD-7BE03B5A2FF6}"/>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6" creationId="{465D2AD2-348D-06FE-96EB-4D8E973F8F8C}"/>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7" creationId="{CEA9C906-3722-C50B-F586-11CC1DA2490C}"/>
          </ac:graphicFrameMkLst>
        </pc:graphicFrameChg>
        <pc:graphicFrameChg chg="add del mod">
          <ac:chgData name="Nguyen Chi Son" userId="606856d02e9d83ac" providerId="LiveId" clId="{0149E54D-9205-4D4C-ACD8-19B636DFBCD6}" dt="2022-05-21T01:06:33.414" v="2718" actId="478"/>
          <ac:graphicFrameMkLst>
            <pc:docMk/>
            <pc:sldMk cId="2807470781" sldId="878"/>
            <ac:graphicFrameMk id="28" creationId="{70D0EBC5-4BE7-4E5E-DAD3-43CC500C0D29}"/>
          </ac:graphicFrameMkLst>
        </pc:graphicFrameChg>
        <pc:graphicFrameChg chg="add del mod">
          <ac:chgData name="Nguyen Chi Son" userId="606856d02e9d83ac" providerId="LiveId" clId="{0149E54D-9205-4D4C-ACD8-19B636DFBCD6}" dt="2022-05-21T01:07:27.358" v="2836" actId="478"/>
          <ac:graphicFrameMkLst>
            <pc:docMk/>
            <pc:sldMk cId="2807470781" sldId="878"/>
            <ac:graphicFrameMk id="29" creationId="{857CC70D-6809-6596-D71E-707E3A40A592}"/>
          </ac:graphicFrameMkLst>
        </pc:graphicFrameChg>
        <pc:picChg chg="add mod">
          <ac:chgData name="Nguyen Chi Son" userId="606856d02e9d83ac" providerId="LiveId" clId="{0149E54D-9205-4D4C-ACD8-19B636DFBCD6}" dt="2022-05-21T01:05:05.708" v="2588" actId="1076"/>
          <ac:picMkLst>
            <pc:docMk/>
            <pc:sldMk cId="2807470781" sldId="878"/>
            <ac:picMk id="3" creationId="{60505387-DF1D-1250-3F44-C4D55C69D19D}"/>
          </ac:picMkLst>
        </pc:picChg>
        <pc:picChg chg="del">
          <ac:chgData name="Nguyen Chi Son" userId="606856d02e9d83ac" providerId="LiveId" clId="{0149E54D-9205-4D4C-ACD8-19B636DFBCD6}" dt="2022-05-21T01:03:40.013" v="2147" actId="478"/>
          <ac:picMkLst>
            <pc:docMk/>
            <pc:sldMk cId="2807470781" sldId="878"/>
            <ac:picMk id="2050" creationId="{83B8755A-A0D8-E70B-1A01-42E3EEE4B589}"/>
          </ac:picMkLst>
        </pc:picChg>
        <pc:cxnChg chg="del">
          <ac:chgData name="Nguyen Chi Son" userId="606856d02e9d83ac" providerId="LiveId" clId="{0149E54D-9205-4D4C-ACD8-19B636DFBCD6}" dt="2022-05-21T01:03:41.498" v="2148" actId="478"/>
          <ac:cxnSpMkLst>
            <pc:docMk/>
            <pc:sldMk cId="2807470781" sldId="878"/>
            <ac:cxnSpMk id="14" creationId="{32D7CA2C-F8D6-BE13-D48B-5FA5D9433803}"/>
          </ac:cxnSpMkLst>
        </pc:cxnChg>
        <pc:cxnChg chg="del">
          <ac:chgData name="Nguyen Chi Son" userId="606856d02e9d83ac" providerId="LiveId" clId="{0149E54D-9205-4D4C-ACD8-19B636DFBCD6}" dt="2022-05-21T01:03:41.498" v="2148" actId="478"/>
          <ac:cxnSpMkLst>
            <pc:docMk/>
            <pc:sldMk cId="2807470781" sldId="878"/>
            <ac:cxnSpMk id="16" creationId="{EB7F06F7-A66B-A1CB-A87A-BC5FBD07F023}"/>
          </ac:cxnSpMkLst>
        </pc:cxnChg>
        <pc:cxnChg chg="del">
          <ac:chgData name="Nguyen Chi Son" userId="606856d02e9d83ac" providerId="LiveId" clId="{0149E54D-9205-4D4C-ACD8-19B636DFBCD6}" dt="2022-05-21T01:03:41.498" v="2148" actId="478"/>
          <ac:cxnSpMkLst>
            <pc:docMk/>
            <pc:sldMk cId="2807470781" sldId="878"/>
            <ac:cxnSpMk id="22" creationId="{4C2DE7AD-BBFB-63E1-6DE0-334A641B00DD}"/>
          </ac:cxnSpMkLst>
        </pc:cxnChg>
        <pc:cxnChg chg="del">
          <ac:chgData name="Nguyen Chi Son" userId="606856d02e9d83ac" providerId="LiveId" clId="{0149E54D-9205-4D4C-ACD8-19B636DFBCD6}" dt="2022-05-21T01:04:52.724" v="2584" actId="478"/>
          <ac:cxnSpMkLst>
            <pc:docMk/>
            <pc:sldMk cId="2807470781" sldId="878"/>
            <ac:cxnSpMk id="30" creationId="{50A9BD6F-B616-1CEC-02A4-2DF1A3ED3833}"/>
          </ac:cxnSpMkLst>
        </pc:cxnChg>
        <pc:cxnChg chg="add del mod">
          <ac:chgData name="Nguyen Chi Son" userId="606856d02e9d83ac" providerId="LiveId" clId="{0149E54D-9205-4D4C-ACD8-19B636DFBCD6}" dt="2022-05-21T01:06:33.911" v="2719" actId="478"/>
          <ac:cxnSpMkLst>
            <pc:docMk/>
            <pc:sldMk cId="2807470781" sldId="878"/>
            <ac:cxnSpMk id="31" creationId="{F24B9A90-260D-4041-39C7-4F3F062778E1}"/>
          </ac:cxnSpMkLst>
        </pc:cxnChg>
      </pc:sldChg>
      <pc:sldChg chg="addSp delSp modSp mod delAnim modAnim">
        <pc:chgData name="Nguyen Chi Son" userId="606856d02e9d83ac" providerId="LiveId" clId="{0149E54D-9205-4D4C-ACD8-19B636DFBCD6}" dt="2022-05-21T01:10:23.193" v="3203" actId="20577"/>
        <pc:sldMkLst>
          <pc:docMk/>
          <pc:sldMk cId="1325680507" sldId="879"/>
        </pc:sldMkLst>
        <pc:spChg chg="del">
          <ac:chgData name="Nguyen Chi Son" userId="606856d02e9d83ac" providerId="LiveId" clId="{0149E54D-9205-4D4C-ACD8-19B636DFBCD6}" dt="2022-05-21T01:07:54.840" v="2940" actId="478"/>
          <ac:spMkLst>
            <pc:docMk/>
            <pc:sldMk cId="1325680507" sldId="879"/>
            <ac:spMk id="7" creationId="{A080DEFD-489E-988C-0BFE-BBFE71500792}"/>
          </ac:spMkLst>
        </pc:spChg>
        <pc:spChg chg="del">
          <ac:chgData name="Nguyen Chi Son" userId="606856d02e9d83ac" providerId="LiveId" clId="{0149E54D-9205-4D4C-ACD8-19B636DFBCD6}" dt="2022-05-21T01:07:54.840" v="2940" actId="478"/>
          <ac:spMkLst>
            <pc:docMk/>
            <pc:sldMk cId="1325680507" sldId="879"/>
            <ac:spMk id="8" creationId="{244A0E4D-9B81-4897-807D-E1D9457208B5}"/>
          </ac:spMkLst>
        </pc:spChg>
        <pc:spChg chg="del">
          <ac:chgData name="Nguyen Chi Son" userId="606856d02e9d83ac" providerId="LiveId" clId="{0149E54D-9205-4D4C-ACD8-19B636DFBCD6}" dt="2022-05-21T01:07:54.840" v="2940" actId="478"/>
          <ac:spMkLst>
            <pc:docMk/>
            <pc:sldMk cId="1325680507" sldId="879"/>
            <ac:spMk id="10" creationId="{9C465F6D-1B7D-9313-CFF2-AE1334FABFC4}"/>
          </ac:spMkLst>
        </pc:spChg>
        <pc:spChg chg="del">
          <ac:chgData name="Nguyen Chi Son" userId="606856d02e9d83ac" providerId="LiveId" clId="{0149E54D-9205-4D4C-ACD8-19B636DFBCD6}" dt="2022-05-21T01:07:54.840" v="2940" actId="478"/>
          <ac:spMkLst>
            <pc:docMk/>
            <pc:sldMk cId="1325680507" sldId="879"/>
            <ac:spMk id="11" creationId="{2E9206E3-6687-E70E-6A4F-C896033B4B0B}"/>
          </ac:spMkLst>
        </pc:spChg>
        <pc:spChg chg="add mod">
          <ac:chgData name="Nguyen Chi Son" userId="606856d02e9d83ac" providerId="LiveId" clId="{0149E54D-9205-4D4C-ACD8-19B636DFBCD6}" dt="2022-05-21T01:08:08.624" v="2964" actId="1035"/>
          <ac:spMkLst>
            <pc:docMk/>
            <pc:sldMk cId="1325680507" sldId="879"/>
            <ac:spMk id="18" creationId="{8F8070FA-C01D-84FA-68E6-059DD60FCDBD}"/>
          </ac:spMkLst>
        </pc:spChg>
        <pc:spChg chg="mod">
          <ac:chgData name="Nguyen Chi Son" userId="606856d02e9d83ac" providerId="LiveId" clId="{0149E54D-9205-4D4C-ACD8-19B636DFBCD6}" dt="2022-05-21T01:07:49.021" v="2939" actId="20577"/>
          <ac:spMkLst>
            <pc:docMk/>
            <pc:sldMk cId="1325680507" sldId="879"/>
            <ac:spMk id="19" creationId="{9C339D16-68E4-43C4-A62E-D0146138D23B}"/>
          </ac:spMkLst>
        </pc:spChg>
        <pc:spChg chg="add mod">
          <ac:chgData name="Nguyen Chi Son" userId="606856d02e9d83ac" providerId="LiveId" clId="{0149E54D-9205-4D4C-ACD8-19B636DFBCD6}" dt="2022-05-21T01:10:23.193" v="3203" actId="20577"/>
          <ac:spMkLst>
            <pc:docMk/>
            <pc:sldMk cId="1325680507" sldId="879"/>
            <ac:spMk id="20" creationId="{0E605013-FBBF-1F2F-036B-9C446145EFBE}"/>
          </ac:spMkLst>
        </pc:spChg>
        <pc:graphicFrameChg chg="del">
          <ac:chgData name="Nguyen Chi Son" userId="606856d02e9d83ac" providerId="LiveId" clId="{0149E54D-9205-4D4C-ACD8-19B636DFBCD6}" dt="2022-05-21T01:07:54.840" v="2940" actId="478"/>
          <ac:graphicFrameMkLst>
            <pc:docMk/>
            <pc:sldMk cId="1325680507" sldId="879"/>
            <ac:graphicFrameMk id="12" creationId="{11900353-71AA-6E9A-0ECA-B65BE49CBCAA}"/>
          </ac:graphicFrameMkLst>
        </pc:graphicFrameChg>
        <pc:graphicFrameChg chg="del">
          <ac:chgData name="Nguyen Chi Son" userId="606856d02e9d83ac" providerId="LiveId" clId="{0149E54D-9205-4D4C-ACD8-19B636DFBCD6}" dt="2022-05-21T01:07:54.840" v="2940" actId="478"/>
          <ac:graphicFrameMkLst>
            <pc:docMk/>
            <pc:sldMk cId="1325680507" sldId="879"/>
            <ac:graphicFrameMk id="13" creationId="{EFF5A6C2-47F1-E82D-C354-A84B737F8D9B}"/>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5" creationId="{E304FA1F-962E-BB2C-3DBD-7BE03B5A2FF6}"/>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6" creationId="{465D2AD2-348D-06FE-96EB-4D8E973F8F8C}"/>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7" creationId="{CEA9C906-3722-C50B-F586-11CC1DA2490C}"/>
          </ac:graphicFrameMkLst>
        </pc:graphicFrameChg>
        <pc:picChg chg="del">
          <ac:chgData name="Nguyen Chi Son" userId="606856d02e9d83ac" providerId="LiveId" clId="{0149E54D-9205-4D4C-ACD8-19B636DFBCD6}" dt="2022-05-21T01:07:35.677" v="2837" actId="478"/>
          <ac:picMkLst>
            <pc:docMk/>
            <pc:sldMk cId="1325680507" sldId="879"/>
            <ac:picMk id="2050" creationId="{83B8755A-A0D8-E70B-1A01-42E3EEE4B589}"/>
          </ac:picMkLst>
        </pc:picChg>
        <pc:cxnChg chg="del">
          <ac:chgData name="Nguyen Chi Son" userId="606856d02e9d83ac" providerId="LiveId" clId="{0149E54D-9205-4D4C-ACD8-19B636DFBCD6}" dt="2022-05-21T01:07:35.677" v="2837" actId="478"/>
          <ac:cxnSpMkLst>
            <pc:docMk/>
            <pc:sldMk cId="1325680507" sldId="879"/>
            <ac:cxnSpMk id="14" creationId="{32D7CA2C-F8D6-BE13-D48B-5FA5D9433803}"/>
          </ac:cxnSpMkLst>
        </pc:cxnChg>
        <pc:cxnChg chg="del">
          <ac:chgData name="Nguyen Chi Son" userId="606856d02e9d83ac" providerId="LiveId" clId="{0149E54D-9205-4D4C-ACD8-19B636DFBCD6}" dt="2022-05-21T01:07:35.677" v="2837" actId="478"/>
          <ac:cxnSpMkLst>
            <pc:docMk/>
            <pc:sldMk cId="1325680507" sldId="879"/>
            <ac:cxnSpMk id="16" creationId="{EB7F06F7-A66B-A1CB-A87A-BC5FBD07F023}"/>
          </ac:cxnSpMkLst>
        </pc:cxnChg>
        <pc:cxnChg chg="del">
          <ac:chgData name="Nguyen Chi Son" userId="606856d02e9d83ac" providerId="LiveId" clId="{0149E54D-9205-4D4C-ACD8-19B636DFBCD6}" dt="2022-05-21T01:07:35.677" v="2837" actId="478"/>
          <ac:cxnSpMkLst>
            <pc:docMk/>
            <pc:sldMk cId="1325680507" sldId="879"/>
            <ac:cxnSpMk id="22" creationId="{4C2DE7AD-BBFB-63E1-6DE0-334A641B00DD}"/>
          </ac:cxnSpMkLst>
        </pc:cxnChg>
        <pc:cxnChg chg="del">
          <ac:chgData name="Nguyen Chi Son" userId="606856d02e9d83ac" providerId="LiveId" clId="{0149E54D-9205-4D4C-ACD8-19B636DFBCD6}" dt="2022-05-21T01:07:54.840" v="2940" actId="478"/>
          <ac:cxnSpMkLst>
            <pc:docMk/>
            <pc:sldMk cId="1325680507" sldId="879"/>
            <ac:cxnSpMk id="30" creationId="{50A9BD6F-B616-1CEC-02A4-2DF1A3ED3833}"/>
          </ac:cxnSpMkLst>
        </pc:cxnChg>
      </pc:sldChg>
      <pc:sldChg chg="del">
        <pc:chgData name="Nguyen Chi Son" userId="606856d02e9d83ac" providerId="LiveId" clId="{0149E54D-9205-4D4C-ACD8-19B636DFBCD6}" dt="2022-05-21T01:10:26.186" v="3204" actId="47"/>
        <pc:sldMkLst>
          <pc:docMk/>
          <pc:sldMk cId="1878154910" sldId="880"/>
        </pc:sldMkLst>
      </pc:sldChg>
      <pc:sldChg chg="del">
        <pc:chgData name="Nguyen Chi Son" userId="606856d02e9d83ac" providerId="LiveId" clId="{0149E54D-9205-4D4C-ACD8-19B636DFBCD6}" dt="2022-05-21T00:57:59.723" v="1461" actId="47"/>
        <pc:sldMkLst>
          <pc:docMk/>
          <pc:sldMk cId="3029192842" sldId="881"/>
        </pc:sldMkLst>
      </pc:sldChg>
      <pc:sldChg chg="del">
        <pc:chgData name="Nguyen Chi Son" userId="606856d02e9d83ac" providerId="LiveId" clId="{0149E54D-9205-4D4C-ACD8-19B636DFBCD6}" dt="2022-05-21T01:10:26.186" v="3204" actId="47"/>
        <pc:sldMkLst>
          <pc:docMk/>
          <pc:sldMk cId="2473169954" sldId="882"/>
        </pc:sldMkLst>
      </pc:sldChg>
    </pc:docChg>
  </pc:docChgLst>
  <pc:docChgLst>
    <pc:chgData name="Nguyen Chi Son" userId="606856d02e9d83ac" providerId="LiveId" clId="{A5CC5DD5-7D26-4064-9F24-33A5796F9398}"/>
    <pc:docChg chg="undo custSel addSld delSld modSld">
      <pc:chgData name="Nguyen Chi Son" userId="606856d02e9d83ac" providerId="LiveId" clId="{A5CC5DD5-7D26-4064-9F24-33A5796F9398}" dt="2022-05-12T19:28:40.220" v="11463"/>
      <pc:docMkLst>
        <pc:docMk/>
      </pc:docMkLst>
      <pc:sldChg chg="modSp mod">
        <pc:chgData name="Nguyen Chi Son" userId="606856d02e9d83ac" providerId="LiveId" clId="{A5CC5DD5-7D26-4064-9F24-33A5796F9398}" dt="2022-05-11T19:16:10.974" v="87" actId="20577"/>
        <pc:sldMkLst>
          <pc:docMk/>
          <pc:sldMk cId="2922349590" sldId="256"/>
        </pc:sldMkLst>
        <pc:spChg chg="mod">
          <ac:chgData name="Nguyen Chi Son" userId="606856d02e9d83ac" providerId="LiveId" clId="{A5CC5DD5-7D26-4064-9F24-33A5796F9398}" dt="2022-05-11T19:16:10.974" v="87" actId="20577"/>
          <ac:spMkLst>
            <pc:docMk/>
            <pc:sldMk cId="2922349590" sldId="256"/>
            <ac:spMk id="136" creationId="{C574B640-0199-463F-87CA-8E3956B46E10}"/>
          </ac:spMkLst>
        </pc:spChg>
      </pc:sldChg>
      <pc:sldChg chg="modSp mod">
        <pc:chgData name="Nguyen Chi Son" userId="606856d02e9d83ac" providerId="LiveId" clId="{A5CC5DD5-7D26-4064-9F24-33A5796F9398}" dt="2022-05-11T19:38:51.438" v="918" actId="1036"/>
        <pc:sldMkLst>
          <pc:docMk/>
          <pc:sldMk cId="3319126272" sldId="622"/>
        </pc:sldMkLst>
        <pc:spChg chg="mod">
          <ac:chgData name="Nguyen Chi Son" userId="606856d02e9d83ac" providerId="LiveId" clId="{A5CC5DD5-7D26-4064-9F24-33A5796F9398}" dt="2022-05-11T19:38:44.936" v="891" actId="20577"/>
          <ac:spMkLst>
            <pc:docMk/>
            <pc:sldMk cId="3319126272" sldId="622"/>
            <ac:spMk id="2" creationId="{DAF08EC2-5D0D-48D9-855C-A59C0E5ED55B}"/>
          </ac:spMkLst>
        </pc:spChg>
        <pc:spChg chg="mod">
          <ac:chgData name="Nguyen Chi Son" userId="606856d02e9d83ac" providerId="LiveId" clId="{A5CC5DD5-7D26-4064-9F24-33A5796F9398}" dt="2022-05-11T19:38:51.438" v="918" actId="1036"/>
          <ac:spMkLst>
            <pc:docMk/>
            <pc:sldMk cId="3319126272" sldId="622"/>
            <ac:spMk id="3" creationId="{8CD51C9F-FCB0-4185-93E6-835FC05E1B10}"/>
          </ac:spMkLst>
        </pc:spChg>
      </pc:sldChg>
      <pc:sldChg chg="modSp mod">
        <pc:chgData name="Nguyen Chi Son" userId="606856d02e9d83ac" providerId="LiveId" clId="{A5CC5DD5-7D26-4064-9F24-33A5796F9398}" dt="2022-05-11T19:16:31.833" v="214" actId="1036"/>
        <pc:sldMkLst>
          <pc:docMk/>
          <pc:sldMk cId="1033004166" sldId="675"/>
        </pc:sldMkLst>
        <pc:spChg chg="mod">
          <ac:chgData name="Nguyen Chi Son" userId="606856d02e9d83ac" providerId="LiveId" clId="{A5CC5DD5-7D26-4064-9F24-33A5796F9398}" dt="2022-05-11T19:16:27.171" v="191" actId="20577"/>
          <ac:spMkLst>
            <pc:docMk/>
            <pc:sldMk cId="1033004166" sldId="675"/>
            <ac:spMk id="2" creationId="{DAF08EC2-5D0D-48D9-855C-A59C0E5ED55B}"/>
          </ac:spMkLst>
        </pc:spChg>
        <pc:spChg chg="mod">
          <ac:chgData name="Nguyen Chi Son" userId="606856d02e9d83ac" providerId="LiveId" clId="{A5CC5DD5-7D26-4064-9F24-33A5796F9398}" dt="2022-05-11T19:16:31.833" v="214" actId="1036"/>
          <ac:spMkLst>
            <pc:docMk/>
            <pc:sldMk cId="1033004166" sldId="675"/>
            <ac:spMk id="3" creationId="{8CD51C9F-FCB0-4185-93E6-835FC05E1B10}"/>
          </ac:spMkLst>
        </pc:spChg>
      </pc:sldChg>
      <pc:sldChg chg="addSp delSp modSp mod">
        <pc:chgData name="Nguyen Chi Son" userId="606856d02e9d83ac" providerId="LiveId" clId="{A5CC5DD5-7D26-4064-9F24-33A5796F9398}" dt="2022-05-11T19:35:32.987" v="706" actId="1036"/>
        <pc:sldMkLst>
          <pc:docMk/>
          <pc:sldMk cId="1219282801" sldId="781"/>
        </pc:sldMkLst>
        <pc:spChg chg="mod">
          <ac:chgData name="Nguyen Chi Son" userId="606856d02e9d83ac" providerId="LiveId" clId="{A5CC5DD5-7D26-4064-9F24-33A5796F9398}" dt="2022-05-11T19:25:45.563" v="521" actId="20577"/>
          <ac:spMkLst>
            <pc:docMk/>
            <pc:sldMk cId="1219282801" sldId="781"/>
            <ac:spMk id="2" creationId="{BA8A6260-CA4B-46A9-A06E-C71EE59E6992}"/>
          </ac:spMkLst>
        </pc:spChg>
        <pc:spChg chg="del">
          <ac:chgData name="Nguyen Chi Son" userId="606856d02e9d83ac" providerId="LiveId" clId="{A5CC5DD5-7D26-4064-9F24-33A5796F9398}" dt="2022-05-11T19:18:11.110" v="216" actId="478"/>
          <ac:spMkLst>
            <pc:docMk/>
            <pc:sldMk cId="1219282801" sldId="781"/>
            <ac:spMk id="8" creationId="{0E6B7F0D-8DC3-6440-682C-DE2D3DCCCDA8}"/>
          </ac:spMkLst>
        </pc:spChg>
        <pc:spChg chg="add mod">
          <ac:chgData name="Nguyen Chi Son" userId="606856d02e9d83ac" providerId="LiveId" clId="{A5CC5DD5-7D26-4064-9F24-33A5796F9398}" dt="2022-05-11T19:35:28.937" v="699" actId="1036"/>
          <ac:spMkLst>
            <pc:docMk/>
            <pc:sldMk cId="1219282801" sldId="781"/>
            <ac:spMk id="19" creationId="{39E0EABF-EE70-EE00-5057-8F5016221B93}"/>
          </ac:spMkLst>
        </pc:spChg>
        <pc:spChg chg="add mod">
          <ac:chgData name="Nguyen Chi Son" userId="606856d02e9d83ac" providerId="LiveId" clId="{A5CC5DD5-7D26-4064-9F24-33A5796F9398}" dt="2022-05-11T19:35:28.937" v="699" actId="1036"/>
          <ac:spMkLst>
            <pc:docMk/>
            <pc:sldMk cId="1219282801" sldId="781"/>
            <ac:spMk id="20" creationId="{E04C24A6-F497-2C2C-DF6D-104323203BC9}"/>
          </ac:spMkLst>
        </pc:spChg>
        <pc:spChg chg="add mod">
          <ac:chgData name="Nguyen Chi Son" userId="606856d02e9d83ac" providerId="LiveId" clId="{A5CC5DD5-7D26-4064-9F24-33A5796F9398}" dt="2022-05-11T19:35:28.937" v="699" actId="1036"/>
          <ac:spMkLst>
            <pc:docMk/>
            <pc:sldMk cId="1219282801" sldId="781"/>
            <ac:spMk id="21" creationId="{428D360F-7A1A-8638-8EF5-48F1DFAE2DD1}"/>
          </ac:spMkLst>
        </pc:spChg>
        <pc:spChg chg="add mod">
          <ac:chgData name="Nguyen Chi Son" userId="606856d02e9d83ac" providerId="LiveId" clId="{A5CC5DD5-7D26-4064-9F24-33A5796F9398}" dt="2022-05-11T19:35:21.915" v="688" actId="1035"/>
          <ac:spMkLst>
            <pc:docMk/>
            <pc:sldMk cId="1219282801" sldId="781"/>
            <ac:spMk id="22" creationId="{55D724EA-7150-898C-440D-DC2E56266347}"/>
          </ac:spMkLst>
        </pc:spChg>
        <pc:grpChg chg="add mod">
          <ac:chgData name="Nguyen Chi Son" userId="606856d02e9d83ac" providerId="LiveId" clId="{A5CC5DD5-7D26-4064-9F24-33A5796F9398}" dt="2022-05-11T19:35:25.882" v="693" actId="1036"/>
          <ac:grpSpMkLst>
            <pc:docMk/>
            <pc:sldMk cId="1219282801" sldId="781"/>
            <ac:grpSpMk id="16" creationId="{D4276E5D-D1BA-7C47-C2B1-C8219461DA60}"/>
          </ac:grpSpMkLst>
        </pc:grpChg>
        <pc:graphicFrameChg chg="add mod">
          <ac:chgData name="Nguyen Chi Son" userId="606856d02e9d83ac" providerId="LiveId" clId="{A5CC5DD5-7D26-4064-9F24-33A5796F9398}" dt="2022-05-11T19:35:32.987" v="706" actId="1036"/>
          <ac:graphicFrameMkLst>
            <pc:docMk/>
            <pc:sldMk cId="1219282801" sldId="781"/>
            <ac:graphicFrameMk id="9" creationId="{F36DA388-4413-A3F7-73A6-F9CF32B78706}"/>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2" creationId="{993E47BE-C5A5-08E3-5149-C1F8C7F35D81}"/>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3" creationId="{B89BBB2B-56AB-EF27-C95B-38C5356E7DD2}"/>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4" creationId="{427C96D3-B87D-E1F8-93C3-35A48EB188D5}"/>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5" creationId="{CABB9841-51F4-8C67-4375-AE0DE1B1A918}"/>
          </ac:graphicFrameMkLst>
        </pc:graphicFrameChg>
        <pc:graphicFrameChg chg="add mod">
          <ac:chgData name="Nguyen Chi Son" userId="606856d02e9d83ac" providerId="LiveId" clId="{A5CC5DD5-7D26-4064-9F24-33A5796F9398}" dt="2022-05-11T19:35:32.987" v="706" actId="1036"/>
          <ac:graphicFrameMkLst>
            <pc:docMk/>
            <pc:sldMk cId="1219282801" sldId="781"/>
            <ac:graphicFrameMk id="17" creationId="{D4C7C2BD-A0C8-B614-2144-EE92F6666219}"/>
          </ac:graphicFrameMkLst>
        </pc:graphicFrameChg>
        <pc:graphicFrameChg chg="add mod">
          <ac:chgData name="Nguyen Chi Son" userId="606856d02e9d83ac" providerId="LiveId" clId="{A5CC5DD5-7D26-4064-9F24-33A5796F9398}" dt="2022-05-11T19:35:32.987" v="706" actId="1036"/>
          <ac:graphicFrameMkLst>
            <pc:docMk/>
            <pc:sldMk cId="1219282801" sldId="781"/>
            <ac:graphicFrameMk id="18" creationId="{74FFEF5B-7719-1CE8-2561-C199DFAFD03E}"/>
          </ac:graphicFrameMkLst>
        </pc:graphicFrameChg>
        <pc:picChg chg="add del mod">
          <ac:chgData name="Nguyen Chi Son" userId="606856d02e9d83ac" providerId="LiveId" clId="{A5CC5DD5-7D26-4064-9F24-33A5796F9398}" dt="2022-05-11T19:29:50.486" v="534" actId="478"/>
          <ac:picMkLst>
            <pc:docMk/>
            <pc:sldMk cId="1219282801" sldId="781"/>
            <ac:picMk id="4" creationId="{03166224-A45F-6B5A-03DF-DDE872F613D0}"/>
          </ac:picMkLst>
        </pc:picChg>
        <pc:picChg chg="del">
          <ac:chgData name="Nguyen Chi Son" userId="606856d02e9d83ac" providerId="LiveId" clId="{A5CC5DD5-7D26-4064-9F24-33A5796F9398}" dt="2022-05-11T19:16:34.792" v="215" actId="478"/>
          <ac:picMkLst>
            <pc:docMk/>
            <pc:sldMk cId="1219282801" sldId="781"/>
            <ac:picMk id="5" creationId="{0592B63E-9849-8BA3-DBA6-9BF015BA2531}"/>
          </ac:picMkLst>
        </pc:picChg>
        <pc:picChg chg="add del mod">
          <ac:chgData name="Nguyen Chi Son" userId="606856d02e9d83ac" providerId="LiveId" clId="{A5CC5DD5-7D26-4064-9F24-33A5796F9398}" dt="2022-05-11T19:30:02.643" v="540" actId="478"/>
          <ac:picMkLst>
            <pc:docMk/>
            <pc:sldMk cId="1219282801" sldId="781"/>
            <ac:picMk id="7" creationId="{B0B572AF-FEC1-2FBE-689A-CF45CE9FB2D8}"/>
          </ac:picMkLst>
        </pc:picChg>
        <pc:picChg chg="add mod">
          <ac:chgData name="Nguyen Chi Son" userId="606856d02e9d83ac" providerId="LiveId" clId="{A5CC5DD5-7D26-4064-9F24-33A5796F9398}" dt="2022-05-11T19:31:00.338" v="556" actId="164"/>
          <ac:picMkLst>
            <pc:docMk/>
            <pc:sldMk cId="1219282801" sldId="781"/>
            <ac:picMk id="11" creationId="{DFF05E37-80D6-1C34-47D5-4026A0867180}"/>
          </ac:picMkLst>
        </pc:picChg>
      </pc:sldChg>
      <pc:sldChg chg="addSp delSp modSp mod modAnim">
        <pc:chgData name="Nguyen Chi Son" userId="606856d02e9d83ac" providerId="LiveId" clId="{A5CC5DD5-7D26-4064-9F24-33A5796F9398}" dt="2022-05-12T19:22:50.694" v="11405"/>
        <pc:sldMkLst>
          <pc:docMk/>
          <pc:sldMk cId="3014091475" sldId="782"/>
        </pc:sldMkLst>
        <pc:spChg chg="mod">
          <ac:chgData name="Nguyen Chi Son" userId="606856d02e9d83ac" providerId="LiveId" clId="{A5CC5DD5-7D26-4064-9F24-33A5796F9398}" dt="2022-05-11T19:42:33.683" v="1081" actId="20577"/>
          <ac:spMkLst>
            <pc:docMk/>
            <pc:sldMk cId="3014091475" sldId="782"/>
            <ac:spMk id="2" creationId="{BA8A6260-CA4B-46A9-A06E-C71EE59E6992}"/>
          </ac:spMkLst>
        </pc:spChg>
        <pc:spChg chg="add mod">
          <ac:chgData name="Nguyen Chi Son" userId="606856d02e9d83ac" providerId="LiveId" clId="{A5CC5DD5-7D26-4064-9F24-33A5796F9398}" dt="2022-05-11T19:49:44.463" v="1366" actId="6549"/>
          <ac:spMkLst>
            <pc:docMk/>
            <pc:sldMk cId="3014091475" sldId="782"/>
            <ac:spMk id="21" creationId="{425AB926-2872-8554-BFA0-0E01F8BD9EAC}"/>
          </ac:spMkLst>
        </pc:spChg>
        <pc:spChg chg="mod topLvl">
          <ac:chgData name="Nguyen Chi Son" userId="606856d02e9d83ac" providerId="LiveId" clId="{A5CC5DD5-7D26-4064-9F24-33A5796F9398}" dt="2022-05-11T19:47:46.905" v="1343" actId="1076"/>
          <ac:spMkLst>
            <pc:docMk/>
            <pc:sldMk cId="3014091475" sldId="782"/>
            <ac:spMk id="24" creationId="{FC9CEA46-495D-BC8F-DBC4-D2DDB97BF596}"/>
          </ac:spMkLst>
        </pc:spChg>
        <pc:spChg chg="mod topLvl">
          <ac:chgData name="Nguyen Chi Son" userId="606856d02e9d83ac" providerId="LiveId" clId="{A5CC5DD5-7D26-4064-9F24-33A5796F9398}" dt="2022-05-11T19:47:46.905" v="1343" actId="1076"/>
          <ac:spMkLst>
            <pc:docMk/>
            <pc:sldMk cId="3014091475" sldId="782"/>
            <ac:spMk id="26" creationId="{CEE52A54-881D-E69D-54D3-3CF96C55A5BB}"/>
          </ac:spMkLst>
        </pc:spChg>
        <pc:spChg chg="mod topLvl">
          <ac:chgData name="Nguyen Chi Son" userId="606856d02e9d83ac" providerId="LiveId" clId="{A5CC5DD5-7D26-4064-9F24-33A5796F9398}" dt="2022-05-11T19:47:46.905" v="1343" actId="1076"/>
          <ac:spMkLst>
            <pc:docMk/>
            <pc:sldMk cId="3014091475" sldId="782"/>
            <ac:spMk id="27" creationId="{4D6C33DE-5DCD-AE29-EC90-1DD15337576A}"/>
          </ac:spMkLst>
        </pc:spChg>
        <pc:spChg chg="mod topLvl">
          <ac:chgData name="Nguyen Chi Son" userId="606856d02e9d83ac" providerId="LiveId" clId="{A5CC5DD5-7D26-4064-9F24-33A5796F9398}" dt="2022-05-11T19:47:46.905" v="1343" actId="1076"/>
          <ac:spMkLst>
            <pc:docMk/>
            <pc:sldMk cId="3014091475" sldId="782"/>
            <ac:spMk id="28" creationId="{806412A8-F6E0-0450-F828-82D3AE56F892}"/>
          </ac:spMkLst>
        </pc:spChg>
        <pc:spChg chg="del mod topLvl">
          <ac:chgData name="Nguyen Chi Son" userId="606856d02e9d83ac" providerId="LiveId" clId="{A5CC5DD5-7D26-4064-9F24-33A5796F9398}" dt="2022-05-11T19:46:03.189" v="1303" actId="478"/>
          <ac:spMkLst>
            <pc:docMk/>
            <pc:sldMk cId="3014091475" sldId="782"/>
            <ac:spMk id="32" creationId="{B591E9B8-DCDD-BD4A-16FC-423577AAF139}"/>
          </ac:spMkLst>
        </pc:spChg>
        <pc:spChg chg="del mod topLvl">
          <ac:chgData name="Nguyen Chi Son" userId="606856d02e9d83ac" providerId="LiveId" clId="{A5CC5DD5-7D26-4064-9F24-33A5796F9398}" dt="2022-05-11T19:46:04.768" v="1305" actId="478"/>
          <ac:spMkLst>
            <pc:docMk/>
            <pc:sldMk cId="3014091475" sldId="782"/>
            <ac:spMk id="33" creationId="{E5327E0B-A72F-4744-F5FC-9DCB2A105761}"/>
          </ac:spMkLst>
        </pc:spChg>
        <pc:spChg chg="del mod topLvl">
          <ac:chgData name="Nguyen Chi Son" userId="606856d02e9d83ac" providerId="LiveId" clId="{A5CC5DD5-7D26-4064-9F24-33A5796F9398}" dt="2022-05-11T19:46:01.955" v="1302" actId="478"/>
          <ac:spMkLst>
            <pc:docMk/>
            <pc:sldMk cId="3014091475" sldId="782"/>
            <ac:spMk id="34" creationId="{5D2C4CBA-4F9B-AC51-EB04-868CD1DBB187}"/>
          </ac:spMkLst>
        </pc:spChg>
        <pc:spChg chg="del mod topLvl">
          <ac:chgData name="Nguyen Chi Son" userId="606856d02e9d83ac" providerId="LiveId" clId="{A5CC5DD5-7D26-4064-9F24-33A5796F9398}" dt="2022-05-11T19:46:04.111" v="1304" actId="478"/>
          <ac:spMkLst>
            <pc:docMk/>
            <pc:sldMk cId="3014091475" sldId="782"/>
            <ac:spMk id="35" creationId="{5FD0050B-8C27-C8D2-C9CC-72217961BCC1}"/>
          </ac:spMkLst>
        </pc:spChg>
        <pc:spChg chg="add mod">
          <ac:chgData name="Nguyen Chi Son" userId="606856d02e9d83ac" providerId="LiveId" clId="{A5CC5DD5-7D26-4064-9F24-33A5796F9398}" dt="2022-05-11T19:47:46.905" v="1343" actId="1076"/>
          <ac:spMkLst>
            <pc:docMk/>
            <pc:sldMk cId="3014091475" sldId="782"/>
            <ac:spMk id="36" creationId="{5E6ADA4D-CE1A-D929-80E1-DC482445615A}"/>
          </ac:spMkLst>
        </pc:spChg>
        <pc:spChg chg="add mod">
          <ac:chgData name="Nguyen Chi Son" userId="606856d02e9d83ac" providerId="LiveId" clId="{A5CC5DD5-7D26-4064-9F24-33A5796F9398}" dt="2022-05-11T19:47:46.905" v="1343" actId="1076"/>
          <ac:spMkLst>
            <pc:docMk/>
            <pc:sldMk cId="3014091475" sldId="782"/>
            <ac:spMk id="37" creationId="{F4D49C95-A65E-DBFA-A8C0-63FFD8F3202D}"/>
          </ac:spMkLst>
        </pc:spChg>
        <pc:spChg chg="add mod">
          <ac:chgData name="Nguyen Chi Son" userId="606856d02e9d83ac" providerId="LiveId" clId="{A5CC5DD5-7D26-4064-9F24-33A5796F9398}" dt="2022-05-11T19:47:46.905" v="1343" actId="1076"/>
          <ac:spMkLst>
            <pc:docMk/>
            <pc:sldMk cId="3014091475" sldId="782"/>
            <ac:spMk id="41" creationId="{C532BD09-BE20-71C2-875A-ECAF37F618A1}"/>
          </ac:spMkLst>
        </pc:spChg>
        <pc:spChg chg="add mod">
          <ac:chgData name="Nguyen Chi Son" userId="606856d02e9d83ac" providerId="LiveId" clId="{A5CC5DD5-7D26-4064-9F24-33A5796F9398}" dt="2022-05-11T19:47:46.905" v="1343" actId="1076"/>
          <ac:spMkLst>
            <pc:docMk/>
            <pc:sldMk cId="3014091475" sldId="782"/>
            <ac:spMk id="42" creationId="{B3F7CCE8-8224-8584-5BCA-EF3D599B55C7}"/>
          </ac:spMkLst>
        </pc:spChg>
        <pc:spChg chg="add mod">
          <ac:chgData name="Nguyen Chi Son" userId="606856d02e9d83ac" providerId="LiveId" clId="{A5CC5DD5-7D26-4064-9F24-33A5796F9398}" dt="2022-05-11T19:48:05.592" v="1348" actId="1076"/>
          <ac:spMkLst>
            <pc:docMk/>
            <pc:sldMk cId="3014091475" sldId="782"/>
            <ac:spMk id="43" creationId="{EADADA49-EEE7-179A-A5F6-587939402AEC}"/>
          </ac:spMkLst>
        </pc:spChg>
        <pc:spChg chg="del">
          <ac:chgData name="Nguyen Chi Son" userId="606856d02e9d83ac" providerId="LiveId" clId="{A5CC5DD5-7D26-4064-9F24-33A5796F9398}" dt="2022-05-11T19:38:56.941" v="919" actId="478"/>
          <ac:spMkLst>
            <pc:docMk/>
            <pc:sldMk cId="3014091475" sldId="782"/>
            <ac:spMk id="47" creationId="{CA7A4C33-9228-BAF6-4BE4-7733730B532B}"/>
          </ac:spMkLst>
        </pc:spChg>
        <pc:spChg chg="del">
          <ac:chgData name="Nguyen Chi Son" userId="606856d02e9d83ac" providerId="LiveId" clId="{A5CC5DD5-7D26-4064-9F24-33A5796F9398}" dt="2022-05-11T19:38:56.941" v="919" actId="478"/>
          <ac:spMkLst>
            <pc:docMk/>
            <pc:sldMk cId="3014091475" sldId="782"/>
            <ac:spMk id="48" creationId="{88FC5F50-E041-6F8C-60D2-479F42C0060F}"/>
          </ac:spMkLst>
        </pc:spChg>
        <pc:spChg chg="add del">
          <ac:chgData name="Nguyen Chi Son" userId="606856d02e9d83ac" providerId="LiveId" clId="{A5CC5DD5-7D26-4064-9F24-33A5796F9398}" dt="2022-05-11T19:49:45.651" v="1367" actId="22"/>
          <ac:spMkLst>
            <pc:docMk/>
            <pc:sldMk cId="3014091475" sldId="782"/>
            <ac:spMk id="49" creationId="{0BEDE9DC-1D16-60AA-0572-AC6AC27D51F7}"/>
          </ac:spMkLst>
        </pc:spChg>
        <pc:spChg chg="add mod">
          <ac:chgData name="Nguyen Chi Son" userId="606856d02e9d83ac" providerId="LiveId" clId="{A5CC5DD5-7D26-4064-9F24-33A5796F9398}" dt="2022-05-11T19:50:21.540" v="1477" actId="1076"/>
          <ac:spMkLst>
            <pc:docMk/>
            <pc:sldMk cId="3014091475" sldId="782"/>
            <ac:spMk id="50" creationId="{9497CFEB-CE86-22F6-3CB6-9EF6FBDD57CE}"/>
          </ac:spMkLst>
        </pc:spChg>
        <pc:spChg chg="del">
          <ac:chgData name="Nguyen Chi Son" userId="606856d02e9d83ac" providerId="LiveId" clId="{A5CC5DD5-7D26-4064-9F24-33A5796F9398}" dt="2022-05-11T19:38:56.941" v="919" actId="478"/>
          <ac:spMkLst>
            <pc:docMk/>
            <pc:sldMk cId="3014091475" sldId="782"/>
            <ac:spMk id="51" creationId="{2222C6C7-207F-B46B-6F8E-AFCD98DB399D}"/>
          </ac:spMkLst>
        </pc:spChg>
        <pc:spChg chg="del">
          <ac:chgData name="Nguyen Chi Son" userId="606856d02e9d83ac" providerId="LiveId" clId="{A5CC5DD5-7D26-4064-9F24-33A5796F9398}" dt="2022-05-11T19:38:56.941" v="919" actId="478"/>
          <ac:spMkLst>
            <pc:docMk/>
            <pc:sldMk cId="3014091475" sldId="782"/>
            <ac:spMk id="85" creationId="{1C5A37DA-8B74-7973-27CF-2E2B1A77CA86}"/>
          </ac:spMkLst>
        </pc:spChg>
        <pc:grpChg chg="add del mod">
          <ac:chgData name="Nguyen Chi Son" userId="606856d02e9d83ac" providerId="LiveId" clId="{A5CC5DD5-7D26-4064-9F24-33A5796F9398}" dt="2022-05-11T19:45:57.315" v="1299" actId="165"/>
          <ac:grpSpMkLst>
            <pc:docMk/>
            <pc:sldMk cId="3014091475" sldId="782"/>
            <ac:grpSpMk id="22" creationId="{9C2FD06E-8674-C3B3-B8E3-8BF25008C207}"/>
          </ac:grpSpMkLst>
        </pc:grpChg>
        <pc:graphicFrameChg chg="add mod">
          <ac:chgData name="Nguyen Chi Son" userId="606856d02e9d83ac" providerId="LiveId" clId="{A5CC5DD5-7D26-4064-9F24-33A5796F9398}" dt="2022-05-11T19:47:55.717" v="1344" actId="1076"/>
          <ac:graphicFrameMkLst>
            <pc:docMk/>
            <pc:sldMk cId="3014091475" sldId="782"/>
            <ac:graphicFrameMk id="20" creationId="{929F31DF-C580-187C-006F-C9927E35706C}"/>
          </ac:graphicFrameMkLst>
        </pc:graphicFrameChg>
        <pc:graphicFrameChg chg="add mod">
          <ac:chgData name="Nguyen Chi Son" userId="606856d02e9d83ac" providerId="LiveId" clId="{A5CC5DD5-7D26-4064-9F24-33A5796F9398}" dt="2022-05-11T19:50:23.462" v="1478" actId="1076"/>
          <ac:graphicFrameMkLst>
            <pc:docMk/>
            <pc:sldMk cId="3014091475" sldId="782"/>
            <ac:graphicFrameMk id="44" creationId="{A24FFF87-5E20-A5EC-2393-85FDA62E263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46" creationId="{62F4B5E8-56ED-9C62-C7EB-354F7F34B5D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1" creationId="{56EB8657-9CD5-847F-8E70-C6C315E80717}"/>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6" creationId="{A5CC81F8-CAA6-BC66-2735-2F10CDC0956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7" creationId="{3241853B-836D-6B83-E662-6BAF7CA7C3A2}"/>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72" creationId="{71A6F33E-9617-60DB-119A-9DC5DB323029}"/>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86" creationId="{6F6F2722-1A8E-4A23-16C5-72609681B09A}"/>
          </ac:graphicFrameMkLst>
        </pc:graphicFrameChg>
        <pc:picChg chg="del">
          <ac:chgData name="Nguyen Chi Son" userId="606856d02e9d83ac" providerId="LiveId" clId="{A5CC5DD5-7D26-4064-9F24-33A5796F9398}" dt="2022-05-11T19:38:56.941" v="919" actId="478"/>
          <ac:picMkLst>
            <pc:docMk/>
            <pc:sldMk cId="3014091475" sldId="782"/>
            <ac:picMk id="10" creationId="{E202671F-329B-ADDF-39B4-6E245DA6A618}"/>
          </ac:picMkLst>
        </pc:picChg>
        <pc:picChg chg="del">
          <ac:chgData name="Nguyen Chi Son" userId="606856d02e9d83ac" providerId="LiveId" clId="{A5CC5DD5-7D26-4064-9F24-33A5796F9398}" dt="2022-05-11T19:38:56.941" v="919" actId="478"/>
          <ac:picMkLst>
            <pc:docMk/>
            <pc:sldMk cId="3014091475" sldId="782"/>
            <ac:picMk id="13" creationId="{E9CF7430-EE57-D53E-AA67-93715862C13C}"/>
          </ac:picMkLst>
        </pc:picChg>
        <pc:picChg chg="mod topLvl">
          <ac:chgData name="Nguyen Chi Son" userId="606856d02e9d83ac" providerId="LiveId" clId="{A5CC5DD5-7D26-4064-9F24-33A5796F9398}" dt="2022-05-11T19:47:46.905" v="1343" actId="1076"/>
          <ac:picMkLst>
            <pc:docMk/>
            <pc:sldMk cId="3014091475" sldId="782"/>
            <ac:picMk id="25" creationId="{5BBA4A62-FCCF-BF6D-52E7-2D3E83A4DE0C}"/>
          </ac:picMkLst>
        </pc:picChg>
        <pc:picChg chg="del mod topLvl">
          <ac:chgData name="Nguyen Chi Son" userId="606856d02e9d83ac" providerId="LiveId" clId="{A5CC5DD5-7D26-4064-9F24-33A5796F9398}" dt="2022-05-11T19:45:58.955" v="1300" actId="478"/>
          <ac:picMkLst>
            <pc:docMk/>
            <pc:sldMk cId="3014091475" sldId="782"/>
            <ac:picMk id="29" creationId="{25CB8DB4-AFF3-A41C-8893-B8DBDFC595D5}"/>
          </ac:picMkLst>
        </pc:picChg>
        <pc:picChg chg="del">
          <ac:chgData name="Nguyen Chi Son" userId="606856d02e9d83ac" providerId="LiveId" clId="{A5CC5DD5-7D26-4064-9F24-33A5796F9398}" dt="2022-05-11T19:38:56.941" v="919" actId="478"/>
          <ac:picMkLst>
            <pc:docMk/>
            <pc:sldMk cId="3014091475" sldId="782"/>
            <ac:picMk id="56" creationId="{D35BFB4F-64CC-3BC2-AE7F-57B0DBD8B52D}"/>
          </ac:picMkLst>
        </pc:picChg>
        <pc:cxnChg chg="del">
          <ac:chgData name="Nguyen Chi Son" userId="606856d02e9d83ac" providerId="LiveId" clId="{A5CC5DD5-7D26-4064-9F24-33A5796F9398}" dt="2022-05-11T19:38:56.941" v="919" actId="478"/>
          <ac:cxnSpMkLst>
            <pc:docMk/>
            <pc:sldMk cId="3014091475" sldId="782"/>
            <ac:cxnSpMk id="7" creationId="{DAB96294-EDD6-6608-83B2-62662B150E08}"/>
          </ac:cxnSpMkLst>
        </pc:cxnChg>
        <pc:cxnChg chg="mod topLvl">
          <ac:chgData name="Nguyen Chi Son" userId="606856d02e9d83ac" providerId="LiveId" clId="{A5CC5DD5-7D26-4064-9F24-33A5796F9398}" dt="2022-05-11T19:47:46.905" v="1343" actId="1076"/>
          <ac:cxnSpMkLst>
            <pc:docMk/>
            <pc:sldMk cId="3014091475" sldId="782"/>
            <ac:cxnSpMk id="23" creationId="{BCD23D5E-5EC9-3550-907C-0FAAC99950FA}"/>
          </ac:cxnSpMkLst>
        </pc:cxnChg>
        <pc:cxnChg chg="del mod topLvl">
          <ac:chgData name="Nguyen Chi Son" userId="606856d02e9d83ac" providerId="LiveId" clId="{A5CC5DD5-7D26-4064-9F24-33A5796F9398}" dt="2022-05-11T19:46:00.018" v="1301" actId="478"/>
          <ac:cxnSpMkLst>
            <pc:docMk/>
            <pc:sldMk cId="3014091475" sldId="782"/>
            <ac:cxnSpMk id="30" creationId="{0ED567AE-9A62-FE14-7CE7-B6CE5DC521F0}"/>
          </ac:cxnSpMkLst>
        </pc:cxnChg>
        <pc:cxnChg chg="del mod topLvl">
          <ac:chgData name="Nguyen Chi Son" userId="606856d02e9d83ac" providerId="LiveId" clId="{A5CC5DD5-7D26-4064-9F24-33A5796F9398}" dt="2022-05-11T19:46:06.283" v="1306" actId="478"/>
          <ac:cxnSpMkLst>
            <pc:docMk/>
            <pc:sldMk cId="3014091475" sldId="782"/>
            <ac:cxnSpMk id="31" creationId="{D400FE37-7D29-45B6-A093-DF7E73789194}"/>
          </ac:cxnSpMkLst>
        </pc:cxnChg>
        <pc:cxnChg chg="add mod">
          <ac:chgData name="Nguyen Chi Son" userId="606856d02e9d83ac" providerId="LiveId" clId="{A5CC5DD5-7D26-4064-9F24-33A5796F9398}" dt="2022-05-11T19:47:46.905" v="1343" actId="1076"/>
          <ac:cxnSpMkLst>
            <pc:docMk/>
            <pc:sldMk cId="3014091475" sldId="782"/>
            <ac:cxnSpMk id="38" creationId="{53C36F27-9D9E-208B-C22F-03D49CE4443E}"/>
          </ac:cxnSpMkLst>
        </pc:cxnChg>
        <pc:cxnChg chg="del">
          <ac:chgData name="Nguyen Chi Son" userId="606856d02e9d83ac" providerId="LiveId" clId="{A5CC5DD5-7D26-4064-9F24-33A5796F9398}" dt="2022-05-11T19:38:56.941" v="919" actId="478"/>
          <ac:cxnSpMkLst>
            <pc:docMk/>
            <pc:sldMk cId="3014091475" sldId="782"/>
            <ac:cxnSpMk id="52" creationId="{B8C24E31-E62A-E162-E839-4D47DFFB2B3A}"/>
          </ac:cxnSpMkLst>
        </pc:cxnChg>
        <pc:cxnChg chg="del">
          <ac:chgData name="Nguyen Chi Son" userId="606856d02e9d83ac" providerId="LiveId" clId="{A5CC5DD5-7D26-4064-9F24-33A5796F9398}" dt="2022-05-11T19:38:56.941" v="919" actId="478"/>
          <ac:cxnSpMkLst>
            <pc:docMk/>
            <pc:sldMk cId="3014091475" sldId="782"/>
            <ac:cxnSpMk id="57" creationId="{F1B3B88D-74C4-E4E4-4FA6-AD81EF1ABFEE}"/>
          </ac:cxnSpMkLst>
        </pc:cxnChg>
        <pc:cxnChg chg="del">
          <ac:chgData name="Nguyen Chi Son" userId="606856d02e9d83ac" providerId="LiveId" clId="{A5CC5DD5-7D26-4064-9F24-33A5796F9398}" dt="2022-05-11T19:38:56.941" v="919" actId="478"/>
          <ac:cxnSpMkLst>
            <pc:docMk/>
            <pc:sldMk cId="3014091475" sldId="782"/>
            <ac:cxnSpMk id="58" creationId="{FE9C8C0C-73CC-E65A-520F-306F34DE9AF3}"/>
          </ac:cxnSpMkLst>
        </pc:cxnChg>
      </pc:sldChg>
      <pc:sldChg chg="addSp delSp modSp mod delAnim modAnim">
        <pc:chgData name="Nguyen Chi Son" userId="606856d02e9d83ac" providerId="LiveId" clId="{A5CC5DD5-7D26-4064-9F24-33A5796F9398}" dt="2022-05-11T20:02:36.910" v="3070" actId="1076"/>
        <pc:sldMkLst>
          <pc:docMk/>
          <pc:sldMk cId="2420333236" sldId="800"/>
        </pc:sldMkLst>
        <pc:spChg chg="add mod">
          <ac:chgData name="Nguyen Chi Son" userId="606856d02e9d83ac" providerId="LiveId" clId="{A5CC5DD5-7D26-4064-9F24-33A5796F9398}" dt="2022-05-11T20:02:34.435" v="3069" actId="1035"/>
          <ac:spMkLst>
            <pc:docMk/>
            <pc:sldMk cId="2420333236" sldId="800"/>
            <ac:spMk id="17" creationId="{8D2FAFB8-D2F8-FAF6-0203-2CDBE543D601}"/>
          </ac:spMkLst>
        </pc:spChg>
        <pc:spChg chg="add mod">
          <ac:chgData name="Nguyen Chi Son" userId="606856d02e9d83ac" providerId="LiveId" clId="{A5CC5DD5-7D26-4064-9F24-33A5796F9398}" dt="2022-05-11T20:02:34.435" v="3069" actId="1035"/>
          <ac:spMkLst>
            <pc:docMk/>
            <pc:sldMk cId="2420333236" sldId="800"/>
            <ac:spMk id="18" creationId="{3431909F-68C2-30C2-C986-033CB7BD278B}"/>
          </ac:spMkLst>
        </pc:spChg>
        <pc:spChg chg="mod">
          <ac:chgData name="Nguyen Chi Son" userId="606856d02e9d83ac" providerId="LiveId" clId="{A5CC5DD5-7D26-4064-9F24-33A5796F9398}" dt="2022-05-11T20:01:05.721" v="2859" actId="20577"/>
          <ac:spMkLst>
            <pc:docMk/>
            <pc:sldMk cId="2420333236" sldId="800"/>
            <ac:spMk id="19" creationId="{9C339D16-68E4-43C4-A62E-D0146138D23B}"/>
          </ac:spMkLst>
        </pc:spChg>
        <pc:spChg chg="add mod">
          <ac:chgData name="Nguyen Chi Son" userId="606856d02e9d83ac" providerId="LiveId" clId="{A5CC5DD5-7D26-4064-9F24-33A5796F9398}" dt="2022-05-11T20:02:34.435" v="3069" actId="1035"/>
          <ac:spMkLst>
            <pc:docMk/>
            <pc:sldMk cId="2420333236" sldId="800"/>
            <ac:spMk id="20" creationId="{2A075A00-5E6D-58F1-AC4E-F6D3BABB2326}"/>
          </ac:spMkLst>
        </pc:spChg>
        <pc:spChg chg="add mod">
          <ac:chgData name="Nguyen Chi Son" userId="606856d02e9d83ac" providerId="LiveId" clId="{A5CC5DD5-7D26-4064-9F24-33A5796F9398}" dt="2022-05-11T20:02:34.435" v="3069" actId="1035"/>
          <ac:spMkLst>
            <pc:docMk/>
            <pc:sldMk cId="2420333236" sldId="800"/>
            <ac:spMk id="21" creationId="{677772C1-7229-6733-3B64-50D22D18E871}"/>
          </ac:spMkLst>
        </pc:spChg>
        <pc:spChg chg="del">
          <ac:chgData name="Nguyen Chi Son" userId="606856d02e9d83ac" providerId="LiveId" clId="{A5CC5DD5-7D26-4064-9F24-33A5796F9398}" dt="2022-05-11T19:54:44.204" v="1942" actId="478"/>
          <ac:spMkLst>
            <pc:docMk/>
            <pc:sldMk cId="2420333236" sldId="800"/>
            <ac:spMk id="44" creationId="{A6E3311D-BE7B-6528-400F-461DF168251A}"/>
          </ac:spMkLst>
        </pc:spChg>
        <pc:spChg chg="del">
          <ac:chgData name="Nguyen Chi Son" userId="606856d02e9d83ac" providerId="LiveId" clId="{A5CC5DD5-7D26-4064-9F24-33A5796F9398}" dt="2022-05-11T19:54:44.204" v="1942" actId="478"/>
          <ac:spMkLst>
            <pc:docMk/>
            <pc:sldMk cId="2420333236" sldId="800"/>
            <ac:spMk id="45" creationId="{C6F5F2F5-004C-DA3A-1EB5-CF8D4637B4A7}"/>
          </ac:spMkLst>
        </pc:spChg>
        <pc:spChg chg="del">
          <ac:chgData name="Nguyen Chi Son" userId="606856d02e9d83ac" providerId="LiveId" clId="{A5CC5DD5-7D26-4064-9F24-33A5796F9398}" dt="2022-05-11T19:54:44.204" v="1942" actId="478"/>
          <ac:spMkLst>
            <pc:docMk/>
            <pc:sldMk cId="2420333236" sldId="800"/>
            <ac:spMk id="49" creationId="{3502D3FE-1DC8-2EFB-2539-2B726D475CCD}"/>
          </ac:spMkLst>
        </pc:spChg>
        <pc:spChg chg="del">
          <ac:chgData name="Nguyen Chi Son" userId="606856d02e9d83ac" providerId="LiveId" clId="{A5CC5DD5-7D26-4064-9F24-33A5796F9398}" dt="2022-05-11T19:54:44.204" v="1942" actId="478"/>
          <ac:spMkLst>
            <pc:docMk/>
            <pc:sldMk cId="2420333236" sldId="800"/>
            <ac:spMk id="55" creationId="{E967C288-8CF8-B1C3-C666-88A1637C77FE}"/>
          </ac:spMkLst>
        </pc:spChg>
        <pc:spChg chg="del">
          <ac:chgData name="Nguyen Chi Son" userId="606856d02e9d83ac" providerId="LiveId" clId="{A5CC5DD5-7D26-4064-9F24-33A5796F9398}" dt="2022-05-11T19:54:44.204" v="1942" actId="478"/>
          <ac:spMkLst>
            <pc:docMk/>
            <pc:sldMk cId="2420333236" sldId="800"/>
            <ac:spMk id="58" creationId="{024A278D-932A-002D-F1DC-F5CF017D9586}"/>
          </ac:spMkLst>
        </pc:spChg>
        <pc:spChg chg="del">
          <ac:chgData name="Nguyen Chi Son" userId="606856d02e9d83ac" providerId="LiveId" clId="{A5CC5DD5-7D26-4064-9F24-33A5796F9398}" dt="2022-05-11T19:54:44.204" v="1942" actId="478"/>
          <ac:spMkLst>
            <pc:docMk/>
            <pc:sldMk cId="2420333236" sldId="800"/>
            <ac:spMk id="59" creationId="{2A649771-0604-64D5-0B64-144E2BC58827}"/>
          </ac:spMkLst>
        </pc:spChg>
        <pc:graphicFrameChg chg="add del mod">
          <ac:chgData name="Nguyen Chi Son" userId="606856d02e9d83ac" providerId="LiveId" clId="{A5CC5DD5-7D26-4064-9F24-33A5796F9398}" dt="2022-05-11T20:00:17.380" v="2631" actId="478"/>
          <ac:graphicFrameMkLst>
            <pc:docMk/>
            <pc:sldMk cId="2420333236" sldId="800"/>
            <ac:graphicFrameMk id="22" creationId="{B4DE5057-2916-745D-C146-3BCE01D5153F}"/>
          </ac:graphicFrameMkLst>
        </pc:graphicFrameChg>
        <pc:graphicFrameChg chg="add del mod">
          <ac:chgData name="Nguyen Chi Son" userId="606856d02e9d83ac" providerId="LiveId" clId="{A5CC5DD5-7D26-4064-9F24-33A5796F9398}" dt="2022-05-11T19:58:53.446" v="2449" actId="478"/>
          <ac:graphicFrameMkLst>
            <pc:docMk/>
            <pc:sldMk cId="2420333236" sldId="800"/>
            <ac:graphicFrameMk id="23" creationId="{4F330713-5A6C-952F-215B-D8D6D97B9819}"/>
          </ac:graphicFrameMkLst>
        </pc:graphicFrameChg>
        <pc:graphicFrameChg chg="add del mod">
          <ac:chgData name="Nguyen Chi Son" userId="606856d02e9d83ac" providerId="LiveId" clId="{A5CC5DD5-7D26-4064-9F24-33A5796F9398}" dt="2022-05-11T19:58:54.030" v="2450" actId="478"/>
          <ac:graphicFrameMkLst>
            <pc:docMk/>
            <pc:sldMk cId="2420333236" sldId="800"/>
            <ac:graphicFrameMk id="24" creationId="{60897E09-5E28-ACCF-4E8B-B240BA54EAAF}"/>
          </ac:graphicFrameMkLst>
        </pc:graphicFrameChg>
        <pc:graphicFrameChg chg="add del mod">
          <ac:chgData name="Nguyen Chi Son" userId="606856d02e9d83ac" providerId="LiveId" clId="{A5CC5DD5-7D26-4064-9F24-33A5796F9398}" dt="2022-05-11T20:00:43.579" v="2782" actId="478"/>
          <ac:graphicFrameMkLst>
            <pc:docMk/>
            <pc:sldMk cId="2420333236" sldId="800"/>
            <ac:graphicFrameMk id="25" creationId="{544EDBCE-3595-41EE-5CBD-B215122B7220}"/>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56" creationId="{9AD7B253-C2BC-5D6B-C7E3-00195279C208}"/>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57" creationId="{DC8AF503-9B1B-A8D8-EA5B-A9D1541B0A2B}"/>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73" creationId="{45531F04-DBED-D229-CDDE-74C54E8800D3}"/>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74" creationId="{FCC1554D-693C-0BDB-36B0-C3F776E0885F}"/>
          </ac:graphicFrameMkLst>
        </pc:graphicFrameChg>
        <pc:picChg chg="add mod">
          <ac:chgData name="Nguyen Chi Son" userId="606856d02e9d83ac" providerId="LiveId" clId="{A5CC5DD5-7D26-4064-9F24-33A5796F9398}" dt="2022-05-11T20:02:36.910" v="3070" actId="1076"/>
          <ac:picMkLst>
            <pc:docMk/>
            <pc:sldMk cId="2420333236" sldId="800"/>
            <ac:picMk id="16" creationId="{1FCB3711-B41B-3E36-425A-1A3112F0888F}"/>
          </ac:picMkLst>
        </pc:picChg>
        <pc:cxnChg chg="del">
          <ac:chgData name="Nguyen Chi Son" userId="606856d02e9d83ac" providerId="LiveId" clId="{A5CC5DD5-7D26-4064-9F24-33A5796F9398}" dt="2022-05-11T19:54:44.204" v="1942" actId="478"/>
          <ac:cxnSpMkLst>
            <pc:docMk/>
            <pc:sldMk cId="2420333236" sldId="800"/>
            <ac:cxnSpMk id="60" creationId="{EA536AF0-6E4A-FE0C-9CAB-525C0859B16B}"/>
          </ac:cxnSpMkLst>
        </pc:cxnChg>
        <pc:cxnChg chg="del">
          <ac:chgData name="Nguyen Chi Son" userId="606856d02e9d83ac" providerId="LiveId" clId="{A5CC5DD5-7D26-4064-9F24-33A5796F9398}" dt="2022-05-11T19:54:44.204" v="1942" actId="478"/>
          <ac:cxnSpMkLst>
            <pc:docMk/>
            <pc:sldMk cId="2420333236" sldId="800"/>
            <ac:cxnSpMk id="62" creationId="{4667DEF6-3905-F098-D576-C90A08A0534D}"/>
          </ac:cxnSpMkLst>
        </pc:cxnChg>
      </pc:sldChg>
      <pc:sldChg chg="addSp delSp modSp mod delAnim modAnim">
        <pc:chgData name="Nguyen Chi Son" userId="606856d02e9d83ac" providerId="LiveId" clId="{A5CC5DD5-7D26-4064-9F24-33A5796F9398}" dt="2022-05-11T20:11:37.659" v="5020" actId="20577"/>
        <pc:sldMkLst>
          <pc:docMk/>
          <pc:sldMk cId="2582018195" sldId="801"/>
        </pc:sldMkLst>
        <pc:spChg chg="add mod">
          <ac:chgData name="Nguyen Chi Son" userId="606856d02e9d83ac" providerId="LiveId" clId="{A5CC5DD5-7D26-4064-9F24-33A5796F9398}" dt="2022-05-11T20:07:50.674" v="4302" actId="20577"/>
          <ac:spMkLst>
            <pc:docMk/>
            <pc:sldMk cId="2582018195" sldId="801"/>
            <ac:spMk id="15" creationId="{3D511D9E-9063-1B36-786A-3E03A5B92DD6}"/>
          </ac:spMkLst>
        </pc:spChg>
        <pc:spChg chg="add mod">
          <ac:chgData name="Nguyen Chi Son" userId="606856d02e9d83ac" providerId="LiveId" clId="{A5CC5DD5-7D26-4064-9F24-33A5796F9398}" dt="2022-05-11T20:05:32.382" v="3831" actId="1035"/>
          <ac:spMkLst>
            <pc:docMk/>
            <pc:sldMk cId="2582018195" sldId="801"/>
            <ac:spMk id="16" creationId="{B25C8B5A-DC52-FC48-E265-E663A1B2D5D9}"/>
          </ac:spMkLst>
        </pc:spChg>
        <pc:spChg chg="add mod">
          <ac:chgData name="Nguyen Chi Son" userId="606856d02e9d83ac" providerId="LiveId" clId="{A5CC5DD5-7D26-4064-9F24-33A5796F9398}" dt="2022-05-11T20:11:37.659" v="5020" actId="20577"/>
          <ac:spMkLst>
            <pc:docMk/>
            <pc:sldMk cId="2582018195" sldId="801"/>
            <ac:spMk id="17" creationId="{01FFF8EB-0AF9-F00A-9E22-396938E9DBE0}"/>
          </ac:spMkLst>
        </pc:spChg>
        <pc:spChg chg="del mod">
          <ac:chgData name="Nguyen Chi Son" userId="606856d02e9d83ac" providerId="LiveId" clId="{A5CC5DD5-7D26-4064-9F24-33A5796F9398}" dt="2022-05-11T20:04:15.665" v="3720" actId="478"/>
          <ac:spMkLst>
            <pc:docMk/>
            <pc:sldMk cId="2582018195" sldId="801"/>
            <ac:spMk id="18" creationId="{E706F845-D4CD-8C29-F2F0-BB0ABB81E2D5}"/>
          </ac:spMkLst>
        </pc:spChg>
        <pc:spChg chg="mod">
          <ac:chgData name="Nguyen Chi Son" userId="606856d02e9d83ac" providerId="LiveId" clId="{A5CC5DD5-7D26-4064-9F24-33A5796F9398}" dt="2022-05-11T20:05:00.504" v="3744" actId="20577"/>
          <ac:spMkLst>
            <pc:docMk/>
            <pc:sldMk cId="2582018195" sldId="801"/>
            <ac:spMk id="19" creationId="{9C339D16-68E4-43C4-A62E-D0146138D23B}"/>
          </ac:spMkLst>
        </pc:spChg>
        <pc:spChg chg="del mod">
          <ac:chgData name="Nguyen Chi Son" userId="606856d02e9d83ac" providerId="LiveId" clId="{A5CC5DD5-7D26-4064-9F24-33A5796F9398}" dt="2022-05-11T20:04:15.665" v="3720" actId="478"/>
          <ac:spMkLst>
            <pc:docMk/>
            <pc:sldMk cId="2582018195" sldId="801"/>
            <ac:spMk id="20" creationId="{2DA95C45-94DB-ED50-D772-FB9D4A1E5BE7}"/>
          </ac:spMkLst>
        </pc:spChg>
        <pc:spChg chg="del mod">
          <ac:chgData name="Nguyen Chi Son" userId="606856d02e9d83ac" providerId="LiveId" clId="{A5CC5DD5-7D26-4064-9F24-33A5796F9398}" dt="2022-05-11T20:04:15.665" v="3720" actId="478"/>
          <ac:spMkLst>
            <pc:docMk/>
            <pc:sldMk cId="2582018195" sldId="801"/>
            <ac:spMk id="21" creationId="{9A154720-A106-83DD-6B74-AEAF0A7DD6F1}"/>
          </ac:spMkLst>
        </pc:spChg>
        <pc:spChg chg="del mod">
          <ac:chgData name="Nguyen Chi Son" userId="606856d02e9d83ac" providerId="LiveId" clId="{A5CC5DD5-7D26-4064-9F24-33A5796F9398}" dt="2022-05-11T20:04:15.665" v="3720" actId="478"/>
          <ac:spMkLst>
            <pc:docMk/>
            <pc:sldMk cId="2582018195" sldId="801"/>
            <ac:spMk id="22" creationId="{DC818B19-D88D-D796-1118-D880B6881955}"/>
          </ac:spMkLst>
        </pc:spChg>
        <pc:spChg chg="add mod">
          <ac:chgData name="Nguyen Chi Son" userId="606856d02e9d83ac" providerId="LiveId" clId="{A5CC5DD5-7D26-4064-9F24-33A5796F9398}" dt="2022-05-11T20:05:32.382" v="3831" actId="1035"/>
          <ac:spMkLst>
            <pc:docMk/>
            <pc:sldMk cId="2582018195" sldId="801"/>
            <ac:spMk id="24" creationId="{D0D9EF9D-8BFB-879F-B359-063D969ED72A}"/>
          </ac:spMkLst>
        </pc:spChg>
        <pc:graphicFrameChg chg="del mod">
          <ac:chgData name="Nguyen Chi Son" userId="606856d02e9d83ac" providerId="LiveId" clId="{A5CC5DD5-7D26-4064-9F24-33A5796F9398}" dt="2022-05-11T20:04:15.665" v="3720" actId="478"/>
          <ac:graphicFrameMkLst>
            <pc:docMk/>
            <pc:sldMk cId="2582018195" sldId="801"/>
            <ac:graphicFrameMk id="23" creationId="{4B1D5968-D2BA-51F8-D85C-2167537A0A52}"/>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29" creationId="{BF26024F-4D91-92D5-37DD-C85AACEEF3CB}"/>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31" creationId="{A0B33DFB-9467-7F20-8555-C9FAB2B444CD}"/>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32" creationId="{810787B3-2913-1432-C8A6-FC2DD8FC6E0D}"/>
          </ac:graphicFrameMkLst>
        </pc:graphicFrameChg>
        <pc:picChg chg="del">
          <ac:chgData name="Nguyen Chi Son" userId="606856d02e9d83ac" providerId="LiveId" clId="{A5CC5DD5-7D26-4064-9F24-33A5796F9398}" dt="2022-05-11T20:03:15.740" v="3266" actId="478"/>
          <ac:picMkLst>
            <pc:docMk/>
            <pc:sldMk cId="2582018195" sldId="801"/>
            <ac:picMk id="3" creationId="{34D8D17A-1ED6-975A-136D-02C9E382D8AA}"/>
          </ac:picMkLst>
        </pc:picChg>
        <pc:picChg chg="add mod">
          <ac:chgData name="Nguyen Chi Son" userId="606856d02e9d83ac" providerId="LiveId" clId="{A5CC5DD5-7D26-4064-9F24-33A5796F9398}" dt="2022-05-11T20:04:38.206" v="3724" actId="1076"/>
          <ac:picMkLst>
            <pc:docMk/>
            <pc:sldMk cId="2582018195" sldId="801"/>
            <ac:picMk id="4" creationId="{BC70A108-D309-42EF-3CF2-5D71C2691EF4}"/>
          </ac:picMkLst>
        </pc:picChg>
      </pc:sldChg>
      <pc:sldChg chg="addSp delSp modSp del mod delAnim modAnim">
        <pc:chgData name="Nguyen Chi Son" userId="606856d02e9d83ac" providerId="LiveId" clId="{A5CC5DD5-7D26-4064-9F24-33A5796F9398}" dt="2022-05-12T16:51:43.523" v="7598" actId="47"/>
        <pc:sldMkLst>
          <pc:docMk/>
          <pc:sldMk cId="585758681" sldId="802"/>
        </pc:sldMkLst>
        <pc:spChg chg="add mod">
          <ac:chgData name="Nguyen Chi Son" userId="606856d02e9d83ac" providerId="LiveId" clId="{A5CC5DD5-7D26-4064-9F24-33A5796F9398}" dt="2022-05-12T16:33:23.954" v="6987" actId="20577"/>
          <ac:spMkLst>
            <pc:docMk/>
            <pc:sldMk cId="585758681" sldId="802"/>
            <ac:spMk id="13" creationId="{CA143F7C-88D4-5EFA-F85C-A8A489BEC27C}"/>
          </ac:spMkLst>
        </pc:spChg>
        <pc:spChg chg="add mod">
          <ac:chgData name="Nguyen Chi Son" userId="606856d02e9d83ac" providerId="LiveId" clId="{A5CC5DD5-7D26-4064-9F24-33A5796F9398}" dt="2022-05-12T16:32:57.643" v="6835" actId="1035"/>
          <ac:spMkLst>
            <pc:docMk/>
            <pc:sldMk cId="585758681" sldId="802"/>
            <ac:spMk id="14" creationId="{4D59D54C-7348-5204-4FC8-0BE9E77E9CBE}"/>
          </ac:spMkLst>
        </pc:spChg>
        <pc:spChg chg="add mod">
          <ac:chgData name="Nguyen Chi Son" userId="606856d02e9d83ac" providerId="LiveId" clId="{A5CC5DD5-7D26-4064-9F24-33A5796F9398}" dt="2022-05-12T16:48:53.781" v="7532" actId="20577"/>
          <ac:spMkLst>
            <pc:docMk/>
            <pc:sldMk cId="585758681" sldId="802"/>
            <ac:spMk id="15" creationId="{CD05BD16-4BFD-823C-7806-B6AC9FE0FCA7}"/>
          </ac:spMkLst>
        </pc:spChg>
        <pc:spChg chg="add mod">
          <ac:chgData name="Nguyen Chi Son" userId="606856d02e9d83ac" providerId="LiveId" clId="{A5CC5DD5-7D26-4064-9F24-33A5796F9398}" dt="2022-05-12T16:32:57.643" v="6835" actId="1035"/>
          <ac:spMkLst>
            <pc:docMk/>
            <pc:sldMk cId="585758681" sldId="802"/>
            <ac:spMk id="16" creationId="{9AF96B58-EC05-4724-BF83-4F29FEC02B98}"/>
          </ac:spMkLst>
        </pc:spChg>
        <pc:spChg chg="del">
          <ac:chgData name="Nguyen Chi Son" userId="606856d02e9d83ac" providerId="LiveId" clId="{A5CC5DD5-7D26-4064-9F24-33A5796F9398}" dt="2022-05-12T16:26:05.401" v="6034" actId="478"/>
          <ac:spMkLst>
            <pc:docMk/>
            <pc:sldMk cId="585758681" sldId="802"/>
            <ac:spMk id="18" creationId="{E706F845-D4CD-8C29-F2F0-BB0ABB81E2D5}"/>
          </ac:spMkLst>
        </pc:spChg>
        <pc:spChg chg="mod">
          <ac:chgData name="Nguyen Chi Son" userId="606856d02e9d83ac" providerId="LiveId" clId="{A5CC5DD5-7D26-4064-9F24-33A5796F9398}" dt="2022-05-12T16:40:30.435" v="7353" actId="20577"/>
          <ac:spMkLst>
            <pc:docMk/>
            <pc:sldMk cId="585758681" sldId="802"/>
            <ac:spMk id="19" creationId="{9C339D16-68E4-43C4-A62E-D0146138D23B}"/>
          </ac:spMkLst>
        </pc:spChg>
        <pc:spChg chg="del">
          <ac:chgData name="Nguyen Chi Son" userId="606856d02e9d83ac" providerId="LiveId" clId="{A5CC5DD5-7D26-4064-9F24-33A5796F9398}" dt="2022-05-12T16:26:05.401" v="6034" actId="478"/>
          <ac:spMkLst>
            <pc:docMk/>
            <pc:sldMk cId="585758681" sldId="802"/>
            <ac:spMk id="20" creationId="{2DA95C45-94DB-ED50-D772-FB9D4A1E5BE7}"/>
          </ac:spMkLst>
        </pc:spChg>
        <pc:spChg chg="del">
          <ac:chgData name="Nguyen Chi Son" userId="606856d02e9d83ac" providerId="LiveId" clId="{A5CC5DD5-7D26-4064-9F24-33A5796F9398}" dt="2022-05-12T16:26:05.401" v="6034" actId="478"/>
          <ac:spMkLst>
            <pc:docMk/>
            <pc:sldMk cId="585758681" sldId="802"/>
            <ac:spMk id="21" creationId="{9A154720-A106-83DD-6B74-AEAF0A7DD6F1}"/>
          </ac:spMkLst>
        </pc:spChg>
        <pc:spChg chg="del">
          <ac:chgData name="Nguyen Chi Son" userId="606856d02e9d83ac" providerId="LiveId" clId="{A5CC5DD5-7D26-4064-9F24-33A5796F9398}" dt="2022-05-12T16:26:05.401" v="6034" actId="478"/>
          <ac:spMkLst>
            <pc:docMk/>
            <pc:sldMk cId="585758681" sldId="802"/>
            <ac:spMk id="22" creationId="{DC818B19-D88D-D796-1118-D880B6881955}"/>
          </ac:spMkLst>
        </pc:spChg>
        <pc:spChg chg="add del mod">
          <ac:chgData name="Nguyen Chi Son" userId="606856d02e9d83ac" providerId="LiveId" clId="{A5CC5DD5-7D26-4064-9F24-33A5796F9398}" dt="2022-05-12T16:33:01.918" v="6838" actId="478"/>
          <ac:spMkLst>
            <pc:docMk/>
            <pc:sldMk cId="585758681" sldId="802"/>
            <ac:spMk id="24" creationId="{3C47C262-2F32-2437-182C-7F903AB01296}"/>
          </ac:spMkLst>
        </pc:spChg>
        <pc:graphicFrameChg chg="add del mod">
          <ac:chgData name="Nguyen Chi Son" userId="606856d02e9d83ac" providerId="LiveId" clId="{A5CC5DD5-7D26-4064-9F24-33A5796F9398}" dt="2022-05-12T16:33:00.399" v="6836" actId="478"/>
          <ac:graphicFrameMkLst>
            <pc:docMk/>
            <pc:sldMk cId="585758681" sldId="802"/>
            <ac:graphicFrameMk id="17" creationId="{57B3DFD8-AA9A-69C4-0DF5-FE99B6E5A919}"/>
          </ac:graphicFrameMkLst>
        </pc:graphicFrameChg>
        <pc:graphicFrameChg chg="del">
          <ac:chgData name="Nguyen Chi Son" userId="606856d02e9d83ac" providerId="LiveId" clId="{A5CC5DD5-7D26-4064-9F24-33A5796F9398}" dt="2022-05-12T16:26:05.401" v="6034" actId="478"/>
          <ac:graphicFrameMkLst>
            <pc:docMk/>
            <pc:sldMk cId="585758681" sldId="802"/>
            <ac:graphicFrameMk id="23" creationId="{4B1D5968-D2BA-51F8-D85C-2167537A0A52}"/>
          </ac:graphicFrameMkLst>
        </pc:graphicFrameChg>
        <pc:graphicFrameChg chg="add mod">
          <ac:chgData name="Nguyen Chi Son" userId="606856d02e9d83ac" providerId="LiveId" clId="{A5CC5DD5-7D26-4064-9F24-33A5796F9398}" dt="2022-05-12T16:35:26.888" v="7226" actId="1036"/>
          <ac:graphicFrameMkLst>
            <pc:docMk/>
            <pc:sldMk cId="585758681" sldId="802"/>
            <ac:graphicFrameMk id="26" creationId="{6B5243E3-C74E-DB0F-5491-5E0AC7E5CB36}"/>
          </ac:graphicFrameMkLst>
        </pc:graphicFrameChg>
        <pc:graphicFrameChg chg="add mod">
          <ac:chgData name="Nguyen Chi Son" userId="606856d02e9d83ac" providerId="LiveId" clId="{A5CC5DD5-7D26-4064-9F24-33A5796F9398}" dt="2022-05-12T16:48:46.247" v="7529"/>
          <ac:graphicFrameMkLst>
            <pc:docMk/>
            <pc:sldMk cId="585758681" sldId="802"/>
            <ac:graphicFrameMk id="27" creationId="{B3712121-B437-29B6-EC9E-DBED7A461A2E}"/>
          </ac:graphicFrameMkLst>
        </pc:graphicFrameChg>
        <pc:graphicFrameChg chg="del">
          <ac:chgData name="Nguyen Chi Son" userId="606856d02e9d83ac" providerId="LiveId" clId="{A5CC5DD5-7D26-4064-9F24-33A5796F9398}" dt="2022-05-12T16:26:05.401" v="6034" actId="478"/>
          <ac:graphicFrameMkLst>
            <pc:docMk/>
            <pc:sldMk cId="585758681" sldId="802"/>
            <ac:graphicFrameMk id="33" creationId="{10E8BB31-63B2-4DA8-1143-CFE9AA5D6266}"/>
          </ac:graphicFrameMkLst>
        </pc:graphicFrameChg>
        <pc:picChg chg="del">
          <ac:chgData name="Nguyen Chi Son" userId="606856d02e9d83ac" providerId="LiveId" clId="{A5CC5DD5-7D26-4064-9F24-33A5796F9398}" dt="2022-05-12T16:26:03.466" v="6033" actId="478"/>
          <ac:picMkLst>
            <pc:docMk/>
            <pc:sldMk cId="585758681" sldId="802"/>
            <ac:picMk id="3" creationId="{34D8D17A-1ED6-975A-136D-02C9E382D8AA}"/>
          </ac:picMkLst>
        </pc:picChg>
        <pc:picChg chg="add mod">
          <ac:chgData name="Nguyen Chi Son" userId="606856d02e9d83ac" providerId="LiveId" clId="{A5CC5DD5-7D26-4064-9F24-33A5796F9398}" dt="2022-05-12T16:32:32.441" v="6790" actId="1076"/>
          <ac:picMkLst>
            <pc:docMk/>
            <pc:sldMk cId="585758681" sldId="802"/>
            <ac:picMk id="4" creationId="{DB0979A4-57B6-FD5B-E7AC-D965352CD6E1}"/>
          </ac:picMkLst>
        </pc:picChg>
        <pc:cxnChg chg="add del mod">
          <ac:chgData name="Nguyen Chi Son" userId="606856d02e9d83ac" providerId="LiveId" clId="{A5CC5DD5-7D26-4064-9F24-33A5796F9398}" dt="2022-05-12T16:33:00.829" v="6837" actId="478"/>
          <ac:cxnSpMkLst>
            <pc:docMk/>
            <pc:sldMk cId="585758681" sldId="802"/>
            <ac:cxnSpMk id="25" creationId="{827611FB-1045-19FB-406D-C569BF142DCD}"/>
          </ac:cxnSpMkLst>
        </pc:cxnChg>
      </pc:sldChg>
      <pc:sldChg chg="del">
        <pc:chgData name="Nguyen Chi Son" userId="606856d02e9d83ac" providerId="LiveId" clId="{A5CC5DD5-7D26-4064-9F24-33A5796F9398}" dt="2022-05-12T16:54:44.435" v="7599" actId="47"/>
        <pc:sldMkLst>
          <pc:docMk/>
          <pc:sldMk cId="3780574964" sldId="803"/>
        </pc:sldMkLst>
      </pc:sldChg>
      <pc:sldChg chg="del">
        <pc:chgData name="Nguyen Chi Son" userId="606856d02e9d83ac" providerId="LiveId" clId="{A5CC5DD5-7D26-4064-9F24-33A5796F9398}" dt="2022-05-12T16:54:44.435" v="7599" actId="47"/>
        <pc:sldMkLst>
          <pc:docMk/>
          <pc:sldMk cId="2604953891" sldId="805"/>
        </pc:sldMkLst>
      </pc:sldChg>
      <pc:sldChg chg="del">
        <pc:chgData name="Nguyen Chi Son" userId="606856d02e9d83ac" providerId="LiveId" clId="{A5CC5DD5-7D26-4064-9F24-33A5796F9398}" dt="2022-05-12T16:54:44.435" v="7599" actId="47"/>
        <pc:sldMkLst>
          <pc:docMk/>
          <pc:sldMk cId="1042644984" sldId="806"/>
        </pc:sldMkLst>
      </pc:sldChg>
      <pc:sldChg chg="del">
        <pc:chgData name="Nguyen Chi Son" userId="606856d02e9d83ac" providerId="LiveId" clId="{A5CC5DD5-7D26-4064-9F24-33A5796F9398}" dt="2022-05-12T16:54:44.435" v="7599" actId="47"/>
        <pc:sldMkLst>
          <pc:docMk/>
          <pc:sldMk cId="784377188" sldId="807"/>
        </pc:sldMkLst>
      </pc:sldChg>
      <pc:sldChg chg="del">
        <pc:chgData name="Nguyen Chi Son" userId="606856d02e9d83ac" providerId="LiveId" clId="{A5CC5DD5-7D26-4064-9F24-33A5796F9398}" dt="2022-05-12T16:54:44.435" v="7599" actId="47"/>
        <pc:sldMkLst>
          <pc:docMk/>
          <pc:sldMk cId="286503929" sldId="808"/>
        </pc:sldMkLst>
      </pc:sldChg>
      <pc:sldChg chg="addSp delSp modSp add mod">
        <pc:chgData name="Nguyen Chi Son" userId="606856d02e9d83ac" providerId="LiveId" clId="{A5CC5DD5-7D26-4064-9F24-33A5796F9398}" dt="2022-05-11T19:37:54.984" v="759" actId="554"/>
        <pc:sldMkLst>
          <pc:docMk/>
          <pc:sldMk cId="3151879484" sldId="809"/>
        </pc:sldMkLst>
        <pc:spChg chg="add mod">
          <ac:chgData name="Nguyen Chi Son" userId="606856d02e9d83ac" providerId="LiveId" clId="{A5CC5DD5-7D26-4064-9F24-33A5796F9398}" dt="2022-05-11T19:36:58.408" v="740" actId="1076"/>
          <ac:spMkLst>
            <pc:docMk/>
            <pc:sldMk cId="3151879484" sldId="809"/>
            <ac:spMk id="8" creationId="{635ECAB3-1C35-1C87-33BE-F5E8AC256FCD}"/>
          </ac:spMkLst>
        </pc:spChg>
        <pc:spChg chg="add mod">
          <ac:chgData name="Nguyen Chi Son" userId="606856d02e9d83ac" providerId="LiveId" clId="{A5CC5DD5-7D26-4064-9F24-33A5796F9398}" dt="2022-05-11T19:37:27.024" v="751" actId="14100"/>
          <ac:spMkLst>
            <pc:docMk/>
            <pc:sldMk cId="3151879484" sldId="809"/>
            <ac:spMk id="13" creationId="{4F6A4772-4664-FFBC-15E4-A2DB3B10F52D}"/>
          </ac:spMkLst>
        </pc:spChg>
        <pc:spChg chg="add mod">
          <ac:chgData name="Nguyen Chi Son" userId="606856d02e9d83ac" providerId="LiveId" clId="{A5CC5DD5-7D26-4064-9F24-33A5796F9398}" dt="2022-05-11T19:37:31.864" v="752" actId="14100"/>
          <ac:spMkLst>
            <pc:docMk/>
            <pc:sldMk cId="3151879484" sldId="809"/>
            <ac:spMk id="14" creationId="{6AED6BA2-E724-C363-C3EB-A119985EBBA8}"/>
          </ac:spMkLst>
        </pc:spChg>
        <pc:spChg chg="add mod">
          <ac:chgData name="Nguyen Chi Son" userId="606856d02e9d83ac" providerId="LiveId" clId="{A5CC5DD5-7D26-4064-9F24-33A5796F9398}" dt="2022-05-11T19:37:37.944" v="754" actId="14100"/>
          <ac:spMkLst>
            <pc:docMk/>
            <pc:sldMk cId="3151879484" sldId="809"/>
            <ac:spMk id="15" creationId="{49119AC2-4658-57E6-D4E6-59DA5E62E0F8}"/>
          </ac:spMkLst>
        </pc:spChg>
        <pc:graphicFrameChg chg="add mod">
          <ac:chgData name="Nguyen Chi Son" userId="606856d02e9d83ac" providerId="LiveId" clId="{A5CC5DD5-7D26-4064-9F24-33A5796F9398}" dt="2022-05-11T19:37:54.984" v="759" actId="554"/>
          <ac:graphicFrameMkLst>
            <pc:docMk/>
            <pc:sldMk cId="3151879484" sldId="809"/>
            <ac:graphicFrameMk id="6" creationId="{2BF36108-61B8-A82C-5CF6-0354B64020E6}"/>
          </ac:graphicFrameMkLst>
        </pc:graphicFrameChg>
        <pc:graphicFrameChg chg="del">
          <ac:chgData name="Nguyen Chi Son" userId="606856d02e9d83ac" providerId="LiveId" clId="{A5CC5DD5-7D26-4064-9F24-33A5796F9398}" dt="2022-05-11T19:35:38.597" v="708" actId="478"/>
          <ac:graphicFrameMkLst>
            <pc:docMk/>
            <pc:sldMk cId="3151879484" sldId="809"/>
            <ac:graphicFrameMk id="9" creationId="{F36DA388-4413-A3F7-73A6-F9CF32B78706}"/>
          </ac:graphicFrameMkLst>
        </pc:graphicFrameChg>
        <pc:graphicFrameChg chg="add mod">
          <ac:chgData name="Nguyen Chi Son" userId="606856d02e9d83ac" providerId="LiveId" clId="{A5CC5DD5-7D26-4064-9F24-33A5796F9398}" dt="2022-05-11T19:37:54.984" v="759" actId="554"/>
          <ac:graphicFrameMkLst>
            <pc:docMk/>
            <pc:sldMk cId="3151879484" sldId="809"/>
            <ac:graphicFrameMk id="10" creationId="{D6B9BE29-FE56-DA09-67D4-E9838A81E440}"/>
          </ac:graphicFrameMkLst>
        </pc:graphicFrameChg>
        <pc:graphicFrameChg chg="add mod">
          <ac:chgData name="Nguyen Chi Son" userId="606856d02e9d83ac" providerId="LiveId" clId="{A5CC5DD5-7D26-4064-9F24-33A5796F9398}" dt="2022-05-11T19:37:54.984" v="759" actId="554"/>
          <ac:graphicFrameMkLst>
            <pc:docMk/>
            <pc:sldMk cId="3151879484" sldId="809"/>
            <ac:graphicFrameMk id="12" creationId="{FC179D6D-5BA2-F69A-8935-25A09490738E}"/>
          </ac:graphicFrameMkLst>
        </pc:graphicFrameChg>
        <pc:picChg chg="mod">
          <ac:chgData name="Nguyen Chi Son" userId="606856d02e9d83ac" providerId="LiveId" clId="{A5CC5DD5-7D26-4064-9F24-33A5796F9398}" dt="2022-05-11T19:37:16.906" v="748" actId="1076"/>
          <ac:picMkLst>
            <pc:docMk/>
            <pc:sldMk cId="3151879484" sldId="809"/>
            <ac:picMk id="7" creationId="{B0B572AF-FEC1-2FBE-689A-CF45CE9FB2D8}"/>
          </ac:picMkLst>
        </pc:picChg>
        <pc:picChg chg="del">
          <ac:chgData name="Nguyen Chi Son" userId="606856d02e9d83ac" providerId="LiveId" clId="{A5CC5DD5-7D26-4064-9F24-33A5796F9398}" dt="2022-05-11T19:35:38.114" v="707" actId="478"/>
          <ac:picMkLst>
            <pc:docMk/>
            <pc:sldMk cId="3151879484" sldId="809"/>
            <ac:picMk id="11" creationId="{DFF05E37-80D6-1C34-47D5-4026A0867180}"/>
          </ac:picMkLst>
        </pc:picChg>
      </pc:sldChg>
      <pc:sldChg chg="modSp add mod">
        <pc:chgData name="Nguyen Chi Son" userId="606856d02e9d83ac" providerId="LiveId" clId="{A5CC5DD5-7D26-4064-9F24-33A5796F9398}" dt="2022-05-11T19:51:45.694" v="1628" actId="20577"/>
        <pc:sldMkLst>
          <pc:docMk/>
          <pc:sldMk cId="3660016765" sldId="810"/>
        </pc:sldMkLst>
        <pc:spChg chg="mod">
          <ac:chgData name="Nguyen Chi Son" userId="606856d02e9d83ac" providerId="LiveId" clId="{A5CC5DD5-7D26-4064-9F24-33A5796F9398}" dt="2022-05-11T19:51:45.694" v="1628" actId="20577"/>
          <ac:spMkLst>
            <pc:docMk/>
            <pc:sldMk cId="3660016765" sldId="810"/>
            <ac:spMk id="2" creationId="{DAF08EC2-5D0D-48D9-855C-A59C0E5ED55B}"/>
          </ac:spMkLst>
        </pc:spChg>
        <pc:spChg chg="mod">
          <ac:chgData name="Nguyen Chi Son" userId="606856d02e9d83ac" providerId="LiveId" clId="{A5CC5DD5-7D26-4064-9F24-33A5796F9398}" dt="2022-05-11T19:51:30.351" v="1481" actId="20577"/>
          <ac:spMkLst>
            <pc:docMk/>
            <pc:sldMk cId="3660016765" sldId="810"/>
            <ac:spMk id="3" creationId="{8CD51C9F-FCB0-4185-93E6-835FC05E1B10}"/>
          </ac:spMkLst>
        </pc:spChg>
      </pc:sldChg>
      <pc:sldChg chg="addSp delSp modSp add mod delAnim">
        <pc:chgData name="Nguyen Chi Son" userId="606856d02e9d83ac" providerId="LiveId" clId="{A5CC5DD5-7D26-4064-9F24-33A5796F9398}" dt="2022-05-11T19:54:36.735" v="1941" actId="1076"/>
        <pc:sldMkLst>
          <pc:docMk/>
          <pc:sldMk cId="741517295" sldId="811"/>
        </pc:sldMkLst>
        <pc:spChg chg="mod">
          <ac:chgData name="Nguyen Chi Son" userId="606856d02e9d83ac" providerId="LiveId" clId="{A5CC5DD5-7D26-4064-9F24-33A5796F9398}" dt="2022-05-11T19:54:12.830" v="1934" actId="20577"/>
          <ac:spMkLst>
            <pc:docMk/>
            <pc:sldMk cId="741517295" sldId="811"/>
            <ac:spMk id="2" creationId="{BA8A6260-CA4B-46A9-A06E-C71EE59E6992}"/>
          </ac:spMkLst>
        </pc:spChg>
        <pc:spChg chg="del">
          <ac:chgData name="Nguyen Chi Son" userId="606856d02e9d83ac" providerId="LiveId" clId="{A5CC5DD5-7D26-4064-9F24-33A5796F9398}" dt="2022-05-11T19:54:16.501" v="1936" actId="478"/>
          <ac:spMkLst>
            <pc:docMk/>
            <pc:sldMk cId="741517295" sldId="811"/>
            <ac:spMk id="21" creationId="{425AB926-2872-8554-BFA0-0E01F8BD9EAC}"/>
          </ac:spMkLst>
        </pc:spChg>
        <pc:spChg chg="del">
          <ac:chgData name="Nguyen Chi Son" userId="606856d02e9d83ac" providerId="LiveId" clId="{A5CC5DD5-7D26-4064-9F24-33A5796F9398}" dt="2022-05-11T19:51:51.069" v="1630" actId="478"/>
          <ac:spMkLst>
            <pc:docMk/>
            <pc:sldMk cId="741517295" sldId="811"/>
            <ac:spMk id="24" creationId="{FC9CEA46-495D-BC8F-DBC4-D2DDB97BF596}"/>
          </ac:spMkLst>
        </pc:spChg>
        <pc:spChg chg="del">
          <ac:chgData name="Nguyen Chi Son" userId="606856d02e9d83ac" providerId="LiveId" clId="{A5CC5DD5-7D26-4064-9F24-33A5796F9398}" dt="2022-05-11T19:51:51.069" v="1630" actId="478"/>
          <ac:spMkLst>
            <pc:docMk/>
            <pc:sldMk cId="741517295" sldId="811"/>
            <ac:spMk id="26" creationId="{CEE52A54-881D-E69D-54D3-3CF96C55A5BB}"/>
          </ac:spMkLst>
        </pc:spChg>
        <pc:spChg chg="del">
          <ac:chgData name="Nguyen Chi Son" userId="606856d02e9d83ac" providerId="LiveId" clId="{A5CC5DD5-7D26-4064-9F24-33A5796F9398}" dt="2022-05-11T19:51:51.069" v="1630" actId="478"/>
          <ac:spMkLst>
            <pc:docMk/>
            <pc:sldMk cId="741517295" sldId="811"/>
            <ac:spMk id="27" creationId="{4D6C33DE-5DCD-AE29-EC90-1DD15337576A}"/>
          </ac:spMkLst>
        </pc:spChg>
        <pc:spChg chg="del">
          <ac:chgData name="Nguyen Chi Son" userId="606856d02e9d83ac" providerId="LiveId" clId="{A5CC5DD5-7D26-4064-9F24-33A5796F9398}" dt="2022-05-11T19:51:51.069" v="1630" actId="478"/>
          <ac:spMkLst>
            <pc:docMk/>
            <pc:sldMk cId="741517295" sldId="811"/>
            <ac:spMk id="28" creationId="{806412A8-F6E0-0450-F828-82D3AE56F892}"/>
          </ac:spMkLst>
        </pc:spChg>
        <pc:spChg chg="del">
          <ac:chgData name="Nguyen Chi Son" userId="606856d02e9d83ac" providerId="LiveId" clId="{A5CC5DD5-7D26-4064-9F24-33A5796F9398}" dt="2022-05-11T19:51:51.069" v="1630" actId="478"/>
          <ac:spMkLst>
            <pc:docMk/>
            <pc:sldMk cId="741517295" sldId="811"/>
            <ac:spMk id="36" creationId="{5E6ADA4D-CE1A-D929-80E1-DC482445615A}"/>
          </ac:spMkLst>
        </pc:spChg>
        <pc:spChg chg="del">
          <ac:chgData name="Nguyen Chi Son" userId="606856d02e9d83ac" providerId="LiveId" clId="{A5CC5DD5-7D26-4064-9F24-33A5796F9398}" dt="2022-05-11T19:51:51.069" v="1630" actId="478"/>
          <ac:spMkLst>
            <pc:docMk/>
            <pc:sldMk cId="741517295" sldId="811"/>
            <ac:spMk id="37" creationId="{F4D49C95-A65E-DBFA-A8C0-63FFD8F3202D}"/>
          </ac:spMkLst>
        </pc:spChg>
        <pc:spChg chg="del">
          <ac:chgData name="Nguyen Chi Son" userId="606856d02e9d83ac" providerId="LiveId" clId="{A5CC5DD5-7D26-4064-9F24-33A5796F9398}" dt="2022-05-11T19:51:51.069" v="1630" actId="478"/>
          <ac:spMkLst>
            <pc:docMk/>
            <pc:sldMk cId="741517295" sldId="811"/>
            <ac:spMk id="41" creationId="{C532BD09-BE20-71C2-875A-ECAF37F618A1}"/>
          </ac:spMkLst>
        </pc:spChg>
        <pc:spChg chg="del">
          <ac:chgData name="Nguyen Chi Son" userId="606856d02e9d83ac" providerId="LiveId" clId="{A5CC5DD5-7D26-4064-9F24-33A5796F9398}" dt="2022-05-11T19:51:51.069" v="1630" actId="478"/>
          <ac:spMkLst>
            <pc:docMk/>
            <pc:sldMk cId="741517295" sldId="811"/>
            <ac:spMk id="42" creationId="{B3F7CCE8-8224-8584-5BCA-EF3D599B55C7}"/>
          </ac:spMkLst>
        </pc:spChg>
        <pc:spChg chg="del">
          <ac:chgData name="Nguyen Chi Son" userId="606856d02e9d83ac" providerId="LiveId" clId="{A5CC5DD5-7D26-4064-9F24-33A5796F9398}" dt="2022-05-11T19:51:51.069" v="1630" actId="478"/>
          <ac:spMkLst>
            <pc:docMk/>
            <pc:sldMk cId="741517295" sldId="811"/>
            <ac:spMk id="43" creationId="{EADADA49-EEE7-179A-A5F6-587939402AEC}"/>
          </ac:spMkLst>
        </pc:spChg>
        <pc:spChg chg="del">
          <ac:chgData name="Nguyen Chi Son" userId="606856d02e9d83ac" providerId="LiveId" clId="{A5CC5DD5-7D26-4064-9F24-33A5796F9398}" dt="2022-05-11T19:51:51.069" v="1630" actId="478"/>
          <ac:spMkLst>
            <pc:docMk/>
            <pc:sldMk cId="741517295" sldId="811"/>
            <ac:spMk id="50" creationId="{9497CFEB-CE86-22F6-3CB6-9EF6FBDD57CE}"/>
          </ac:spMkLst>
        </pc:spChg>
        <pc:graphicFrameChg chg="del">
          <ac:chgData name="Nguyen Chi Son" userId="606856d02e9d83ac" providerId="LiveId" clId="{A5CC5DD5-7D26-4064-9F24-33A5796F9398}" dt="2022-05-11T19:54:14.798" v="1935" actId="478"/>
          <ac:graphicFrameMkLst>
            <pc:docMk/>
            <pc:sldMk cId="741517295" sldId="811"/>
            <ac:graphicFrameMk id="20" creationId="{929F31DF-C580-187C-006F-C9927E35706C}"/>
          </ac:graphicFrameMkLst>
        </pc:graphicFrameChg>
        <pc:graphicFrameChg chg="del">
          <ac:chgData name="Nguyen Chi Son" userId="606856d02e9d83ac" providerId="LiveId" clId="{A5CC5DD5-7D26-4064-9F24-33A5796F9398}" dt="2022-05-11T19:51:51.069" v="1630" actId="478"/>
          <ac:graphicFrameMkLst>
            <pc:docMk/>
            <pc:sldMk cId="741517295" sldId="811"/>
            <ac:graphicFrameMk id="44" creationId="{A24FFF87-5E20-A5EC-2393-85FDA62E2635}"/>
          </ac:graphicFrameMkLst>
        </pc:graphicFrameChg>
        <pc:picChg chg="add mod">
          <ac:chgData name="Nguyen Chi Son" userId="606856d02e9d83ac" providerId="LiveId" clId="{A5CC5DD5-7D26-4064-9F24-33A5796F9398}" dt="2022-05-11T19:54:36.735" v="1941" actId="1076"/>
          <ac:picMkLst>
            <pc:docMk/>
            <pc:sldMk cId="741517295" sldId="811"/>
            <ac:picMk id="4" creationId="{2715DFF1-27CB-2659-3655-BA765EF6536E}"/>
          </ac:picMkLst>
        </pc:picChg>
        <pc:picChg chg="del">
          <ac:chgData name="Nguyen Chi Son" userId="606856d02e9d83ac" providerId="LiveId" clId="{A5CC5DD5-7D26-4064-9F24-33A5796F9398}" dt="2022-05-11T19:51:51.069" v="1630" actId="478"/>
          <ac:picMkLst>
            <pc:docMk/>
            <pc:sldMk cId="741517295" sldId="811"/>
            <ac:picMk id="25" creationId="{5BBA4A62-FCCF-BF6D-52E7-2D3E83A4DE0C}"/>
          </ac:picMkLst>
        </pc:picChg>
        <pc:cxnChg chg="del">
          <ac:chgData name="Nguyen Chi Son" userId="606856d02e9d83ac" providerId="LiveId" clId="{A5CC5DD5-7D26-4064-9F24-33A5796F9398}" dt="2022-05-11T19:51:51.069" v="1630" actId="478"/>
          <ac:cxnSpMkLst>
            <pc:docMk/>
            <pc:sldMk cId="741517295" sldId="811"/>
            <ac:cxnSpMk id="23" creationId="{BCD23D5E-5EC9-3550-907C-0FAAC99950FA}"/>
          </ac:cxnSpMkLst>
        </pc:cxnChg>
        <pc:cxnChg chg="del">
          <ac:chgData name="Nguyen Chi Son" userId="606856d02e9d83ac" providerId="LiveId" clId="{A5CC5DD5-7D26-4064-9F24-33A5796F9398}" dt="2022-05-11T19:51:51.069" v="1630" actId="478"/>
          <ac:cxnSpMkLst>
            <pc:docMk/>
            <pc:sldMk cId="741517295" sldId="811"/>
            <ac:cxnSpMk id="38" creationId="{53C36F27-9D9E-208B-C22F-03D49CE4443E}"/>
          </ac:cxnSpMkLst>
        </pc:cxnChg>
      </pc:sldChg>
      <pc:sldChg chg="modSp add modAnim">
        <pc:chgData name="Nguyen Chi Son" userId="606856d02e9d83ac" providerId="LiveId" clId="{A5CC5DD5-7D26-4064-9F24-33A5796F9398}" dt="2022-05-12T19:23:06.991" v="11408"/>
        <pc:sldMkLst>
          <pc:docMk/>
          <pc:sldMk cId="88451268" sldId="812"/>
        </pc:sldMkLst>
        <pc:spChg chg="mod">
          <ac:chgData name="Nguyen Chi Son" userId="606856d02e9d83ac" providerId="LiveId" clId="{A5CC5DD5-7D26-4064-9F24-33A5796F9398}" dt="2022-05-11T20:03:03.919" v="3265" actId="20577"/>
          <ac:spMkLst>
            <pc:docMk/>
            <pc:sldMk cId="88451268" sldId="812"/>
            <ac:spMk id="20" creationId="{2A075A00-5E6D-58F1-AC4E-F6D3BABB2326}"/>
          </ac:spMkLst>
        </pc:spChg>
      </pc:sldChg>
      <pc:sldChg chg="modSp add mod">
        <pc:chgData name="Nguyen Chi Son" userId="606856d02e9d83ac" providerId="LiveId" clId="{A5CC5DD5-7D26-4064-9F24-33A5796F9398}" dt="2022-05-11T20:14:42.034" v="5145" actId="20577"/>
        <pc:sldMkLst>
          <pc:docMk/>
          <pc:sldMk cId="1152862462" sldId="813"/>
        </pc:sldMkLst>
        <pc:spChg chg="mod">
          <ac:chgData name="Nguyen Chi Son" userId="606856d02e9d83ac" providerId="LiveId" clId="{A5CC5DD5-7D26-4064-9F24-33A5796F9398}" dt="2022-05-11T20:14:42.034" v="5145" actId="20577"/>
          <ac:spMkLst>
            <pc:docMk/>
            <pc:sldMk cId="1152862462" sldId="813"/>
            <ac:spMk id="2" creationId="{DAF08EC2-5D0D-48D9-855C-A59C0E5ED55B}"/>
          </ac:spMkLst>
        </pc:spChg>
        <pc:spChg chg="mod">
          <ac:chgData name="Nguyen Chi Son" userId="606856d02e9d83ac" providerId="LiveId" clId="{A5CC5DD5-7D26-4064-9F24-33A5796F9398}" dt="2022-05-11T20:14:31.644" v="5023" actId="20577"/>
          <ac:spMkLst>
            <pc:docMk/>
            <pc:sldMk cId="1152862462" sldId="813"/>
            <ac:spMk id="3" creationId="{8CD51C9F-FCB0-4185-93E6-835FC05E1B10}"/>
          </ac:spMkLst>
        </pc:spChg>
      </pc:sldChg>
      <pc:sldChg chg="addSp delSp modSp add mod delAnim modAnim">
        <pc:chgData name="Nguyen Chi Son" userId="606856d02e9d83ac" providerId="LiveId" clId="{A5CC5DD5-7D26-4064-9F24-33A5796F9398}" dt="2022-05-12T19:23:21.443" v="11409"/>
        <pc:sldMkLst>
          <pc:docMk/>
          <pc:sldMk cId="1896799062" sldId="814"/>
        </pc:sldMkLst>
        <pc:spChg chg="mod">
          <ac:chgData name="Nguyen Chi Son" userId="606856d02e9d83ac" providerId="LiveId" clId="{A5CC5DD5-7D26-4064-9F24-33A5796F9398}" dt="2022-05-11T20:15:39.142" v="5364" actId="20577"/>
          <ac:spMkLst>
            <pc:docMk/>
            <pc:sldMk cId="1896799062" sldId="814"/>
            <ac:spMk id="2" creationId="{BA8A6260-CA4B-46A9-A06E-C71EE59E6992}"/>
          </ac:spMkLst>
        </pc:spChg>
        <pc:spChg chg="add mod">
          <ac:chgData name="Nguyen Chi Son" userId="606856d02e9d83ac" providerId="LiveId" clId="{A5CC5DD5-7D26-4064-9F24-33A5796F9398}" dt="2022-05-12T16:31:19.682" v="6674" actId="20577"/>
          <ac:spMkLst>
            <pc:docMk/>
            <pc:sldMk cId="1896799062" sldId="814"/>
            <ac:spMk id="5" creationId="{3F397AF4-65E3-B876-0255-2605696ED8D1}"/>
          </ac:spMkLst>
        </pc:spChg>
        <pc:spChg chg="add del mod">
          <ac:chgData name="Nguyen Chi Son" userId="606856d02e9d83ac" providerId="LiveId" clId="{A5CC5DD5-7D26-4064-9F24-33A5796F9398}" dt="2022-05-12T16:18:48.909" v="5907" actId="478"/>
          <ac:spMkLst>
            <pc:docMk/>
            <pc:sldMk cId="1896799062" sldId="814"/>
            <ac:spMk id="7" creationId="{0E64D1F5-FC20-BBEA-360B-DEFFF44781A0}"/>
          </ac:spMkLst>
        </pc:spChg>
        <pc:spChg chg="add mod ord">
          <ac:chgData name="Nguyen Chi Son" userId="606856d02e9d83ac" providerId="LiveId" clId="{A5CC5DD5-7D26-4064-9F24-33A5796F9398}" dt="2022-05-12T16:21:40.579" v="5979" actId="1036"/>
          <ac:spMkLst>
            <pc:docMk/>
            <pc:sldMk cId="1896799062" sldId="814"/>
            <ac:spMk id="10" creationId="{FCE523CD-408C-9991-0708-8A571F7F1591}"/>
          </ac:spMkLst>
        </pc:spChg>
        <pc:spChg chg="add del mod">
          <ac:chgData name="Nguyen Chi Son" userId="606856d02e9d83ac" providerId="LiveId" clId="{A5CC5DD5-7D26-4064-9F24-33A5796F9398}" dt="2022-05-12T16:20:48.317" v="5944" actId="478"/>
          <ac:spMkLst>
            <pc:docMk/>
            <pc:sldMk cId="1896799062" sldId="814"/>
            <ac:spMk id="12" creationId="{F1882754-799D-73EF-9E9B-023D12122F53}"/>
          </ac:spMkLst>
        </pc:spChg>
        <pc:spChg chg="add del mod">
          <ac:chgData name="Nguyen Chi Son" userId="606856d02e9d83ac" providerId="LiveId" clId="{A5CC5DD5-7D26-4064-9F24-33A5796F9398}" dt="2022-05-12T16:20:49.343" v="5945" actId="478"/>
          <ac:spMkLst>
            <pc:docMk/>
            <pc:sldMk cId="1896799062" sldId="814"/>
            <ac:spMk id="14" creationId="{A2FF1F68-07CD-0C24-3F2E-28FB41B79696}"/>
          </ac:spMkLst>
        </pc:spChg>
        <pc:spChg chg="add del mod">
          <ac:chgData name="Nguyen Chi Son" userId="606856d02e9d83ac" providerId="LiveId" clId="{A5CC5DD5-7D26-4064-9F24-33A5796F9398}" dt="2022-05-12T16:31:22.095" v="6675" actId="478"/>
          <ac:spMkLst>
            <pc:docMk/>
            <pc:sldMk cId="1896799062" sldId="814"/>
            <ac:spMk id="16" creationId="{17A52606-8B0B-A971-8C46-7C74924639A7}"/>
          </ac:spMkLst>
        </pc:spChg>
        <pc:graphicFrameChg chg="add mod">
          <ac:chgData name="Nguyen Chi Son" userId="606856d02e9d83ac" providerId="LiveId" clId="{A5CC5DD5-7D26-4064-9F24-33A5796F9398}" dt="2022-05-12T16:21:50.622" v="5982" actId="1076"/>
          <ac:graphicFrameMkLst>
            <pc:docMk/>
            <pc:sldMk cId="1896799062" sldId="814"/>
            <ac:graphicFrameMk id="11" creationId="{8C09A6D4-90CF-7CFD-A9B8-3640D8647BC9}"/>
          </ac:graphicFrameMkLst>
        </pc:graphicFrameChg>
        <pc:graphicFrameChg chg="add mod">
          <ac:chgData name="Nguyen Chi Son" userId="606856d02e9d83ac" providerId="LiveId" clId="{A5CC5DD5-7D26-4064-9F24-33A5796F9398}" dt="2022-05-12T16:21:45.201" v="5980" actId="1076"/>
          <ac:graphicFrameMkLst>
            <pc:docMk/>
            <pc:sldMk cId="1896799062" sldId="814"/>
            <ac:graphicFrameMk id="13" creationId="{9E0A1F00-E708-D5A8-E2E8-3171BF3C66F5}"/>
          </ac:graphicFrameMkLst>
        </pc:graphicFrameChg>
        <pc:graphicFrameChg chg="add mod">
          <ac:chgData name="Nguyen Chi Son" userId="606856d02e9d83ac" providerId="LiveId" clId="{A5CC5DD5-7D26-4064-9F24-33A5796F9398}" dt="2022-05-12T16:21:40.579" v="5979" actId="1036"/>
          <ac:graphicFrameMkLst>
            <pc:docMk/>
            <pc:sldMk cId="1896799062" sldId="814"/>
            <ac:graphicFrameMk id="15" creationId="{99DA805A-2180-2663-7EAC-3550264FFC82}"/>
          </ac:graphicFrameMkLst>
        </pc:graphicFrameChg>
        <pc:picChg chg="del">
          <ac:chgData name="Nguyen Chi Son" userId="606856d02e9d83ac" providerId="LiveId" clId="{A5CC5DD5-7D26-4064-9F24-33A5796F9398}" dt="2022-05-11T20:14:45.987" v="5146" actId="478"/>
          <ac:picMkLst>
            <pc:docMk/>
            <pc:sldMk cId="1896799062" sldId="814"/>
            <ac:picMk id="4" creationId="{2715DFF1-27CB-2659-3655-BA765EF6536E}"/>
          </ac:picMkLst>
        </pc:picChg>
        <pc:picChg chg="add del mod">
          <ac:chgData name="Nguyen Chi Son" userId="606856d02e9d83ac" providerId="LiveId" clId="{A5CC5DD5-7D26-4064-9F24-33A5796F9398}" dt="2022-05-12T16:18:46.452" v="5906" actId="478"/>
          <ac:picMkLst>
            <pc:docMk/>
            <pc:sldMk cId="1896799062" sldId="814"/>
            <ac:picMk id="6" creationId="{3CCDA9F2-512C-607E-786E-CDCF7BE977FD}"/>
          </ac:picMkLst>
        </pc:picChg>
        <pc:picChg chg="add mod">
          <ac:chgData name="Nguyen Chi Son" userId="606856d02e9d83ac" providerId="LiveId" clId="{A5CC5DD5-7D26-4064-9F24-33A5796F9398}" dt="2022-05-12T16:21:40.579" v="5979" actId="1036"/>
          <ac:picMkLst>
            <pc:docMk/>
            <pc:sldMk cId="1896799062" sldId="814"/>
            <ac:picMk id="9" creationId="{84C23339-081C-CF37-5677-6129FCD91380}"/>
          </ac:picMkLst>
        </pc:picChg>
      </pc:sldChg>
      <pc:sldChg chg="addSp delSp modSp add mod delAnim modAnim">
        <pc:chgData name="Nguyen Chi Son" userId="606856d02e9d83ac" providerId="LiveId" clId="{A5CC5DD5-7D26-4064-9F24-33A5796F9398}" dt="2022-05-12T19:23:41.083" v="11410"/>
        <pc:sldMkLst>
          <pc:docMk/>
          <pc:sldMk cId="3282336197" sldId="815"/>
        </pc:sldMkLst>
        <pc:spChg chg="mod">
          <ac:chgData name="Nguyen Chi Son" userId="606856d02e9d83ac" providerId="LiveId" clId="{A5CC5DD5-7D26-4064-9F24-33A5796F9398}" dt="2022-05-12T16:24:42.495" v="6021" actId="1076"/>
          <ac:spMkLst>
            <pc:docMk/>
            <pc:sldMk cId="3282336197" sldId="815"/>
            <ac:spMk id="5" creationId="{3F397AF4-65E3-B876-0255-2605696ED8D1}"/>
          </ac:spMkLst>
        </pc:spChg>
        <pc:spChg chg="del">
          <ac:chgData name="Nguyen Chi Son" userId="606856d02e9d83ac" providerId="LiveId" clId="{A5CC5DD5-7D26-4064-9F24-33A5796F9398}" dt="2022-05-12T16:24:47.876" v="6024" actId="478"/>
          <ac:spMkLst>
            <pc:docMk/>
            <pc:sldMk cId="3282336197" sldId="815"/>
            <ac:spMk id="10" creationId="{FCE523CD-408C-9991-0708-8A571F7F1591}"/>
          </ac:spMkLst>
        </pc:spChg>
        <pc:graphicFrameChg chg="del">
          <ac:chgData name="Nguyen Chi Son" userId="606856d02e9d83ac" providerId="LiveId" clId="{A5CC5DD5-7D26-4064-9F24-33A5796F9398}" dt="2022-05-12T16:24:46.213" v="6023" actId="478"/>
          <ac:graphicFrameMkLst>
            <pc:docMk/>
            <pc:sldMk cId="3282336197" sldId="815"/>
            <ac:graphicFrameMk id="11" creationId="{8C09A6D4-90CF-7CFD-A9B8-3640D8647BC9}"/>
          </ac:graphicFrameMkLst>
        </pc:graphicFrameChg>
        <pc:graphicFrameChg chg="add mod">
          <ac:chgData name="Nguyen Chi Son" userId="606856d02e9d83ac" providerId="LiveId" clId="{A5CC5DD5-7D26-4064-9F24-33A5796F9398}" dt="2022-05-12T19:15:40.558" v="11200" actId="1076"/>
          <ac:graphicFrameMkLst>
            <pc:docMk/>
            <pc:sldMk cId="3282336197" sldId="815"/>
            <ac:graphicFrameMk id="12" creationId="{6E7CE23A-12F7-D2B4-0252-8EB1F29D3251}"/>
          </ac:graphicFrameMkLst>
        </pc:graphicFrameChg>
        <pc:graphicFrameChg chg="del">
          <ac:chgData name="Nguyen Chi Son" userId="606856d02e9d83ac" providerId="LiveId" clId="{A5CC5DD5-7D26-4064-9F24-33A5796F9398}" dt="2022-05-12T16:24:46.213" v="6023" actId="478"/>
          <ac:graphicFrameMkLst>
            <pc:docMk/>
            <pc:sldMk cId="3282336197" sldId="815"/>
            <ac:graphicFrameMk id="13" creationId="{9E0A1F00-E708-D5A8-E2E8-3171BF3C66F5}"/>
          </ac:graphicFrameMkLst>
        </pc:graphicFrameChg>
        <pc:graphicFrameChg chg="add mod">
          <ac:chgData name="Nguyen Chi Son" userId="606856d02e9d83ac" providerId="LiveId" clId="{A5CC5DD5-7D26-4064-9F24-33A5796F9398}" dt="2022-05-12T19:15:47.026" v="11203" actId="1076"/>
          <ac:graphicFrameMkLst>
            <pc:docMk/>
            <pc:sldMk cId="3282336197" sldId="815"/>
            <ac:graphicFrameMk id="14" creationId="{F07B73C6-27C6-0738-3000-6D4D476CBD6E}"/>
          </ac:graphicFrameMkLst>
        </pc:graphicFrameChg>
        <pc:graphicFrameChg chg="del">
          <ac:chgData name="Nguyen Chi Son" userId="606856d02e9d83ac" providerId="LiveId" clId="{A5CC5DD5-7D26-4064-9F24-33A5796F9398}" dt="2022-05-12T16:24:46.213" v="6023" actId="478"/>
          <ac:graphicFrameMkLst>
            <pc:docMk/>
            <pc:sldMk cId="3282336197" sldId="815"/>
            <ac:graphicFrameMk id="15" creationId="{99DA805A-2180-2663-7EAC-3550264FFC82}"/>
          </ac:graphicFrameMkLst>
        </pc:graphicFrameChg>
        <pc:picChg chg="del">
          <ac:chgData name="Nguyen Chi Son" userId="606856d02e9d83ac" providerId="LiveId" clId="{A5CC5DD5-7D26-4064-9F24-33A5796F9398}" dt="2022-05-12T16:22:28.588" v="5984" actId="478"/>
          <ac:picMkLst>
            <pc:docMk/>
            <pc:sldMk cId="3282336197" sldId="815"/>
            <ac:picMk id="9" creationId="{84C23339-081C-CF37-5677-6129FCD91380}"/>
          </ac:picMkLst>
        </pc:picChg>
      </pc:sldChg>
      <pc:sldChg chg="addSp delSp modSp add del mod delAnim modAnim">
        <pc:chgData name="Nguyen Chi Son" userId="606856d02e9d83ac" providerId="LiveId" clId="{A5CC5DD5-7D26-4064-9F24-33A5796F9398}" dt="2022-05-12T16:51:43.523" v="7598" actId="47"/>
        <pc:sldMkLst>
          <pc:docMk/>
          <pc:sldMk cId="3403256051" sldId="816"/>
        </pc:sldMkLst>
        <pc:spChg chg="mod">
          <ac:chgData name="Nguyen Chi Son" userId="606856d02e9d83ac" providerId="LiveId" clId="{A5CC5DD5-7D26-4064-9F24-33A5796F9398}" dt="2022-05-12T16:42:27.397" v="7453" actId="20577"/>
          <ac:spMkLst>
            <pc:docMk/>
            <pc:sldMk cId="3403256051" sldId="816"/>
            <ac:spMk id="13" creationId="{CA143F7C-88D4-5EFA-F85C-A8A489BEC27C}"/>
          </ac:spMkLst>
        </pc:spChg>
        <pc:spChg chg="mod">
          <ac:chgData name="Nguyen Chi Son" userId="606856d02e9d83ac" providerId="LiveId" clId="{A5CC5DD5-7D26-4064-9F24-33A5796F9398}" dt="2022-05-12T16:41:21.250" v="7441" actId="20577"/>
          <ac:spMkLst>
            <pc:docMk/>
            <pc:sldMk cId="3403256051" sldId="816"/>
            <ac:spMk id="15" creationId="{CD05BD16-4BFD-823C-7806-B6AC9FE0FCA7}"/>
          </ac:spMkLst>
        </pc:spChg>
        <pc:spChg chg="mod">
          <ac:chgData name="Nguyen Chi Son" userId="606856d02e9d83ac" providerId="LiveId" clId="{A5CC5DD5-7D26-4064-9F24-33A5796F9398}" dt="2022-05-12T16:40:18.184" v="7341" actId="20577"/>
          <ac:spMkLst>
            <pc:docMk/>
            <pc:sldMk cId="3403256051" sldId="816"/>
            <ac:spMk id="19" creationId="{9C339D16-68E4-43C4-A62E-D0146138D23B}"/>
          </ac:spMkLst>
        </pc:spChg>
        <pc:graphicFrameChg chg="add mod">
          <ac:chgData name="Nguyen Chi Son" userId="606856d02e9d83ac" providerId="LiveId" clId="{A5CC5DD5-7D26-4064-9F24-33A5796F9398}" dt="2022-05-12T16:42:29.210" v="7456" actId="1035"/>
          <ac:graphicFrameMkLst>
            <pc:docMk/>
            <pc:sldMk cId="3403256051" sldId="816"/>
            <ac:graphicFrameMk id="11" creationId="{50CB3489-ABCF-C823-F890-ED235BA3D376}"/>
          </ac:graphicFrameMkLst>
        </pc:graphicFrameChg>
        <pc:graphicFrameChg chg="add mod">
          <ac:chgData name="Nguyen Chi Son" userId="606856d02e9d83ac" providerId="LiveId" clId="{A5CC5DD5-7D26-4064-9F24-33A5796F9398}" dt="2022-05-12T16:49:12.420" v="7534"/>
          <ac:graphicFrameMkLst>
            <pc:docMk/>
            <pc:sldMk cId="3403256051" sldId="816"/>
            <ac:graphicFrameMk id="12" creationId="{36CB9806-6EB9-D508-E73F-7019AC9D0C9C}"/>
          </ac:graphicFrameMkLst>
        </pc:graphicFrameChg>
        <pc:graphicFrameChg chg="mod">
          <ac:chgData name="Nguyen Chi Son" userId="606856d02e9d83ac" providerId="LiveId" clId="{A5CC5DD5-7D26-4064-9F24-33A5796F9398}" dt="2022-05-12T16:42:01.956" v="7449" actId="1035"/>
          <ac:graphicFrameMkLst>
            <pc:docMk/>
            <pc:sldMk cId="3403256051" sldId="816"/>
            <ac:graphicFrameMk id="26" creationId="{6B5243E3-C74E-DB0F-5491-5E0AC7E5CB36}"/>
          </ac:graphicFrameMkLst>
        </pc:graphicFrameChg>
        <pc:graphicFrameChg chg="del">
          <ac:chgData name="Nguyen Chi Son" userId="606856d02e9d83ac" providerId="LiveId" clId="{A5CC5DD5-7D26-4064-9F24-33A5796F9398}" dt="2022-05-12T16:39:03.903" v="7323" actId="478"/>
          <ac:graphicFrameMkLst>
            <pc:docMk/>
            <pc:sldMk cId="3403256051" sldId="816"/>
            <ac:graphicFrameMk id="27" creationId="{B3712121-B437-29B6-EC9E-DBED7A461A2E}"/>
          </ac:graphicFrameMkLst>
        </pc:graphicFrameChg>
      </pc:sldChg>
      <pc:sldChg chg="addSp delSp modSp add mod delAnim modAnim">
        <pc:chgData name="Nguyen Chi Son" userId="606856d02e9d83ac" providerId="LiveId" clId="{A5CC5DD5-7D26-4064-9F24-33A5796F9398}" dt="2022-05-12T19:24:32.113" v="11420"/>
        <pc:sldMkLst>
          <pc:docMk/>
          <pc:sldMk cId="3541577497" sldId="817"/>
        </pc:sldMkLst>
        <pc:spChg chg="mod">
          <ac:chgData name="Nguyen Chi Son" userId="606856d02e9d83ac" providerId="LiveId" clId="{A5CC5DD5-7D26-4064-9F24-33A5796F9398}" dt="2022-05-12T16:50:11.310" v="7564" actId="1035"/>
          <ac:spMkLst>
            <pc:docMk/>
            <pc:sldMk cId="3541577497" sldId="817"/>
            <ac:spMk id="13" creationId="{CA143F7C-88D4-5EFA-F85C-A8A489BEC27C}"/>
          </ac:spMkLst>
        </pc:spChg>
        <pc:spChg chg="mod">
          <ac:chgData name="Nguyen Chi Son" userId="606856d02e9d83ac" providerId="LiveId" clId="{A5CC5DD5-7D26-4064-9F24-33A5796F9398}" dt="2022-05-12T16:50:11.310" v="7564" actId="1035"/>
          <ac:spMkLst>
            <pc:docMk/>
            <pc:sldMk cId="3541577497" sldId="817"/>
            <ac:spMk id="14" creationId="{4D59D54C-7348-5204-4FC8-0BE9E77E9CBE}"/>
          </ac:spMkLst>
        </pc:spChg>
        <pc:spChg chg="mod">
          <ac:chgData name="Nguyen Chi Son" userId="606856d02e9d83ac" providerId="LiveId" clId="{A5CC5DD5-7D26-4064-9F24-33A5796F9398}" dt="2022-05-12T16:50:11.310" v="7564" actId="1035"/>
          <ac:spMkLst>
            <pc:docMk/>
            <pc:sldMk cId="3541577497" sldId="817"/>
            <ac:spMk id="15" creationId="{CD05BD16-4BFD-823C-7806-B6AC9FE0FCA7}"/>
          </ac:spMkLst>
        </pc:spChg>
        <pc:spChg chg="mod">
          <ac:chgData name="Nguyen Chi Son" userId="606856d02e9d83ac" providerId="LiveId" clId="{A5CC5DD5-7D26-4064-9F24-33A5796F9398}" dt="2022-05-12T16:50:11.310" v="7564" actId="1035"/>
          <ac:spMkLst>
            <pc:docMk/>
            <pc:sldMk cId="3541577497" sldId="817"/>
            <ac:spMk id="16" creationId="{9AF96B58-EC05-4724-BF83-4F29FEC02B98}"/>
          </ac:spMkLst>
        </pc:spChg>
        <pc:graphicFrameChg chg="mod">
          <ac:chgData name="Nguyen Chi Son" userId="606856d02e9d83ac" providerId="LiveId" clId="{A5CC5DD5-7D26-4064-9F24-33A5796F9398}" dt="2022-05-12T16:50:11.310" v="7564" actId="1035"/>
          <ac:graphicFrameMkLst>
            <pc:docMk/>
            <pc:sldMk cId="3541577497" sldId="817"/>
            <ac:graphicFrameMk id="11" creationId="{50CB3489-ABCF-C823-F890-ED235BA3D376}"/>
          </ac:graphicFrameMkLst>
        </pc:graphicFrameChg>
        <pc:graphicFrameChg chg="del">
          <ac:chgData name="Nguyen Chi Son" userId="606856d02e9d83ac" providerId="LiveId" clId="{A5CC5DD5-7D26-4064-9F24-33A5796F9398}" dt="2022-05-12T16:43:43.923" v="7511" actId="478"/>
          <ac:graphicFrameMkLst>
            <pc:docMk/>
            <pc:sldMk cId="3541577497" sldId="817"/>
            <ac:graphicFrameMk id="12" creationId="{36CB9806-6EB9-D508-E73F-7019AC9D0C9C}"/>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17" creationId="{78C25881-7C8B-3C50-09CE-73EA1BE9D7E7}"/>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18" creationId="{461A1687-07FB-1A8F-5BE0-062DE594986F}"/>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20" creationId="{88B5447F-E622-421C-3772-C017150B8930}"/>
          </ac:graphicFrameMkLst>
        </pc:graphicFrameChg>
        <pc:graphicFrameChg chg="mod">
          <ac:chgData name="Nguyen Chi Son" userId="606856d02e9d83ac" providerId="LiveId" clId="{A5CC5DD5-7D26-4064-9F24-33A5796F9398}" dt="2022-05-12T16:50:11.310" v="7564" actId="1035"/>
          <ac:graphicFrameMkLst>
            <pc:docMk/>
            <pc:sldMk cId="3541577497" sldId="817"/>
            <ac:graphicFrameMk id="26" creationId="{6B5243E3-C74E-DB0F-5491-5E0AC7E5CB36}"/>
          </ac:graphicFrameMkLst>
        </pc:graphicFrameChg>
      </pc:sldChg>
      <pc:sldChg chg="addSp delSp modSp add mod delAnim modAnim">
        <pc:chgData name="Nguyen Chi Son" userId="606856d02e9d83ac" providerId="LiveId" clId="{A5CC5DD5-7D26-4064-9F24-33A5796F9398}" dt="2022-05-12T16:51:10.510" v="7585" actId="1036"/>
        <pc:sldMkLst>
          <pc:docMk/>
          <pc:sldMk cId="3977683269" sldId="818"/>
        </pc:sldMkLst>
        <pc:spChg chg="mod">
          <ac:chgData name="Nguyen Chi Son" userId="606856d02e9d83ac" providerId="LiveId" clId="{A5CC5DD5-7D26-4064-9F24-33A5796F9398}" dt="2022-05-12T16:50:52.022" v="7573" actId="20577"/>
          <ac:spMkLst>
            <pc:docMk/>
            <pc:sldMk cId="3977683269" sldId="818"/>
            <ac:spMk id="13" creationId="{CA143F7C-88D4-5EFA-F85C-A8A489BEC27C}"/>
          </ac:spMkLst>
        </pc:spChg>
        <pc:spChg chg="mod">
          <ac:chgData name="Nguyen Chi Son" userId="606856d02e9d83ac" providerId="LiveId" clId="{A5CC5DD5-7D26-4064-9F24-33A5796F9398}" dt="2022-05-12T16:51:05.551" v="7576" actId="12788"/>
          <ac:spMkLst>
            <pc:docMk/>
            <pc:sldMk cId="3977683269" sldId="818"/>
            <ac:spMk id="15" creationId="{CD05BD16-4BFD-823C-7806-B6AC9FE0FCA7}"/>
          </ac:spMkLst>
        </pc:spChg>
        <pc:graphicFrameChg chg="del">
          <ac:chgData name="Nguyen Chi Son" userId="606856d02e9d83ac" providerId="LiveId" clId="{A5CC5DD5-7D26-4064-9F24-33A5796F9398}" dt="2022-05-12T16:50:49.713" v="7571" actId="478"/>
          <ac:graphicFrameMkLst>
            <pc:docMk/>
            <pc:sldMk cId="3977683269" sldId="818"/>
            <ac:graphicFrameMk id="11" creationId="{50CB3489-ABCF-C823-F890-ED235BA3D376}"/>
          </ac:graphicFrameMkLst>
        </pc:graphicFrameChg>
        <pc:graphicFrameChg chg="del">
          <ac:chgData name="Nguyen Chi Son" userId="606856d02e9d83ac" providerId="LiveId" clId="{A5CC5DD5-7D26-4064-9F24-33A5796F9398}" dt="2022-05-12T16:50:50.841" v="7572" actId="478"/>
          <ac:graphicFrameMkLst>
            <pc:docMk/>
            <pc:sldMk cId="3977683269" sldId="818"/>
            <ac:graphicFrameMk id="17" creationId="{78C25881-7C8B-3C50-09CE-73EA1BE9D7E7}"/>
          </ac:graphicFrameMkLst>
        </pc:graphicFrameChg>
        <pc:graphicFrameChg chg="del">
          <ac:chgData name="Nguyen Chi Son" userId="606856d02e9d83ac" providerId="LiveId" clId="{A5CC5DD5-7D26-4064-9F24-33A5796F9398}" dt="2022-05-12T16:50:47.825" v="7569" actId="478"/>
          <ac:graphicFrameMkLst>
            <pc:docMk/>
            <pc:sldMk cId="3977683269" sldId="818"/>
            <ac:graphicFrameMk id="18" creationId="{461A1687-07FB-1A8F-5BE0-062DE594986F}"/>
          </ac:graphicFrameMkLst>
        </pc:graphicFrameChg>
        <pc:graphicFrameChg chg="del">
          <ac:chgData name="Nguyen Chi Son" userId="606856d02e9d83ac" providerId="LiveId" clId="{A5CC5DD5-7D26-4064-9F24-33A5796F9398}" dt="2022-05-12T16:50:48.388" v="7570" actId="478"/>
          <ac:graphicFrameMkLst>
            <pc:docMk/>
            <pc:sldMk cId="3977683269" sldId="818"/>
            <ac:graphicFrameMk id="20" creationId="{88B5447F-E622-421C-3772-C017150B8930}"/>
          </ac:graphicFrameMkLst>
        </pc:graphicFrameChg>
        <pc:graphicFrameChg chg="add mod">
          <ac:chgData name="Nguyen Chi Son" userId="606856d02e9d83ac" providerId="LiveId" clId="{A5CC5DD5-7D26-4064-9F24-33A5796F9398}" dt="2022-05-12T16:51:09.070" v="7581" actId="1036"/>
          <ac:graphicFrameMkLst>
            <pc:docMk/>
            <pc:sldMk cId="3977683269" sldId="818"/>
            <ac:graphicFrameMk id="21" creationId="{E57C70A1-4056-86B8-EDB3-BB15C42E3683}"/>
          </ac:graphicFrameMkLst>
        </pc:graphicFrameChg>
        <pc:graphicFrameChg chg="add mod">
          <ac:chgData name="Nguyen Chi Son" userId="606856d02e9d83ac" providerId="LiveId" clId="{A5CC5DD5-7D26-4064-9F24-33A5796F9398}" dt="2022-05-12T16:51:10.510" v="7585" actId="1036"/>
          <ac:graphicFrameMkLst>
            <pc:docMk/>
            <pc:sldMk cId="3977683269" sldId="818"/>
            <ac:graphicFrameMk id="22" creationId="{319F8C1C-9BDF-0462-8934-224FE1E186E4}"/>
          </ac:graphicFrameMkLst>
        </pc:graphicFrameChg>
        <pc:graphicFrameChg chg="del">
          <ac:chgData name="Nguyen Chi Son" userId="606856d02e9d83ac" providerId="LiveId" clId="{A5CC5DD5-7D26-4064-9F24-33A5796F9398}" dt="2022-05-12T16:50:47.350" v="7568" actId="478"/>
          <ac:graphicFrameMkLst>
            <pc:docMk/>
            <pc:sldMk cId="3977683269" sldId="818"/>
            <ac:graphicFrameMk id="26" creationId="{6B5243E3-C74E-DB0F-5491-5E0AC7E5CB36}"/>
          </ac:graphicFrameMkLst>
        </pc:graphicFrameChg>
      </pc:sldChg>
      <pc:sldChg chg="addSp delSp modSp add mod delAnim modAnim">
        <pc:chgData name="Nguyen Chi Son" userId="606856d02e9d83ac" providerId="LiveId" clId="{A5CC5DD5-7D26-4064-9F24-33A5796F9398}" dt="2022-05-12T19:24:12.754" v="11415"/>
        <pc:sldMkLst>
          <pc:docMk/>
          <pc:sldMk cId="2452262777" sldId="819"/>
        </pc:sldMkLst>
        <pc:spChg chg="mod">
          <ac:chgData name="Nguyen Chi Son" userId="606856d02e9d83ac" providerId="LiveId" clId="{A5CC5DD5-7D26-4064-9F24-33A5796F9398}" dt="2022-05-12T16:51:17.438" v="7588" actId="20577"/>
          <ac:spMkLst>
            <pc:docMk/>
            <pc:sldMk cId="2452262777" sldId="819"/>
            <ac:spMk id="13" creationId="{CA143F7C-88D4-5EFA-F85C-A8A489BEC27C}"/>
          </ac:spMkLst>
        </pc:spChg>
        <pc:spChg chg="mod">
          <ac:chgData name="Nguyen Chi Son" userId="606856d02e9d83ac" providerId="LiveId" clId="{A5CC5DD5-7D26-4064-9F24-33A5796F9398}" dt="2022-05-12T16:51:39.016" v="7597" actId="12788"/>
          <ac:spMkLst>
            <pc:docMk/>
            <pc:sldMk cId="2452262777" sldId="819"/>
            <ac:spMk id="15" creationId="{CD05BD16-4BFD-823C-7806-B6AC9FE0FCA7}"/>
          </ac:spMkLst>
        </pc:spChg>
        <pc:graphicFrameChg chg="del">
          <ac:chgData name="Nguyen Chi Son" userId="606856d02e9d83ac" providerId="LiveId" clId="{A5CC5DD5-7D26-4064-9F24-33A5796F9398}" dt="2022-05-12T16:51:15.340" v="7586" actId="478"/>
          <ac:graphicFrameMkLst>
            <pc:docMk/>
            <pc:sldMk cId="2452262777" sldId="819"/>
            <ac:graphicFrameMk id="17" creationId="{78C25881-7C8B-3C50-09CE-73EA1BE9D7E7}"/>
          </ac:graphicFrameMkLst>
        </pc:graphicFrameChg>
        <pc:graphicFrameChg chg="del">
          <ac:chgData name="Nguyen Chi Son" userId="606856d02e9d83ac" providerId="LiveId" clId="{A5CC5DD5-7D26-4064-9F24-33A5796F9398}" dt="2022-05-12T16:51:24.521" v="7591" actId="478"/>
          <ac:graphicFrameMkLst>
            <pc:docMk/>
            <pc:sldMk cId="2452262777" sldId="819"/>
            <ac:graphicFrameMk id="18" creationId="{461A1687-07FB-1A8F-5BE0-062DE594986F}"/>
          </ac:graphicFrameMkLst>
        </pc:graphicFrameChg>
        <pc:graphicFrameChg chg="del">
          <ac:chgData name="Nguyen Chi Son" userId="606856d02e9d83ac" providerId="LiveId" clId="{A5CC5DD5-7D26-4064-9F24-33A5796F9398}" dt="2022-05-12T16:51:25.338" v="7592" actId="478"/>
          <ac:graphicFrameMkLst>
            <pc:docMk/>
            <pc:sldMk cId="2452262777" sldId="819"/>
            <ac:graphicFrameMk id="20" creationId="{88B5447F-E622-421C-3772-C017150B8930}"/>
          </ac:graphicFrameMkLst>
        </pc:graphicFrameChg>
        <pc:graphicFrameChg chg="add mod">
          <ac:chgData name="Nguyen Chi Son" userId="606856d02e9d83ac" providerId="LiveId" clId="{A5CC5DD5-7D26-4064-9F24-33A5796F9398}" dt="2022-05-12T16:51:39.016" v="7597" actId="12788"/>
          <ac:graphicFrameMkLst>
            <pc:docMk/>
            <pc:sldMk cId="2452262777" sldId="819"/>
            <ac:graphicFrameMk id="21" creationId="{74A85761-6D06-ACD8-4C8F-59BDFBAF2A33}"/>
          </ac:graphicFrameMkLst>
        </pc:graphicFrameChg>
        <pc:graphicFrameChg chg="add mod">
          <ac:chgData name="Nguyen Chi Son" userId="606856d02e9d83ac" providerId="LiveId" clId="{A5CC5DD5-7D26-4064-9F24-33A5796F9398}" dt="2022-05-12T16:51:39.016" v="7597" actId="12788"/>
          <ac:graphicFrameMkLst>
            <pc:docMk/>
            <pc:sldMk cId="2452262777" sldId="819"/>
            <ac:graphicFrameMk id="22" creationId="{23034699-B7DC-B9DB-0ADE-1E657709A432}"/>
          </ac:graphicFrameMkLst>
        </pc:graphicFrameChg>
        <pc:graphicFrameChg chg="del">
          <ac:chgData name="Nguyen Chi Son" userId="606856d02e9d83ac" providerId="LiveId" clId="{A5CC5DD5-7D26-4064-9F24-33A5796F9398}" dt="2022-05-12T16:51:24.102" v="7590" actId="478"/>
          <ac:graphicFrameMkLst>
            <pc:docMk/>
            <pc:sldMk cId="2452262777" sldId="819"/>
            <ac:graphicFrameMk id="26" creationId="{6B5243E3-C74E-DB0F-5491-5E0AC7E5CB36}"/>
          </ac:graphicFrameMkLst>
        </pc:graphicFrameChg>
      </pc:sldChg>
      <pc:sldChg chg="addSp delSp modSp add del mod delAnim modAnim">
        <pc:chgData name="Nguyen Chi Son" userId="606856d02e9d83ac" providerId="LiveId" clId="{A5CC5DD5-7D26-4064-9F24-33A5796F9398}" dt="2022-05-12T19:11:49.423" v="10293" actId="47"/>
        <pc:sldMkLst>
          <pc:docMk/>
          <pc:sldMk cId="2905142304" sldId="820"/>
        </pc:sldMkLst>
        <pc:spChg chg="del">
          <ac:chgData name="Nguyen Chi Son" userId="606856d02e9d83ac" providerId="LiveId" clId="{A5CC5DD5-7D26-4064-9F24-33A5796F9398}" dt="2022-05-12T16:54:51.369" v="7601" actId="478"/>
          <ac:spMkLst>
            <pc:docMk/>
            <pc:sldMk cId="2905142304" sldId="820"/>
            <ac:spMk id="13" creationId="{CA143F7C-88D4-5EFA-F85C-A8A489BEC27C}"/>
          </ac:spMkLst>
        </pc:spChg>
        <pc:spChg chg="del">
          <ac:chgData name="Nguyen Chi Son" userId="606856d02e9d83ac" providerId="LiveId" clId="{A5CC5DD5-7D26-4064-9F24-33A5796F9398}" dt="2022-05-12T16:54:51.369" v="7601" actId="478"/>
          <ac:spMkLst>
            <pc:docMk/>
            <pc:sldMk cId="2905142304" sldId="820"/>
            <ac:spMk id="14" creationId="{4D59D54C-7348-5204-4FC8-0BE9E77E9CBE}"/>
          </ac:spMkLst>
        </pc:spChg>
        <pc:spChg chg="del">
          <ac:chgData name="Nguyen Chi Son" userId="606856d02e9d83ac" providerId="LiveId" clId="{A5CC5DD5-7D26-4064-9F24-33A5796F9398}" dt="2022-05-12T16:54:51.369" v="7601" actId="478"/>
          <ac:spMkLst>
            <pc:docMk/>
            <pc:sldMk cId="2905142304" sldId="820"/>
            <ac:spMk id="15" creationId="{CD05BD16-4BFD-823C-7806-B6AC9FE0FCA7}"/>
          </ac:spMkLst>
        </pc:spChg>
        <pc:spChg chg="del">
          <ac:chgData name="Nguyen Chi Son" userId="606856d02e9d83ac" providerId="LiveId" clId="{A5CC5DD5-7D26-4064-9F24-33A5796F9398}" dt="2022-05-12T16:54:51.369" v="7601" actId="478"/>
          <ac:spMkLst>
            <pc:docMk/>
            <pc:sldMk cId="2905142304" sldId="820"/>
            <ac:spMk id="16" creationId="{9AF96B58-EC05-4724-BF83-4F29FEC02B98}"/>
          </ac:spMkLst>
        </pc:spChg>
        <pc:spChg chg="mod">
          <ac:chgData name="Nguyen Chi Son" userId="606856d02e9d83ac" providerId="LiveId" clId="{A5CC5DD5-7D26-4064-9F24-33A5796F9398}" dt="2022-05-12T16:57:19.686" v="8156" actId="20577"/>
          <ac:spMkLst>
            <pc:docMk/>
            <pc:sldMk cId="2905142304" sldId="820"/>
            <ac:spMk id="19" creationId="{9C339D16-68E4-43C4-A62E-D0146138D23B}"/>
          </ac:spMkLst>
        </pc:spChg>
        <pc:spChg chg="add mod">
          <ac:chgData name="Nguyen Chi Son" userId="606856d02e9d83ac" providerId="LiveId" clId="{A5CC5DD5-7D26-4064-9F24-33A5796F9398}" dt="2022-05-12T17:34:52.578" v="8860"/>
          <ac:spMkLst>
            <pc:docMk/>
            <pc:sldMk cId="2905142304" sldId="820"/>
            <ac:spMk id="21" creationId="{8BE2A0B7-53EF-93CD-2F4E-E1CFB1DB88D5}"/>
          </ac:spMkLst>
        </pc:spChg>
        <pc:spChg chg="add mod">
          <ac:chgData name="Nguyen Chi Son" userId="606856d02e9d83ac" providerId="LiveId" clId="{A5CC5DD5-7D26-4064-9F24-33A5796F9398}" dt="2022-05-12T16:57:33.696" v="8178" actId="1035"/>
          <ac:spMkLst>
            <pc:docMk/>
            <pc:sldMk cId="2905142304" sldId="820"/>
            <ac:spMk id="22" creationId="{E84AF68E-E4DE-1FC0-1A57-9F70D16567D1}"/>
          </ac:spMkLst>
        </pc:spChg>
        <pc:spChg chg="add mod">
          <ac:chgData name="Nguyen Chi Son" userId="606856d02e9d83ac" providerId="LiveId" clId="{A5CC5DD5-7D26-4064-9F24-33A5796F9398}" dt="2022-05-12T17:05:23.707" v="8607" actId="58"/>
          <ac:spMkLst>
            <pc:docMk/>
            <pc:sldMk cId="2905142304" sldId="820"/>
            <ac:spMk id="23" creationId="{4828B6D2-EA4D-2DC6-DE05-EB0C614C11B4}"/>
          </ac:spMkLst>
        </pc:spChg>
        <pc:spChg chg="add mod">
          <ac:chgData name="Nguyen Chi Son" userId="606856d02e9d83ac" providerId="LiveId" clId="{A5CC5DD5-7D26-4064-9F24-33A5796F9398}" dt="2022-05-12T16:57:33.696" v="8178" actId="1035"/>
          <ac:spMkLst>
            <pc:docMk/>
            <pc:sldMk cId="2905142304" sldId="820"/>
            <ac:spMk id="24" creationId="{A9D1B96B-28F7-F058-2515-7C0D0FDBBE15}"/>
          </ac:spMkLst>
        </pc:spChg>
        <pc:graphicFrameChg chg="del">
          <ac:chgData name="Nguyen Chi Son" userId="606856d02e9d83ac" providerId="LiveId" clId="{A5CC5DD5-7D26-4064-9F24-33A5796F9398}" dt="2022-05-12T16:54:51.369" v="7601" actId="478"/>
          <ac:graphicFrameMkLst>
            <pc:docMk/>
            <pc:sldMk cId="2905142304" sldId="820"/>
            <ac:graphicFrameMk id="11" creationId="{50CB3489-ABCF-C823-F890-ED235BA3D376}"/>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17" creationId="{78C25881-7C8B-3C50-09CE-73EA1BE9D7E7}"/>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18" creationId="{461A1687-07FB-1A8F-5BE0-062DE594986F}"/>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20" creationId="{88B5447F-E622-421C-3772-C017150B8930}"/>
          </ac:graphicFrameMkLst>
        </pc:graphicFrameChg>
        <pc:graphicFrameChg chg="add del mod">
          <ac:chgData name="Nguyen Chi Son" userId="606856d02e9d83ac" providerId="LiveId" clId="{A5CC5DD5-7D26-4064-9F24-33A5796F9398}" dt="2022-05-12T17:01:58.730" v="8539" actId="478"/>
          <ac:graphicFrameMkLst>
            <pc:docMk/>
            <pc:sldMk cId="2905142304" sldId="820"/>
            <ac:graphicFrameMk id="25" creationId="{E5D91A00-2FDF-E5CF-AA7B-90DA2BF93BC7}"/>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26" creationId="{6B5243E3-C74E-DB0F-5491-5E0AC7E5CB36}"/>
          </ac:graphicFrameMkLst>
        </pc:graphicFrameChg>
        <pc:graphicFrameChg chg="add mod">
          <ac:chgData name="Nguyen Chi Son" userId="606856d02e9d83ac" providerId="LiveId" clId="{A5CC5DD5-7D26-4064-9F24-33A5796F9398}" dt="2022-05-12T17:29:54.697" v="8687" actId="1076"/>
          <ac:graphicFrameMkLst>
            <pc:docMk/>
            <pc:sldMk cId="2905142304" sldId="820"/>
            <ac:graphicFrameMk id="27" creationId="{6B2934CC-61F6-92ED-7E4D-54E5403E7652}"/>
          </ac:graphicFrameMkLst>
        </pc:graphicFrameChg>
        <pc:graphicFrameChg chg="add mod">
          <ac:chgData name="Nguyen Chi Son" userId="606856d02e9d83ac" providerId="LiveId" clId="{A5CC5DD5-7D26-4064-9F24-33A5796F9398}" dt="2022-05-12T17:05:37.072" v="8651" actId="1035"/>
          <ac:graphicFrameMkLst>
            <pc:docMk/>
            <pc:sldMk cId="2905142304" sldId="820"/>
            <ac:graphicFrameMk id="28" creationId="{F11B15DE-36D7-3052-BF9A-11C1691A5D87}"/>
          </ac:graphicFrameMkLst>
        </pc:graphicFrameChg>
        <pc:picChg chg="add mod">
          <ac:chgData name="Nguyen Chi Son" userId="606856d02e9d83ac" providerId="LiveId" clId="{A5CC5DD5-7D26-4064-9F24-33A5796F9398}" dt="2022-05-12T16:57:06.905" v="8140" actId="1076"/>
          <ac:picMkLst>
            <pc:docMk/>
            <pc:sldMk cId="2905142304" sldId="820"/>
            <ac:picMk id="3" creationId="{EF5A0F98-5825-A96B-DC05-5CFA2F468FC0}"/>
          </ac:picMkLst>
        </pc:picChg>
        <pc:picChg chg="del">
          <ac:chgData name="Nguyen Chi Son" userId="606856d02e9d83ac" providerId="LiveId" clId="{A5CC5DD5-7D26-4064-9F24-33A5796F9398}" dt="2022-05-12T16:54:51.767" v="7602" actId="478"/>
          <ac:picMkLst>
            <pc:docMk/>
            <pc:sldMk cId="2905142304" sldId="820"/>
            <ac:picMk id="4" creationId="{DB0979A4-57B6-FD5B-E7AC-D965352CD6E1}"/>
          </ac:picMkLst>
        </pc:picChg>
      </pc:sldChg>
      <pc:sldChg chg="addSp modSp add del mod modAnim">
        <pc:chgData name="Nguyen Chi Son" userId="606856d02e9d83ac" providerId="LiveId" clId="{A5CC5DD5-7D26-4064-9F24-33A5796F9398}" dt="2022-05-12T19:11:49.423" v="10293" actId="47"/>
        <pc:sldMkLst>
          <pc:docMk/>
          <pc:sldMk cId="1304412001" sldId="821"/>
        </pc:sldMkLst>
        <pc:spChg chg="mod">
          <ac:chgData name="Nguyen Chi Son" userId="606856d02e9d83ac" providerId="LiveId" clId="{A5CC5DD5-7D26-4064-9F24-33A5796F9398}" dt="2022-05-12T17:34:43.280" v="8859" actId="20577"/>
          <ac:spMkLst>
            <pc:docMk/>
            <pc:sldMk cId="1304412001" sldId="821"/>
            <ac:spMk id="21" creationId="{8BE2A0B7-53EF-93CD-2F4E-E1CFB1DB88D5}"/>
          </ac:spMkLst>
        </pc:spChg>
        <pc:spChg chg="mod">
          <ac:chgData name="Nguyen Chi Son" userId="606856d02e9d83ac" providerId="LiveId" clId="{A5CC5DD5-7D26-4064-9F24-33A5796F9398}" dt="2022-05-12T17:34:07.158" v="8809" actId="20577"/>
          <ac:spMkLst>
            <pc:docMk/>
            <pc:sldMk cId="1304412001" sldId="821"/>
            <ac:spMk id="23" creationId="{4828B6D2-EA4D-2DC6-DE05-EB0C614C11B4}"/>
          </ac:spMkLst>
        </pc:spChg>
        <pc:graphicFrameChg chg="add mod">
          <ac:chgData name="Nguyen Chi Son" userId="606856d02e9d83ac" providerId="LiveId" clId="{A5CC5DD5-7D26-4064-9F24-33A5796F9398}" dt="2022-05-12T17:34:05.966" v="8808" actId="1035"/>
          <ac:graphicFrameMkLst>
            <pc:docMk/>
            <pc:sldMk cId="1304412001" sldId="821"/>
            <ac:graphicFrameMk id="11" creationId="{9384A720-3EB5-A30B-4187-F5677A5A5066}"/>
          </ac:graphicFrameMkLst>
        </pc:graphicFrameChg>
        <pc:graphicFrameChg chg="mod">
          <ac:chgData name="Nguyen Chi Son" userId="606856d02e9d83ac" providerId="LiveId" clId="{A5CC5DD5-7D26-4064-9F24-33A5796F9398}" dt="2022-05-12T17:34:14.584" v="8811" actId="1038"/>
          <ac:graphicFrameMkLst>
            <pc:docMk/>
            <pc:sldMk cId="1304412001" sldId="821"/>
            <ac:graphicFrameMk id="27" creationId="{6B2934CC-61F6-92ED-7E4D-54E5403E7652}"/>
          </ac:graphicFrameMkLst>
        </pc:graphicFrameChg>
      </pc:sldChg>
      <pc:sldChg chg="addSp delSp modSp add mod delAnim modAnim">
        <pc:chgData name="Nguyen Chi Son" userId="606856d02e9d83ac" providerId="LiveId" clId="{A5CC5DD5-7D26-4064-9F24-33A5796F9398}" dt="2022-05-12T19:26:06.902" v="11429"/>
        <pc:sldMkLst>
          <pc:docMk/>
          <pc:sldMk cId="4114116366" sldId="822"/>
        </pc:sldMkLst>
        <pc:spChg chg="add mod">
          <ac:chgData name="Nguyen Chi Son" userId="606856d02e9d83ac" providerId="LiveId" clId="{A5CC5DD5-7D26-4064-9F24-33A5796F9398}" dt="2022-05-12T18:36:21.338" v="8985" actId="1036"/>
          <ac:spMkLst>
            <pc:docMk/>
            <pc:sldMk cId="4114116366" sldId="822"/>
            <ac:spMk id="2" creationId="{10F4835F-1CBF-4122-84E5-439EAA65895A}"/>
          </ac:spMkLst>
        </pc:spChg>
        <pc:spChg chg="add del mod">
          <ac:chgData name="Nguyen Chi Son" userId="606856d02e9d83ac" providerId="LiveId" clId="{A5CC5DD5-7D26-4064-9F24-33A5796F9398}" dt="2022-05-12T18:38:05.907" v="9023"/>
          <ac:spMkLst>
            <pc:docMk/>
            <pc:sldMk cId="4114116366" sldId="822"/>
            <ac:spMk id="12" creationId="{89E51B3B-439E-59B7-9C27-5FDFBB177CD9}"/>
          </ac:spMkLst>
        </pc:spChg>
        <pc:spChg chg="add del mod">
          <ac:chgData name="Nguyen Chi Son" userId="606856d02e9d83ac" providerId="LiveId" clId="{A5CC5DD5-7D26-4064-9F24-33A5796F9398}" dt="2022-05-12T18:38:05.907" v="9023"/>
          <ac:spMkLst>
            <pc:docMk/>
            <pc:sldMk cId="4114116366" sldId="822"/>
            <ac:spMk id="13" creationId="{9F19A351-503F-C0CD-C385-6636ADDF5A2E}"/>
          </ac:spMkLst>
        </pc:spChg>
        <pc:spChg chg="mod">
          <ac:chgData name="Nguyen Chi Son" userId="606856d02e9d83ac" providerId="LiveId" clId="{A5CC5DD5-7D26-4064-9F24-33A5796F9398}" dt="2022-05-12T18:38:14.525" v="9027" actId="1036"/>
          <ac:spMkLst>
            <pc:docMk/>
            <pc:sldMk cId="4114116366" sldId="822"/>
            <ac:spMk id="14" creationId="{7D32D194-B412-7018-E6CF-A521C44E6F9A}"/>
          </ac:spMkLst>
        </pc:spChg>
        <pc:spChg chg="add del mod">
          <ac:chgData name="Nguyen Chi Son" userId="606856d02e9d83ac" providerId="LiveId" clId="{A5CC5DD5-7D26-4064-9F24-33A5796F9398}" dt="2022-05-12T18:38:21.047" v="9029" actId="478"/>
          <ac:spMkLst>
            <pc:docMk/>
            <pc:sldMk cId="4114116366" sldId="822"/>
            <ac:spMk id="15" creationId="{C920F9D4-059B-4292-C5D6-6FE99B6EAAAB}"/>
          </ac:spMkLst>
        </pc:spChg>
        <pc:spChg chg="add del mod">
          <ac:chgData name="Nguyen Chi Son" userId="606856d02e9d83ac" providerId="LiveId" clId="{A5CC5DD5-7D26-4064-9F24-33A5796F9398}" dt="2022-05-12T18:39:32.202" v="9065"/>
          <ac:spMkLst>
            <pc:docMk/>
            <pc:sldMk cId="4114116366" sldId="822"/>
            <ac:spMk id="16" creationId="{BA4AD931-D9DB-7A17-267B-0F7895FC7BE1}"/>
          </ac:spMkLst>
        </pc:spChg>
        <pc:spChg chg="add del mod">
          <ac:chgData name="Nguyen Chi Son" userId="606856d02e9d83ac" providerId="LiveId" clId="{A5CC5DD5-7D26-4064-9F24-33A5796F9398}" dt="2022-05-12T18:39:32.202" v="9065"/>
          <ac:spMkLst>
            <pc:docMk/>
            <pc:sldMk cId="4114116366" sldId="822"/>
            <ac:spMk id="17" creationId="{18A0EF35-C22F-C2D8-A632-C1FF4D63E091}"/>
          </ac:spMkLst>
        </pc:spChg>
        <pc:spChg chg="mod">
          <ac:chgData name="Nguyen Chi Son" userId="606856d02e9d83ac" providerId="LiveId" clId="{A5CC5DD5-7D26-4064-9F24-33A5796F9398}" dt="2022-05-12T18:39:36.297" v="9066" actId="1037"/>
          <ac:spMkLst>
            <pc:docMk/>
            <pc:sldMk cId="4114116366" sldId="822"/>
            <ac:spMk id="18" creationId="{B0A582C7-5A68-EEDB-B03B-9B8433311579}"/>
          </ac:spMkLst>
        </pc:spChg>
        <pc:spChg chg="mod">
          <ac:chgData name="Nguyen Chi Son" userId="606856d02e9d83ac" providerId="LiveId" clId="{A5CC5DD5-7D26-4064-9F24-33A5796F9398}" dt="2022-05-12T18:34:34.200" v="8916" actId="20577"/>
          <ac:spMkLst>
            <pc:docMk/>
            <pc:sldMk cId="4114116366" sldId="822"/>
            <ac:spMk id="19" creationId="{9C339D16-68E4-43C4-A62E-D0146138D23B}"/>
          </ac:spMkLst>
        </pc:spChg>
        <pc:spChg chg="add del mod">
          <ac:chgData name="Nguyen Chi Son" userId="606856d02e9d83ac" providerId="LiveId" clId="{A5CC5DD5-7D26-4064-9F24-33A5796F9398}" dt="2022-05-12T18:41:00.173" v="9095"/>
          <ac:spMkLst>
            <pc:docMk/>
            <pc:sldMk cId="4114116366" sldId="822"/>
            <ac:spMk id="20" creationId="{2B8B6D4A-8539-CB3F-8DEA-3A4FB2F2E00C}"/>
          </ac:spMkLst>
        </pc:spChg>
        <pc:spChg chg="mod">
          <ac:chgData name="Nguyen Chi Son" userId="606856d02e9d83ac" providerId="LiveId" clId="{A5CC5DD5-7D26-4064-9F24-33A5796F9398}" dt="2022-05-12T18:56:12.339" v="10182" actId="20577"/>
          <ac:spMkLst>
            <pc:docMk/>
            <pc:sldMk cId="4114116366" sldId="822"/>
            <ac:spMk id="21" creationId="{8BE2A0B7-53EF-93CD-2F4E-E1CFB1DB88D5}"/>
          </ac:spMkLst>
        </pc:spChg>
        <pc:spChg chg="mod">
          <ac:chgData name="Nguyen Chi Son" userId="606856d02e9d83ac" providerId="LiveId" clId="{A5CC5DD5-7D26-4064-9F24-33A5796F9398}" dt="2022-05-12T18:34:55.019" v="8960" actId="1036"/>
          <ac:spMkLst>
            <pc:docMk/>
            <pc:sldMk cId="4114116366" sldId="822"/>
            <ac:spMk id="22" creationId="{E84AF68E-E4DE-1FC0-1A57-9F70D16567D1}"/>
          </ac:spMkLst>
        </pc:spChg>
        <pc:spChg chg="mod">
          <ac:chgData name="Nguyen Chi Son" userId="606856d02e9d83ac" providerId="LiveId" clId="{A5CC5DD5-7D26-4064-9F24-33A5796F9398}" dt="2022-05-12T18:44:12.743" v="9250" actId="20577"/>
          <ac:spMkLst>
            <pc:docMk/>
            <pc:sldMk cId="4114116366" sldId="822"/>
            <ac:spMk id="23" creationId="{4828B6D2-EA4D-2DC6-DE05-EB0C614C11B4}"/>
          </ac:spMkLst>
        </pc:spChg>
        <pc:spChg chg="mod">
          <ac:chgData name="Nguyen Chi Son" userId="606856d02e9d83ac" providerId="LiveId" clId="{A5CC5DD5-7D26-4064-9F24-33A5796F9398}" dt="2022-05-12T18:34:47.911" v="8927" actId="1035"/>
          <ac:spMkLst>
            <pc:docMk/>
            <pc:sldMk cId="4114116366" sldId="822"/>
            <ac:spMk id="24" creationId="{A9D1B96B-28F7-F058-2515-7C0D0FDBBE15}"/>
          </ac:spMkLst>
        </pc:spChg>
        <pc:spChg chg="add del mod">
          <ac:chgData name="Nguyen Chi Son" userId="606856d02e9d83ac" providerId="LiveId" clId="{A5CC5DD5-7D26-4064-9F24-33A5796F9398}" dt="2022-05-12T18:41:00.173" v="9095"/>
          <ac:spMkLst>
            <pc:docMk/>
            <pc:sldMk cId="4114116366" sldId="822"/>
            <ac:spMk id="25" creationId="{0CB822A3-CED8-B642-6A6A-F176C20E1584}"/>
          </ac:spMkLst>
        </pc:spChg>
        <pc:spChg chg="mod">
          <ac:chgData name="Nguyen Chi Son" userId="606856d02e9d83ac" providerId="LiveId" clId="{A5CC5DD5-7D26-4064-9F24-33A5796F9398}" dt="2022-05-12T18:41:02.508" v="9100" actId="1037"/>
          <ac:spMkLst>
            <pc:docMk/>
            <pc:sldMk cId="4114116366" sldId="822"/>
            <ac:spMk id="26" creationId="{22BFC6DB-485F-3207-5ECA-221FCAC16D5B}"/>
          </ac:spMkLst>
        </pc:spChg>
        <pc:spChg chg="add mod">
          <ac:chgData name="Nguyen Chi Son" userId="606856d02e9d83ac" providerId="LiveId" clId="{A5CC5DD5-7D26-4064-9F24-33A5796F9398}" dt="2022-05-12T18:42:32.559" v="9113" actId="313"/>
          <ac:spMkLst>
            <pc:docMk/>
            <pc:sldMk cId="4114116366" sldId="822"/>
            <ac:spMk id="29" creationId="{C60FF930-73BC-39FC-97E2-7A54C57B8C1F}"/>
          </ac:spMkLst>
        </pc:spChg>
        <pc:spChg chg="add mod">
          <ac:chgData name="Nguyen Chi Son" userId="606856d02e9d83ac" providerId="LiveId" clId="{A5CC5DD5-7D26-4064-9F24-33A5796F9398}" dt="2022-05-12T18:42:43.848" v="9119" actId="1076"/>
          <ac:spMkLst>
            <pc:docMk/>
            <pc:sldMk cId="4114116366" sldId="822"/>
            <ac:spMk id="30" creationId="{2F75CF4A-78F9-60FE-FB97-3873C960ACC1}"/>
          </ac:spMkLst>
        </pc:spChg>
        <pc:spChg chg="add mod">
          <ac:chgData name="Nguyen Chi Son" userId="606856d02e9d83ac" providerId="LiveId" clId="{A5CC5DD5-7D26-4064-9F24-33A5796F9398}" dt="2022-05-12T18:42:50.702" v="9124" actId="1076"/>
          <ac:spMkLst>
            <pc:docMk/>
            <pc:sldMk cId="4114116366" sldId="822"/>
            <ac:spMk id="31" creationId="{D9DD83D8-8DA7-602F-A0FE-0D4DBCDA1E96}"/>
          </ac:spMkLst>
        </pc:spChg>
        <pc:spChg chg="add mod">
          <ac:chgData name="Nguyen Chi Son" userId="606856d02e9d83ac" providerId="LiveId" clId="{A5CC5DD5-7D26-4064-9F24-33A5796F9398}" dt="2022-05-12T18:42:57.287" v="9128" actId="14100"/>
          <ac:spMkLst>
            <pc:docMk/>
            <pc:sldMk cId="4114116366" sldId="822"/>
            <ac:spMk id="32" creationId="{56B6872B-16A9-D03A-AD18-AF87163FDCA7}"/>
          </ac:spMkLst>
        </pc:spChg>
        <pc:graphicFrameChg chg="del mod">
          <ac:chgData name="Nguyen Chi Son" userId="606856d02e9d83ac" providerId="LiveId" clId="{A5CC5DD5-7D26-4064-9F24-33A5796F9398}" dt="2022-05-12T18:43:16.602" v="9129" actId="478"/>
          <ac:graphicFrameMkLst>
            <pc:docMk/>
            <pc:sldMk cId="4114116366" sldId="822"/>
            <ac:graphicFrameMk id="27" creationId="{6B2934CC-61F6-92ED-7E4D-54E5403E7652}"/>
          </ac:graphicFrameMkLst>
        </pc:graphicFrameChg>
        <pc:graphicFrameChg chg="del mod">
          <ac:chgData name="Nguyen Chi Son" userId="606856d02e9d83ac" providerId="LiveId" clId="{A5CC5DD5-7D26-4064-9F24-33A5796F9398}" dt="2022-05-12T18:56:11.330" v="10180" actId="478"/>
          <ac:graphicFrameMkLst>
            <pc:docMk/>
            <pc:sldMk cId="4114116366" sldId="822"/>
            <ac:graphicFrameMk id="28" creationId="{F11B15DE-36D7-3052-BF9A-11C1691A5D87}"/>
          </ac:graphicFrameMkLst>
        </pc:graphicFrameChg>
        <pc:graphicFrameChg chg="add mod">
          <ac:chgData name="Nguyen Chi Son" userId="606856d02e9d83ac" providerId="LiveId" clId="{A5CC5DD5-7D26-4064-9F24-33A5796F9398}" dt="2022-05-12T18:46:42.997" v="9257" actId="1076"/>
          <ac:graphicFrameMkLst>
            <pc:docMk/>
            <pc:sldMk cId="4114116366" sldId="822"/>
            <ac:graphicFrameMk id="33" creationId="{BC181A5D-CA27-CCE8-EC07-A4EE8D707211}"/>
          </ac:graphicFrameMkLst>
        </pc:graphicFrameChg>
        <pc:picChg chg="mod">
          <ac:chgData name="Nguyen Chi Son" userId="606856d02e9d83ac" providerId="LiveId" clId="{A5CC5DD5-7D26-4064-9F24-33A5796F9398}" dt="2022-05-12T18:42:40.968" v="9118" actId="1076"/>
          <ac:picMkLst>
            <pc:docMk/>
            <pc:sldMk cId="4114116366" sldId="822"/>
            <ac:picMk id="3" creationId="{EF5A0F98-5825-A96B-DC05-5CFA2F468FC0}"/>
          </ac:picMkLst>
        </pc:picChg>
      </pc:sldChg>
      <pc:sldChg chg="delSp modSp add mod delAnim modAnim">
        <pc:chgData name="Nguyen Chi Son" userId="606856d02e9d83ac" providerId="LiveId" clId="{A5CC5DD5-7D26-4064-9F24-33A5796F9398}" dt="2022-05-12T19:26:46.776" v="11432"/>
        <pc:sldMkLst>
          <pc:docMk/>
          <pc:sldMk cId="2038862627" sldId="823"/>
        </pc:sldMkLst>
        <pc:spChg chg="mod">
          <ac:chgData name="Nguyen Chi Son" userId="606856d02e9d83ac" providerId="LiveId" clId="{A5CC5DD5-7D26-4064-9F24-33A5796F9398}" dt="2022-05-12T18:56:17.699" v="10186" actId="20577"/>
          <ac:spMkLst>
            <pc:docMk/>
            <pc:sldMk cId="2038862627" sldId="823"/>
            <ac:spMk id="21" creationId="{8BE2A0B7-53EF-93CD-2F4E-E1CFB1DB88D5}"/>
          </ac:spMkLst>
        </pc:spChg>
        <pc:spChg chg="mod">
          <ac:chgData name="Nguyen Chi Son" userId="606856d02e9d83ac" providerId="LiveId" clId="{A5CC5DD5-7D26-4064-9F24-33A5796F9398}" dt="2022-05-12T18:50:00.782" v="9710" actId="20577"/>
          <ac:spMkLst>
            <pc:docMk/>
            <pc:sldMk cId="2038862627" sldId="823"/>
            <ac:spMk id="23" creationId="{4828B6D2-EA4D-2DC6-DE05-EB0C614C11B4}"/>
          </ac:spMkLst>
        </pc:spChg>
        <pc:graphicFrameChg chg="del mod">
          <ac:chgData name="Nguyen Chi Son" userId="606856d02e9d83ac" providerId="LiveId" clId="{A5CC5DD5-7D26-4064-9F24-33A5796F9398}" dt="2022-05-12T18:56:16.808" v="10184" actId="478"/>
          <ac:graphicFrameMkLst>
            <pc:docMk/>
            <pc:sldMk cId="2038862627" sldId="823"/>
            <ac:graphicFrameMk id="28" creationId="{F11B15DE-36D7-3052-BF9A-11C1691A5D87}"/>
          </ac:graphicFrameMkLst>
        </pc:graphicFrameChg>
        <pc:graphicFrameChg chg="del">
          <ac:chgData name="Nguyen Chi Son" userId="606856d02e9d83ac" providerId="LiveId" clId="{A5CC5DD5-7D26-4064-9F24-33A5796F9398}" dt="2022-05-12T18:46:51.727" v="9259" actId="478"/>
          <ac:graphicFrameMkLst>
            <pc:docMk/>
            <pc:sldMk cId="2038862627" sldId="823"/>
            <ac:graphicFrameMk id="33" creationId="{BC181A5D-CA27-CCE8-EC07-A4EE8D707211}"/>
          </ac:graphicFrameMkLst>
        </pc:graphicFrameChg>
      </pc:sldChg>
      <pc:sldChg chg="delSp modSp add mod delAnim modAnim">
        <pc:chgData name="Nguyen Chi Son" userId="606856d02e9d83ac" providerId="LiveId" clId="{A5CC5DD5-7D26-4064-9F24-33A5796F9398}" dt="2022-05-12T19:26:52.666" v="11433"/>
        <pc:sldMkLst>
          <pc:docMk/>
          <pc:sldMk cId="3830709042" sldId="824"/>
        </pc:sldMkLst>
        <pc:spChg chg="mod">
          <ac:chgData name="Nguyen Chi Son" userId="606856d02e9d83ac" providerId="LiveId" clId="{A5CC5DD5-7D26-4064-9F24-33A5796F9398}" dt="2022-05-12T18:56:22.336" v="10189" actId="20577"/>
          <ac:spMkLst>
            <pc:docMk/>
            <pc:sldMk cId="3830709042" sldId="824"/>
            <ac:spMk id="21" creationId="{8BE2A0B7-53EF-93CD-2F4E-E1CFB1DB88D5}"/>
          </ac:spMkLst>
        </pc:spChg>
        <pc:spChg chg="mod">
          <ac:chgData name="Nguyen Chi Son" userId="606856d02e9d83ac" providerId="LiveId" clId="{A5CC5DD5-7D26-4064-9F24-33A5796F9398}" dt="2022-05-12T18:53:10.480" v="10025" actId="20577"/>
          <ac:spMkLst>
            <pc:docMk/>
            <pc:sldMk cId="3830709042" sldId="824"/>
            <ac:spMk id="23" creationId="{4828B6D2-EA4D-2DC6-DE05-EB0C614C11B4}"/>
          </ac:spMkLst>
        </pc:spChg>
        <pc:graphicFrameChg chg="del">
          <ac:chgData name="Nguyen Chi Son" userId="606856d02e9d83ac" providerId="LiveId" clId="{A5CC5DD5-7D26-4064-9F24-33A5796F9398}" dt="2022-05-12T18:56:21.478" v="10187" actId="478"/>
          <ac:graphicFrameMkLst>
            <pc:docMk/>
            <pc:sldMk cId="3830709042" sldId="824"/>
            <ac:graphicFrameMk id="28" creationId="{F11B15DE-36D7-3052-BF9A-11C1691A5D87}"/>
          </ac:graphicFrameMkLst>
        </pc:graphicFrameChg>
      </pc:sldChg>
      <pc:sldChg chg="addSp delSp modSp add mod modAnim">
        <pc:chgData name="Nguyen Chi Son" userId="606856d02e9d83ac" providerId="LiveId" clId="{A5CC5DD5-7D26-4064-9F24-33A5796F9398}" dt="2022-05-12T19:27:35.665" v="11438"/>
        <pc:sldMkLst>
          <pc:docMk/>
          <pc:sldMk cId="3706217874" sldId="825"/>
        </pc:sldMkLst>
        <pc:spChg chg="del">
          <ac:chgData name="Nguyen Chi Son" userId="606856d02e9d83ac" providerId="LiveId" clId="{A5CC5DD5-7D26-4064-9F24-33A5796F9398}" dt="2022-05-12T19:09:48.603" v="10275" actId="478"/>
          <ac:spMkLst>
            <pc:docMk/>
            <pc:sldMk cId="3706217874" sldId="825"/>
            <ac:spMk id="2" creationId="{10F4835F-1CBF-4122-84E5-439EAA65895A}"/>
          </ac:spMkLst>
        </pc:spChg>
        <pc:spChg chg="del">
          <ac:chgData name="Nguyen Chi Son" userId="606856d02e9d83ac" providerId="LiveId" clId="{A5CC5DD5-7D26-4064-9F24-33A5796F9398}" dt="2022-05-12T19:09:49.072" v="10276" actId="478"/>
          <ac:spMkLst>
            <pc:docMk/>
            <pc:sldMk cId="3706217874" sldId="825"/>
            <ac:spMk id="14" creationId="{7D32D194-B412-7018-E6CF-A521C44E6F9A}"/>
          </ac:spMkLst>
        </pc:spChg>
        <pc:spChg chg="del">
          <ac:chgData name="Nguyen Chi Son" userId="606856d02e9d83ac" providerId="LiveId" clId="{A5CC5DD5-7D26-4064-9F24-33A5796F9398}" dt="2022-05-12T19:09:50.243" v="10277" actId="478"/>
          <ac:spMkLst>
            <pc:docMk/>
            <pc:sldMk cId="3706217874" sldId="825"/>
            <ac:spMk id="18" creationId="{B0A582C7-5A68-EEDB-B03B-9B8433311579}"/>
          </ac:spMkLst>
        </pc:spChg>
        <pc:spChg chg="mod">
          <ac:chgData name="Nguyen Chi Son" userId="606856d02e9d83ac" providerId="LiveId" clId="{A5CC5DD5-7D26-4064-9F24-33A5796F9398}" dt="2022-05-12T18:58:07.253" v="10234" actId="20577"/>
          <ac:spMkLst>
            <pc:docMk/>
            <pc:sldMk cId="3706217874" sldId="825"/>
            <ac:spMk id="21" creationId="{8BE2A0B7-53EF-93CD-2F4E-E1CFB1DB88D5}"/>
          </ac:spMkLst>
        </pc:spChg>
        <pc:spChg chg="mod">
          <ac:chgData name="Nguyen Chi Son" userId="606856d02e9d83ac" providerId="LiveId" clId="{A5CC5DD5-7D26-4064-9F24-33A5796F9398}" dt="2022-05-12T18:55:00.284" v="10177" actId="20577"/>
          <ac:spMkLst>
            <pc:docMk/>
            <pc:sldMk cId="3706217874" sldId="825"/>
            <ac:spMk id="23" creationId="{4828B6D2-EA4D-2DC6-DE05-EB0C614C11B4}"/>
          </ac:spMkLst>
        </pc:spChg>
        <pc:spChg chg="add mod">
          <ac:chgData name="Nguyen Chi Son" userId="606856d02e9d83ac" providerId="LiveId" clId="{A5CC5DD5-7D26-4064-9F24-33A5796F9398}" dt="2022-05-12T19:10:48.445" v="10286"/>
          <ac:spMkLst>
            <pc:docMk/>
            <pc:sldMk cId="3706217874" sldId="825"/>
            <ac:spMk id="25" creationId="{D3DF160F-77F4-A089-535F-111CAF2E019E}"/>
          </ac:spMkLst>
        </pc:spChg>
        <pc:spChg chg="del">
          <ac:chgData name="Nguyen Chi Son" userId="606856d02e9d83ac" providerId="LiveId" clId="{A5CC5DD5-7D26-4064-9F24-33A5796F9398}" dt="2022-05-12T19:09:50.947" v="10278" actId="478"/>
          <ac:spMkLst>
            <pc:docMk/>
            <pc:sldMk cId="3706217874" sldId="825"/>
            <ac:spMk id="26" creationId="{22BFC6DB-485F-3207-5ECA-221FCAC16D5B}"/>
          </ac:spMkLst>
        </pc:spChg>
        <pc:spChg chg="del mod">
          <ac:chgData name="Nguyen Chi Son" userId="606856d02e9d83ac" providerId="LiveId" clId="{A5CC5DD5-7D26-4064-9F24-33A5796F9398}" dt="2022-05-12T19:10:48.132" v="10285" actId="478"/>
          <ac:spMkLst>
            <pc:docMk/>
            <pc:sldMk cId="3706217874" sldId="825"/>
            <ac:spMk id="32" creationId="{56B6872B-16A9-D03A-AD18-AF87163FDCA7}"/>
          </ac:spMkLst>
        </pc:spChg>
        <pc:graphicFrameChg chg="add mod">
          <ac:chgData name="Nguyen Chi Son" userId="606856d02e9d83ac" providerId="LiveId" clId="{A5CC5DD5-7D26-4064-9F24-33A5796F9398}" dt="2022-05-12T18:58:02.445" v="10232" actId="1076"/>
          <ac:graphicFrameMkLst>
            <pc:docMk/>
            <pc:sldMk cId="3706217874" sldId="825"/>
            <ac:graphicFrameMk id="20" creationId="{1807B21C-E2BD-E8DB-3297-D749A4448490}"/>
          </ac:graphicFrameMkLst>
        </pc:graphicFrameChg>
        <pc:graphicFrameChg chg="mod">
          <ac:chgData name="Nguyen Chi Son" userId="606856d02e9d83ac" providerId="LiveId" clId="{A5CC5DD5-7D26-4064-9F24-33A5796F9398}" dt="2022-05-12T19:04:01.369" v="10248" actId="1076"/>
          <ac:graphicFrameMkLst>
            <pc:docMk/>
            <pc:sldMk cId="3706217874" sldId="825"/>
            <ac:graphicFrameMk id="28" creationId="{F11B15DE-36D7-3052-BF9A-11C1691A5D87}"/>
          </ac:graphicFrameMkLst>
        </pc:graphicFrameChg>
        <pc:graphicFrameChg chg="mod">
          <ac:chgData name="Nguyen Chi Son" userId="606856d02e9d83ac" providerId="LiveId" clId="{A5CC5DD5-7D26-4064-9F24-33A5796F9398}" dt="2022-05-12T19:10:38.742" v="10284" actId="1076"/>
          <ac:graphicFrameMkLst>
            <pc:docMk/>
            <pc:sldMk cId="3706217874" sldId="825"/>
            <ac:graphicFrameMk id="33" creationId="{BC181A5D-CA27-CCE8-EC07-A4EE8D707211}"/>
          </ac:graphicFrameMkLst>
        </pc:graphicFrameChg>
      </pc:sldChg>
      <pc:sldChg chg="delSp modSp add mod modAnim">
        <pc:chgData name="Nguyen Chi Son" userId="606856d02e9d83ac" providerId="LiveId" clId="{A5CC5DD5-7D26-4064-9F24-33A5796F9398}" dt="2022-05-12T19:27:28.368" v="11436"/>
        <pc:sldMkLst>
          <pc:docMk/>
          <pc:sldMk cId="708831908" sldId="826"/>
        </pc:sldMkLst>
        <pc:spChg chg="del">
          <ac:chgData name="Nguyen Chi Son" userId="606856d02e9d83ac" providerId="LiveId" clId="{A5CC5DD5-7D26-4064-9F24-33A5796F9398}" dt="2022-05-12T19:09:44.056" v="10271" actId="478"/>
          <ac:spMkLst>
            <pc:docMk/>
            <pc:sldMk cId="708831908" sldId="826"/>
            <ac:spMk id="2" creationId="{10F4835F-1CBF-4122-84E5-439EAA65895A}"/>
          </ac:spMkLst>
        </pc:spChg>
        <pc:spChg chg="del">
          <ac:chgData name="Nguyen Chi Son" userId="606856d02e9d83ac" providerId="LiveId" clId="{A5CC5DD5-7D26-4064-9F24-33A5796F9398}" dt="2022-05-12T19:09:44.556" v="10272" actId="478"/>
          <ac:spMkLst>
            <pc:docMk/>
            <pc:sldMk cId="708831908" sldId="826"/>
            <ac:spMk id="14" creationId="{7D32D194-B412-7018-E6CF-A521C44E6F9A}"/>
          </ac:spMkLst>
        </pc:spChg>
        <pc:spChg chg="del">
          <ac:chgData name="Nguyen Chi Son" userId="606856d02e9d83ac" providerId="LiveId" clId="{A5CC5DD5-7D26-4064-9F24-33A5796F9398}" dt="2022-05-12T19:09:45.447" v="10273" actId="478"/>
          <ac:spMkLst>
            <pc:docMk/>
            <pc:sldMk cId="708831908" sldId="826"/>
            <ac:spMk id="18" creationId="{B0A582C7-5A68-EEDB-B03B-9B8433311579}"/>
          </ac:spMkLst>
        </pc:spChg>
        <pc:spChg chg="del">
          <ac:chgData name="Nguyen Chi Son" userId="606856d02e9d83ac" providerId="LiveId" clId="{A5CC5DD5-7D26-4064-9F24-33A5796F9398}" dt="2022-05-12T19:09:46.181" v="10274" actId="478"/>
          <ac:spMkLst>
            <pc:docMk/>
            <pc:sldMk cId="708831908" sldId="826"/>
            <ac:spMk id="26" creationId="{22BFC6DB-485F-3207-5ECA-221FCAC16D5B}"/>
          </ac:spMkLst>
        </pc:spChg>
        <pc:graphicFrameChg chg="mod">
          <ac:chgData name="Nguyen Chi Son" userId="606856d02e9d83ac" providerId="LiveId" clId="{A5CC5DD5-7D26-4064-9F24-33A5796F9398}" dt="2022-05-12T19:07:54.869" v="10263" actId="1036"/>
          <ac:graphicFrameMkLst>
            <pc:docMk/>
            <pc:sldMk cId="708831908" sldId="826"/>
            <ac:graphicFrameMk id="33" creationId="{BC181A5D-CA27-CCE8-EC07-A4EE8D707211}"/>
          </ac:graphicFrameMkLst>
        </pc:graphicFrameChg>
      </pc:sldChg>
      <pc:sldChg chg="delSp modSp add mod delAnim modAnim">
        <pc:chgData name="Nguyen Chi Son" userId="606856d02e9d83ac" providerId="LiveId" clId="{A5CC5DD5-7D26-4064-9F24-33A5796F9398}" dt="2022-05-12T19:27:43.055" v="11440"/>
        <pc:sldMkLst>
          <pc:docMk/>
          <pc:sldMk cId="176765850" sldId="827"/>
        </pc:sldMkLst>
        <pc:spChg chg="mod">
          <ac:chgData name="Nguyen Chi Son" userId="606856d02e9d83ac" providerId="LiveId" clId="{A5CC5DD5-7D26-4064-9F24-33A5796F9398}" dt="2022-05-12T19:11:16.698" v="10290" actId="20577"/>
          <ac:spMkLst>
            <pc:docMk/>
            <pc:sldMk cId="176765850" sldId="827"/>
            <ac:spMk id="23" creationId="{4828B6D2-EA4D-2DC6-DE05-EB0C614C11B4}"/>
          </ac:spMkLst>
        </pc:spChg>
        <pc:graphicFrameChg chg="del">
          <ac:chgData name="Nguyen Chi Son" userId="606856d02e9d83ac" providerId="LiveId" clId="{A5CC5DD5-7D26-4064-9F24-33A5796F9398}" dt="2022-05-12T19:11:10.962" v="10288" actId="478"/>
          <ac:graphicFrameMkLst>
            <pc:docMk/>
            <pc:sldMk cId="176765850" sldId="827"/>
            <ac:graphicFrameMk id="33" creationId="{BC181A5D-CA27-CCE8-EC07-A4EE8D707211}"/>
          </ac:graphicFrameMkLst>
        </pc:graphicFrameChg>
      </pc:sldChg>
      <pc:sldChg chg="modSp add modAnim">
        <pc:chgData name="Nguyen Chi Son" userId="606856d02e9d83ac" providerId="LiveId" clId="{A5CC5DD5-7D26-4064-9F24-33A5796F9398}" dt="2022-05-12T19:27:50.820" v="11442"/>
        <pc:sldMkLst>
          <pc:docMk/>
          <pc:sldMk cId="1740394861" sldId="828"/>
        </pc:sldMkLst>
        <pc:spChg chg="mod">
          <ac:chgData name="Nguyen Chi Son" userId="606856d02e9d83ac" providerId="LiveId" clId="{A5CC5DD5-7D26-4064-9F24-33A5796F9398}" dt="2022-05-12T19:11:30.579" v="10292"/>
          <ac:spMkLst>
            <pc:docMk/>
            <pc:sldMk cId="1740394861" sldId="828"/>
            <ac:spMk id="23" creationId="{4828B6D2-EA4D-2DC6-DE05-EB0C614C11B4}"/>
          </ac:spMkLst>
        </pc:spChg>
      </pc:sldChg>
      <pc:sldChg chg="addSp delSp modSp add mod delAnim modAnim">
        <pc:chgData name="Nguyen Chi Son" userId="606856d02e9d83ac" providerId="LiveId" clId="{A5CC5DD5-7D26-4064-9F24-33A5796F9398}" dt="2022-05-12T19:28:40.220" v="11463"/>
        <pc:sldMkLst>
          <pc:docMk/>
          <pc:sldMk cId="1451218854" sldId="829"/>
        </pc:sldMkLst>
        <pc:spChg chg="del">
          <ac:chgData name="Nguyen Chi Son" userId="606856d02e9d83ac" providerId="LiveId" clId="{A5CC5DD5-7D26-4064-9F24-33A5796F9398}" dt="2022-05-12T19:12:06.813" v="10296" actId="478"/>
          <ac:spMkLst>
            <pc:docMk/>
            <pc:sldMk cId="1451218854" sldId="829"/>
            <ac:spMk id="13" creationId="{CA143F7C-88D4-5EFA-F85C-A8A489BEC27C}"/>
          </ac:spMkLst>
        </pc:spChg>
        <pc:spChg chg="del">
          <ac:chgData name="Nguyen Chi Son" userId="606856d02e9d83ac" providerId="LiveId" clId="{A5CC5DD5-7D26-4064-9F24-33A5796F9398}" dt="2022-05-12T19:12:06.813" v="10296" actId="478"/>
          <ac:spMkLst>
            <pc:docMk/>
            <pc:sldMk cId="1451218854" sldId="829"/>
            <ac:spMk id="14" creationId="{4D59D54C-7348-5204-4FC8-0BE9E77E9CBE}"/>
          </ac:spMkLst>
        </pc:spChg>
        <pc:spChg chg="del">
          <ac:chgData name="Nguyen Chi Son" userId="606856d02e9d83ac" providerId="LiveId" clId="{A5CC5DD5-7D26-4064-9F24-33A5796F9398}" dt="2022-05-12T19:12:06.813" v="10296" actId="478"/>
          <ac:spMkLst>
            <pc:docMk/>
            <pc:sldMk cId="1451218854" sldId="829"/>
            <ac:spMk id="15" creationId="{CD05BD16-4BFD-823C-7806-B6AC9FE0FCA7}"/>
          </ac:spMkLst>
        </pc:spChg>
        <pc:spChg chg="del">
          <ac:chgData name="Nguyen Chi Son" userId="606856d02e9d83ac" providerId="LiveId" clId="{A5CC5DD5-7D26-4064-9F24-33A5796F9398}" dt="2022-05-12T19:12:06.813" v="10296" actId="478"/>
          <ac:spMkLst>
            <pc:docMk/>
            <pc:sldMk cId="1451218854" sldId="829"/>
            <ac:spMk id="16" creationId="{9AF96B58-EC05-4724-BF83-4F29FEC02B98}"/>
          </ac:spMkLst>
        </pc:spChg>
        <pc:spChg chg="mod">
          <ac:chgData name="Nguyen Chi Son" userId="606856d02e9d83ac" providerId="LiveId" clId="{A5CC5DD5-7D26-4064-9F24-33A5796F9398}" dt="2022-05-12T19:13:32.780" v="11162" actId="20577"/>
          <ac:spMkLst>
            <pc:docMk/>
            <pc:sldMk cId="1451218854" sldId="829"/>
            <ac:spMk id="19" creationId="{9C339D16-68E4-43C4-A62E-D0146138D23B}"/>
          </ac:spMkLst>
        </pc:spChg>
        <pc:spChg chg="add mod">
          <ac:chgData name="Nguyen Chi Son" userId="606856d02e9d83ac" providerId="LiveId" clId="{A5CC5DD5-7D26-4064-9F24-33A5796F9398}" dt="2022-05-12T19:21:27.010" v="11331" actId="20577"/>
          <ac:spMkLst>
            <pc:docMk/>
            <pc:sldMk cId="1451218854" sldId="829"/>
            <ac:spMk id="21" creationId="{50DC346E-37D2-67BA-BB07-CBDAA3296872}"/>
          </ac:spMkLst>
        </pc:spChg>
        <pc:spChg chg="add mod">
          <ac:chgData name="Nguyen Chi Son" userId="606856d02e9d83ac" providerId="LiveId" clId="{A5CC5DD5-7D26-4064-9F24-33A5796F9398}" dt="2022-05-12T19:14:01.763" v="11178" actId="1035"/>
          <ac:spMkLst>
            <pc:docMk/>
            <pc:sldMk cId="1451218854" sldId="829"/>
            <ac:spMk id="22" creationId="{743BB189-4CB2-9EA8-7130-A2FD175722BA}"/>
          </ac:spMkLst>
        </pc:spChg>
        <pc:spChg chg="add mod">
          <ac:chgData name="Nguyen Chi Son" userId="606856d02e9d83ac" providerId="LiveId" clId="{A5CC5DD5-7D26-4064-9F24-33A5796F9398}" dt="2022-05-12T19:22:15.946" v="11397" actId="20577"/>
          <ac:spMkLst>
            <pc:docMk/>
            <pc:sldMk cId="1451218854" sldId="829"/>
            <ac:spMk id="23" creationId="{FBDD97D1-F9C0-0E01-FF85-B786B185895F}"/>
          </ac:spMkLst>
        </pc:spChg>
        <pc:spChg chg="add mod">
          <ac:chgData name="Nguyen Chi Son" userId="606856d02e9d83ac" providerId="LiveId" clId="{A5CC5DD5-7D26-4064-9F24-33A5796F9398}" dt="2022-05-12T19:14:01.763" v="11178" actId="1035"/>
          <ac:spMkLst>
            <pc:docMk/>
            <pc:sldMk cId="1451218854" sldId="829"/>
            <ac:spMk id="24" creationId="{6D9BA44E-CD26-6C8A-BED7-1C2F4A9A5079}"/>
          </ac:spMkLst>
        </pc:spChg>
        <pc:graphicFrameChg chg="del">
          <ac:chgData name="Nguyen Chi Son" userId="606856d02e9d83ac" providerId="LiveId" clId="{A5CC5DD5-7D26-4064-9F24-33A5796F9398}" dt="2022-05-12T19:12:06.813" v="10296" actId="478"/>
          <ac:graphicFrameMkLst>
            <pc:docMk/>
            <pc:sldMk cId="1451218854" sldId="829"/>
            <ac:graphicFrameMk id="11" creationId="{50CB3489-ABCF-C823-F890-ED235BA3D376}"/>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17" creationId="{78C25881-7C8B-3C50-09CE-73EA1BE9D7E7}"/>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18" creationId="{461A1687-07FB-1A8F-5BE0-062DE594986F}"/>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20" creationId="{88B5447F-E622-421C-3772-C017150B8930}"/>
          </ac:graphicFrameMkLst>
        </pc:graphicFrameChg>
        <pc:graphicFrameChg chg="add del mod">
          <ac:chgData name="Nguyen Chi Son" userId="606856d02e9d83ac" providerId="LiveId" clId="{A5CC5DD5-7D26-4064-9F24-33A5796F9398}" dt="2022-05-12T19:16:20.479" v="11209" actId="478"/>
          <ac:graphicFrameMkLst>
            <pc:docMk/>
            <pc:sldMk cId="1451218854" sldId="829"/>
            <ac:graphicFrameMk id="25" creationId="{21A30D41-5DB2-97DF-43E4-03B943071427}"/>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26" creationId="{6B5243E3-C74E-DB0F-5491-5E0AC7E5CB36}"/>
          </ac:graphicFrameMkLst>
        </pc:graphicFrameChg>
        <pc:graphicFrameChg chg="add del mod">
          <ac:chgData name="Nguyen Chi Son" userId="606856d02e9d83ac" providerId="LiveId" clId="{A5CC5DD5-7D26-4064-9F24-33A5796F9398}" dt="2022-05-12T19:14:57.386" v="11188" actId="478"/>
          <ac:graphicFrameMkLst>
            <pc:docMk/>
            <pc:sldMk cId="1451218854" sldId="829"/>
            <ac:graphicFrameMk id="27" creationId="{F27F7C1B-AB18-5563-1DDD-FFAE6D4AF419}"/>
          </ac:graphicFrameMkLst>
        </pc:graphicFrameChg>
        <pc:graphicFrameChg chg="add del mod">
          <ac:chgData name="Nguyen Chi Son" userId="606856d02e9d83ac" providerId="LiveId" clId="{A5CC5DD5-7D26-4064-9F24-33A5796F9398}" dt="2022-05-12T19:14:59.449" v="11189" actId="478"/>
          <ac:graphicFrameMkLst>
            <pc:docMk/>
            <pc:sldMk cId="1451218854" sldId="829"/>
            <ac:graphicFrameMk id="28" creationId="{FD267675-AB24-B45E-9412-993912FE9FBE}"/>
          </ac:graphicFrameMkLst>
        </pc:graphicFrameChg>
        <pc:graphicFrameChg chg="add del mod">
          <ac:chgData name="Nguyen Chi Son" userId="606856d02e9d83ac" providerId="LiveId" clId="{A5CC5DD5-7D26-4064-9F24-33A5796F9398}" dt="2022-05-12T19:16:20.822" v="11210" actId="478"/>
          <ac:graphicFrameMkLst>
            <pc:docMk/>
            <pc:sldMk cId="1451218854" sldId="829"/>
            <ac:graphicFrameMk id="29" creationId="{EBD8B1EA-EA33-05EB-863E-D462FE629869}"/>
          </ac:graphicFrameMkLst>
        </pc:graphicFrameChg>
        <pc:graphicFrameChg chg="add mod">
          <ac:chgData name="Nguyen Chi Son" userId="606856d02e9d83ac" providerId="LiveId" clId="{A5CC5DD5-7D26-4064-9F24-33A5796F9398}" dt="2022-05-12T19:21:18.448" v="11316" actId="1038"/>
          <ac:graphicFrameMkLst>
            <pc:docMk/>
            <pc:sldMk cId="1451218854" sldId="829"/>
            <ac:graphicFrameMk id="30" creationId="{B11EEC5E-F8CB-93D2-1BF3-58301FAA5ADB}"/>
          </ac:graphicFrameMkLst>
        </pc:graphicFrameChg>
        <pc:graphicFrameChg chg="add mod">
          <ac:chgData name="Nguyen Chi Son" userId="606856d02e9d83ac" providerId="LiveId" clId="{A5CC5DD5-7D26-4064-9F24-33A5796F9398}" dt="2022-05-12T19:16:08.870" v="11208" actId="1076"/>
          <ac:graphicFrameMkLst>
            <pc:docMk/>
            <pc:sldMk cId="1451218854" sldId="829"/>
            <ac:graphicFrameMk id="31" creationId="{8599E9CB-C620-997B-AD17-817B0D838791}"/>
          </ac:graphicFrameMkLst>
        </pc:graphicFrameChg>
        <pc:graphicFrameChg chg="add mod">
          <ac:chgData name="Nguyen Chi Son" userId="606856d02e9d83ac" providerId="LiveId" clId="{A5CC5DD5-7D26-4064-9F24-33A5796F9398}" dt="2022-05-12T19:19:11.477" v="11274" actId="1076"/>
          <ac:graphicFrameMkLst>
            <pc:docMk/>
            <pc:sldMk cId="1451218854" sldId="829"/>
            <ac:graphicFrameMk id="32" creationId="{251DBB10-B782-3E07-BF3F-F6D5D4D82974}"/>
          </ac:graphicFrameMkLst>
        </pc:graphicFrameChg>
        <pc:graphicFrameChg chg="add mod">
          <ac:chgData name="Nguyen Chi Son" userId="606856d02e9d83ac" providerId="LiveId" clId="{A5CC5DD5-7D26-4064-9F24-33A5796F9398}" dt="2022-05-12T19:22:18.555" v="11402" actId="1036"/>
          <ac:graphicFrameMkLst>
            <pc:docMk/>
            <pc:sldMk cId="1451218854" sldId="829"/>
            <ac:graphicFrameMk id="33" creationId="{E773946E-F8D5-C275-FBB2-57CB2AA31CD6}"/>
          </ac:graphicFrameMkLst>
        </pc:graphicFrameChg>
        <pc:graphicFrameChg chg="add mod">
          <ac:chgData name="Nguyen Chi Son" userId="606856d02e9d83ac" providerId="LiveId" clId="{A5CC5DD5-7D26-4064-9F24-33A5796F9398}" dt="2022-05-12T19:21:41.712" v="11335" actId="1076"/>
          <ac:graphicFrameMkLst>
            <pc:docMk/>
            <pc:sldMk cId="1451218854" sldId="829"/>
            <ac:graphicFrameMk id="34" creationId="{091A29AC-2652-C735-4781-BA998C00FFEC}"/>
          </ac:graphicFrameMkLst>
        </pc:graphicFrameChg>
        <pc:graphicFrameChg chg="add mod">
          <ac:chgData name="Nguyen Chi Son" userId="606856d02e9d83ac" providerId="LiveId" clId="{A5CC5DD5-7D26-4064-9F24-33A5796F9398}" dt="2022-05-12T19:22:22.914" v="11404" actId="1076"/>
          <ac:graphicFrameMkLst>
            <pc:docMk/>
            <pc:sldMk cId="1451218854" sldId="829"/>
            <ac:graphicFrameMk id="35" creationId="{B0190A98-4BF9-2549-98BE-043E2B35EF3D}"/>
          </ac:graphicFrameMkLst>
        </pc:graphicFrameChg>
        <pc:picChg chg="del">
          <ac:chgData name="Nguyen Chi Son" userId="606856d02e9d83ac" providerId="LiveId" clId="{A5CC5DD5-7D26-4064-9F24-33A5796F9398}" dt="2022-05-12T19:12:05.250" v="10295" actId="478"/>
          <ac:picMkLst>
            <pc:docMk/>
            <pc:sldMk cId="1451218854" sldId="829"/>
            <ac:picMk id="4" creationId="{DB0979A4-57B6-FD5B-E7AC-D965352CD6E1}"/>
          </ac:picMkLst>
        </pc:picChg>
      </pc:sldChg>
    </pc:docChg>
  </pc:docChgLst>
  <pc:docChgLst>
    <pc:chgData name="Nguyen Chi Son" userId="606856d02e9d83ac" providerId="LiveId" clId="{096E4E68-1FA0-4548-A870-04D152179CD5}"/>
    <pc:docChg chg="undo custSel addSld modSld">
      <pc:chgData name="Nguyen Chi Son" userId="606856d02e9d83ac" providerId="LiveId" clId="{096E4E68-1FA0-4548-A870-04D152179CD5}" dt="2022-05-20T06:18:56.610" v="7503"/>
      <pc:docMkLst>
        <pc:docMk/>
      </pc:docMkLst>
      <pc:sldChg chg="modSp mod">
        <pc:chgData name="Nguyen Chi Son" userId="606856d02e9d83ac" providerId="LiveId" clId="{096E4E68-1FA0-4548-A870-04D152179CD5}" dt="2022-05-19T20:08:32.888" v="51" actId="20577"/>
        <pc:sldMkLst>
          <pc:docMk/>
          <pc:sldMk cId="2922349590" sldId="256"/>
        </pc:sldMkLst>
        <pc:spChg chg="mod">
          <ac:chgData name="Nguyen Chi Son" userId="606856d02e9d83ac" providerId="LiveId" clId="{096E4E68-1FA0-4548-A870-04D152179CD5}" dt="2022-05-19T20:08:32.888" v="51" actId="20577"/>
          <ac:spMkLst>
            <pc:docMk/>
            <pc:sldMk cId="2922349590" sldId="256"/>
            <ac:spMk id="136" creationId="{C574B640-0199-463F-87CA-8E3956B46E10}"/>
          </ac:spMkLst>
        </pc:spChg>
      </pc:sldChg>
      <pc:sldChg chg="modSp mod">
        <pc:chgData name="Nguyen Chi Son" userId="606856d02e9d83ac" providerId="LiveId" clId="{096E4E68-1FA0-4548-A870-04D152179CD5}" dt="2022-05-20T04:56:57.030" v="4116" actId="20577"/>
        <pc:sldMkLst>
          <pc:docMk/>
          <pc:sldMk cId="3319126272" sldId="622"/>
        </pc:sldMkLst>
        <pc:spChg chg="mod">
          <ac:chgData name="Nguyen Chi Son" userId="606856d02e9d83ac" providerId="LiveId" clId="{096E4E68-1FA0-4548-A870-04D152179CD5}" dt="2022-05-20T04:56:57.030" v="4116" actId="20577"/>
          <ac:spMkLst>
            <pc:docMk/>
            <pc:sldMk cId="3319126272" sldId="622"/>
            <ac:spMk id="2" creationId="{DAF08EC2-5D0D-48D9-855C-A59C0E5ED55B}"/>
          </ac:spMkLst>
        </pc:spChg>
      </pc:sldChg>
      <pc:sldChg chg="modSp mod">
        <pc:chgData name="Nguyen Chi Son" userId="606856d02e9d83ac" providerId="LiveId" clId="{096E4E68-1FA0-4548-A870-04D152179CD5}" dt="2022-05-19T20:08:40.405" v="71" actId="20577"/>
        <pc:sldMkLst>
          <pc:docMk/>
          <pc:sldMk cId="1033004166" sldId="675"/>
        </pc:sldMkLst>
        <pc:spChg chg="mod">
          <ac:chgData name="Nguyen Chi Son" userId="606856d02e9d83ac" providerId="LiveId" clId="{096E4E68-1FA0-4548-A870-04D152179CD5}" dt="2022-05-19T20:08:40.405" v="71" actId="20577"/>
          <ac:spMkLst>
            <pc:docMk/>
            <pc:sldMk cId="1033004166" sldId="675"/>
            <ac:spMk id="2" creationId="{DAF08EC2-5D0D-48D9-855C-A59C0E5ED55B}"/>
          </ac:spMkLst>
        </pc:spChg>
      </pc:sldChg>
      <pc:sldChg chg="addSp delSp modSp mod">
        <pc:chgData name="Nguyen Chi Son" userId="606856d02e9d83ac" providerId="LiveId" clId="{096E4E68-1FA0-4548-A870-04D152179CD5}" dt="2022-05-20T05:03:51.876" v="4719" actId="14100"/>
        <pc:sldMkLst>
          <pc:docMk/>
          <pc:sldMk cId="3014091475" sldId="782"/>
        </pc:sldMkLst>
        <pc:spChg chg="mod">
          <ac:chgData name="Nguyen Chi Son" userId="606856d02e9d83ac" providerId="LiveId" clId="{096E4E68-1FA0-4548-A870-04D152179CD5}" dt="2022-05-20T04:57:33.919" v="4187" actId="20577"/>
          <ac:spMkLst>
            <pc:docMk/>
            <pc:sldMk cId="3014091475" sldId="782"/>
            <ac:spMk id="2" creationId="{BA8A6260-CA4B-46A9-A06E-C71EE59E6992}"/>
          </ac:spMkLst>
        </pc:spChg>
        <pc:spChg chg="add mod">
          <ac:chgData name="Nguyen Chi Son" userId="606856d02e9d83ac" providerId="LiveId" clId="{096E4E68-1FA0-4548-A870-04D152179CD5}" dt="2022-05-20T05:03:51.876" v="4719" actId="14100"/>
          <ac:spMkLst>
            <pc:docMk/>
            <pc:sldMk cId="3014091475" sldId="782"/>
            <ac:spMk id="8" creationId="{C7D0BECE-FA04-2CAB-BF44-2E1DB7B0E0D5}"/>
          </ac:spMkLst>
        </pc:spChg>
        <pc:picChg chg="add mod">
          <ac:chgData name="Nguyen Chi Son" userId="606856d02e9d83ac" providerId="LiveId" clId="{096E4E68-1FA0-4548-A870-04D152179CD5}" dt="2022-05-20T05:03:46.158" v="4717" actId="1076"/>
          <ac:picMkLst>
            <pc:docMk/>
            <pc:sldMk cId="3014091475" sldId="782"/>
            <ac:picMk id="4" creationId="{A16CABB9-43CF-08BC-83CC-8C0879867248}"/>
          </ac:picMkLst>
        </pc:picChg>
        <pc:picChg chg="add mod">
          <ac:chgData name="Nguyen Chi Son" userId="606856d02e9d83ac" providerId="LiveId" clId="{096E4E68-1FA0-4548-A870-04D152179CD5}" dt="2022-05-20T05:03:26.143" v="4711" actId="14100"/>
          <ac:picMkLst>
            <pc:docMk/>
            <pc:sldMk cId="3014091475" sldId="782"/>
            <ac:picMk id="6" creationId="{60F7CAA7-EDDF-C5BA-38B8-EB76EB41D887}"/>
          </ac:picMkLst>
        </pc:picChg>
        <pc:picChg chg="del">
          <ac:chgData name="Nguyen Chi Son" userId="606856d02e9d83ac" providerId="LiveId" clId="{096E4E68-1FA0-4548-A870-04D152179CD5}" dt="2022-05-20T04:56:59.139" v="4117" actId="478"/>
          <ac:picMkLst>
            <pc:docMk/>
            <pc:sldMk cId="3014091475" sldId="782"/>
            <ac:picMk id="7" creationId="{94B706CA-2F5E-87EE-966F-A6079CA5E5D9}"/>
          </ac:picMkLst>
        </pc:picChg>
        <pc:picChg chg="del">
          <ac:chgData name="Nguyen Chi Son" userId="606856d02e9d83ac" providerId="LiveId" clId="{096E4E68-1FA0-4548-A870-04D152179CD5}" dt="2022-05-20T04:56:59.592" v="4118" actId="478"/>
          <ac:picMkLst>
            <pc:docMk/>
            <pc:sldMk cId="3014091475" sldId="782"/>
            <ac:picMk id="10" creationId="{27373A48-0CFA-9245-68AE-861614FBB6FD}"/>
          </ac:picMkLst>
        </pc:picChg>
        <pc:picChg chg="add mod">
          <ac:chgData name="Nguyen Chi Son" userId="606856d02e9d83ac" providerId="LiveId" clId="{096E4E68-1FA0-4548-A870-04D152179CD5}" dt="2022-05-20T05:03:31.221" v="4713" actId="1076"/>
          <ac:picMkLst>
            <pc:docMk/>
            <pc:sldMk cId="3014091475" sldId="782"/>
            <ac:picMk id="11" creationId="{F9DC9CA3-F792-92CC-F1AD-D02FB43AACD0}"/>
          </ac:picMkLst>
        </pc:picChg>
      </pc:sldChg>
      <pc:sldChg chg="addSp delSp modSp mod modAnim">
        <pc:chgData name="Nguyen Chi Son" userId="606856d02e9d83ac" providerId="LiveId" clId="{096E4E68-1FA0-4548-A870-04D152179CD5}" dt="2022-05-20T06:12:55.351" v="7431"/>
        <pc:sldMkLst>
          <pc:docMk/>
          <pc:sldMk cId="4090454743" sldId="854"/>
        </pc:sldMkLst>
        <pc:spChg chg="mod">
          <ac:chgData name="Nguyen Chi Son" userId="606856d02e9d83ac" providerId="LiveId" clId="{096E4E68-1FA0-4548-A870-04D152179CD5}" dt="2022-05-19T20:21:09.964" v="946" actId="20577"/>
          <ac:spMkLst>
            <pc:docMk/>
            <pc:sldMk cId="4090454743" sldId="854"/>
            <ac:spMk id="2" creationId="{BA8A6260-CA4B-46A9-A06E-C71EE59E6992}"/>
          </ac:spMkLst>
        </pc:spChg>
        <pc:spChg chg="mod">
          <ac:chgData name="Nguyen Chi Son" userId="606856d02e9d83ac" providerId="LiveId" clId="{096E4E68-1FA0-4548-A870-04D152179CD5}" dt="2022-05-19T20:22:20.952" v="1042" actId="1076"/>
          <ac:spMkLst>
            <pc:docMk/>
            <pc:sldMk cId="4090454743" sldId="854"/>
            <ac:spMk id="15" creationId="{AC426AE2-7F47-0E3D-BB54-38C12BD20D73}"/>
          </ac:spMkLst>
        </pc:spChg>
        <pc:graphicFrameChg chg="mod">
          <ac:chgData name="Nguyen Chi Son" userId="606856d02e9d83ac" providerId="LiveId" clId="{096E4E68-1FA0-4548-A870-04D152179CD5}" dt="2022-05-19T20:22:22.793" v="1043" actId="1076"/>
          <ac:graphicFrameMkLst>
            <pc:docMk/>
            <pc:sldMk cId="4090454743" sldId="854"/>
            <ac:graphicFrameMk id="9" creationId="{786A72E9-F6BF-1EB6-4466-D8522AC66303}"/>
          </ac:graphicFrameMkLst>
        </pc:graphicFrameChg>
        <pc:graphicFrameChg chg="add mod">
          <ac:chgData name="Nguyen Chi Son" userId="606856d02e9d83ac" providerId="LiveId" clId="{096E4E68-1FA0-4548-A870-04D152179CD5}" dt="2022-05-19T20:21:56.498" v="1026" actId="1076"/>
          <ac:graphicFrameMkLst>
            <pc:docMk/>
            <pc:sldMk cId="4090454743" sldId="854"/>
            <ac:graphicFrameMk id="12" creationId="{84185084-70EC-EBD8-5111-9144DBB85E1F}"/>
          </ac:graphicFrameMkLst>
        </pc:graphicFrameChg>
        <pc:picChg chg="add mod">
          <ac:chgData name="Nguyen Chi Son" userId="606856d02e9d83ac" providerId="LiveId" clId="{096E4E68-1FA0-4548-A870-04D152179CD5}" dt="2022-05-19T20:21:36.586" v="1013" actId="1076"/>
          <ac:picMkLst>
            <pc:docMk/>
            <pc:sldMk cId="4090454743" sldId="854"/>
            <ac:picMk id="4" creationId="{CFEB2FE8-E1C7-BE0B-DBD7-6166589FCDF8}"/>
          </ac:picMkLst>
        </pc:picChg>
        <pc:picChg chg="del">
          <ac:chgData name="Nguyen Chi Son" userId="606856d02e9d83ac" providerId="LiveId" clId="{096E4E68-1FA0-4548-A870-04D152179CD5}" dt="2022-05-19T20:08:53.548" v="74" actId="478"/>
          <ac:picMkLst>
            <pc:docMk/>
            <pc:sldMk cId="4090454743" sldId="854"/>
            <ac:picMk id="5" creationId="{FDABDA9F-5F97-DCCC-A8E6-19F59E7EDEC8}"/>
          </ac:picMkLst>
        </pc:picChg>
        <pc:picChg chg="add del mod">
          <ac:chgData name="Nguyen Chi Son" userId="606856d02e9d83ac" providerId="LiveId" clId="{096E4E68-1FA0-4548-A870-04D152179CD5}" dt="2022-05-19T20:18:29.577" v="517" actId="478"/>
          <ac:picMkLst>
            <pc:docMk/>
            <pc:sldMk cId="4090454743" sldId="854"/>
            <ac:picMk id="8" creationId="{3293351A-D295-37F9-2F6F-3FAEAF4A026A}"/>
          </ac:picMkLst>
        </pc:picChg>
        <pc:picChg chg="del">
          <ac:chgData name="Nguyen Chi Son" userId="606856d02e9d83ac" providerId="LiveId" clId="{096E4E68-1FA0-4548-A870-04D152179CD5}" dt="2022-05-19T20:08:52.541" v="72" actId="478"/>
          <ac:picMkLst>
            <pc:docMk/>
            <pc:sldMk cId="4090454743" sldId="854"/>
            <ac:picMk id="10" creationId="{6230151C-B189-BCA5-501E-00DBD936CC40}"/>
          </ac:picMkLst>
        </pc:picChg>
        <pc:picChg chg="del">
          <ac:chgData name="Nguyen Chi Son" userId="606856d02e9d83ac" providerId="LiveId" clId="{096E4E68-1FA0-4548-A870-04D152179CD5}" dt="2022-05-19T20:08:52.972" v="73" actId="478"/>
          <ac:picMkLst>
            <pc:docMk/>
            <pc:sldMk cId="4090454743" sldId="854"/>
            <ac:picMk id="13" creationId="{9012E897-9323-0106-1C68-546028F93637}"/>
          </ac:picMkLst>
        </pc:picChg>
        <pc:cxnChg chg="add mod">
          <ac:chgData name="Nguyen Chi Son" userId="606856d02e9d83ac" providerId="LiveId" clId="{096E4E68-1FA0-4548-A870-04D152179CD5}" dt="2022-05-19T20:21:47.572" v="1022" actId="1037"/>
          <ac:cxnSpMkLst>
            <pc:docMk/>
            <pc:sldMk cId="4090454743" sldId="854"/>
            <ac:cxnSpMk id="11" creationId="{7C222C8C-65D6-D4BC-393F-FE48AF9AD69A}"/>
          </ac:cxnSpMkLst>
        </pc:cxnChg>
      </pc:sldChg>
      <pc:sldChg chg="addSp delSp modSp mod modAnim">
        <pc:chgData name="Nguyen Chi Son" userId="606856d02e9d83ac" providerId="LiveId" clId="{096E4E68-1FA0-4548-A870-04D152179CD5}" dt="2022-05-20T06:14:20.350" v="7455"/>
        <pc:sldMkLst>
          <pc:docMk/>
          <pc:sldMk cId="388516391" sldId="865"/>
        </pc:sldMkLst>
        <pc:spChg chg="del">
          <ac:chgData name="Nguyen Chi Son" userId="606856d02e9d83ac" providerId="LiveId" clId="{096E4E68-1FA0-4548-A870-04D152179CD5}" dt="2022-05-20T05:04:07.782" v="4721" actId="478"/>
          <ac:spMkLst>
            <pc:docMk/>
            <pc:sldMk cId="388516391" sldId="865"/>
            <ac:spMk id="10" creationId="{D98CE14C-9A27-2914-79C0-C7B48EB2DECD}"/>
          </ac:spMkLst>
        </pc:spChg>
        <pc:spChg chg="del">
          <ac:chgData name="Nguyen Chi Son" userId="606856d02e9d83ac" providerId="LiveId" clId="{096E4E68-1FA0-4548-A870-04D152179CD5}" dt="2022-05-20T05:04:07.782" v="4721" actId="478"/>
          <ac:spMkLst>
            <pc:docMk/>
            <pc:sldMk cId="388516391" sldId="865"/>
            <ac:spMk id="13" creationId="{8567C54E-DBCB-0D35-F240-006D821F72BD}"/>
          </ac:spMkLst>
        </pc:spChg>
        <pc:spChg chg="mod">
          <ac:chgData name="Nguyen Chi Son" userId="606856d02e9d83ac" providerId="LiveId" clId="{096E4E68-1FA0-4548-A870-04D152179CD5}" dt="2022-05-20T05:04:20.532" v="4822" actId="20577"/>
          <ac:spMkLst>
            <pc:docMk/>
            <pc:sldMk cId="388516391" sldId="865"/>
            <ac:spMk id="19" creationId="{9C339D16-68E4-43C4-A62E-D0146138D23B}"/>
          </ac:spMkLst>
        </pc:spChg>
        <pc:spChg chg="add mod">
          <ac:chgData name="Nguyen Chi Son" userId="606856d02e9d83ac" providerId="LiveId" clId="{096E4E68-1FA0-4548-A870-04D152179CD5}" dt="2022-05-20T05:08:40.055" v="5353" actId="1035"/>
          <ac:spMkLst>
            <pc:docMk/>
            <pc:sldMk cId="388516391" sldId="865"/>
            <ac:spMk id="20" creationId="{C7D0667D-DAF1-DFCD-4360-8EA2B4817CAE}"/>
          </ac:spMkLst>
        </pc:spChg>
        <pc:spChg chg="add mod">
          <ac:chgData name="Nguyen Chi Son" userId="606856d02e9d83ac" providerId="LiveId" clId="{096E4E68-1FA0-4548-A870-04D152179CD5}" dt="2022-05-20T05:08:40.055" v="5353" actId="1035"/>
          <ac:spMkLst>
            <pc:docMk/>
            <pc:sldMk cId="388516391" sldId="865"/>
            <ac:spMk id="21" creationId="{3606FAE5-1243-D772-DA9B-CCB5393822E2}"/>
          </ac:spMkLst>
        </pc:spChg>
        <pc:graphicFrameChg chg="del">
          <ac:chgData name="Nguyen Chi Son" userId="606856d02e9d83ac" providerId="LiveId" clId="{096E4E68-1FA0-4548-A870-04D152179CD5}" dt="2022-05-20T05:04:07.782" v="4721" actId="478"/>
          <ac:graphicFrameMkLst>
            <pc:docMk/>
            <pc:sldMk cId="388516391" sldId="865"/>
            <ac:graphicFrameMk id="26" creationId="{EF086FC4-F9A0-6340-C43B-C5EDE97A886E}"/>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7" creationId="{F7A5916E-7446-65F6-BB4D-2724CB809F62}"/>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8" creationId="{91403DA3-0F34-2902-EB1E-83277D5E211D}"/>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9" creationId="{C43DEEB4-F1C2-6BF5-B106-FB1D0BD2EEFA}"/>
          </ac:graphicFrameMkLst>
        </pc:graphicFrameChg>
        <pc:graphicFrameChg chg="add mod">
          <ac:chgData name="Nguyen Chi Son" userId="606856d02e9d83ac" providerId="LiveId" clId="{096E4E68-1FA0-4548-A870-04D152179CD5}" dt="2022-05-20T05:08:49.945" v="5355" actId="1076"/>
          <ac:graphicFrameMkLst>
            <pc:docMk/>
            <pc:sldMk cId="388516391" sldId="865"/>
            <ac:graphicFrameMk id="33" creationId="{9D8972BE-3CAD-B540-B6A2-3594C80860FE}"/>
          </ac:graphicFrameMkLst>
        </pc:graphicFrameChg>
        <pc:graphicFrameChg chg="add mod">
          <ac:chgData name="Nguyen Chi Son" userId="606856d02e9d83ac" providerId="LiveId" clId="{096E4E68-1FA0-4548-A870-04D152179CD5}" dt="2022-05-20T05:08:49.945" v="5355" actId="1076"/>
          <ac:graphicFrameMkLst>
            <pc:docMk/>
            <pc:sldMk cId="388516391" sldId="865"/>
            <ac:graphicFrameMk id="34" creationId="{98B5A560-8092-B844-15F0-34840B231FD3}"/>
          </ac:graphicFrameMkLst>
        </pc:graphicFrameChg>
        <pc:graphicFrameChg chg="add mod">
          <ac:chgData name="Nguyen Chi Son" userId="606856d02e9d83ac" providerId="LiveId" clId="{096E4E68-1FA0-4548-A870-04D152179CD5}" dt="2022-05-20T05:08:46.445" v="5354" actId="1076"/>
          <ac:graphicFrameMkLst>
            <pc:docMk/>
            <pc:sldMk cId="388516391" sldId="865"/>
            <ac:graphicFrameMk id="35" creationId="{578F358D-1F51-0F07-A9B4-8E2D20F9831D}"/>
          </ac:graphicFrameMkLst>
        </pc:graphicFrameChg>
        <pc:graphicFrameChg chg="add mod">
          <ac:chgData name="Nguyen Chi Son" userId="606856d02e9d83ac" providerId="LiveId" clId="{096E4E68-1FA0-4548-A870-04D152179CD5}" dt="2022-05-20T05:08:46.445" v="5354" actId="1076"/>
          <ac:graphicFrameMkLst>
            <pc:docMk/>
            <pc:sldMk cId="388516391" sldId="865"/>
            <ac:graphicFrameMk id="36" creationId="{06ADD66B-29FE-3B11-9D9F-0369FC7F91F6}"/>
          </ac:graphicFrameMkLst>
        </pc:graphicFrameChg>
        <pc:picChg chg="add mod">
          <ac:chgData name="Nguyen Chi Son" userId="606856d02e9d83ac" providerId="LiveId" clId="{096E4E68-1FA0-4548-A870-04D152179CD5}" dt="2022-05-20T05:08:49.945" v="5355" actId="1076"/>
          <ac:picMkLst>
            <pc:docMk/>
            <pc:sldMk cId="388516391" sldId="865"/>
            <ac:picMk id="3" creationId="{4BD2A7DE-24CE-BAAC-C1B7-FC365D57FD9F}"/>
          </ac:picMkLst>
        </pc:picChg>
        <pc:picChg chg="del">
          <ac:chgData name="Nguyen Chi Son" userId="606856d02e9d83ac" providerId="LiveId" clId="{096E4E68-1FA0-4548-A870-04D152179CD5}" dt="2022-05-20T05:04:07.782" v="4721" actId="478"/>
          <ac:picMkLst>
            <pc:docMk/>
            <pc:sldMk cId="388516391" sldId="865"/>
            <ac:picMk id="4" creationId="{65D48CDF-8870-1D0A-AC1E-53B03089D5B9}"/>
          </ac:picMkLst>
        </pc:picChg>
        <pc:picChg chg="add mod">
          <ac:chgData name="Nguyen Chi Son" userId="606856d02e9d83ac" providerId="LiveId" clId="{096E4E68-1FA0-4548-A870-04D152179CD5}" dt="2022-05-20T05:08:46.445" v="5354" actId="1076"/>
          <ac:picMkLst>
            <pc:docMk/>
            <pc:sldMk cId="388516391" sldId="865"/>
            <ac:picMk id="6" creationId="{9A63A8A4-0757-D758-F22A-D334DDB75931}"/>
          </ac:picMkLst>
        </pc:picChg>
        <pc:picChg chg="del">
          <ac:chgData name="Nguyen Chi Son" userId="606856d02e9d83ac" providerId="LiveId" clId="{096E4E68-1FA0-4548-A870-04D152179CD5}" dt="2022-05-20T05:04:07.782" v="4721" actId="478"/>
          <ac:picMkLst>
            <pc:docMk/>
            <pc:sldMk cId="388516391" sldId="865"/>
            <ac:picMk id="2050" creationId="{BDF25857-BBC9-1984-25BB-D0E782DE5B68}"/>
          </ac:picMkLst>
        </pc:picChg>
        <pc:cxnChg chg="del">
          <ac:chgData name="Nguyen Chi Son" userId="606856d02e9d83ac" providerId="LiveId" clId="{096E4E68-1FA0-4548-A870-04D152179CD5}" dt="2022-05-20T05:04:07.782" v="4721" actId="478"/>
          <ac:cxnSpMkLst>
            <pc:docMk/>
            <pc:sldMk cId="388516391" sldId="865"/>
            <ac:cxnSpMk id="17" creationId="{573AB9C2-A189-12C4-40E7-596A6DA9EC17}"/>
          </ac:cxnSpMkLst>
        </pc:cxnChg>
        <pc:cxnChg chg="del">
          <ac:chgData name="Nguyen Chi Son" userId="606856d02e9d83ac" providerId="LiveId" clId="{096E4E68-1FA0-4548-A870-04D152179CD5}" dt="2022-05-20T05:04:07.782" v="4721" actId="478"/>
          <ac:cxnSpMkLst>
            <pc:docMk/>
            <pc:sldMk cId="388516391" sldId="865"/>
            <ac:cxnSpMk id="18" creationId="{224648FA-9990-7951-9795-F7B227F7C478}"/>
          </ac:cxnSpMkLst>
        </pc:cxnChg>
        <pc:cxnChg chg="del">
          <ac:chgData name="Nguyen Chi Son" userId="606856d02e9d83ac" providerId="LiveId" clId="{096E4E68-1FA0-4548-A870-04D152179CD5}" dt="2022-05-20T05:04:07.782" v="4721" actId="478"/>
          <ac:cxnSpMkLst>
            <pc:docMk/>
            <pc:sldMk cId="388516391" sldId="865"/>
            <ac:cxnSpMk id="22" creationId="{25CF8F87-08D5-3280-71A8-B29480C42B25}"/>
          </ac:cxnSpMkLst>
        </pc:cxnChg>
        <pc:cxnChg chg="del">
          <ac:chgData name="Nguyen Chi Son" userId="606856d02e9d83ac" providerId="LiveId" clId="{096E4E68-1FA0-4548-A870-04D152179CD5}" dt="2022-05-20T05:04:07.782" v="4721" actId="478"/>
          <ac:cxnSpMkLst>
            <pc:docMk/>
            <pc:sldMk cId="388516391" sldId="865"/>
            <ac:cxnSpMk id="23" creationId="{A623A7EB-7C38-DF63-5028-6FD7BBAFD265}"/>
          </ac:cxnSpMkLst>
        </pc:cxnChg>
        <pc:cxnChg chg="add mod">
          <ac:chgData name="Nguyen Chi Son" userId="606856d02e9d83ac" providerId="LiveId" clId="{096E4E68-1FA0-4548-A870-04D152179CD5}" dt="2022-05-20T05:08:49.945" v="5355" actId="1076"/>
          <ac:cxnSpMkLst>
            <pc:docMk/>
            <pc:sldMk cId="388516391" sldId="865"/>
            <ac:cxnSpMk id="24" creationId="{E1EC5E23-711C-EA6E-78CB-C53184307B1A}"/>
          </ac:cxnSpMkLst>
        </pc:cxnChg>
        <pc:cxnChg chg="add mod">
          <ac:chgData name="Nguyen Chi Son" userId="606856d02e9d83ac" providerId="LiveId" clId="{096E4E68-1FA0-4548-A870-04D152179CD5}" dt="2022-05-20T05:08:49.945" v="5355" actId="1076"/>
          <ac:cxnSpMkLst>
            <pc:docMk/>
            <pc:sldMk cId="388516391" sldId="865"/>
            <ac:cxnSpMk id="30" creationId="{F4BC6D0E-9D5B-69F1-89EC-0647FA1AC3FE}"/>
          </ac:cxnSpMkLst>
        </pc:cxnChg>
        <pc:cxnChg chg="add mod">
          <ac:chgData name="Nguyen Chi Son" userId="606856d02e9d83ac" providerId="LiveId" clId="{096E4E68-1FA0-4548-A870-04D152179CD5}" dt="2022-05-20T05:08:46.445" v="5354" actId="1076"/>
          <ac:cxnSpMkLst>
            <pc:docMk/>
            <pc:sldMk cId="388516391" sldId="865"/>
            <ac:cxnSpMk id="31" creationId="{39A3193B-E2DD-793D-6DBF-46CF3E59AC5C}"/>
          </ac:cxnSpMkLst>
        </pc:cxnChg>
        <pc:cxnChg chg="add mod">
          <ac:chgData name="Nguyen Chi Son" userId="606856d02e9d83ac" providerId="LiveId" clId="{096E4E68-1FA0-4548-A870-04D152179CD5}" dt="2022-05-20T05:08:46.445" v="5354" actId="1076"/>
          <ac:cxnSpMkLst>
            <pc:docMk/>
            <pc:sldMk cId="388516391" sldId="865"/>
            <ac:cxnSpMk id="32" creationId="{64C7C634-E830-48F6-6C30-DA855AEA2FF8}"/>
          </ac:cxnSpMkLst>
        </pc:cxnChg>
      </pc:sldChg>
      <pc:sldChg chg="addSp delSp modSp mod delAnim modAnim">
        <pc:chgData name="Nguyen Chi Son" userId="606856d02e9d83ac" providerId="LiveId" clId="{096E4E68-1FA0-4548-A870-04D152179CD5}" dt="2022-05-20T05:16:42.446" v="6392" actId="1076"/>
        <pc:sldMkLst>
          <pc:docMk/>
          <pc:sldMk cId="3000388248" sldId="867"/>
        </pc:sldMkLst>
        <pc:spChg chg="del">
          <ac:chgData name="Nguyen Chi Son" userId="606856d02e9d83ac" providerId="LiveId" clId="{096E4E68-1FA0-4548-A870-04D152179CD5}" dt="2022-05-20T05:10:34.317" v="5935" actId="478"/>
          <ac:spMkLst>
            <pc:docMk/>
            <pc:sldMk cId="3000388248" sldId="867"/>
            <ac:spMk id="10" creationId="{D98CE14C-9A27-2914-79C0-C7B48EB2DECD}"/>
          </ac:spMkLst>
        </pc:spChg>
        <pc:spChg chg="del">
          <ac:chgData name="Nguyen Chi Son" userId="606856d02e9d83ac" providerId="LiveId" clId="{096E4E68-1FA0-4548-A870-04D152179CD5}" dt="2022-05-20T05:10:34.317" v="5935" actId="478"/>
          <ac:spMkLst>
            <pc:docMk/>
            <pc:sldMk cId="3000388248" sldId="867"/>
            <ac:spMk id="13" creationId="{8567C54E-DBCB-0D35-F240-006D821F72BD}"/>
          </ac:spMkLst>
        </pc:spChg>
        <pc:spChg chg="mod">
          <ac:chgData name="Nguyen Chi Son" userId="606856d02e9d83ac" providerId="LiveId" clId="{096E4E68-1FA0-4548-A870-04D152179CD5}" dt="2022-05-20T05:16:04.494" v="6259" actId="57"/>
          <ac:spMkLst>
            <pc:docMk/>
            <pc:sldMk cId="3000388248" sldId="867"/>
            <ac:spMk id="19" creationId="{9C339D16-68E4-43C4-A62E-D0146138D23B}"/>
          </ac:spMkLst>
        </pc:spChg>
        <pc:spChg chg="del mod topLvl">
          <ac:chgData name="Nguyen Chi Son" userId="606856d02e9d83ac" providerId="LiveId" clId="{096E4E68-1FA0-4548-A870-04D152179CD5}" dt="2022-05-20T05:12:01.236" v="5954" actId="478"/>
          <ac:spMkLst>
            <pc:docMk/>
            <pc:sldMk cId="3000388248" sldId="867"/>
            <ac:spMk id="21" creationId="{0EEDFE11-3973-F439-2019-17F473C7916A}"/>
          </ac:spMkLst>
        </pc:spChg>
        <pc:spChg chg="del mod topLvl">
          <ac:chgData name="Nguyen Chi Son" userId="606856d02e9d83ac" providerId="LiveId" clId="{096E4E68-1FA0-4548-A870-04D152179CD5}" dt="2022-05-20T05:12:22.313" v="5964" actId="478"/>
          <ac:spMkLst>
            <pc:docMk/>
            <pc:sldMk cId="3000388248" sldId="867"/>
            <ac:spMk id="22" creationId="{AEB59A8E-D6BD-706E-356F-7816A6DFE421}"/>
          </ac:spMkLst>
        </pc:spChg>
        <pc:spChg chg="del mod topLvl">
          <ac:chgData name="Nguyen Chi Son" userId="606856d02e9d83ac" providerId="LiveId" clId="{096E4E68-1FA0-4548-A870-04D152179CD5}" dt="2022-05-20T05:11:40.721" v="5949" actId="478"/>
          <ac:spMkLst>
            <pc:docMk/>
            <pc:sldMk cId="3000388248" sldId="867"/>
            <ac:spMk id="23" creationId="{5BE11E2C-F294-2FF2-7D4B-37B43DF44B14}"/>
          </ac:spMkLst>
        </pc:spChg>
        <pc:spChg chg="mod">
          <ac:chgData name="Nguyen Chi Son" userId="606856d02e9d83ac" providerId="LiveId" clId="{096E4E68-1FA0-4548-A870-04D152179CD5}" dt="2022-05-20T05:11:18.472" v="5938" actId="165"/>
          <ac:spMkLst>
            <pc:docMk/>
            <pc:sldMk cId="3000388248" sldId="867"/>
            <ac:spMk id="33" creationId="{7BBFDFAA-20F0-8DC9-94D5-3803B8C22AB0}"/>
          </ac:spMkLst>
        </pc:spChg>
        <pc:spChg chg="add mod">
          <ac:chgData name="Nguyen Chi Son" userId="606856d02e9d83ac" providerId="LiveId" clId="{096E4E68-1FA0-4548-A870-04D152179CD5}" dt="2022-05-20T05:14:59.293" v="6009" actId="1076"/>
          <ac:spMkLst>
            <pc:docMk/>
            <pc:sldMk cId="3000388248" sldId="867"/>
            <ac:spMk id="41" creationId="{26DA6BE9-9C75-63ED-7498-BCEB7E559596}"/>
          </ac:spMkLst>
        </pc:spChg>
        <pc:spChg chg="add mod">
          <ac:chgData name="Nguyen Chi Son" userId="606856d02e9d83ac" providerId="LiveId" clId="{096E4E68-1FA0-4548-A870-04D152179CD5}" dt="2022-05-20T05:16:36.665" v="6391" actId="122"/>
          <ac:spMkLst>
            <pc:docMk/>
            <pc:sldMk cId="3000388248" sldId="867"/>
            <ac:spMk id="42" creationId="{26AC7824-DCBE-18CB-8F4D-E92B51656AC5}"/>
          </ac:spMkLst>
        </pc:spChg>
        <pc:grpChg chg="add del mod">
          <ac:chgData name="Nguyen Chi Son" userId="606856d02e9d83ac" providerId="LiveId" clId="{096E4E68-1FA0-4548-A870-04D152179CD5}" dt="2022-05-20T05:11:18.472" v="5938" actId="165"/>
          <ac:grpSpMkLst>
            <pc:docMk/>
            <pc:sldMk cId="3000388248" sldId="867"/>
            <ac:grpSpMk id="14" creationId="{41F2A78F-A278-5827-94F3-699CAC09DC35}"/>
          </ac:grpSpMkLst>
        </pc:grpChg>
        <pc:grpChg chg="del mod topLvl">
          <ac:chgData name="Nguyen Chi Son" userId="606856d02e9d83ac" providerId="LiveId" clId="{096E4E68-1FA0-4548-A870-04D152179CD5}" dt="2022-05-20T05:11:26.971" v="5943" actId="478"/>
          <ac:grpSpMkLst>
            <pc:docMk/>
            <pc:sldMk cId="3000388248" sldId="867"/>
            <ac:grpSpMk id="32" creationId="{1DFB2787-9D77-82DD-033D-C8668007CD62}"/>
          </ac:grpSpMkLst>
        </pc:grpChg>
        <pc:grpChg chg="mod">
          <ac:chgData name="Nguyen Chi Son" userId="606856d02e9d83ac" providerId="LiveId" clId="{096E4E68-1FA0-4548-A870-04D152179CD5}" dt="2022-05-20T05:11:18.472" v="5938" actId="165"/>
          <ac:grpSpMkLst>
            <pc:docMk/>
            <pc:sldMk cId="3000388248" sldId="867"/>
            <ac:grpSpMk id="34" creationId="{9E043319-8518-A123-AB27-6E1B2489F851}"/>
          </ac:grpSpMkLst>
        </pc:grpChg>
        <pc:graphicFrameChg chg="del">
          <ac:chgData name="Nguyen Chi Son" userId="606856d02e9d83ac" providerId="LiveId" clId="{096E4E68-1FA0-4548-A870-04D152179CD5}" dt="2022-05-20T05:09:04.351" v="5356" actId="478"/>
          <ac:graphicFrameMkLst>
            <pc:docMk/>
            <pc:sldMk cId="3000388248" sldId="867"/>
            <ac:graphicFrameMk id="20" creationId="{16AEA1FC-C742-7807-51A9-975974AA0190}"/>
          </ac:graphicFrameMkLst>
        </pc:graphicFrameChg>
        <pc:graphicFrameChg chg="del mod topLvl">
          <ac:chgData name="Nguyen Chi Son" userId="606856d02e9d83ac" providerId="LiveId" clId="{096E4E68-1FA0-4548-A870-04D152179CD5}" dt="2022-05-20T05:11:22.690" v="5940" actId="478"/>
          <ac:graphicFrameMkLst>
            <pc:docMk/>
            <pc:sldMk cId="3000388248" sldId="867"/>
            <ac:graphicFrameMk id="24" creationId="{E76BDFA3-F223-5C4D-5546-5048A02A6FD2}"/>
          </ac:graphicFrameMkLst>
        </pc:graphicFrameChg>
        <pc:graphicFrameChg chg="del">
          <ac:chgData name="Nguyen Chi Son" userId="606856d02e9d83ac" providerId="LiveId" clId="{096E4E68-1FA0-4548-A870-04D152179CD5}" dt="2022-05-20T05:09:04.351" v="5356" actId="478"/>
          <ac:graphicFrameMkLst>
            <pc:docMk/>
            <pc:sldMk cId="3000388248" sldId="867"/>
            <ac:graphicFrameMk id="26" creationId="{EF086FC4-F9A0-6340-C43B-C5EDE97A886E}"/>
          </ac:graphicFrameMkLst>
        </pc:graphicFrameChg>
        <pc:graphicFrameChg chg="del">
          <ac:chgData name="Nguyen Chi Son" userId="606856d02e9d83ac" providerId="LiveId" clId="{096E4E68-1FA0-4548-A870-04D152179CD5}" dt="2022-05-20T05:09:04.351" v="5356" actId="478"/>
          <ac:graphicFrameMkLst>
            <pc:docMk/>
            <pc:sldMk cId="3000388248" sldId="867"/>
            <ac:graphicFrameMk id="29" creationId="{C43DEEB4-F1C2-6BF5-B106-FB1D0BD2EEFA}"/>
          </ac:graphicFrameMkLst>
        </pc:graphicFrameChg>
        <pc:graphicFrameChg chg="del mod topLvl">
          <ac:chgData name="Nguyen Chi Son" userId="606856d02e9d83ac" providerId="LiveId" clId="{096E4E68-1FA0-4548-A870-04D152179CD5}" dt="2022-05-20T05:11:21.878" v="5939" actId="478"/>
          <ac:graphicFrameMkLst>
            <pc:docMk/>
            <pc:sldMk cId="3000388248" sldId="867"/>
            <ac:graphicFrameMk id="31" creationId="{E596C124-BE9A-4D56-A097-715D7CFD1594}"/>
          </ac:graphicFrameMkLst>
        </pc:graphicFrameChg>
        <pc:graphicFrameChg chg="add mod">
          <ac:chgData name="Nguyen Chi Son" userId="606856d02e9d83ac" providerId="LiveId" clId="{096E4E68-1FA0-4548-A870-04D152179CD5}" dt="2022-05-20T05:16:42.446" v="6392" actId="1076"/>
          <ac:graphicFrameMkLst>
            <pc:docMk/>
            <pc:sldMk cId="3000388248" sldId="867"/>
            <ac:graphicFrameMk id="39" creationId="{2636D0A3-2E09-F317-09A8-D45A87EC22DD}"/>
          </ac:graphicFrameMkLst>
        </pc:graphicFrameChg>
        <pc:graphicFrameChg chg="add mod">
          <ac:chgData name="Nguyen Chi Son" userId="606856d02e9d83ac" providerId="LiveId" clId="{096E4E68-1FA0-4548-A870-04D152179CD5}" dt="2022-05-20T05:16:42.446" v="6392" actId="1076"/>
          <ac:graphicFrameMkLst>
            <pc:docMk/>
            <pc:sldMk cId="3000388248" sldId="867"/>
            <ac:graphicFrameMk id="40" creationId="{31BB33FF-6187-A0B0-A59A-134FBF38C706}"/>
          </ac:graphicFrameMkLst>
        </pc:graphicFrameChg>
        <pc:picChg chg="del">
          <ac:chgData name="Nguyen Chi Son" userId="606856d02e9d83ac" providerId="LiveId" clId="{096E4E68-1FA0-4548-A870-04D152179CD5}" dt="2022-05-20T05:09:04.351" v="5356" actId="478"/>
          <ac:picMkLst>
            <pc:docMk/>
            <pc:sldMk cId="3000388248" sldId="867"/>
            <ac:picMk id="4" creationId="{65D48CDF-8870-1D0A-AC1E-53B03089D5B9}"/>
          </ac:picMkLst>
        </pc:picChg>
        <pc:picChg chg="add mod ord">
          <ac:chgData name="Nguyen Chi Son" userId="606856d02e9d83ac" providerId="LiveId" clId="{096E4E68-1FA0-4548-A870-04D152179CD5}" dt="2022-05-20T05:16:42.446" v="6392" actId="1076"/>
          <ac:picMkLst>
            <pc:docMk/>
            <pc:sldMk cId="3000388248" sldId="867"/>
            <ac:picMk id="8" creationId="{189F4F44-699E-91EE-BF50-0BAC3E515E39}"/>
          </ac:picMkLst>
        </pc:picChg>
        <pc:cxnChg chg="mod topLvl">
          <ac:chgData name="Nguyen Chi Son" userId="606856d02e9d83ac" providerId="LiveId" clId="{096E4E68-1FA0-4548-A870-04D152179CD5}" dt="2022-05-20T05:16:42.446" v="6392" actId="1076"/>
          <ac:cxnSpMkLst>
            <pc:docMk/>
            <pc:sldMk cId="3000388248" sldId="867"/>
            <ac:cxnSpMk id="15" creationId="{353CEA88-D85C-A9F5-FEEF-6648852E38E8}"/>
          </ac:cxnSpMkLst>
        </pc:cxnChg>
        <pc:cxnChg chg="del">
          <ac:chgData name="Nguyen Chi Son" userId="606856d02e9d83ac" providerId="LiveId" clId="{096E4E68-1FA0-4548-A870-04D152179CD5}" dt="2022-05-20T05:09:04.351" v="5356" actId="478"/>
          <ac:cxnSpMkLst>
            <pc:docMk/>
            <pc:sldMk cId="3000388248" sldId="867"/>
            <ac:cxnSpMk id="16" creationId="{40425266-B60F-30BA-C581-515F3BD2F0B5}"/>
          </ac:cxnSpMkLst>
        </pc:cxnChg>
        <pc:cxnChg chg="del">
          <ac:chgData name="Nguyen Chi Son" userId="606856d02e9d83ac" providerId="LiveId" clId="{096E4E68-1FA0-4548-A870-04D152179CD5}" dt="2022-05-20T05:09:04.351" v="5356" actId="478"/>
          <ac:cxnSpMkLst>
            <pc:docMk/>
            <pc:sldMk cId="3000388248" sldId="867"/>
            <ac:cxnSpMk id="17" creationId="{573AB9C2-A189-12C4-40E7-596A6DA9EC17}"/>
          </ac:cxnSpMkLst>
        </pc:cxnChg>
        <pc:cxnChg chg="del">
          <ac:chgData name="Nguyen Chi Son" userId="606856d02e9d83ac" providerId="LiveId" clId="{096E4E68-1FA0-4548-A870-04D152179CD5}" dt="2022-05-20T05:09:04.351" v="5356" actId="478"/>
          <ac:cxnSpMkLst>
            <pc:docMk/>
            <pc:sldMk cId="3000388248" sldId="867"/>
            <ac:cxnSpMk id="18" creationId="{224648FA-9990-7951-9795-F7B227F7C478}"/>
          </ac:cxnSpMkLst>
        </pc:cxnChg>
        <pc:cxnChg chg="mod ord topLvl">
          <ac:chgData name="Nguyen Chi Son" userId="606856d02e9d83ac" providerId="LiveId" clId="{096E4E68-1FA0-4548-A870-04D152179CD5}" dt="2022-05-20T05:16:42.446" v="6392" actId="1076"/>
          <ac:cxnSpMkLst>
            <pc:docMk/>
            <pc:sldMk cId="3000388248" sldId="867"/>
            <ac:cxnSpMk id="25" creationId="{FBCFA535-A458-3C2F-6AEA-952EC93FC9C9}"/>
          </ac:cxnSpMkLst>
        </pc:cxnChg>
        <pc:cxnChg chg="del mod topLvl">
          <ac:chgData name="Nguyen Chi Son" userId="606856d02e9d83ac" providerId="LiveId" clId="{096E4E68-1FA0-4548-A870-04D152179CD5}" dt="2022-05-20T05:11:23.768" v="5941" actId="478"/>
          <ac:cxnSpMkLst>
            <pc:docMk/>
            <pc:sldMk cId="3000388248" sldId="867"/>
            <ac:cxnSpMk id="27" creationId="{7C2F9FB1-0B1A-A83A-F937-2BEB0411E92F}"/>
          </ac:cxnSpMkLst>
        </pc:cxnChg>
        <pc:cxnChg chg="mod topLvl">
          <ac:chgData name="Nguyen Chi Son" userId="606856d02e9d83ac" providerId="LiveId" clId="{096E4E68-1FA0-4548-A870-04D152179CD5}" dt="2022-05-20T05:16:42.446" v="6392" actId="1076"/>
          <ac:cxnSpMkLst>
            <pc:docMk/>
            <pc:sldMk cId="3000388248" sldId="867"/>
            <ac:cxnSpMk id="28" creationId="{EA7256C6-3231-6396-38A3-7D2EDB215C62}"/>
          </ac:cxnSpMkLst>
        </pc:cxnChg>
        <pc:cxnChg chg="del mod topLvl">
          <ac:chgData name="Nguyen Chi Son" userId="606856d02e9d83ac" providerId="LiveId" clId="{096E4E68-1FA0-4548-A870-04D152179CD5}" dt="2022-05-20T05:11:24.878" v="5942" actId="478"/>
          <ac:cxnSpMkLst>
            <pc:docMk/>
            <pc:sldMk cId="3000388248" sldId="867"/>
            <ac:cxnSpMk id="30" creationId="{2CE2F719-0A46-5A86-D6BB-F0BDDA7C8F92}"/>
          </ac:cxnSpMkLst>
        </pc:cxnChg>
        <pc:cxnChg chg="mod">
          <ac:chgData name="Nguyen Chi Son" userId="606856d02e9d83ac" providerId="LiveId" clId="{096E4E68-1FA0-4548-A870-04D152179CD5}" dt="2022-05-20T05:11:18.472" v="5938" actId="165"/>
          <ac:cxnSpMkLst>
            <pc:docMk/>
            <pc:sldMk cId="3000388248" sldId="867"/>
            <ac:cxnSpMk id="35" creationId="{4502487F-5E13-C92B-C908-9A2F4A7D6028}"/>
          </ac:cxnSpMkLst>
        </pc:cxnChg>
        <pc:cxnChg chg="mod">
          <ac:chgData name="Nguyen Chi Son" userId="606856d02e9d83ac" providerId="LiveId" clId="{096E4E68-1FA0-4548-A870-04D152179CD5}" dt="2022-05-20T05:11:18.472" v="5938" actId="165"/>
          <ac:cxnSpMkLst>
            <pc:docMk/>
            <pc:sldMk cId="3000388248" sldId="867"/>
            <ac:cxnSpMk id="36" creationId="{3EC2AF26-970E-652B-6DD8-BC00A5AFFFA4}"/>
          </ac:cxnSpMkLst>
        </pc:cxnChg>
        <pc:cxnChg chg="mod">
          <ac:chgData name="Nguyen Chi Son" userId="606856d02e9d83ac" providerId="LiveId" clId="{096E4E68-1FA0-4548-A870-04D152179CD5}" dt="2022-05-20T05:11:18.472" v="5938" actId="165"/>
          <ac:cxnSpMkLst>
            <pc:docMk/>
            <pc:sldMk cId="3000388248" sldId="867"/>
            <ac:cxnSpMk id="37" creationId="{3D0BF1D9-4B6D-8F3C-CF8D-52D775CC1D7D}"/>
          </ac:cxnSpMkLst>
        </pc:cxnChg>
        <pc:cxnChg chg="add mod">
          <ac:chgData name="Nguyen Chi Son" userId="606856d02e9d83ac" providerId="LiveId" clId="{096E4E68-1FA0-4548-A870-04D152179CD5}" dt="2022-05-20T05:16:42.446" v="6392" actId="1076"/>
          <ac:cxnSpMkLst>
            <pc:docMk/>
            <pc:sldMk cId="3000388248" sldId="867"/>
            <ac:cxnSpMk id="38" creationId="{1058040B-C22B-5937-96CA-9A717AF8F144}"/>
          </ac:cxnSpMkLst>
        </pc:cxnChg>
      </pc:sldChg>
      <pc:sldChg chg="addSp delSp modSp mod delAnim modAnim">
        <pc:chgData name="Nguyen Chi Son" userId="606856d02e9d83ac" providerId="LiveId" clId="{096E4E68-1FA0-4548-A870-04D152179CD5}" dt="2022-05-20T06:18:56.610" v="7503"/>
        <pc:sldMkLst>
          <pc:docMk/>
          <pc:sldMk cId="2384085377" sldId="868"/>
        </pc:sldMkLst>
        <pc:spChg chg="del">
          <ac:chgData name="Nguyen Chi Son" userId="606856d02e9d83ac" providerId="LiveId" clId="{096E4E68-1FA0-4548-A870-04D152179CD5}" dt="2022-05-20T05:16:51.149" v="6394" actId="478"/>
          <ac:spMkLst>
            <pc:docMk/>
            <pc:sldMk cId="2384085377" sldId="868"/>
            <ac:spMk id="10" creationId="{D98CE14C-9A27-2914-79C0-C7B48EB2DECD}"/>
          </ac:spMkLst>
        </pc:spChg>
        <pc:spChg chg="add mod ord">
          <ac:chgData name="Nguyen Chi Son" userId="606856d02e9d83ac" providerId="LiveId" clId="{096E4E68-1FA0-4548-A870-04D152179CD5}" dt="2022-05-20T06:15:53.365" v="7457" actId="1076"/>
          <ac:spMkLst>
            <pc:docMk/>
            <pc:sldMk cId="2384085377" sldId="868"/>
            <ac:spMk id="13" creationId="{029CD386-6EE3-F2C7-85FF-738E85C95DDC}"/>
          </ac:spMkLst>
        </pc:spChg>
        <pc:spChg chg="del">
          <ac:chgData name="Nguyen Chi Son" userId="606856d02e9d83ac" providerId="LiveId" clId="{096E4E68-1FA0-4548-A870-04D152179CD5}" dt="2022-05-20T05:16:51.149" v="6394" actId="478"/>
          <ac:spMkLst>
            <pc:docMk/>
            <pc:sldMk cId="2384085377" sldId="868"/>
            <ac:spMk id="13" creationId="{8567C54E-DBCB-0D35-F240-006D821F72BD}"/>
          </ac:spMkLst>
        </pc:spChg>
        <pc:spChg chg="mod">
          <ac:chgData name="Nguyen Chi Son" userId="606856d02e9d83ac" providerId="LiveId" clId="{096E4E68-1FA0-4548-A870-04D152179CD5}" dt="2022-05-20T05:50:24.706" v="6820" actId="20577"/>
          <ac:spMkLst>
            <pc:docMk/>
            <pc:sldMk cId="2384085377" sldId="868"/>
            <ac:spMk id="19" creationId="{9C339D16-68E4-43C4-A62E-D0146138D23B}"/>
          </ac:spMkLst>
        </pc:spChg>
        <pc:spChg chg="add mod">
          <ac:chgData name="Nguyen Chi Son" userId="606856d02e9d83ac" providerId="LiveId" clId="{096E4E68-1FA0-4548-A870-04D152179CD5}" dt="2022-05-20T06:15:53.365" v="7457" actId="1076"/>
          <ac:spMkLst>
            <pc:docMk/>
            <pc:sldMk cId="2384085377" sldId="868"/>
            <ac:spMk id="39" creationId="{07FE1386-05E3-A06F-1D37-125C7481DC20}"/>
          </ac:spMkLst>
        </pc:spChg>
        <pc:spChg chg="add mod">
          <ac:chgData name="Nguyen Chi Son" userId="606856d02e9d83ac" providerId="LiveId" clId="{096E4E68-1FA0-4548-A870-04D152179CD5}" dt="2022-05-20T06:15:53.365" v="7457" actId="1076"/>
          <ac:spMkLst>
            <pc:docMk/>
            <pc:sldMk cId="2384085377" sldId="868"/>
            <ac:spMk id="40" creationId="{42CD5997-16B1-298F-E566-93B3CAB75A90}"/>
          </ac:spMkLst>
        </pc:spChg>
        <pc:spChg chg="add mod">
          <ac:chgData name="Nguyen Chi Son" userId="606856d02e9d83ac" providerId="LiveId" clId="{096E4E68-1FA0-4548-A870-04D152179CD5}" dt="2022-05-20T06:15:53.365" v="7457" actId="1076"/>
          <ac:spMkLst>
            <pc:docMk/>
            <pc:sldMk cId="2384085377" sldId="868"/>
            <ac:spMk id="41" creationId="{E9B5D680-C486-50B2-3770-425B391599DD}"/>
          </ac:spMkLst>
        </pc:spChg>
        <pc:spChg chg="add mod">
          <ac:chgData name="Nguyen Chi Son" userId="606856d02e9d83ac" providerId="LiveId" clId="{096E4E68-1FA0-4548-A870-04D152179CD5}" dt="2022-05-20T06:15:53.365" v="7457" actId="1076"/>
          <ac:spMkLst>
            <pc:docMk/>
            <pc:sldMk cId="2384085377" sldId="868"/>
            <ac:spMk id="42" creationId="{1390AA9C-E22F-0150-A98C-69962970FAAD}"/>
          </ac:spMkLst>
        </pc:spChg>
        <pc:spChg chg="add mod">
          <ac:chgData name="Nguyen Chi Son" userId="606856d02e9d83ac" providerId="LiveId" clId="{096E4E68-1FA0-4548-A870-04D152179CD5}" dt="2022-05-20T06:15:53.365" v="7457" actId="1076"/>
          <ac:spMkLst>
            <pc:docMk/>
            <pc:sldMk cId="2384085377" sldId="868"/>
            <ac:spMk id="43" creationId="{75E6704F-1625-7614-6642-FD9D08A07EA8}"/>
          </ac:spMkLst>
        </pc:spChg>
        <pc:spChg chg="add mod">
          <ac:chgData name="Nguyen Chi Son" userId="606856d02e9d83ac" providerId="LiveId" clId="{096E4E68-1FA0-4548-A870-04D152179CD5}" dt="2022-05-20T06:15:53.365" v="7457" actId="1076"/>
          <ac:spMkLst>
            <pc:docMk/>
            <pc:sldMk cId="2384085377" sldId="868"/>
            <ac:spMk id="44" creationId="{40F1E170-0E98-5CE9-90C8-41A40E3FD68A}"/>
          </ac:spMkLst>
        </pc:spChg>
        <pc:spChg chg="add mod">
          <ac:chgData name="Nguyen Chi Son" userId="606856d02e9d83ac" providerId="LiveId" clId="{096E4E68-1FA0-4548-A870-04D152179CD5}" dt="2022-05-20T06:06:16.524" v="7071" actId="1036"/>
          <ac:spMkLst>
            <pc:docMk/>
            <pc:sldMk cId="2384085377" sldId="868"/>
            <ac:spMk id="45" creationId="{DE7FCFB9-4B66-9E4A-049F-BB29FDA1B18E}"/>
          </ac:spMkLst>
        </pc:spChg>
        <pc:spChg chg="add mod">
          <ac:chgData name="Nguyen Chi Son" userId="606856d02e9d83ac" providerId="LiveId" clId="{096E4E68-1FA0-4548-A870-04D152179CD5}" dt="2022-05-20T06:12:39.258" v="7429" actId="1035"/>
          <ac:spMkLst>
            <pc:docMk/>
            <pc:sldMk cId="2384085377" sldId="868"/>
            <ac:spMk id="46" creationId="{1F7CCB38-DC62-F9A5-7D03-58D8BBEAA487}"/>
          </ac:spMkLst>
        </pc:spChg>
        <pc:spChg chg="add del">
          <ac:chgData name="Nguyen Chi Son" userId="606856d02e9d83ac" providerId="LiveId" clId="{096E4E68-1FA0-4548-A870-04D152179CD5}" dt="2022-05-20T06:09:42.132" v="7313" actId="11529"/>
          <ac:spMkLst>
            <pc:docMk/>
            <pc:sldMk cId="2384085377" sldId="868"/>
            <ac:spMk id="48" creationId="{EAAEE135-0D96-B95D-3CB0-2D3E3F2800CC}"/>
          </ac:spMkLst>
        </pc:spChg>
        <pc:spChg chg="add mod">
          <ac:chgData name="Nguyen Chi Son" userId="606856d02e9d83ac" providerId="LiveId" clId="{096E4E68-1FA0-4548-A870-04D152179CD5}" dt="2022-05-20T06:15:53.365" v="7457" actId="1076"/>
          <ac:spMkLst>
            <pc:docMk/>
            <pc:sldMk cId="2384085377" sldId="868"/>
            <ac:spMk id="49" creationId="{7CD72FBC-1888-6A5D-2AB8-8DCD74025EDA}"/>
          </ac:spMkLst>
        </pc:spChg>
        <pc:spChg chg="add mod">
          <ac:chgData name="Nguyen Chi Son" userId="606856d02e9d83ac" providerId="LiveId" clId="{096E4E68-1FA0-4548-A870-04D152179CD5}" dt="2022-05-20T06:17:10.088" v="7464" actId="207"/>
          <ac:spMkLst>
            <pc:docMk/>
            <pc:sldMk cId="2384085377" sldId="868"/>
            <ac:spMk id="50" creationId="{2FE743D7-193C-EE42-B55E-66653CF0857B}"/>
          </ac:spMkLst>
        </pc:spChg>
        <pc:graphicFrameChg chg="add mod">
          <ac:chgData name="Nguyen Chi Son" userId="606856d02e9d83ac" providerId="LiveId" clId="{096E4E68-1FA0-4548-A870-04D152179CD5}" dt="2022-05-20T06:15:53.365" v="7457" actId="1076"/>
          <ac:graphicFrameMkLst>
            <pc:docMk/>
            <pc:sldMk cId="2384085377" sldId="868"/>
            <ac:graphicFrameMk id="35" creationId="{A05EBA2C-27F7-5118-DF4C-BD3570415A47}"/>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6" creationId="{CF4563A3-E63F-7A8E-0919-B02D7A19DDD6}"/>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7" creationId="{06009CF0-4BFF-97CF-E1F2-35BC59DE9AF3}"/>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8" creationId="{1DB6DBB9-D4E2-05F4-043B-4C78B2E673BF}"/>
          </ac:graphicFrameMkLst>
        </pc:graphicFrameChg>
        <pc:graphicFrameChg chg="add mod">
          <ac:chgData name="Nguyen Chi Son" userId="606856d02e9d83ac" providerId="LiveId" clId="{096E4E68-1FA0-4548-A870-04D152179CD5}" dt="2022-05-20T06:12:39.258" v="7429" actId="1035"/>
          <ac:graphicFrameMkLst>
            <pc:docMk/>
            <pc:sldMk cId="2384085377" sldId="868"/>
            <ac:graphicFrameMk id="47" creationId="{6096C045-71CB-0D0D-10DE-1C6CF0F57900}"/>
          </ac:graphicFrameMkLst>
        </pc:graphicFrameChg>
        <pc:graphicFrameChg chg="add mod">
          <ac:chgData name="Nguyen Chi Son" userId="606856d02e9d83ac" providerId="LiveId" clId="{096E4E68-1FA0-4548-A870-04D152179CD5}" dt="2022-05-20T06:12:39.258" v="7429" actId="1035"/>
          <ac:graphicFrameMkLst>
            <pc:docMk/>
            <pc:sldMk cId="2384085377" sldId="868"/>
            <ac:graphicFrameMk id="51" creationId="{456F0AA9-78A9-8140-7760-62DAFFE420F2}"/>
          </ac:graphicFrameMkLst>
        </pc:graphicFrameChg>
        <pc:picChg chg="del">
          <ac:chgData name="Nguyen Chi Son" userId="606856d02e9d83ac" providerId="LiveId" clId="{096E4E68-1FA0-4548-A870-04D152179CD5}" dt="2022-05-20T05:16:48.789" v="6393" actId="478"/>
          <ac:picMkLst>
            <pc:docMk/>
            <pc:sldMk cId="2384085377" sldId="868"/>
            <ac:picMk id="3" creationId="{1D49D7E1-BE45-750C-FAE9-9AE0209E39CF}"/>
          </ac:picMkLst>
        </pc:picChg>
        <pc:picChg chg="add mod">
          <ac:chgData name="Nguyen Chi Son" userId="606856d02e9d83ac" providerId="LiveId" clId="{096E4E68-1FA0-4548-A870-04D152179CD5}" dt="2022-05-20T05:50:03.513" v="6797" actId="1076"/>
          <ac:picMkLst>
            <pc:docMk/>
            <pc:sldMk cId="2384085377" sldId="868"/>
            <ac:picMk id="4" creationId="{AFCF0654-56D3-197D-5FE3-503E6961310B}"/>
          </ac:picMkLst>
        </pc:picChg>
        <pc:cxnChg chg="add mod">
          <ac:chgData name="Nguyen Chi Son" userId="606856d02e9d83ac" providerId="LiveId" clId="{096E4E68-1FA0-4548-A870-04D152179CD5}" dt="2022-05-20T06:15:53.365" v="7457" actId="1076"/>
          <ac:cxnSpMkLst>
            <pc:docMk/>
            <pc:sldMk cId="2384085377" sldId="868"/>
            <ac:cxnSpMk id="5" creationId="{043D51FF-DB15-AB1F-B6E1-4A032356A516}"/>
          </ac:cxnSpMkLst>
        </pc:cxnChg>
        <pc:cxnChg chg="add mod">
          <ac:chgData name="Nguyen Chi Son" userId="606856d02e9d83ac" providerId="LiveId" clId="{096E4E68-1FA0-4548-A870-04D152179CD5}" dt="2022-05-20T06:15:53.365" v="7457" actId="1076"/>
          <ac:cxnSpMkLst>
            <pc:docMk/>
            <pc:sldMk cId="2384085377" sldId="868"/>
            <ac:cxnSpMk id="7" creationId="{FF078086-FDCF-994D-EDF3-4F57AA047B67}"/>
          </ac:cxnSpMkLst>
        </pc:cxnChg>
        <pc:cxnChg chg="add mod">
          <ac:chgData name="Nguyen Chi Son" userId="606856d02e9d83ac" providerId="LiveId" clId="{096E4E68-1FA0-4548-A870-04D152179CD5}" dt="2022-05-20T06:15:53.365" v="7457" actId="1076"/>
          <ac:cxnSpMkLst>
            <pc:docMk/>
            <pc:sldMk cId="2384085377" sldId="868"/>
            <ac:cxnSpMk id="10" creationId="{08C0C037-109A-99E4-1E53-EFF2AFEA8774}"/>
          </ac:cxnSpMkLst>
        </pc:cxnChg>
        <pc:cxnChg chg="add mod">
          <ac:chgData name="Nguyen Chi Son" userId="606856d02e9d83ac" providerId="LiveId" clId="{096E4E68-1FA0-4548-A870-04D152179CD5}" dt="2022-05-20T06:15:53.365" v="7457" actId="1076"/>
          <ac:cxnSpMkLst>
            <pc:docMk/>
            <pc:sldMk cId="2384085377" sldId="868"/>
            <ac:cxnSpMk id="12" creationId="{7868D8D6-3EAF-0991-6C0D-A85F07DE23C1}"/>
          </ac:cxnSpMkLst>
        </pc:cxnChg>
        <pc:cxnChg chg="add mod">
          <ac:chgData name="Nguyen Chi Son" userId="606856d02e9d83ac" providerId="LiveId" clId="{096E4E68-1FA0-4548-A870-04D152179CD5}" dt="2022-05-20T06:15:53.365" v="7457" actId="1076"/>
          <ac:cxnSpMkLst>
            <pc:docMk/>
            <pc:sldMk cId="2384085377" sldId="868"/>
            <ac:cxnSpMk id="15" creationId="{3C2FDB78-B021-7E59-1EFD-7B85E3246840}"/>
          </ac:cxnSpMkLst>
        </pc:cxnChg>
        <pc:cxnChg chg="add mod">
          <ac:chgData name="Nguyen Chi Son" userId="606856d02e9d83ac" providerId="LiveId" clId="{096E4E68-1FA0-4548-A870-04D152179CD5}" dt="2022-05-20T06:15:53.365" v="7457" actId="1076"/>
          <ac:cxnSpMkLst>
            <pc:docMk/>
            <pc:sldMk cId="2384085377" sldId="868"/>
            <ac:cxnSpMk id="16" creationId="{E28510D1-4626-8ECF-37FA-BC0CDA3DE9BF}"/>
          </ac:cxnSpMkLst>
        </pc:cxnChg>
        <pc:cxnChg chg="add mod">
          <ac:chgData name="Nguyen Chi Son" userId="606856d02e9d83ac" providerId="LiveId" clId="{096E4E68-1FA0-4548-A870-04D152179CD5}" dt="2022-05-20T06:15:53.365" v="7457" actId="1076"/>
          <ac:cxnSpMkLst>
            <pc:docMk/>
            <pc:sldMk cId="2384085377" sldId="868"/>
            <ac:cxnSpMk id="31" creationId="{1B946828-2E75-4767-AB16-281DE1598221}"/>
          </ac:cxnSpMkLst>
        </pc:cxnChg>
      </pc:sldChg>
      <pc:sldChg chg="addSp delSp modSp add mod delAnim modAnim">
        <pc:chgData name="Nguyen Chi Son" userId="606856d02e9d83ac" providerId="LiveId" clId="{096E4E68-1FA0-4548-A870-04D152179CD5}" dt="2022-05-20T06:12:59.626" v="7432"/>
        <pc:sldMkLst>
          <pc:docMk/>
          <pc:sldMk cId="548628740" sldId="869"/>
        </pc:sldMkLst>
        <pc:spChg chg="mod">
          <ac:chgData name="Nguyen Chi Son" userId="606856d02e9d83ac" providerId="LiveId" clId="{096E4E68-1FA0-4548-A870-04D152179CD5}" dt="2022-05-19T20:23:51.748" v="1127" actId="1076"/>
          <ac:spMkLst>
            <pc:docMk/>
            <pc:sldMk cId="548628740" sldId="869"/>
            <ac:spMk id="2" creationId="{BA8A6260-CA4B-46A9-A06E-C71EE59E6992}"/>
          </ac:spMkLst>
        </pc:spChg>
        <pc:spChg chg="mod">
          <ac:chgData name="Nguyen Chi Son" userId="606856d02e9d83ac" providerId="LiveId" clId="{096E4E68-1FA0-4548-A870-04D152179CD5}" dt="2022-05-19T20:25:26.637" v="1510" actId="5793"/>
          <ac:spMkLst>
            <pc:docMk/>
            <pc:sldMk cId="548628740" sldId="869"/>
            <ac:spMk id="15" creationId="{AC426AE2-7F47-0E3D-BB54-38C12BD20D73}"/>
          </ac:spMkLst>
        </pc:spChg>
        <pc:graphicFrameChg chg="del">
          <ac:chgData name="Nguyen Chi Son" userId="606856d02e9d83ac" providerId="LiveId" clId="{096E4E68-1FA0-4548-A870-04D152179CD5}" dt="2022-05-19T20:24:10.537" v="1130" actId="478"/>
          <ac:graphicFrameMkLst>
            <pc:docMk/>
            <pc:sldMk cId="548628740" sldId="869"/>
            <ac:graphicFrameMk id="9" creationId="{786A72E9-F6BF-1EB6-4466-D8522AC66303}"/>
          </ac:graphicFrameMkLst>
        </pc:graphicFrameChg>
        <pc:graphicFrameChg chg="del">
          <ac:chgData name="Nguyen Chi Son" userId="606856d02e9d83ac" providerId="LiveId" clId="{096E4E68-1FA0-4548-A870-04D152179CD5}" dt="2022-05-19T20:23:33.935" v="1124" actId="478"/>
          <ac:graphicFrameMkLst>
            <pc:docMk/>
            <pc:sldMk cId="548628740" sldId="869"/>
            <ac:graphicFrameMk id="12" creationId="{84185084-70EC-EBD8-5111-9144DBB85E1F}"/>
          </ac:graphicFrameMkLst>
        </pc:graphicFrameChg>
        <pc:picChg chg="del">
          <ac:chgData name="Nguyen Chi Son" userId="606856d02e9d83ac" providerId="LiveId" clId="{096E4E68-1FA0-4548-A870-04D152179CD5}" dt="2022-05-19T20:23:33.016" v="1123" actId="478"/>
          <ac:picMkLst>
            <pc:docMk/>
            <pc:sldMk cId="548628740" sldId="869"/>
            <ac:picMk id="4" creationId="{CFEB2FE8-E1C7-BE0B-DBD7-6166589FCDF8}"/>
          </ac:picMkLst>
        </pc:picChg>
        <pc:picChg chg="add mod">
          <ac:chgData name="Nguyen Chi Son" userId="606856d02e9d83ac" providerId="LiveId" clId="{096E4E68-1FA0-4548-A870-04D152179CD5}" dt="2022-05-19T20:25:16.352" v="1505" actId="1076"/>
          <ac:picMkLst>
            <pc:docMk/>
            <pc:sldMk cId="548628740" sldId="869"/>
            <ac:picMk id="8" creationId="{EFAC799E-8909-C02D-9664-A9A9860F643C}"/>
          </ac:picMkLst>
        </pc:picChg>
        <pc:cxnChg chg="del">
          <ac:chgData name="Nguyen Chi Son" userId="606856d02e9d83ac" providerId="LiveId" clId="{096E4E68-1FA0-4548-A870-04D152179CD5}" dt="2022-05-19T20:23:33.935" v="1124" actId="478"/>
          <ac:cxnSpMkLst>
            <pc:docMk/>
            <pc:sldMk cId="548628740" sldId="869"/>
            <ac:cxnSpMk id="11" creationId="{7C222C8C-65D6-D4BC-393F-FE48AF9AD69A}"/>
          </ac:cxnSpMkLst>
        </pc:cxnChg>
      </pc:sldChg>
      <pc:sldChg chg="addSp delSp modSp add mod delAnim">
        <pc:chgData name="Nguyen Chi Son" userId="606856d02e9d83ac" providerId="LiveId" clId="{096E4E68-1FA0-4548-A870-04D152179CD5}" dt="2022-05-19T20:32:24.982" v="2050" actId="5793"/>
        <pc:sldMkLst>
          <pc:docMk/>
          <pc:sldMk cId="121935262" sldId="870"/>
        </pc:sldMkLst>
        <pc:spChg chg="mod">
          <ac:chgData name="Nguyen Chi Son" userId="606856d02e9d83ac" providerId="LiveId" clId="{096E4E68-1FA0-4548-A870-04D152179CD5}" dt="2022-05-19T20:29:04.249" v="1588" actId="20577"/>
          <ac:spMkLst>
            <pc:docMk/>
            <pc:sldMk cId="121935262" sldId="870"/>
            <ac:spMk id="2" creationId="{BA8A6260-CA4B-46A9-A06E-C71EE59E6992}"/>
          </ac:spMkLst>
        </pc:spChg>
        <pc:spChg chg="mod">
          <ac:chgData name="Nguyen Chi Son" userId="606856d02e9d83ac" providerId="LiveId" clId="{096E4E68-1FA0-4548-A870-04D152179CD5}" dt="2022-05-19T20:32:24.982" v="2050" actId="5793"/>
          <ac:spMkLst>
            <pc:docMk/>
            <pc:sldMk cId="121935262" sldId="870"/>
            <ac:spMk id="15" creationId="{AC426AE2-7F47-0E3D-BB54-38C12BD20D73}"/>
          </ac:spMkLst>
        </pc:spChg>
        <pc:picChg chg="add mod">
          <ac:chgData name="Nguyen Chi Son" userId="606856d02e9d83ac" providerId="LiveId" clId="{096E4E68-1FA0-4548-A870-04D152179CD5}" dt="2022-05-19T20:32:20.788" v="2044" actId="1076"/>
          <ac:picMkLst>
            <pc:docMk/>
            <pc:sldMk cId="121935262" sldId="870"/>
            <ac:picMk id="4" creationId="{6D9694D4-8435-D3F4-C7F1-21B33798CBEB}"/>
          </ac:picMkLst>
        </pc:picChg>
        <pc:picChg chg="del">
          <ac:chgData name="Nguyen Chi Son" userId="606856d02e9d83ac" providerId="LiveId" clId="{096E4E68-1FA0-4548-A870-04D152179CD5}" dt="2022-05-19T20:25:37.157" v="1512" actId="478"/>
          <ac:picMkLst>
            <pc:docMk/>
            <pc:sldMk cId="121935262" sldId="870"/>
            <ac:picMk id="8" creationId="{EFAC799E-8909-C02D-9664-A9A9860F643C}"/>
          </ac:picMkLst>
        </pc:picChg>
      </pc:sldChg>
      <pc:sldChg chg="addSp delSp modSp add mod modAnim">
        <pc:chgData name="Nguyen Chi Son" userId="606856d02e9d83ac" providerId="LiveId" clId="{096E4E68-1FA0-4548-A870-04D152179CD5}" dt="2022-05-20T06:13:45.226" v="7445"/>
        <pc:sldMkLst>
          <pc:docMk/>
          <pc:sldMk cId="3086765662" sldId="871"/>
        </pc:sldMkLst>
        <pc:spChg chg="del">
          <ac:chgData name="Nguyen Chi Son" userId="606856d02e9d83ac" providerId="LiveId" clId="{096E4E68-1FA0-4548-A870-04D152179CD5}" dt="2022-05-19T20:32:48.978" v="2052" actId="478"/>
          <ac:spMkLst>
            <pc:docMk/>
            <pc:sldMk cId="3086765662" sldId="871"/>
            <ac:spMk id="10" creationId="{D98CE14C-9A27-2914-79C0-C7B48EB2DECD}"/>
          </ac:spMkLst>
        </pc:spChg>
        <pc:spChg chg="del">
          <ac:chgData name="Nguyen Chi Son" userId="606856d02e9d83ac" providerId="LiveId" clId="{096E4E68-1FA0-4548-A870-04D152179CD5}" dt="2022-05-19T20:32:48.978" v="2052" actId="478"/>
          <ac:spMkLst>
            <pc:docMk/>
            <pc:sldMk cId="3086765662" sldId="871"/>
            <ac:spMk id="13" creationId="{8567C54E-DBCB-0D35-F240-006D821F72BD}"/>
          </ac:spMkLst>
        </pc:spChg>
        <pc:spChg chg="mod">
          <ac:chgData name="Nguyen Chi Son" userId="606856d02e9d83ac" providerId="LiveId" clId="{096E4E68-1FA0-4548-A870-04D152179CD5}" dt="2022-05-19T20:34:26.677" v="2454" actId="20577"/>
          <ac:spMkLst>
            <pc:docMk/>
            <pc:sldMk cId="3086765662" sldId="871"/>
            <ac:spMk id="19" creationId="{9C339D16-68E4-43C4-A62E-D0146138D23B}"/>
          </ac:spMkLst>
        </pc:spChg>
        <pc:spChg chg="add mod">
          <ac:chgData name="Nguyen Chi Son" userId="606856d02e9d83ac" providerId="LiveId" clId="{096E4E68-1FA0-4548-A870-04D152179CD5}" dt="2022-05-20T06:13:28.630" v="7438" actId="1076"/>
          <ac:spMkLst>
            <pc:docMk/>
            <pc:sldMk cId="3086765662" sldId="871"/>
            <ac:spMk id="20" creationId="{AA812A8D-1184-096F-7DA1-2E4382EF0D68}"/>
          </ac:spMkLst>
        </pc:spChg>
        <pc:spChg chg="add mod">
          <ac:chgData name="Nguyen Chi Son" userId="606856d02e9d83ac" providerId="LiveId" clId="{096E4E68-1FA0-4548-A870-04D152179CD5}" dt="2022-05-19T20:38:43.955" v="2885" actId="20577"/>
          <ac:spMkLst>
            <pc:docMk/>
            <pc:sldMk cId="3086765662" sldId="871"/>
            <ac:spMk id="21" creationId="{F9E2EBBC-7647-CD87-6AB5-DE097EE238A8}"/>
          </ac:spMkLst>
        </pc:spChg>
        <pc:graphicFrameChg chg="add mod">
          <ac:chgData name="Nguyen Chi Son" userId="606856d02e9d83ac" providerId="LiveId" clId="{096E4E68-1FA0-4548-A870-04D152179CD5}" dt="2022-05-19T20:36:57.225" v="2657" actId="1076"/>
          <ac:graphicFrameMkLst>
            <pc:docMk/>
            <pc:sldMk cId="3086765662" sldId="871"/>
            <ac:graphicFrameMk id="24" creationId="{FB77BF19-5456-3FB6-0AC9-F7B29C2DD414}"/>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6" creationId="{EF086FC4-F9A0-6340-C43B-C5EDE97A886E}"/>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7" creationId="{F7A5916E-7446-65F6-BB4D-2724CB809F62}"/>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8" creationId="{91403DA3-0F34-2902-EB1E-83277D5E211D}"/>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9" creationId="{C43DEEB4-F1C2-6BF5-B106-FB1D0BD2EEFA}"/>
          </ac:graphicFrameMkLst>
        </pc:graphicFrameChg>
        <pc:graphicFrameChg chg="add mod">
          <ac:chgData name="Nguyen Chi Son" userId="606856d02e9d83ac" providerId="LiveId" clId="{096E4E68-1FA0-4548-A870-04D152179CD5}" dt="2022-05-19T20:38:08.936" v="2672" actId="1076"/>
          <ac:graphicFrameMkLst>
            <pc:docMk/>
            <pc:sldMk cId="3086765662" sldId="871"/>
            <ac:graphicFrameMk id="31" creationId="{7AA107CF-5F38-FD52-B990-E350F2B8460F}"/>
          </ac:graphicFrameMkLst>
        </pc:graphicFrameChg>
        <pc:graphicFrameChg chg="add mod">
          <ac:chgData name="Nguyen Chi Son" userId="606856d02e9d83ac" providerId="LiveId" clId="{096E4E68-1FA0-4548-A870-04D152179CD5}" dt="2022-05-19T20:37:32.524" v="2663"/>
          <ac:graphicFrameMkLst>
            <pc:docMk/>
            <pc:sldMk cId="3086765662" sldId="871"/>
            <ac:graphicFrameMk id="32" creationId="{3682FE58-4F65-EB3D-1458-5241F0B40E17}"/>
          </ac:graphicFrameMkLst>
        </pc:graphicFrameChg>
        <pc:picChg chg="add mod">
          <ac:chgData name="Nguyen Chi Son" userId="606856d02e9d83ac" providerId="LiveId" clId="{096E4E68-1FA0-4548-A870-04D152179CD5}" dt="2022-05-19T20:34:12.290" v="2415" actId="1076"/>
          <ac:picMkLst>
            <pc:docMk/>
            <pc:sldMk cId="3086765662" sldId="871"/>
            <ac:picMk id="3" creationId="{37DE4E77-E0D6-0EB9-3EE8-CBFBA1F2BE9D}"/>
          </ac:picMkLst>
        </pc:picChg>
        <pc:picChg chg="del">
          <ac:chgData name="Nguyen Chi Son" userId="606856d02e9d83ac" providerId="LiveId" clId="{096E4E68-1FA0-4548-A870-04D152179CD5}" dt="2022-05-19T20:32:48.978" v="2052" actId="478"/>
          <ac:picMkLst>
            <pc:docMk/>
            <pc:sldMk cId="3086765662" sldId="871"/>
            <ac:picMk id="4" creationId="{65D48CDF-8870-1D0A-AC1E-53B03089D5B9}"/>
          </ac:picMkLst>
        </pc:picChg>
        <pc:picChg chg="del">
          <ac:chgData name="Nguyen Chi Son" userId="606856d02e9d83ac" providerId="LiveId" clId="{096E4E68-1FA0-4548-A870-04D152179CD5}" dt="2022-05-19T20:32:48.978" v="2052" actId="478"/>
          <ac:picMkLst>
            <pc:docMk/>
            <pc:sldMk cId="3086765662" sldId="871"/>
            <ac:picMk id="2050" creationId="{BDF25857-BBC9-1984-25BB-D0E782DE5B68}"/>
          </ac:picMkLst>
        </pc:picChg>
        <pc:cxnChg chg="del">
          <ac:chgData name="Nguyen Chi Son" userId="606856d02e9d83ac" providerId="LiveId" clId="{096E4E68-1FA0-4548-A870-04D152179CD5}" dt="2022-05-19T20:32:48.978" v="2052" actId="478"/>
          <ac:cxnSpMkLst>
            <pc:docMk/>
            <pc:sldMk cId="3086765662" sldId="871"/>
            <ac:cxnSpMk id="17" creationId="{573AB9C2-A189-12C4-40E7-596A6DA9EC17}"/>
          </ac:cxnSpMkLst>
        </pc:cxnChg>
        <pc:cxnChg chg="del">
          <ac:chgData name="Nguyen Chi Son" userId="606856d02e9d83ac" providerId="LiveId" clId="{096E4E68-1FA0-4548-A870-04D152179CD5}" dt="2022-05-19T20:32:48.978" v="2052" actId="478"/>
          <ac:cxnSpMkLst>
            <pc:docMk/>
            <pc:sldMk cId="3086765662" sldId="871"/>
            <ac:cxnSpMk id="18" creationId="{224648FA-9990-7951-9795-F7B227F7C478}"/>
          </ac:cxnSpMkLst>
        </pc:cxnChg>
        <pc:cxnChg chg="del">
          <ac:chgData name="Nguyen Chi Son" userId="606856d02e9d83ac" providerId="LiveId" clId="{096E4E68-1FA0-4548-A870-04D152179CD5}" dt="2022-05-19T20:32:48.978" v="2052" actId="478"/>
          <ac:cxnSpMkLst>
            <pc:docMk/>
            <pc:sldMk cId="3086765662" sldId="871"/>
            <ac:cxnSpMk id="22" creationId="{25CF8F87-08D5-3280-71A8-B29480C42B25}"/>
          </ac:cxnSpMkLst>
        </pc:cxnChg>
        <pc:cxnChg chg="del">
          <ac:chgData name="Nguyen Chi Son" userId="606856d02e9d83ac" providerId="LiveId" clId="{096E4E68-1FA0-4548-A870-04D152179CD5}" dt="2022-05-19T20:32:48.978" v="2052" actId="478"/>
          <ac:cxnSpMkLst>
            <pc:docMk/>
            <pc:sldMk cId="3086765662" sldId="871"/>
            <ac:cxnSpMk id="23" creationId="{A623A7EB-7C38-DF63-5028-6FD7BBAFD265}"/>
          </ac:cxnSpMkLst>
        </pc:cxnChg>
        <pc:cxnChg chg="add mod">
          <ac:chgData name="Nguyen Chi Son" userId="606856d02e9d83ac" providerId="LiveId" clId="{096E4E68-1FA0-4548-A870-04D152179CD5}" dt="2022-05-19T20:37:23.074" v="2660" actId="208"/>
          <ac:cxnSpMkLst>
            <pc:docMk/>
            <pc:sldMk cId="3086765662" sldId="871"/>
            <ac:cxnSpMk id="25" creationId="{50F89B79-5515-1DB3-1208-7C9041CA80AF}"/>
          </ac:cxnSpMkLst>
        </pc:cxnChg>
        <pc:cxnChg chg="add mod">
          <ac:chgData name="Nguyen Chi Son" userId="606856d02e9d83ac" providerId="LiveId" clId="{096E4E68-1FA0-4548-A870-04D152179CD5}" dt="2022-05-19T20:37:58.065" v="2667" actId="1076"/>
          <ac:cxnSpMkLst>
            <pc:docMk/>
            <pc:sldMk cId="3086765662" sldId="871"/>
            <ac:cxnSpMk id="30" creationId="{E7CD332A-0A42-4E64-8C45-6AAE8A8332DD}"/>
          </ac:cxnSpMkLst>
        </pc:cxnChg>
      </pc:sldChg>
      <pc:sldChg chg="addSp delSp modSp add mod delAnim modAnim">
        <pc:chgData name="Nguyen Chi Son" userId="606856d02e9d83ac" providerId="LiveId" clId="{096E4E68-1FA0-4548-A870-04D152179CD5}" dt="2022-05-20T06:14:00.198" v="7450"/>
        <pc:sldMkLst>
          <pc:docMk/>
          <pc:sldMk cId="1648170604" sldId="872"/>
        </pc:sldMkLst>
        <pc:spChg chg="add mod">
          <ac:chgData name="Nguyen Chi Son" userId="606856d02e9d83ac" providerId="LiveId" clId="{096E4E68-1FA0-4548-A870-04D152179CD5}" dt="2022-05-20T04:54:23.066" v="3566" actId="20577"/>
          <ac:spMkLst>
            <pc:docMk/>
            <pc:sldMk cId="1648170604" sldId="872"/>
            <ac:spMk id="12" creationId="{2144DD3A-6983-CA2D-292D-74C21078E5A3}"/>
          </ac:spMkLst>
        </pc:spChg>
        <pc:spChg chg="add mod">
          <ac:chgData name="Nguyen Chi Son" userId="606856d02e9d83ac" providerId="LiveId" clId="{096E4E68-1FA0-4548-A870-04D152179CD5}" dt="2022-05-20T04:52:59.584" v="3414" actId="1035"/>
          <ac:spMkLst>
            <pc:docMk/>
            <pc:sldMk cId="1648170604" sldId="872"/>
            <ac:spMk id="13" creationId="{D4D3D0EA-A5FB-756E-D913-2B66BC180C06}"/>
          </ac:spMkLst>
        </pc:spChg>
        <pc:spChg chg="add mod">
          <ac:chgData name="Nguyen Chi Son" userId="606856d02e9d83ac" providerId="LiveId" clId="{096E4E68-1FA0-4548-A870-04D152179CD5}" dt="2022-05-20T04:56:30.250" v="4100" actId="57"/>
          <ac:spMkLst>
            <pc:docMk/>
            <pc:sldMk cId="1648170604" sldId="872"/>
            <ac:spMk id="14" creationId="{E378D0F6-C849-4EC8-9B11-E9031241962F}"/>
          </ac:spMkLst>
        </pc:spChg>
        <pc:spChg chg="add mod">
          <ac:chgData name="Nguyen Chi Son" userId="606856d02e9d83ac" providerId="LiveId" clId="{096E4E68-1FA0-4548-A870-04D152179CD5}" dt="2022-05-20T04:52:59.584" v="3414" actId="1035"/>
          <ac:spMkLst>
            <pc:docMk/>
            <pc:sldMk cId="1648170604" sldId="872"/>
            <ac:spMk id="15" creationId="{E2C6CE72-306E-9DA1-479F-7B8F401FF857}"/>
          </ac:spMkLst>
        </pc:spChg>
        <pc:spChg chg="mod">
          <ac:chgData name="Nguyen Chi Son" userId="606856d02e9d83ac" providerId="LiveId" clId="{096E4E68-1FA0-4548-A870-04D152179CD5}" dt="2022-05-20T04:52:25.492" v="3376" actId="20577"/>
          <ac:spMkLst>
            <pc:docMk/>
            <pc:sldMk cId="1648170604" sldId="872"/>
            <ac:spMk id="19" creationId="{9C339D16-68E4-43C4-A62E-D0146138D23B}"/>
          </ac:spMkLst>
        </pc:spChg>
        <pc:spChg chg="del">
          <ac:chgData name="Nguyen Chi Son" userId="606856d02e9d83ac" providerId="LiveId" clId="{096E4E68-1FA0-4548-A870-04D152179CD5}" dt="2022-05-20T04:52:34.569" v="3377" actId="478"/>
          <ac:spMkLst>
            <pc:docMk/>
            <pc:sldMk cId="1648170604" sldId="872"/>
            <ac:spMk id="20" creationId="{AA812A8D-1184-096F-7DA1-2E4382EF0D68}"/>
          </ac:spMkLst>
        </pc:spChg>
        <pc:spChg chg="del">
          <ac:chgData name="Nguyen Chi Son" userId="606856d02e9d83ac" providerId="LiveId" clId="{096E4E68-1FA0-4548-A870-04D152179CD5}" dt="2022-05-20T04:52:34.569" v="3377" actId="478"/>
          <ac:spMkLst>
            <pc:docMk/>
            <pc:sldMk cId="1648170604" sldId="872"/>
            <ac:spMk id="21" creationId="{F9E2EBBC-7647-CD87-6AB5-DE097EE238A8}"/>
          </ac:spMkLst>
        </pc:spChg>
        <pc:graphicFrameChg chg="add mod">
          <ac:chgData name="Nguyen Chi Son" userId="606856d02e9d83ac" providerId="LiveId" clId="{096E4E68-1FA0-4548-A870-04D152179CD5}" dt="2022-05-20T04:54:35.534" v="3569" actId="1076"/>
          <ac:graphicFrameMkLst>
            <pc:docMk/>
            <pc:sldMk cId="1648170604" sldId="872"/>
            <ac:graphicFrameMk id="16" creationId="{F9E4120B-1430-98E6-3B6B-259A01B79B0C}"/>
          </ac:graphicFrameMkLst>
        </pc:graphicFrameChg>
        <pc:graphicFrameChg chg="add del mod">
          <ac:chgData name="Nguyen Chi Son" userId="606856d02e9d83ac" providerId="LiveId" clId="{096E4E68-1FA0-4548-A870-04D152179CD5}" dt="2022-05-20T04:54:59.206" v="3700" actId="478"/>
          <ac:graphicFrameMkLst>
            <pc:docMk/>
            <pc:sldMk cId="1648170604" sldId="872"/>
            <ac:graphicFrameMk id="17" creationId="{0551A266-E364-5351-CAC5-A22A96A7BF4B}"/>
          </ac:graphicFrameMkLst>
        </pc:graphicFrameChg>
        <pc:graphicFrameChg chg="add mod">
          <ac:chgData name="Nguyen Chi Son" userId="606856d02e9d83ac" providerId="LiveId" clId="{096E4E68-1FA0-4548-A870-04D152179CD5}" dt="2022-05-20T04:56:45.968" v="4101" actId="1076"/>
          <ac:graphicFrameMkLst>
            <pc:docMk/>
            <pc:sldMk cId="1648170604" sldId="872"/>
            <ac:graphicFrameMk id="18" creationId="{B6D37B1D-B151-7198-11C6-4124553FBBEB}"/>
          </ac:graphicFrameMkLst>
        </pc:graphicFrameChg>
        <pc:graphicFrameChg chg="del">
          <ac:chgData name="Nguyen Chi Son" userId="606856d02e9d83ac" providerId="LiveId" clId="{096E4E68-1FA0-4548-A870-04D152179CD5}" dt="2022-05-20T04:52:34.569" v="3377" actId="478"/>
          <ac:graphicFrameMkLst>
            <pc:docMk/>
            <pc:sldMk cId="1648170604" sldId="872"/>
            <ac:graphicFrameMk id="24" creationId="{FB77BF19-5456-3FB6-0AC9-F7B29C2DD414}"/>
          </ac:graphicFrameMkLst>
        </pc:graphicFrameChg>
        <pc:graphicFrameChg chg="del">
          <ac:chgData name="Nguyen Chi Son" userId="606856d02e9d83ac" providerId="LiveId" clId="{096E4E68-1FA0-4548-A870-04D152179CD5}" dt="2022-05-20T04:50:57.354" v="2888" actId="478"/>
          <ac:graphicFrameMkLst>
            <pc:docMk/>
            <pc:sldMk cId="1648170604" sldId="872"/>
            <ac:graphicFrameMk id="31" creationId="{7AA107CF-5F38-FD52-B990-E350F2B8460F}"/>
          </ac:graphicFrameMkLst>
        </pc:graphicFrameChg>
        <pc:graphicFrameChg chg="del">
          <ac:chgData name="Nguyen Chi Son" userId="606856d02e9d83ac" providerId="LiveId" clId="{096E4E68-1FA0-4548-A870-04D152179CD5}" dt="2022-05-20T04:50:57.354" v="2888" actId="478"/>
          <ac:graphicFrameMkLst>
            <pc:docMk/>
            <pc:sldMk cId="1648170604" sldId="872"/>
            <ac:graphicFrameMk id="32" creationId="{3682FE58-4F65-EB3D-1458-5241F0B40E17}"/>
          </ac:graphicFrameMkLst>
        </pc:graphicFrameChg>
        <pc:picChg chg="del">
          <ac:chgData name="Nguyen Chi Son" userId="606856d02e9d83ac" providerId="LiveId" clId="{096E4E68-1FA0-4548-A870-04D152179CD5}" dt="2022-05-20T04:50:56.401" v="2887" actId="478"/>
          <ac:picMkLst>
            <pc:docMk/>
            <pc:sldMk cId="1648170604" sldId="872"/>
            <ac:picMk id="3" creationId="{37DE4E77-E0D6-0EB9-3EE8-CBFBA1F2BE9D}"/>
          </ac:picMkLst>
        </pc:picChg>
        <pc:cxnChg chg="del">
          <ac:chgData name="Nguyen Chi Son" userId="606856d02e9d83ac" providerId="LiveId" clId="{096E4E68-1FA0-4548-A870-04D152179CD5}" dt="2022-05-20T04:50:57.354" v="2888" actId="478"/>
          <ac:cxnSpMkLst>
            <pc:docMk/>
            <pc:sldMk cId="1648170604" sldId="872"/>
            <ac:cxnSpMk id="25" creationId="{50F89B79-5515-1DB3-1208-7C9041CA80AF}"/>
          </ac:cxnSpMkLst>
        </pc:cxnChg>
        <pc:cxnChg chg="del">
          <ac:chgData name="Nguyen Chi Son" userId="606856d02e9d83ac" providerId="LiveId" clId="{096E4E68-1FA0-4548-A870-04D152179CD5}" dt="2022-05-20T04:50:57.354" v="2888" actId="478"/>
          <ac:cxnSpMkLst>
            <pc:docMk/>
            <pc:sldMk cId="1648170604" sldId="872"/>
            <ac:cxnSpMk id="30" creationId="{E7CD332A-0A42-4E64-8C45-6AAE8A8332DD}"/>
          </ac:cxnSpMkLst>
        </pc:cxnChg>
      </pc:sldChg>
    </pc:docChg>
  </pc:docChgLst>
  <pc:docChgLst>
    <pc:chgData name="Nguyen Chi Son" userId="606856d02e9d83ac" providerId="LiveId" clId="{69CE083D-A91A-4AEC-88EA-948C173BD65A}"/>
    <pc:docChg chg="undo custSel addSld delSld modSld">
      <pc:chgData name="Nguyen Chi Son" userId="606856d02e9d83ac" providerId="LiveId" clId="{69CE083D-A91A-4AEC-88EA-948C173BD65A}" dt="2021-09-01T05:39:21.131" v="4256" actId="14100"/>
      <pc:docMkLst>
        <pc:docMk/>
      </pc:docMkLst>
      <pc:sldChg chg="modSp mod">
        <pc:chgData name="Nguyen Chi Son" userId="606856d02e9d83ac" providerId="LiveId" clId="{69CE083D-A91A-4AEC-88EA-948C173BD65A}" dt="2021-09-01T04:27:52.934" v="41" actId="20577"/>
        <pc:sldMkLst>
          <pc:docMk/>
          <pc:sldMk cId="2922349590" sldId="256"/>
        </pc:sldMkLst>
        <pc:spChg chg="mod">
          <ac:chgData name="Nguyen Chi Son" userId="606856d02e9d83ac" providerId="LiveId" clId="{69CE083D-A91A-4AEC-88EA-948C173BD65A}" dt="2021-09-01T04:27:52.934" v="41" actId="20577"/>
          <ac:spMkLst>
            <pc:docMk/>
            <pc:sldMk cId="2922349590" sldId="256"/>
            <ac:spMk id="136" creationId="{C574B640-0199-463F-87CA-8E3956B46E10}"/>
          </ac:spMkLst>
        </pc:spChg>
      </pc:sldChg>
      <pc:sldChg chg="modSp mod">
        <pc:chgData name="Nguyen Chi Son" userId="606856d02e9d83ac" providerId="LiveId" clId="{69CE083D-A91A-4AEC-88EA-948C173BD65A}" dt="2021-09-01T04:28:00.044" v="83" actId="20577"/>
        <pc:sldMkLst>
          <pc:docMk/>
          <pc:sldMk cId="2812505328" sldId="362"/>
        </pc:sldMkLst>
        <pc:spChg chg="mod">
          <ac:chgData name="Nguyen Chi Son" userId="606856d02e9d83ac" providerId="LiveId" clId="{69CE083D-A91A-4AEC-88EA-948C173BD65A}" dt="2021-09-01T04:28:00.044" v="83" actId="20577"/>
          <ac:spMkLst>
            <pc:docMk/>
            <pc:sldMk cId="2812505328" sldId="362"/>
            <ac:spMk id="2" creationId="{DAF08EC2-5D0D-48D9-855C-A59C0E5ED55B}"/>
          </ac:spMkLst>
        </pc:spChg>
      </pc:sldChg>
      <pc:sldChg chg="modSp mod">
        <pc:chgData name="Nguyen Chi Son" userId="606856d02e9d83ac" providerId="LiveId" clId="{69CE083D-A91A-4AEC-88EA-948C173BD65A}" dt="2021-09-01T04:55:08.783" v="1189" actId="20577"/>
        <pc:sldMkLst>
          <pc:docMk/>
          <pc:sldMk cId="3904192345" sldId="502"/>
        </pc:sldMkLst>
        <pc:spChg chg="mod">
          <ac:chgData name="Nguyen Chi Son" userId="606856d02e9d83ac" providerId="LiveId" clId="{69CE083D-A91A-4AEC-88EA-948C173BD65A}" dt="2021-09-01T04:55:08.783" v="1189" actId="20577"/>
          <ac:spMkLst>
            <pc:docMk/>
            <pc:sldMk cId="3904192345" sldId="502"/>
            <ac:spMk id="2" creationId="{DAF08EC2-5D0D-48D9-855C-A59C0E5ED55B}"/>
          </ac:spMkLst>
        </pc:spChg>
      </pc:sldChg>
      <pc:sldChg chg="addSp delSp modSp mod">
        <pc:chgData name="Nguyen Chi Son" userId="606856d02e9d83ac" providerId="LiveId" clId="{69CE083D-A91A-4AEC-88EA-948C173BD65A}" dt="2021-09-01T04:48:42.566" v="967" actId="1076"/>
        <pc:sldMkLst>
          <pc:docMk/>
          <pc:sldMk cId="3298182474" sldId="547"/>
        </pc:sldMkLst>
        <pc:spChg chg="mod">
          <ac:chgData name="Nguyen Chi Son" userId="606856d02e9d83ac" providerId="LiveId" clId="{69CE083D-A91A-4AEC-88EA-948C173BD65A}" dt="2021-09-01T04:28:34.815" v="290" actId="20577"/>
          <ac:spMkLst>
            <pc:docMk/>
            <pc:sldMk cId="3298182474" sldId="547"/>
            <ac:spMk id="2" creationId="{BA8A6260-CA4B-46A9-A06E-C71EE59E6992}"/>
          </ac:spMkLst>
        </pc:spChg>
        <pc:spChg chg="add del mod">
          <ac:chgData name="Nguyen Chi Son" userId="606856d02e9d83ac" providerId="LiveId" clId="{69CE083D-A91A-4AEC-88EA-948C173BD65A}" dt="2021-09-01T04:48:42.566" v="967" actId="1076"/>
          <ac:spMkLst>
            <pc:docMk/>
            <pc:sldMk cId="3298182474" sldId="547"/>
            <ac:spMk id="6" creationId="{B3F8CA32-1402-4A26-97CE-93BF5A5072FC}"/>
          </ac:spMkLst>
        </pc:spChg>
        <pc:spChg chg="add mod">
          <ac:chgData name="Nguyen Chi Son" userId="606856d02e9d83ac" providerId="LiveId" clId="{69CE083D-A91A-4AEC-88EA-948C173BD65A}" dt="2021-09-01T04:47:37.678" v="837" actId="14100"/>
          <ac:spMkLst>
            <pc:docMk/>
            <pc:sldMk cId="3298182474" sldId="547"/>
            <ac:spMk id="21" creationId="{5B1E9942-812A-41D7-930F-3B230D4E3E73}"/>
          </ac:spMkLst>
        </pc:spChg>
        <pc:spChg chg="add mod">
          <ac:chgData name="Nguyen Chi Son" userId="606856d02e9d83ac" providerId="LiveId" clId="{69CE083D-A91A-4AEC-88EA-948C173BD65A}" dt="2021-09-01T04:48:32.520" v="964" actId="1076"/>
          <ac:spMkLst>
            <pc:docMk/>
            <pc:sldMk cId="3298182474" sldId="547"/>
            <ac:spMk id="22" creationId="{1990C08C-B225-479A-999E-092EEBE02639}"/>
          </ac:spMkLst>
        </pc:spChg>
        <pc:picChg chg="del">
          <ac:chgData name="Nguyen Chi Son" userId="606856d02e9d83ac" providerId="LiveId" clId="{69CE083D-A91A-4AEC-88EA-948C173BD65A}" dt="2021-09-01T04:28:02.380" v="84" actId="478"/>
          <ac:picMkLst>
            <pc:docMk/>
            <pc:sldMk cId="3298182474" sldId="547"/>
            <ac:picMk id="4" creationId="{47509A67-6438-4649-B5D8-F5E8A1B3F128}"/>
          </ac:picMkLst>
        </pc:picChg>
        <pc:picChg chg="add del mod">
          <ac:chgData name="Nguyen Chi Son" userId="606856d02e9d83ac" providerId="LiveId" clId="{69CE083D-A91A-4AEC-88EA-948C173BD65A}" dt="2021-09-01T04:32:28.826" v="292"/>
          <ac:picMkLst>
            <pc:docMk/>
            <pc:sldMk cId="3298182474" sldId="547"/>
            <ac:picMk id="5" creationId="{EB87D96D-E0FD-48A9-BE09-51EBFB3189DB}"/>
          </ac:picMkLst>
        </pc:picChg>
        <pc:picChg chg="add del mod">
          <ac:chgData name="Nguyen Chi Son" userId="606856d02e9d83ac" providerId="LiveId" clId="{69CE083D-A91A-4AEC-88EA-948C173BD65A}" dt="2021-09-01T04:37:38.269" v="465" actId="478"/>
          <ac:picMkLst>
            <pc:docMk/>
            <pc:sldMk cId="3298182474" sldId="547"/>
            <ac:picMk id="8" creationId="{ED725C79-8A95-4912-BB86-51EFA9353AE8}"/>
          </ac:picMkLst>
        </pc:picChg>
        <pc:picChg chg="add del mod">
          <ac:chgData name="Nguyen Chi Son" userId="606856d02e9d83ac" providerId="LiveId" clId="{69CE083D-A91A-4AEC-88EA-948C173BD65A}" dt="2021-09-01T04:40:53.745" v="477" actId="478"/>
          <ac:picMkLst>
            <pc:docMk/>
            <pc:sldMk cId="3298182474" sldId="547"/>
            <ac:picMk id="14" creationId="{1050E77F-B7A1-4375-A0FE-CE252FF411F8}"/>
          </ac:picMkLst>
        </pc:picChg>
        <pc:picChg chg="add mod modCrop">
          <ac:chgData name="Nguyen Chi Son" userId="606856d02e9d83ac" providerId="LiveId" clId="{69CE083D-A91A-4AEC-88EA-948C173BD65A}" dt="2021-09-01T04:48:42.566" v="967" actId="1076"/>
          <ac:picMkLst>
            <pc:docMk/>
            <pc:sldMk cId="3298182474" sldId="547"/>
            <ac:picMk id="16" creationId="{44CF574D-D45E-4893-A108-F78E01BD5EB5}"/>
          </ac:picMkLst>
        </pc:picChg>
        <pc:picChg chg="add del mod">
          <ac:chgData name="Nguyen Chi Son" userId="606856d02e9d83ac" providerId="LiveId" clId="{69CE083D-A91A-4AEC-88EA-948C173BD65A}" dt="2021-09-01T04:46:33.965" v="660"/>
          <ac:picMkLst>
            <pc:docMk/>
            <pc:sldMk cId="3298182474" sldId="547"/>
            <ac:picMk id="18" creationId="{7433AEA1-AD2A-4F99-B230-8940B486A5EF}"/>
          </ac:picMkLst>
        </pc:picChg>
        <pc:picChg chg="add mod">
          <ac:chgData name="Nguyen Chi Son" userId="606856d02e9d83ac" providerId="LiveId" clId="{69CE083D-A91A-4AEC-88EA-948C173BD65A}" dt="2021-09-01T04:47:41.334" v="838" actId="1076"/>
          <ac:picMkLst>
            <pc:docMk/>
            <pc:sldMk cId="3298182474" sldId="547"/>
            <ac:picMk id="20" creationId="{6ABC7493-612A-4BC6-9C3C-33C7887D47D0}"/>
          </ac:picMkLst>
        </pc:picChg>
        <pc:cxnChg chg="add del mod">
          <ac:chgData name="Nguyen Chi Son" userId="606856d02e9d83ac" providerId="LiveId" clId="{69CE083D-A91A-4AEC-88EA-948C173BD65A}" dt="2021-09-01T04:37:39.412" v="466" actId="478"/>
          <ac:cxnSpMkLst>
            <pc:docMk/>
            <pc:sldMk cId="3298182474" sldId="547"/>
            <ac:cxnSpMk id="10" creationId="{9330E071-7A57-4EDD-9C4F-B9C882DACD3B}"/>
          </ac:cxnSpMkLst>
        </pc:cxnChg>
        <pc:cxnChg chg="add del mod">
          <ac:chgData name="Nguyen Chi Son" userId="606856d02e9d83ac" providerId="LiveId" clId="{69CE083D-A91A-4AEC-88EA-948C173BD65A}" dt="2021-09-01T04:37:39.412" v="466" actId="478"/>
          <ac:cxnSpMkLst>
            <pc:docMk/>
            <pc:sldMk cId="3298182474" sldId="547"/>
            <ac:cxnSpMk id="11" creationId="{718A73EC-5354-4B4A-A2C5-59E3E8F95001}"/>
          </ac:cxnSpMkLst>
        </pc:cxnChg>
      </pc:sldChg>
      <pc:sldChg chg="addSp delSp modSp mod">
        <pc:chgData name="Nguyen Chi Son" userId="606856d02e9d83ac" providerId="LiveId" clId="{69CE083D-A91A-4AEC-88EA-948C173BD65A}" dt="2021-09-01T05:22:26.844" v="2794" actId="1076"/>
        <pc:sldMkLst>
          <pc:docMk/>
          <pc:sldMk cId="3213348296" sldId="549"/>
        </pc:sldMkLst>
        <pc:spChg chg="mod">
          <ac:chgData name="Nguyen Chi Son" userId="606856d02e9d83ac" providerId="LiveId" clId="{69CE083D-A91A-4AEC-88EA-948C173BD65A}" dt="2021-09-01T05:13:00.358" v="2333" actId="20577"/>
          <ac:spMkLst>
            <pc:docMk/>
            <pc:sldMk cId="3213348296" sldId="549"/>
            <ac:spMk id="9" creationId="{9F4BC261-4781-4DFE-BA2B-77EE6F751C48}"/>
          </ac:spMkLst>
        </pc:spChg>
        <pc:spChg chg="mod">
          <ac:chgData name="Nguyen Chi Son" userId="606856d02e9d83ac" providerId="LiveId" clId="{69CE083D-A91A-4AEC-88EA-948C173BD65A}" dt="2021-09-01T05:21:25.721" v="2769" actId="1076"/>
          <ac:spMkLst>
            <pc:docMk/>
            <pc:sldMk cId="3213348296" sldId="549"/>
            <ac:spMk id="14" creationId="{60E06B87-669F-4D88-B1FC-A5A2F50A8ABF}"/>
          </ac:spMkLst>
        </pc:spChg>
        <pc:spChg chg="del">
          <ac:chgData name="Nguyen Chi Son" userId="606856d02e9d83ac" providerId="LiveId" clId="{69CE083D-A91A-4AEC-88EA-948C173BD65A}" dt="2021-09-01T05:13:05.273" v="2337" actId="478"/>
          <ac:spMkLst>
            <pc:docMk/>
            <pc:sldMk cId="3213348296" sldId="549"/>
            <ac:spMk id="15" creationId="{EE4B5588-1117-4F51-A7A7-0875205D83FE}"/>
          </ac:spMkLst>
        </pc:spChg>
        <pc:spChg chg="add mod">
          <ac:chgData name="Nguyen Chi Son" userId="606856d02e9d83ac" providerId="LiveId" clId="{69CE083D-A91A-4AEC-88EA-948C173BD65A}" dt="2021-09-01T05:22:09.454" v="2787" actId="1076"/>
          <ac:spMkLst>
            <pc:docMk/>
            <pc:sldMk cId="3213348296" sldId="549"/>
            <ac:spMk id="21" creationId="{9FD645BC-F8A3-4D1E-BAED-B29B22FBCEB6}"/>
          </ac:spMkLst>
        </pc:spChg>
        <pc:spChg chg="add mod">
          <ac:chgData name="Nguyen Chi Son" userId="606856d02e9d83ac" providerId="LiveId" clId="{69CE083D-A91A-4AEC-88EA-948C173BD65A}" dt="2021-09-01T05:22:26.844" v="2794" actId="1076"/>
          <ac:spMkLst>
            <pc:docMk/>
            <pc:sldMk cId="3213348296" sldId="549"/>
            <ac:spMk id="22" creationId="{FC15D3CF-C350-4B09-ACFD-8076E233FC6E}"/>
          </ac:spMkLst>
        </pc:spChg>
        <pc:graphicFrameChg chg="del">
          <ac:chgData name="Nguyen Chi Son" userId="606856d02e9d83ac" providerId="LiveId" clId="{69CE083D-A91A-4AEC-88EA-948C173BD65A}" dt="2021-09-01T05:11:50.392" v="1990" actId="478"/>
          <ac:graphicFrameMkLst>
            <pc:docMk/>
            <pc:sldMk cId="3213348296" sldId="549"/>
            <ac:graphicFrameMk id="2" creationId="{17A62E1B-D548-47D9-BC20-C95248EBE291}"/>
          </ac:graphicFrameMkLst>
        </pc:graphicFrameChg>
        <pc:picChg chg="del">
          <ac:chgData name="Nguyen Chi Son" userId="606856d02e9d83ac" providerId="LiveId" clId="{69CE083D-A91A-4AEC-88EA-948C173BD65A}" dt="2021-09-01T05:13:02.999" v="2334" actId="478"/>
          <ac:picMkLst>
            <pc:docMk/>
            <pc:sldMk cId="3213348296" sldId="549"/>
            <ac:picMk id="8" creationId="{07254165-4E84-4D19-97A8-663C980226BE}"/>
          </ac:picMkLst>
        </pc:picChg>
        <pc:picChg chg="add mod">
          <ac:chgData name="Nguyen Chi Son" userId="606856d02e9d83ac" providerId="LiveId" clId="{69CE083D-A91A-4AEC-88EA-948C173BD65A}" dt="2021-09-01T05:21:00.030" v="2742" actId="1037"/>
          <ac:picMkLst>
            <pc:docMk/>
            <pc:sldMk cId="3213348296" sldId="549"/>
            <ac:picMk id="10" creationId="{4E8E3367-3315-4119-9C12-1299811F6490}"/>
          </ac:picMkLst>
        </pc:picChg>
        <pc:picChg chg="del">
          <ac:chgData name="Nguyen Chi Son" userId="606856d02e9d83ac" providerId="LiveId" clId="{69CE083D-A91A-4AEC-88EA-948C173BD65A}" dt="2021-09-01T05:13:03.858" v="2335" actId="478"/>
          <ac:picMkLst>
            <pc:docMk/>
            <pc:sldMk cId="3213348296" sldId="549"/>
            <ac:picMk id="11" creationId="{E987A8AC-2A7D-4B7A-8DD0-ABDD3A74CA20}"/>
          </ac:picMkLst>
        </pc:picChg>
        <pc:picChg chg="del">
          <ac:chgData name="Nguyen Chi Son" userId="606856d02e9d83ac" providerId="LiveId" clId="{69CE083D-A91A-4AEC-88EA-948C173BD65A}" dt="2021-09-01T05:13:04.249" v="2336" actId="478"/>
          <ac:picMkLst>
            <pc:docMk/>
            <pc:sldMk cId="3213348296" sldId="549"/>
            <ac:picMk id="13" creationId="{40E13D61-072E-4F64-889A-C2F858FC3675}"/>
          </ac:picMkLst>
        </pc:picChg>
        <pc:cxnChg chg="add mod">
          <ac:chgData name="Nguyen Chi Son" userId="606856d02e9d83ac" providerId="LiveId" clId="{69CE083D-A91A-4AEC-88EA-948C173BD65A}" dt="2021-09-01T05:21:00.030" v="2742" actId="1037"/>
          <ac:cxnSpMkLst>
            <pc:docMk/>
            <pc:sldMk cId="3213348296" sldId="549"/>
            <ac:cxnSpMk id="4" creationId="{F4E45DAE-725A-4057-B534-B532FAD75DDA}"/>
          </ac:cxnSpMkLst>
        </pc:cxnChg>
        <pc:cxnChg chg="add mod">
          <ac:chgData name="Nguyen Chi Son" userId="606856d02e9d83ac" providerId="LiveId" clId="{69CE083D-A91A-4AEC-88EA-948C173BD65A}" dt="2021-09-01T05:21:00.030" v="2742" actId="1037"/>
          <ac:cxnSpMkLst>
            <pc:docMk/>
            <pc:sldMk cId="3213348296" sldId="549"/>
            <ac:cxnSpMk id="12" creationId="{ED944075-1A98-4690-B239-5B2B3CC3979D}"/>
          </ac:cxnSpMkLst>
        </pc:cxnChg>
        <pc:cxnChg chg="add mod">
          <ac:chgData name="Nguyen Chi Son" userId="606856d02e9d83ac" providerId="LiveId" clId="{69CE083D-A91A-4AEC-88EA-948C173BD65A}" dt="2021-09-01T05:21:00.030" v="2742" actId="1037"/>
          <ac:cxnSpMkLst>
            <pc:docMk/>
            <pc:sldMk cId="3213348296" sldId="549"/>
            <ac:cxnSpMk id="16" creationId="{187292AD-3E44-441F-A2EA-285AF6B0FE24}"/>
          </ac:cxnSpMkLst>
        </pc:cxnChg>
        <pc:cxnChg chg="add mod">
          <ac:chgData name="Nguyen Chi Son" userId="606856d02e9d83ac" providerId="LiveId" clId="{69CE083D-A91A-4AEC-88EA-948C173BD65A}" dt="2021-09-01T05:21:00.030" v="2742" actId="1037"/>
          <ac:cxnSpMkLst>
            <pc:docMk/>
            <pc:sldMk cId="3213348296" sldId="549"/>
            <ac:cxnSpMk id="17" creationId="{01509A22-EA10-42BE-A111-F1E0ECCD2466}"/>
          </ac:cxnSpMkLst>
        </pc:cxnChg>
        <pc:cxnChg chg="add mod">
          <ac:chgData name="Nguyen Chi Son" userId="606856d02e9d83ac" providerId="LiveId" clId="{69CE083D-A91A-4AEC-88EA-948C173BD65A}" dt="2021-09-01T05:21:56.360" v="2778" actId="1076"/>
          <ac:cxnSpMkLst>
            <pc:docMk/>
            <pc:sldMk cId="3213348296" sldId="549"/>
            <ac:cxnSpMk id="18" creationId="{B9B61760-040F-4AF0-98C1-E4A758AE70C4}"/>
          </ac:cxnSpMkLst>
        </pc:cxnChg>
        <pc:cxnChg chg="add mod">
          <ac:chgData name="Nguyen Chi Son" userId="606856d02e9d83ac" providerId="LiveId" clId="{69CE083D-A91A-4AEC-88EA-948C173BD65A}" dt="2021-09-01T05:21:56.360" v="2778" actId="1076"/>
          <ac:cxnSpMkLst>
            <pc:docMk/>
            <pc:sldMk cId="3213348296" sldId="549"/>
            <ac:cxnSpMk id="19" creationId="{C2A9C535-6FAA-48C1-B789-C730034CBF5B}"/>
          </ac:cxnSpMkLst>
        </pc:cxnChg>
        <pc:cxnChg chg="add mod">
          <ac:chgData name="Nguyen Chi Son" userId="606856d02e9d83ac" providerId="LiveId" clId="{69CE083D-A91A-4AEC-88EA-948C173BD65A}" dt="2021-09-01T05:21:56.360" v="2778" actId="1076"/>
          <ac:cxnSpMkLst>
            <pc:docMk/>
            <pc:sldMk cId="3213348296" sldId="549"/>
            <ac:cxnSpMk id="20" creationId="{013DA597-B08D-4CA8-B03F-18BEA51E8F5F}"/>
          </ac:cxnSpMkLst>
        </pc:cxnChg>
      </pc:sldChg>
      <pc:sldChg chg="del">
        <pc:chgData name="Nguyen Chi Son" userId="606856d02e9d83ac" providerId="LiveId" clId="{69CE083D-A91A-4AEC-88EA-948C173BD65A}" dt="2021-09-01T05:23:42.627" v="2795" actId="47"/>
        <pc:sldMkLst>
          <pc:docMk/>
          <pc:sldMk cId="2489206367" sldId="588"/>
        </pc:sldMkLst>
      </pc:sldChg>
      <pc:sldChg chg="addSp delSp modSp mod">
        <pc:chgData name="Nguyen Chi Son" userId="606856d02e9d83ac" providerId="LiveId" clId="{69CE083D-A91A-4AEC-88EA-948C173BD65A}" dt="2021-09-01T05:09:15.004" v="1948" actId="1076"/>
        <pc:sldMkLst>
          <pc:docMk/>
          <pc:sldMk cId="2951639226" sldId="592"/>
        </pc:sldMkLst>
        <pc:spChg chg="mod">
          <ac:chgData name="Nguyen Chi Son" userId="606856d02e9d83ac" providerId="LiveId" clId="{69CE083D-A91A-4AEC-88EA-948C173BD65A}" dt="2021-09-01T04:55:35.532" v="1301" actId="20577"/>
          <ac:spMkLst>
            <pc:docMk/>
            <pc:sldMk cId="2951639226" sldId="592"/>
            <ac:spMk id="9" creationId="{9F4BC261-4781-4DFE-BA2B-77EE6F751C48}"/>
          </ac:spMkLst>
        </pc:spChg>
        <pc:spChg chg="del">
          <ac:chgData name="Nguyen Chi Son" userId="606856d02e9d83ac" providerId="LiveId" clId="{69CE083D-A91A-4AEC-88EA-948C173BD65A}" dt="2021-09-01T05:00:03.203" v="1446" actId="478"/>
          <ac:spMkLst>
            <pc:docMk/>
            <pc:sldMk cId="2951639226" sldId="592"/>
            <ac:spMk id="11" creationId="{79B713A0-B0AA-4990-8520-BDAC1B5902ED}"/>
          </ac:spMkLst>
        </pc:spChg>
        <pc:spChg chg="mod">
          <ac:chgData name="Nguyen Chi Son" userId="606856d02e9d83ac" providerId="LiveId" clId="{69CE083D-A91A-4AEC-88EA-948C173BD65A}" dt="2021-09-01T05:08:49.037" v="1940" actId="1076"/>
          <ac:spMkLst>
            <pc:docMk/>
            <pc:sldMk cId="2951639226" sldId="592"/>
            <ac:spMk id="13" creationId="{6D2DFB58-1EB9-4656-85EA-F3D4AAB8D17D}"/>
          </ac:spMkLst>
        </pc:spChg>
        <pc:spChg chg="add mod">
          <ac:chgData name="Nguyen Chi Son" userId="606856d02e9d83ac" providerId="LiveId" clId="{69CE083D-A91A-4AEC-88EA-948C173BD65A}" dt="2021-09-01T05:09:04.430" v="1944" actId="1076"/>
          <ac:spMkLst>
            <pc:docMk/>
            <pc:sldMk cId="2951639226" sldId="592"/>
            <ac:spMk id="14" creationId="{EA7B24C5-7359-49E6-B944-40457B92B206}"/>
          </ac:spMkLst>
        </pc:spChg>
        <pc:spChg chg="add mod">
          <ac:chgData name="Nguyen Chi Son" userId="606856d02e9d83ac" providerId="LiveId" clId="{69CE083D-A91A-4AEC-88EA-948C173BD65A}" dt="2021-09-01T05:09:04.430" v="1944" actId="1076"/>
          <ac:spMkLst>
            <pc:docMk/>
            <pc:sldMk cId="2951639226" sldId="592"/>
            <ac:spMk id="15" creationId="{AC396071-B616-4E73-9573-E630D0D3B265}"/>
          </ac:spMkLst>
        </pc:spChg>
        <pc:spChg chg="mod">
          <ac:chgData name="Nguyen Chi Son" userId="606856d02e9d83ac" providerId="LiveId" clId="{69CE083D-A91A-4AEC-88EA-948C173BD65A}" dt="2021-09-01T05:09:04.430" v="1944" actId="1076"/>
          <ac:spMkLst>
            <pc:docMk/>
            <pc:sldMk cId="2951639226" sldId="592"/>
            <ac:spMk id="19" creationId="{F29950DC-B3ED-4401-97C0-DAC4A4B93272}"/>
          </ac:spMkLst>
        </pc:spChg>
        <pc:spChg chg="add mod">
          <ac:chgData name="Nguyen Chi Son" userId="606856d02e9d83ac" providerId="LiveId" clId="{69CE083D-A91A-4AEC-88EA-948C173BD65A}" dt="2021-09-01T05:09:15.004" v="1948" actId="1076"/>
          <ac:spMkLst>
            <pc:docMk/>
            <pc:sldMk cId="2951639226" sldId="592"/>
            <ac:spMk id="22" creationId="{9B70231E-81A3-49E8-9FC2-611FABACFA81}"/>
          </ac:spMkLst>
        </pc:spChg>
        <pc:picChg chg="add mod modCrop">
          <ac:chgData name="Nguyen Chi Son" userId="606856d02e9d83ac" providerId="LiveId" clId="{69CE083D-A91A-4AEC-88EA-948C173BD65A}" dt="2021-09-01T05:08:49.037" v="1940" actId="1076"/>
          <ac:picMkLst>
            <pc:docMk/>
            <pc:sldMk cId="2951639226" sldId="592"/>
            <ac:picMk id="3" creationId="{CE7BCD2E-8D13-4F30-8536-E673F1B2577F}"/>
          </ac:picMkLst>
        </pc:picChg>
        <pc:picChg chg="add mod">
          <ac:chgData name="Nguyen Chi Son" userId="606856d02e9d83ac" providerId="LiveId" clId="{69CE083D-A91A-4AEC-88EA-948C173BD65A}" dt="2021-09-01T05:09:04.430" v="1944" actId="1076"/>
          <ac:picMkLst>
            <pc:docMk/>
            <pc:sldMk cId="2951639226" sldId="592"/>
            <ac:picMk id="5" creationId="{1CF0CE51-E2DC-4A9A-A3AD-980262697A57}"/>
          </ac:picMkLst>
        </pc:picChg>
        <pc:picChg chg="del">
          <ac:chgData name="Nguyen Chi Son" userId="606856d02e9d83ac" providerId="LiveId" clId="{69CE083D-A91A-4AEC-88EA-948C173BD65A}" dt="2021-09-01T04:55:11.236" v="1190" actId="478"/>
          <ac:picMkLst>
            <pc:docMk/>
            <pc:sldMk cId="2951639226" sldId="592"/>
            <ac:picMk id="7" creationId="{B5E6B8F5-D545-41C6-AE9D-C0E19C163CDB}"/>
          </ac:picMkLst>
        </pc:picChg>
        <pc:picChg chg="del">
          <ac:chgData name="Nguyen Chi Son" userId="606856d02e9d83ac" providerId="LiveId" clId="{69CE083D-A91A-4AEC-88EA-948C173BD65A}" dt="2021-09-01T04:55:11.783" v="1191" actId="478"/>
          <ac:picMkLst>
            <pc:docMk/>
            <pc:sldMk cId="2951639226" sldId="592"/>
            <ac:picMk id="10" creationId="{F81FB6DF-02B5-49B6-BB1F-F94270D5449E}"/>
          </ac:picMkLst>
        </pc:picChg>
        <pc:picChg chg="del">
          <ac:chgData name="Nguyen Chi Son" userId="606856d02e9d83ac" providerId="LiveId" clId="{69CE083D-A91A-4AEC-88EA-948C173BD65A}" dt="2021-09-01T04:55:12.173" v="1192" actId="478"/>
          <ac:picMkLst>
            <pc:docMk/>
            <pc:sldMk cId="2951639226" sldId="592"/>
            <ac:picMk id="17" creationId="{B5CEA079-2904-45D3-864F-16E0DA6AE6D3}"/>
          </ac:picMkLst>
        </pc:picChg>
        <pc:picChg chg="add mod">
          <ac:chgData name="Nguyen Chi Son" userId="606856d02e9d83ac" providerId="LiveId" clId="{69CE083D-A91A-4AEC-88EA-948C173BD65A}" dt="2021-09-01T05:09:07.518" v="1945" actId="1076"/>
          <ac:picMkLst>
            <pc:docMk/>
            <pc:sldMk cId="2951639226" sldId="592"/>
            <ac:picMk id="21" creationId="{A71EC9E4-11E7-47BF-BA14-D6253B31E9D4}"/>
          </ac:picMkLst>
        </pc:picChg>
        <pc:cxnChg chg="add mod">
          <ac:chgData name="Nguyen Chi Son" userId="606856d02e9d83ac" providerId="LiveId" clId="{69CE083D-A91A-4AEC-88EA-948C173BD65A}" dt="2021-09-01T05:09:04.430" v="1944" actId="1076"/>
          <ac:cxnSpMkLst>
            <pc:docMk/>
            <pc:sldMk cId="2951639226" sldId="592"/>
            <ac:cxnSpMk id="16" creationId="{95C596FD-ACE6-4F76-9290-49C8059ECEDB}"/>
          </ac:cxnSpMkLst>
        </pc:cxnChg>
        <pc:cxnChg chg="add mod">
          <ac:chgData name="Nguyen Chi Son" userId="606856d02e9d83ac" providerId="LiveId" clId="{69CE083D-A91A-4AEC-88EA-948C173BD65A}" dt="2021-09-01T05:09:04.430" v="1944" actId="1076"/>
          <ac:cxnSpMkLst>
            <pc:docMk/>
            <pc:sldMk cId="2951639226" sldId="592"/>
            <ac:cxnSpMk id="18" creationId="{4865D118-6138-4E0B-B5DC-AC614C884FED}"/>
          </ac:cxnSpMkLst>
        </pc:cxnChg>
        <pc:cxnChg chg="add mod">
          <ac:chgData name="Nguyen Chi Son" userId="606856d02e9d83ac" providerId="LiveId" clId="{69CE083D-A91A-4AEC-88EA-948C173BD65A}" dt="2021-09-01T05:09:04.430" v="1944" actId="1076"/>
          <ac:cxnSpMkLst>
            <pc:docMk/>
            <pc:sldMk cId="2951639226" sldId="592"/>
            <ac:cxnSpMk id="20" creationId="{21CEAE5E-DC23-438D-A43E-D6E31F73FDEC}"/>
          </ac:cxnSpMkLst>
        </pc:cxnChg>
      </pc:sldChg>
      <pc:sldChg chg="del">
        <pc:chgData name="Nguyen Chi Son" userId="606856d02e9d83ac" providerId="LiveId" clId="{69CE083D-A91A-4AEC-88EA-948C173BD65A}" dt="2021-09-01T05:11:38.070" v="1949" actId="47"/>
        <pc:sldMkLst>
          <pc:docMk/>
          <pc:sldMk cId="3022789656" sldId="593"/>
        </pc:sldMkLst>
      </pc:sldChg>
      <pc:sldChg chg="modSp mod">
        <pc:chgData name="Nguyen Chi Son" userId="606856d02e9d83ac" providerId="LiveId" clId="{69CE083D-A91A-4AEC-88EA-948C173BD65A}" dt="2021-09-01T05:11:45.434" v="1989" actId="20577"/>
        <pc:sldMkLst>
          <pc:docMk/>
          <pc:sldMk cId="1291980650" sldId="594"/>
        </pc:sldMkLst>
        <pc:spChg chg="mod">
          <ac:chgData name="Nguyen Chi Son" userId="606856d02e9d83ac" providerId="LiveId" clId="{69CE083D-A91A-4AEC-88EA-948C173BD65A}" dt="2021-09-01T05:11:45.434" v="1989" actId="20577"/>
          <ac:spMkLst>
            <pc:docMk/>
            <pc:sldMk cId="1291980650" sldId="594"/>
            <ac:spMk id="2" creationId="{DAF08EC2-5D0D-48D9-855C-A59C0E5ED55B}"/>
          </ac:spMkLst>
        </pc:spChg>
      </pc:sldChg>
      <pc:sldChg chg="del">
        <pc:chgData name="Nguyen Chi Son" userId="606856d02e9d83ac" providerId="LiveId" clId="{69CE083D-A91A-4AEC-88EA-948C173BD65A}" dt="2021-09-01T05:23:43.455" v="2796" actId="47"/>
        <pc:sldMkLst>
          <pc:docMk/>
          <pc:sldMk cId="361782449" sldId="595"/>
        </pc:sldMkLst>
      </pc:sldChg>
      <pc:sldChg chg="addSp delSp modSp mod modAnim">
        <pc:chgData name="Nguyen Chi Son" userId="606856d02e9d83ac" providerId="LiveId" clId="{69CE083D-A91A-4AEC-88EA-948C173BD65A}" dt="2021-09-01T05:38:28.965" v="4245" actId="1035"/>
        <pc:sldMkLst>
          <pc:docMk/>
          <pc:sldMk cId="1953741841" sldId="596"/>
        </pc:sldMkLst>
        <pc:spChg chg="mod">
          <ac:chgData name="Nguyen Chi Son" userId="606856d02e9d83ac" providerId="LiveId" clId="{69CE083D-A91A-4AEC-88EA-948C173BD65A}" dt="2021-09-01T05:25:00.569" v="2969" actId="20577"/>
          <ac:spMkLst>
            <pc:docMk/>
            <pc:sldMk cId="1953741841" sldId="596"/>
            <ac:spMk id="2" creationId="{BA8A6260-CA4B-46A9-A06E-C71EE59E6992}"/>
          </ac:spMkLst>
        </pc:spChg>
        <pc:spChg chg="mod">
          <ac:chgData name="Nguyen Chi Son" userId="606856d02e9d83ac" providerId="LiveId" clId="{69CE083D-A91A-4AEC-88EA-948C173BD65A}" dt="2021-09-01T05:38:28.965" v="4245" actId="1035"/>
          <ac:spMkLst>
            <pc:docMk/>
            <pc:sldMk cId="1953741841" sldId="596"/>
            <ac:spMk id="4" creationId="{0D159DDA-BA49-4E92-817D-8988A85A5610}"/>
          </ac:spMkLst>
        </pc:spChg>
        <pc:spChg chg="mod">
          <ac:chgData name="Nguyen Chi Son" userId="606856d02e9d83ac" providerId="LiveId" clId="{69CE083D-A91A-4AEC-88EA-948C173BD65A}" dt="2021-09-01T05:38:28.965" v="4245" actId="1035"/>
          <ac:spMkLst>
            <pc:docMk/>
            <pc:sldMk cId="1953741841" sldId="596"/>
            <ac:spMk id="5" creationId="{34B18095-2B84-439E-80AD-AC5D4586BEAA}"/>
          </ac:spMkLst>
        </pc:spChg>
        <pc:spChg chg="mod">
          <ac:chgData name="Nguyen Chi Son" userId="606856d02e9d83ac" providerId="LiveId" clId="{69CE083D-A91A-4AEC-88EA-948C173BD65A}" dt="2021-09-01T05:38:28.965" v="4245" actId="1035"/>
          <ac:spMkLst>
            <pc:docMk/>
            <pc:sldMk cId="1953741841" sldId="596"/>
            <ac:spMk id="11" creationId="{BB94417D-BA64-41A3-A335-F1084FC4EAAB}"/>
          </ac:spMkLst>
        </pc:spChg>
        <pc:spChg chg="mod">
          <ac:chgData name="Nguyen Chi Son" userId="606856d02e9d83ac" providerId="LiveId" clId="{69CE083D-A91A-4AEC-88EA-948C173BD65A}" dt="2021-09-01T05:38:28.965" v="4245" actId="1035"/>
          <ac:spMkLst>
            <pc:docMk/>
            <pc:sldMk cId="1953741841" sldId="596"/>
            <ac:spMk id="14" creationId="{47690167-AC03-4A6E-8A65-B47A2BE69ACA}"/>
          </ac:spMkLst>
        </pc:spChg>
        <pc:picChg chg="del">
          <ac:chgData name="Nguyen Chi Son" userId="606856d02e9d83ac" providerId="LiveId" clId="{69CE083D-A91A-4AEC-88EA-948C173BD65A}" dt="2021-09-01T05:23:44.815" v="2797" actId="478"/>
          <ac:picMkLst>
            <pc:docMk/>
            <pc:sldMk cId="1953741841" sldId="596"/>
            <ac:picMk id="6" creationId="{132C6B4C-1510-476A-898C-E58CB016DADD}"/>
          </ac:picMkLst>
        </pc:picChg>
        <pc:picChg chg="add del mod">
          <ac:chgData name="Nguyen Chi Son" userId="606856d02e9d83ac" providerId="LiveId" clId="{69CE083D-A91A-4AEC-88EA-948C173BD65A}" dt="2021-09-01T05:25:28.024" v="2973" actId="478"/>
          <ac:picMkLst>
            <pc:docMk/>
            <pc:sldMk cId="1953741841" sldId="596"/>
            <ac:picMk id="7" creationId="{7FE8F302-0F36-4109-AE48-5DFDAB6034DE}"/>
          </ac:picMkLst>
        </pc:picChg>
        <pc:picChg chg="add mod">
          <ac:chgData name="Nguyen Chi Son" userId="606856d02e9d83ac" providerId="LiveId" clId="{69CE083D-A91A-4AEC-88EA-948C173BD65A}" dt="2021-09-01T05:25:37.693" v="2977" actId="1076"/>
          <ac:picMkLst>
            <pc:docMk/>
            <pc:sldMk cId="1953741841" sldId="596"/>
            <ac:picMk id="9" creationId="{3F727A10-4353-4AE1-8948-DA1301CFFEB4}"/>
          </ac:picMkLst>
        </pc:picChg>
      </pc:sldChg>
      <pc:sldChg chg="addSp delSp modSp add mod modTransition modAnim">
        <pc:chgData name="Nguyen Chi Son" userId="606856d02e9d83ac" providerId="LiveId" clId="{69CE083D-A91A-4AEC-88EA-948C173BD65A}" dt="2021-09-01T05:39:21.131" v="4256" actId="14100"/>
        <pc:sldMkLst>
          <pc:docMk/>
          <pc:sldMk cId="3916721958" sldId="597"/>
        </pc:sldMkLst>
        <pc:spChg chg="del">
          <ac:chgData name="Nguyen Chi Son" userId="606856d02e9d83ac" providerId="LiveId" clId="{69CE083D-A91A-4AEC-88EA-948C173BD65A}" dt="2021-09-01T04:51:55.319" v="969" actId="478"/>
          <ac:spMkLst>
            <pc:docMk/>
            <pc:sldMk cId="3916721958" sldId="597"/>
            <ac:spMk id="6" creationId="{B3F8CA32-1402-4A26-97CE-93BF5A5072FC}"/>
          </ac:spMkLst>
        </pc:spChg>
        <pc:spChg chg="add del mod">
          <ac:chgData name="Nguyen Chi Son" userId="606856d02e9d83ac" providerId="LiveId" clId="{69CE083D-A91A-4AEC-88EA-948C173BD65A}" dt="2021-09-01T04:52:50.446" v="981"/>
          <ac:spMkLst>
            <pc:docMk/>
            <pc:sldMk cId="3916721958" sldId="597"/>
            <ac:spMk id="12" creationId="{12BD5E96-07DD-4995-9422-AB0134D583EC}"/>
          </ac:spMkLst>
        </pc:spChg>
        <pc:spChg chg="add mod">
          <ac:chgData name="Nguyen Chi Son" userId="606856d02e9d83ac" providerId="LiveId" clId="{69CE083D-A91A-4AEC-88EA-948C173BD65A}" dt="2021-09-01T04:53:19.224" v="1115" actId="1076"/>
          <ac:spMkLst>
            <pc:docMk/>
            <pc:sldMk cId="3916721958" sldId="597"/>
            <ac:spMk id="14" creationId="{4B813AF0-0D28-46C9-8C6A-D0DEF442AB31}"/>
          </ac:spMkLst>
        </pc:spChg>
        <pc:spChg chg="del">
          <ac:chgData name="Nguyen Chi Son" userId="606856d02e9d83ac" providerId="LiveId" clId="{69CE083D-A91A-4AEC-88EA-948C173BD65A}" dt="2021-09-01T04:51:55.319" v="969" actId="478"/>
          <ac:spMkLst>
            <pc:docMk/>
            <pc:sldMk cId="3916721958" sldId="597"/>
            <ac:spMk id="21" creationId="{5B1E9942-812A-41D7-930F-3B230D4E3E73}"/>
          </ac:spMkLst>
        </pc:spChg>
        <pc:spChg chg="del">
          <ac:chgData name="Nguyen Chi Son" userId="606856d02e9d83ac" providerId="LiveId" clId="{69CE083D-A91A-4AEC-88EA-948C173BD65A}" dt="2021-09-01T04:51:55.319" v="969" actId="478"/>
          <ac:spMkLst>
            <pc:docMk/>
            <pc:sldMk cId="3916721958" sldId="597"/>
            <ac:spMk id="22" creationId="{1990C08C-B225-479A-999E-092EEBE02639}"/>
          </ac:spMkLst>
        </pc:spChg>
        <pc:picChg chg="add del">
          <ac:chgData name="Nguyen Chi Son" userId="606856d02e9d83ac" providerId="LiveId" clId="{69CE083D-A91A-4AEC-88EA-948C173BD65A}" dt="2021-09-01T04:52:55.116" v="985"/>
          <ac:picMkLst>
            <pc:docMk/>
            <pc:sldMk cId="3916721958" sldId="597"/>
            <ac:picMk id="7" creationId="{4D9C0AEA-3807-4A6A-9F8C-348DCCF6A329}"/>
          </ac:picMkLst>
        </pc:picChg>
        <pc:cxnChg chg="add mod">
          <ac:chgData name="Nguyen Chi Son" userId="606856d02e9d83ac" providerId="LiveId" clId="{69CE083D-A91A-4AEC-88EA-948C173BD65A}" dt="2021-09-01T04:52:20.756" v="976" actId="1076"/>
          <ac:cxnSpMkLst>
            <pc:docMk/>
            <pc:sldMk cId="3916721958" sldId="597"/>
            <ac:cxnSpMk id="4" creationId="{F4DC0B53-8CCA-43D8-BD45-1E775A94F70C}"/>
          </ac:cxnSpMkLst>
        </pc:cxnChg>
        <pc:cxnChg chg="add mod">
          <ac:chgData name="Nguyen Chi Son" userId="606856d02e9d83ac" providerId="LiveId" clId="{69CE083D-A91A-4AEC-88EA-948C173BD65A}" dt="2021-09-01T05:39:21.131" v="4256" actId="14100"/>
          <ac:cxnSpMkLst>
            <pc:docMk/>
            <pc:sldMk cId="3916721958" sldId="597"/>
            <ac:cxnSpMk id="10" creationId="{E841E49A-9000-4F37-B343-66344DCBCCBF}"/>
          </ac:cxnSpMkLst>
        </pc:cxnChg>
        <pc:cxnChg chg="add mod">
          <ac:chgData name="Nguyen Chi Son" userId="606856d02e9d83ac" providerId="LiveId" clId="{69CE083D-A91A-4AEC-88EA-948C173BD65A}" dt="2021-09-01T04:54:08.925" v="1131" actId="1076"/>
          <ac:cxnSpMkLst>
            <pc:docMk/>
            <pc:sldMk cId="3916721958" sldId="597"/>
            <ac:cxnSpMk id="15" creationId="{FCFDAF8F-9B22-4394-A080-0BD34727898F}"/>
          </ac:cxnSpMkLst>
        </pc:cxnChg>
        <pc:cxnChg chg="add mod">
          <ac:chgData name="Nguyen Chi Son" userId="606856d02e9d83ac" providerId="LiveId" clId="{69CE083D-A91A-4AEC-88EA-948C173BD65A}" dt="2021-09-01T04:54:08.925" v="1131" actId="1076"/>
          <ac:cxnSpMkLst>
            <pc:docMk/>
            <pc:sldMk cId="3916721958" sldId="597"/>
            <ac:cxnSpMk id="18" creationId="{5E65E9D6-1616-4751-A778-B5C699796936}"/>
          </ac:cxnSpMkLst>
        </pc:cxnChg>
        <pc:cxnChg chg="add mod">
          <ac:chgData name="Nguyen Chi Son" userId="606856d02e9d83ac" providerId="LiveId" clId="{69CE083D-A91A-4AEC-88EA-948C173BD65A}" dt="2021-09-01T04:54:08.925" v="1131" actId="1076"/>
          <ac:cxnSpMkLst>
            <pc:docMk/>
            <pc:sldMk cId="3916721958" sldId="597"/>
            <ac:cxnSpMk id="23" creationId="{5F0A3FFA-3102-4EC8-B991-0587FD236D7D}"/>
          </ac:cxnSpMkLst>
        </pc:cxnChg>
        <pc:cxnChg chg="add mod">
          <ac:chgData name="Nguyen Chi Son" userId="606856d02e9d83ac" providerId="LiveId" clId="{69CE083D-A91A-4AEC-88EA-948C173BD65A}" dt="2021-09-01T04:54:11.144" v="1132" actId="1076"/>
          <ac:cxnSpMkLst>
            <pc:docMk/>
            <pc:sldMk cId="3916721958" sldId="597"/>
            <ac:cxnSpMk id="24" creationId="{ED20231A-45C6-4D36-82DC-04554BD31F43}"/>
          </ac:cxnSpMkLst>
        </pc:cxnChg>
      </pc:sldChg>
      <pc:sldChg chg="addSp delSp modSp add mod modAnim">
        <pc:chgData name="Nguyen Chi Son" userId="606856d02e9d83ac" providerId="LiveId" clId="{69CE083D-A91A-4AEC-88EA-948C173BD65A}" dt="2021-09-01T05:38:33.905" v="4246"/>
        <pc:sldMkLst>
          <pc:docMk/>
          <pc:sldMk cId="3670058632" sldId="598"/>
        </pc:sldMkLst>
        <pc:spChg chg="mod">
          <ac:chgData name="Nguyen Chi Son" userId="606856d02e9d83ac" providerId="LiveId" clId="{69CE083D-A91A-4AEC-88EA-948C173BD65A}" dt="2021-09-01T05:27:21.714" v="3485" actId="20577"/>
          <ac:spMkLst>
            <pc:docMk/>
            <pc:sldMk cId="3670058632" sldId="598"/>
            <ac:spMk id="2" creationId="{BA8A6260-CA4B-46A9-A06E-C71EE59E6992}"/>
          </ac:spMkLst>
        </pc:spChg>
        <pc:spChg chg="mod">
          <ac:chgData name="Nguyen Chi Son" userId="606856d02e9d83ac" providerId="LiveId" clId="{69CE083D-A91A-4AEC-88EA-948C173BD65A}" dt="2021-09-01T05:28:26.002" v="3803" actId="1036"/>
          <ac:spMkLst>
            <pc:docMk/>
            <pc:sldMk cId="3670058632" sldId="598"/>
            <ac:spMk id="4" creationId="{0D159DDA-BA49-4E92-817D-8988A85A5610}"/>
          </ac:spMkLst>
        </pc:spChg>
        <pc:spChg chg="mod">
          <ac:chgData name="Nguyen Chi Son" userId="606856d02e9d83ac" providerId="LiveId" clId="{69CE083D-A91A-4AEC-88EA-948C173BD65A}" dt="2021-09-01T05:28:38.314" v="3883" actId="1035"/>
          <ac:spMkLst>
            <pc:docMk/>
            <pc:sldMk cId="3670058632" sldId="598"/>
            <ac:spMk id="5" creationId="{34B18095-2B84-439E-80AD-AC5D4586BEAA}"/>
          </ac:spMkLst>
        </pc:spChg>
        <pc:spChg chg="mod">
          <ac:chgData name="Nguyen Chi Son" userId="606856d02e9d83ac" providerId="LiveId" clId="{69CE083D-A91A-4AEC-88EA-948C173BD65A}" dt="2021-09-01T05:28:34.267" v="3874" actId="20577"/>
          <ac:spMkLst>
            <pc:docMk/>
            <pc:sldMk cId="3670058632" sldId="598"/>
            <ac:spMk id="11" creationId="{BB94417D-BA64-41A3-A335-F1084FC4EAAB}"/>
          </ac:spMkLst>
        </pc:spChg>
        <pc:spChg chg="mod">
          <ac:chgData name="Nguyen Chi Son" userId="606856d02e9d83ac" providerId="LiveId" clId="{69CE083D-A91A-4AEC-88EA-948C173BD65A}" dt="2021-09-01T05:28:38.314" v="3883" actId="1035"/>
          <ac:spMkLst>
            <pc:docMk/>
            <pc:sldMk cId="3670058632" sldId="598"/>
            <ac:spMk id="14" creationId="{47690167-AC03-4A6E-8A65-B47A2BE69ACA}"/>
          </ac:spMkLst>
        </pc:spChg>
        <pc:picChg chg="add mod">
          <ac:chgData name="Nguyen Chi Son" userId="606856d02e9d83ac" providerId="LiveId" clId="{69CE083D-A91A-4AEC-88EA-948C173BD65A}" dt="2021-09-01T05:28:22.190" v="3794" actId="1076"/>
          <ac:picMkLst>
            <pc:docMk/>
            <pc:sldMk cId="3670058632" sldId="598"/>
            <ac:picMk id="6" creationId="{91DE545C-C841-4FA8-A2A0-1109DD313917}"/>
          </ac:picMkLst>
        </pc:picChg>
        <pc:picChg chg="del">
          <ac:chgData name="Nguyen Chi Son" userId="606856d02e9d83ac" providerId="LiveId" clId="{69CE083D-A91A-4AEC-88EA-948C173BD65A}" dt="2021-09-01T05:27:07.484" v="3354" actId="478"/>
          <ac:picMkLst>
            <pc:docMk/>
            <pc:sldMk cId="3670058632" sldId="598"/>
            <ac:picMk id="9" creationId="{3F727A10-4353-4AE1-8948-DA1301CFFEB4}"/>
          </ac:picMkLst>
        </pc:picChg>
      </pc:sldChg>
      <pc:sldChg chg="addSp delSp modSp add mod delAnim modAnim">
        <pc:chgData name="Nguyen Chi Son" userId="606856d02e9d83ac" providerId="LiveId" clId="{69CE083D-A91A-4AEC-88EA-948C173BD65A}" dt="2021-09-01T05:39:01.355" v="4254"/>
        <pc:sldMkLst>
          <pc:docMk/>
          <pc:sldMk cId="2490626851" sldId="599"/>
        </pc:sldMkLst>
        <pc:spChg chg="mod">
          <ac:chgData name="Nguyen Chi Son" userId="606856d02e9d83ac" providerId="LiveId" clId="{69CE083D-A91A-4AEC-88EA-948C173BD65A}" dt="2021-09-01T05:36:38.996" v="4217" actId="20577"/>
          <ac:spMkLst>
            <pc:docMk/>
            <pc:sldMk cId="2490626851" sldId="599"/>
            <ac:spMk id="2" creationId="{BA8A6260-CA4B-46A9-A06E-C71EE59E6992}"/>
          </ac:spMkLst>
        </pc:spChg>
        <pc:spChg chg="mod">
          <ac:chgData name="Nguyen Chi Son" userId="606856d02e9d83ac" providerId="LiveId" clId="{69CE083D-A91A-4AEC-88EA-948C173BD65A}" dt="2021-09-01T05:36:17.957" v="4203" actId="1035"/>
          <ac:spMkLst>
            <pc:docMk/>
            <pc:sldMk cId="2490626851" sldId="599"/>
            <ac:spMk id="4" creationId="{0D159DDA-BA49-4E92-817D-8988A85A5610}"/>
          </ac:spMkLst>
        </pc:spChg>
        <pc:spChg chg="mod">
          <ac:chgData name="Nguyen Chi Son" userId="606856d02e9d83ac" providerId="LiveId" clId="{69CE083D-A91A-4AEC-88EA-948C173BD65A}" dt="2021-09-01T05:36:17.957" v="4203" actId="1035"/>
          <ac:spMkLst>
            <pc:docMk/>
            <pc:sldMk cId="2490626851" sldId="599"/>
            <ac:spMk id="5" creationId="{34B18095-2B84-439E-80AD-AC5D4586BEAA}"/>
          </ac:spMkLst>
        </pc:spChg>
        <pc:spChg chg="add del mod">
          <ac:chgData name="Nguyen Chi Son" userId="606856d02e9d83ac" providerId="LiveId" clId="{69CE083D-A91A-4AEC-88EA-948C173BD65A}" dt="2021-09-01T05:32:20.364" v="4027"/>
          <ac:spMkLst>
            <pc:docMk/>
            <pc:sldMk cId="2490626851" sldId="599"/>
            <ac:spMk id="8" creationId="{C0B323E0-8538-42DA-B81B-60C87E7E6B67}"/>
          </ac:spMkLst>
        </pc:spChg>
        <pc:spChg chg="add del mod">
          <ac:chgData name="Nguyen Chi Son" userId="606856d02e9d83ac" providerId="LiveId" clId="{69CE083D-A91A-4AEC-88EA-948C173BD65A}" dt="2021-09-01T05:32:20.364" v="4027"/>
          <ac:spMkLst>
            <pc:docMk/>
            <pc:sldMk cId="2490626851" sldId="599"/>
            <ac:spMk id="9" creationId="{370D859C-EB49-4D42-92EA-DF1522700176}"/>
          </ac:spMkLst>
        </pc:spChg>
        <pc:spChg chg="mod">
          <ac:chgData name="Nguyen Chi Son" userId="606856d02e9d83ac" providerId="LiveId" clId="{69CE083D-A91A-4AEC-88EA-948C173BD65A}" dt="2021-09-01T05:36:17.957" v="4203" actId="1035"/>
          <ac:spMkLst>
            <pc:docMk/>
            <pc:sldMk cId="2490626851" sldId="599"/>
            <ac:spMk id="11" creationId="{BB94417D-BA64-41A3-A335-F1084FC4EAAB}"/>
          </ac:spMkLst>
        </pc:spChg>
        <pc:spChg chg="add del mod">
          <ac:chgData name="Nguyen Chi Son" userId="606856d02e9d83ac" providerId="LiveId" clId="{69CE083D-A91A-4AEC-88EA-948C173BD65A}" dt="2021-09-01T05:32:20.364" v="4027"/>
          <ac:spMkLst>
            <pc:docMk/>
            <pc:sldMk cId="2490626851" sldId="599"/>
            <ac:spMk id="13" creationId="{B52680E5-EEC2-424F-BDCB-3FC094BE4E9C}"/>
          </ac:spMkLst>
        </pc:spChg>
        <pc:spChg chg="del">
          <ac:chgData name="Nguyen Chi Son" userId="606856d02e9d83ac" providerId="LiveId" clId="{69CE083D-A91A-4AEC-88EA-948C173BD65A}" dt="2021-09-01T05:35:17.134" v="4045" actId="478"/>
          <ac:spMkLst>
            <pc:docMk/>
            <pc:sldMk cId="2490626851" sldId="599"/>
            <ac:spMk id="14" creationId="{47690167-AC03-4A6E-8A65-B47A2BE69ACA}"/>
          </ac:spMkLst>
        </pc:spChg>
        <pc:spChg chg="add del mod">
          <ac:chgData name="Nguyen Chi Son" userId="606856d02e9d83ac" providerId="LiveId" clId="{69CE083D-A91A-4AEC-88EA-948C173BD65A}" dt="2021-09-01T05:32:20.364" v="4027"/>
          <ac:spMkLst>
            <pc:docMk/>
            <pc:sldMk cId="2490626851" sldId="599"/>
            <ac:spMk id="15" creationId="{5BD662E8-39D7-4E08-BCB5-900BCCD4219B}"/>
          </ac:spMkLst>
        </pc:spChg>
        <pc:spChg chg="mod">
          <ac:chgData name="Nguyen Chi Son" userId="606856d02e9d83ac" providerId="LiveId" clId="{69CE083D-A91A-4AEC-88EA-948C173BD65A}" dt="2021-09-01T05:31:52.448" v="4026"/>
          <ac:spMkLst>
            <pc:docMk/>
            <pc:sldMk cId="2490626851" sldId="599"/>
            <ac:spMk id="17" creationId="{D4F214C0-C2B4-4F69-B81F-7C4FB3ECDC4F}"/>
          </ac:spMkLst>
        </pc:spChg>
        <pc:spChg chg="add del mod">
          <ac:chgData name="Nguyen Chi Son" userId="606856d02e9d83ac" providerId="LiveId" clId="{69CE083D-A91A-4AEC-88EA-948C173BD65A}" dt="2021-09-01T05:32:20.364" v="4027"/>
          <ac:spMkLst>
            <pc:docMk/>
            <pc:sldMk cId="2490626851" sldId="599"/>
            <ac:spMk id="24" creationId="{EB4C1824-3644-4AD3-95A1-6310B43A8258}"/>
          </ac:spMkLst>
        </pc:spChg>
        <pc:spChg chg="add del mod">
          <ac:chgData name="Nguyen Chi Son" userId="606856d02e9d83ac" providerId="LiveId" clId="{69CE083D-A91A-4AEC-88EA-948C173BD65A}" dt="2021-09-01T05:32:20.364" v="4027"/>
          <ac:spMkLst>
            <pc:docMk/>
            <pc:sldMk cId="2490626851" sldId="599"/>
            <ac:spMk id="26" creationId="{48573D8A-3235-4108-AC8E-F5CE099AC5DC}"/>
          </ac:spMkLst>
        </pc:spChg>
        <pc:spChg chg="add del mod">
          <ac:chgData name="Nguyen Chi Son" userId="606856d02e9d83ac" providerId="LiveId" clId="{69CE083D-A91A-4AEC-88EA-948C173BD65A}" dt="2021-09-01T05:32:20.364" v="4027"/>
          <ac:spMkLst>
            <pc:docMk/>
            <pc:sldMk cId="2490626851" sldId="599"/>
            <ac:spMk id="28" creationId="{FA098841-3293-4988-9D94-034FDA7B1269}"/>
          </ac:spMkLst>
        </pc:spChg>
        <pc:spChg chg="add del mod">
          <ac:chgData name="Nguyen Chi Son" userId="606856d02e9d83ac" providerId="LiveId" clId="{69CE083D-A91A-4AEC-88EA-948C173BD65A}" dt="2021-09-01T05:32:20.364" v="4027"/>
          <ac:spMkLst>
            <pc:docMk/>
            <pc:sldMk cId="2490626851" sldId="599"/>
            <ac:spMk id="30" creationId="{51B5F449-2593-4091-B6F3-868219ED8281}"/>
          </ac:spMkLst>
        </pc:spChg>
        <pc:spChg chg="mod">
          <ac:chgData name="Nguyen Chi Son" userId="606856d02e9d83ac" providerId="LiveId" clId="{69CE083D-A91A-4AEC-88EA-948C173BD65A}" dt="2021-09-01T05:34:39.768" v="4039"/>
          <ac:spMkLst>
            <pc:docMk/>
            <pc:sldMk cId="2490626851" sldId="599"/>
            <ac:spMk id="34" creationId="{FD195ACB-A035-4792-80C0-517AA1EC9A29}"/>
          </ac:spMkLst>
        </pc:spChg>
        <pc:spChg chg="mod">
          <ac:chgData name="Nguyen Chi Son" userId="606856d02e9d83ac" providerId="LiveId" clId="{69CE083D-A91A-4AEC-88EA-948C173BD65A}" dt="2021-09-01T05:34:39.768" v="4039"/>
          <ac:spMkLst>
            <pc:docMk/>
            <pc:sldMk cId="2490626851" sldId="599"/>
            <ac:spMk id="35" creationId="{954FFAB8-A28E-4E13-9A6A-97C134AE73C6}"/>
          </ac:spMkLst>
        </pc:spChg>
        <pc:spChg chg="mod">
          <ac:chgData name="Nguyen Chi Son" userId="606856d02e9d83ac" providerId="LiveId" clId="{69CE083D-A91A-4AEC-88EA-948C173BD65A}" dt="2021-09-01T05:34:39.768" v="4039"/>
          <ac:spMkLst>
            <pc:docMk/>
            <pc:sldMk cId="2490626851" sldId="599"/>
            <ac:spMk id="38" creationId="{37C44B65-3046-45F4-B25C-F9D7B9BF5DA3}"/>
          </ac:spMkLst>
        </pc:spChg>
        <pc:spChg chg="mod">
          <ac:chgData name="Nguyen Chi Son" userId="606856d02e9d83ac" providerId="LiveId" clId="{69CE083D-A91A-4AEC-88EA-948C173BD65A}" dt="2021-09-01T05:34:39.768" v="4039"/>
          <ac:spMkLst>
            <pc:docMk/>
            <pc:sldMk cId="2490626851" sldId="599"/>
            <ac:spMk id="41" creationId="{70D028D0-1104-4622-B577-9A72D1455EF9}"/>
          </ac:spMkLst>
        </pc:spChg>
        <pc:spChg chg="mod">
          <ac:chgData name="Nguyen Chi Son" userId="606856d02e9d83ac" providerId="LiveId" clId="{69CE083D-A91A-4AEC-88EA-948C173BD65A}" dt="2021-09-01T05:34:39.768" v="4039"/>
          <ac:spMkLst>
            <pc:docMk/>
            <pc:sldMk cId="2490626851" sldId="599"/>
            <ac:spMk id="43" creationId="{7786577D-F716-47B7-826F-497774A5E0CD}"/>
          </ac:spMkLst>
        </pc:spChg>
        <pc:spChg chg="mod">
          <ac:chgData name="Nguyen Chi Son" userId="606856d02e9d83ac" providerId="LiveId" clId="{69CE083D-A91A-4AEC-88EA-948C173BD65A}" dt="2021-09-01T05:34:39.768" v="4039"/>
          <ac:spMkLst>
            <pc:docMk/>
            <pc:sldMk cId="2490626851" sldId="599"/>
            <ac:spMk id="45" creationId="{177378EA-122D-4ADB-98DE-EFFC9753B5DF}"/>
          </ac:spMkLst>
        </pc:spChg>
        <pc:spChg chg="mod">
          <ac:chgData name="Nguyen Chi Son" userId="606856d02e9d83ac" providerId="LiveId" clId="{69CE083D-A91A-4AEC-88EA-948C173BD65A}" dt="2021-09-01T05:35:06.352" v="4042"/>
          <ac:spMkLst>
            <pc:docMk/>
            <pc:sldMk cId="2490626851" sldId="599"/>
            <ac:spMk id="50" creationId="{DEDFDA84-C6E9-431F-A213-F5C1D47D02DC}"/>
          </ac:spMkLst>
        </pc:spChg>
        <pc:spChg chg="mod">
          <ac:chgData name="Nguyen Chi Son" userId="606856d02e9d83ac" providerId="LiveId" clId="{69CE083D-A91A-4AEC-88EA-948C173BD65A}" dt="2021-09-01T05:35:06.352" v="4042"/>
          <ac:spMkLst>
            <pc:docMk/>
            <pc:sldMk cId="2490626851" sldId="599"/>
            <ac:spMk id="51" creationId="{91EC4AAD-9D09-4A4E-91E6-83F3D215E0E7}"/>
          </ac:spMkLst>
        </pc:spChg>
        <pc:spChg chg="mod">
          <ac:chgData name="Nguyen Chi Son" userId="606856d02e9d83ac" providerId="LiveId" clId="{69CE083D-A91A-4AEC-88EA-948C173BD65A}" dt="2021-09-01T05:35:06.352" v="4042"/>
          <ac:spMkLst>
            <pc:docMk/>
            <pc:sldMk cId="2490626851" sldId="599"/>
            <ac:spMk id="54" creationId="{DB6BF547-1D93-444A-9225-052D7744EFCB}"/>
          </ac:spMkLst>
        </pc:spChg>
        <pc:spChg chg="mod">
          <ac:chgData name="Nguyen Chi Son" userId="606856d02e9d83ac" providerId="LiveId" clId="{69CE083D-A91A-4AEC-88EA-948C173BD65A}" dt="2021-09-01T05:35:06.352" v="4042"/>
          <ac:spMkLst>
            <pc:docMk/>
            <pc:sldMk cId="2490626851" sldId="599"/>
            <ac:spMk id="55" creationId="{B4174582-DF03-4480-B069-D55B14E1D71C}"/>
          </ac:spMkLst>
        </pc:spChg>
        <pc:spChg chg="mod">
          <ac:chgData name="Nguyen Chi Son" userId="606856d02e9d83ac" providerId="LiveId" clId="{69CE083D-A91A-4AEC-88EA-948C173BD65A}" dt="2021-09-01T05:35:06.352" v="4042"/>
          <ac:spMkLst>
            <pc:docMk/>
            <pc:sldMk cId="2490626851" sldId="599"/>
            <ac:spMk id="58" creationId="{8D8EED7E-0D08-4B42-8C05-65F63344EAA2}"/>
          </ac:spMkLst>
        </pc:spChg>
        <pc:spChg chg="mod">
          <ac:chgData name="Nguyen Chi Son" userId="606856d02e9d83ac" providerId="LiveId" clId="{69CE083D-A91A-4AEC-88EA-948C173BD65A}" dt="2021-09-01T05:35:06.352" v="4042"/>
          <ac:spMkLst>
            <pc:docMk/>
            <pc:sldMk cId="2490626851" sldId="599"/>
            <ac:spMk id="59" creationId="{A68E91C2-C652-4BF7-8DDE-908877DBD92B}"/>
          </ac:spMkLst>
        </pc:spChg>
        <pc:spChg chg="mod">
          <ac:chgData name="Nguyen Chi Son" userId="606856d02e9d83ac" providerId="LiveId" clId="{69CE083D-A91A-4AEC-88EA-948C173BD65A}" dt="2021-09-01T05:35:06.352" v="4042"/>
          <ac:spMkLst>
            <pc:docMk/>
            <pc:sldMk cId="2490626851" sldId="599"/>
            <ac:spMk id="61" creationId="{578C8982-320F-4A5C-B09C-92C75EB67D34}"/>
          </ac:spMkLst>
        </pc:spChg>
        <pc:spChg chg="mod">
          <ac:chgData name="Nguyen Chi Son" userId="606856d02e9d83ac" providerId="LiveId" clId="{69CE083D-A91A-4AEC-88EA-948C173BD65A}" dt="2021-09-01T05:35:06.352" v="4042"/>
          <ac:spMkLst>
            <pc:docMk/>
            <pc:sldMk cId="2490626851" sldId="599"/>
            <ac:spMk id="63" creationId="{3497AEAF-4E36-47D5-A561-7C01B147C21A}"/>
          </ac:spMkLst>
        </pc:spChg>
        <pc:grpChg chg="add del mod">
          <ac:chgData name="Nguyen Chi Son" userId="606856d02e9d83ac" providerId="LiveId" clId="{69CE083D-A91A-4AEC-88EA-948C173BD65A}" dt="2021-09-01T05:32:20.364" v="4027"/>
          <ac:grpSpMkLst>
            <pc:docMk/>
            <pc:sldMk cId="2490626851" sldId="599"/>
            <ac:grpSpMk id="16" creationId="{62679347-9223-4120-ADCF-DE83511E83A1}"/>
          </ac:grpSpMkLst>
        </pc:grpChg>
        <pc:grpChg chg="mod">
          <ac:chgData name="Nguyen Chi Son" userId="606856d02e9d83ac" providerId="LiveId" clId="{69CE083D-A91A-4AEC-88EA-948C173BD65A}" dt="2021-09-01T05:31:52.448" v="4026"/>
          <ac:grpSpMkLst>
            <pc:docMk/>
            <pc:sldMk cId="2490626851" sldId="599"/>
            <ac:grpSpMk id="18" creationId="{C2182F84-0AA6-4149-B1A2-B7612FD7BB14}"/>
          </ac:grpSpMkLst>
        </pc:grpChg>
        <pc:grpChg chg="add mod">
          <ac:chgData name="Nguyen Chi Son" userId="606856d02e9d83ac" providerId="LiveId" clId="{69CE083D-A91A-4AEC-88EA-948C173BD65A}" dt="2021-09-01T05:38:46.918" v="4249" actId="1076"/>
          <ac:grpSpMkLst>
            <pc:docMk/>
            <pc:sldMk cId="2490626851" sldId="599"/>
            <ac:grpSpMk id="33" creationId="{124A7A00-D188-44F4-BC7D-1085D96BF499}"/>
          </ac:grpSpMkLst>
        </pc:grpChg>
        <pc:grpChg chg="add mod">
          <ac:chgData name="Nguyen Chi Son" userId="606856d02e9d83ac" providerId="LiveId" clId="{69CE083D-A91A-4AEC-88EA-948C173BD65A}" dt="2021-09-01T05:37:06.456" v="4224" actId="1076"/>
          <ac:grpSpMkLst>
            <pc:docMk/>
            <pc:sldMk cId="2490626851" sldId="599"/>
            <ac:grpSpMk id="36" creationId="{3CE4C619-A0B5-44DC-817E-D5D6D66B20B8}"/>
          </ac:grpSpMkLst>
        </pc:grpChg>
        <pc:grpChg chg="add mod">
          <ac:chgData name="Nguyen Chi Son" userId="606856d02e9d83ac" providerId="LiveId" clId="{69CE083D-A91A-4AEC-88EA-948C173BD65A}" dt="2021-09-01T05:37:11.092" v="4225" actId="1076"/>
          <ac:grpSpMkLst>
            <pc:docMk/>
            <pc:sldMk cId="2490626851" sldId="599"/>
            <ac:grpSpMk id="42" creationId="{0311D5C0-7266-4FF2-BAAF-0109185AFC7D}"/>
          </ac:grpSpMkLst>
        </pc:grpChg>
        <pc:grpChg chg="mod">
          <ac:chgData name="Nguyen Chi Son" userId="606856d02e9d83ac" providerId="LiveId" clId="{69CE083D-A91A-4AEC-88EA-948C173BD65A}" dt="2021-09-01T05:34:39.768" v="4039"/>
          <ac:grpSpMkLst>
            <pc:docMk/>
            <pc:sldMk cId="2490626851" sldId="599"/>
            <ac:grpSpMk id="44" creationId="{15F02E2C-0153-4E34-A482-BF4D7B610794}"/>
          </ac:grpSpMkLst>
        </pc:grpChg>
        <pc:grpChg chg="add mod">
          <ac:chgData name="Nguyen Chi Son" userId="606856d02e9d83ac" providerId="LiveId" clId="{69CE083D-A91A-4AEC-88EA-948C173BD65A}" dt="2021-09-01T05:37:03.145" v="4223" actId="1076"/>
          <ac:grpSpMkLst>
            <pc:docMk/>
            <pc:sldMk cId="2490626851" sldId="599"/>
            <ac:grpSpMk id="49" creationId="{B2F06E37-28A9-42E3-8F67-5863AB546483}"/>
          </ac:grpSpMkLst>
        </pc:grpChg>
        <pc:grpChg chg="add mod">
          <ac:chgData name="Nguyen Chi Son" userId="606856d02e9d83ac" providerId="LiveId" clId="{69CE083D-A91A-4AEC-88EA-948C173BD65A}" dt="2021-09-01T05:37:03.145" v="4223" actId="1076"/>
          <ac:grpSpMkLst>
            <pc:docMk/>
            <pc:sldMk cId="2490626851" sldId="599"/>
            <ac:grpSpMk id="52" creationId="{51FCA9B5-0E06-43DD-8175-F1F9FEE3A956}"/>
          </ac:grpSpMkLst>
        </pc:grpChg>
        <pc:grpChg chg="add del mod">
          <ac:chgData name="Nguyen Chi Son" userId="606856d02e9d83ac" providerId="LiveId" clId="{69CE083D-A91A-4AEC-88EA-948C173BD65A}" dt="2021-09-01T05:36:47.130" v="4219" actId="478"/>
          <ac:grpSpMkLst>
            <pc:docMk/>
            <pc:sldMk cId="2490626851" sldId="599"/>
            <ac:grpSpMk id="60" creationId="{41C86124-B0BA-4918-9CD6-4D721089B189}"/>
          </ac:grpSpMkLst>
        </pc:grpChg>
        <pc:grpChg chg="mod">
          <ac:chgData name="Nguyen Chi Son" userId="606856d02e9d83ac" providerId="LiveId" clId="{69CE083D-A91A-4AEC-88EA-948C173BD65A}" dt="2021-09-01T05:35:06.352" v="4042"/>
          <ac:grpSpMkLst>
            <pc:docMk/>
            <pc:sldMk cId="2490626851" sldId="599"/>
            <ac:grpSpMk id="62" creationId="{17B4B234-C4EA-40D9-914D-D544B2FAF0E5}"/>
          </ac:grpSpMkLst>
        </pc:grpChg>
        <pc:graphicFrameChg chg="add del mod">
          <ac:chgData name="Nguyen Chi Son" userId="606856d02e9d83ac" providerId="LiveId" clId="{69CE083D-A91A-4AEC-88EA-948C173BD65A}" dt="2021-09-01T05:32:20.364" v="4027"/>
          <ac:graphicFrameMkLst>
            <pc:docMk/>
            <pc:sldMk cId="2490626851" sldId="599"/>
            <ac:graphicFrameMk id="12" creationId="{1D11C866-E700-4FEA-BFEF-40D4F4F26AE8}"/>
          </ac:graphicFrameMkLst>
        </pc:graphicFrameChg>
        <pc:graphicFrameChg chg="add del mod">
          <ac:chgData name="Nguyen Chi Son" userId="606856d02e9d83ac" providerId="LiveId" clId="{69CE083D-A91A-4AEC-88EA-948C173BD65A}" dt="2021-09-01T05:32:20.364" v="4027"/>
          <ac:graphicFrameMkLst>
            <pc:docMk/>
            <pc:sldMk cId="2490626851" sldId="599"/>
            <ac:graphicFrameMk id="31" creationId="{1C9AAA54-F72F-408B-A01B-8DEE02DAE3E4}"/>
          </ac:graphicFrameMkLst>
        </pc:graphicFrameChg>
        <pc:graphicFrameChg chg="add del mod">
          <ac:chgData name="Nguyen Chi Son" userId="606856d02e9d83ac" providerId="LiveId" clId="{69CE083D-A91A-4AEC-88EA-948C173BD65A}" dt="2021-09-01T05:32:20.364" v="4027"/>
          <ac:graphicFrameMkLst>
            <pc:docMk/>
            <pc:sldMk cId="2490626851" sldId="599"/>
            <ac:graphicFrameMk id="32" creationId="{AB78DEBF-A471-4B69-9669-7B0AAED60DC2}"/>
          </ac:graphicFrameMkLst>
        </pc:graphicFrameChg>
        <pc:graphicFrameChg chg="del mod">
          <ac:chgData name="Nguyen Chi Son" userId="606856d02e9d83ac" providerId="LiveId" clId="{69CE083D-A91A-4AEC-88EA-948C173BD65A}" dt="2021-09-01T05:34:46.799" v="4041" actId="478"/>
          <ac:graphicFrameMkLst>
            <pc:docMk/>
            <pc:sldMk cId="2490626851" sldId="599"/>
            <ac:graphicFrameMk id="40" creationId="{6DADACAE-9420-46B7-9051-8FD4C2A34653}"/>
          </ac:graphicFrameMkLst>
        </pc:graphicFrameChg>
        <pc:graphicFrameChg chg="del mod">
          <ac:chgData name="Nguyen Chi Son" userId="606856d02e9d83ac" providerId="LiveId" clId="{69CE083D-A91A-4AEC-88EA-948C173BD65A}" dt="2021-09-01T05:35:12.382" v="4044" actId="478"/>
          <ac:graphicFrameMkLst>
            <pc:docMk/>
            <pc:sldMk cId="2490626851" sldId="599"/>
            <ac:graphicFrameMk id="56" creationId="{A5A9FBEE-6A94-4956-A7EB-3FCBAB5A35D9}"/>
          </ac:graphicFrameMkLst>
        </pc:graphicFrameChg>
        <pc:picChg chg="del">
          <ac:chgData name="Nguyen Chi Son" userId="606856d02e9d83ac" providerId="LiveId" clId="{69CE083D-A91A-4AEC-88EA-948C173BD65A}" dt="2021-09-01T05:28:56.700" v="3885" actId="478"/>
          <ac:picMkLst>
            <pc:docMk/>
            <pc:sldMk cId="2490626851" sldId="599"/>
            <ac:picMk id="6" creationId="{91DE545C-C841-4FA8-A2A0-1109DD313917}"/>
          </ac:picMkLst>
        </pc:picChg>
        <pc:cxnChg chg="add del mod">
          <ac:chgData name="Nguyen Chi Son" userId="606856d02e9d83ac" providerId="LiveId" clId="{69CE083D-A91A-4AEC-88EA-948C173BD65A}" dt="2021-09-01T05:32:20.364" v="4027"/>
          <ac:cxnSpMkLst>
            <pc:docMk/>
            <pc:sldMk cId="2490626851" sldId="599"/>
            <ac:cxnSpMk id="10" creationId="{523F52AF-3DC1-412D-8093-E5A35690F8E9}"/>
          </ac:cxnSpMkLst>
        </pc:cxnChg>
        <pc:cxnChg chg="mod">
          <ac:chgData name="Nguyen Chi Son" userId="606856d02e9d83ac" providerId="LiveId" clId="{69CE083D-A91A-4AEC-88EA-948C173BD65A}" dt="2021-09-01T05:31:52.448" v="4026"/>
          <ac:cxnSpMkLst>
            <pc:docMk/>
            <pc:sldMk cId="2490626851" sldId="599"/>
            <ac:cxnSpMk id="19" creationId="{FAD1DCFA-BC1B-42B7-8929-AEE3908FCD92}"/>
          </ac:cxnSpMkLst>
        </pc:cxnChg>
        <pc:cxnChg chg="mod">
          <ac:chgData name="Nguyen Chi Son" userId="606856d02e9d83ac" providerId="LiveId" clId="{69CE083D-A91A-4AEC-88EA-948C173BD65A}" dt="2021-09-01T05:31:52.448" v="4026"/>
          <ac:cxnSpMkLst>
            <pc:docMk/>
            <pc:sldMk cId="2490626851" sldId="599"/>
            <ac:cxnSpMk id="20" creationId="{F89C8DC5-CC6B-41BD-9A53-14FC19490F5E}"/>
          </ac:cxnSpMkLst>
        </pc:cxnChg>
        <pc:cxnChg chg="mod">
          <ac:chgData name="Nguyen Chi Son" userId="606856d02e9d83ac" providerId="LiveId" clId="{69CE083D-A91A-4AEC-88EA-948C173BD65A}" dt="2021-09-01T05:31:52.448" v="4026"/>
          <ac:cxnSpMkLst>
            <pc:docMk/>
            <pc:sldMk cId="2490626851" sldId="599"/>
            <ac:cxnSpMk id="21" creationId="{34A0CA06-2075-40A0-B4E8-1BBFE2127781}"/>
          </ac:cxnSpMkLst>
        </pc:cxnChg>
        <pc:cxnChg chg="add del mod">
          <ac:chgData name="Nguyen Chi Son" userId="606856d02e9d83ac" providerId="LiveId" clId="{69CE083D-A91A-4AEC-88EA-948C173BD65A}" dt="2021-09-01T05:32:20.364" v="4027"/>
          <ac:cxnSpMkLst>
            <pc:docMk/>
            <pc:sldMk cId="2490626851" sldId="599"/>
            <ac:cxnSpMk id="22" creationId="{4995F435-AD5E-45C0-88F3-8CF2BC289DEB}"/>
          </ac:cxnSpMkLst>
        </pc:cxnChg>
        <pc:cxnChg chg="add del mod">
          <ac:chgData name="Nguyen Chi Son" userId="606856d02e9d83ac" providerId="LiveId" clId="{69CE083D-A91A-4AEC-88EA-948C173BD65A}" dt="2021-09-01T05:32:20.364" v="4027"/>
          <ac:cxnSpMkLst>
            <pc:docMk/>
            <pc:sldMk cId="2490626851" sldId="599"/>
            <ac:cxnSpMk id="23" creationId="{0176E125-1600-43CB-9CC9-EA9680485063}"/>
          </ac:cxnSpMkLst>
        </pc:cxnChg>
        <pc:cxnChg chg="add del mod">
          <ac:chgData name="Nguyen Chi Son" userId="606856d02e9d83ac" providerId="LiveId" clId="{69CE083D-A91A-4AEC-88EA-948C173BD65A}" dt="2021-09-01T05:32:20.364" v="4027"/>
          <ac:cxnSpMkLst>
            <pc:docMk/>
            <pc:sldMk cId="2490626851" sldId="599"/>
            <ac:cxnSpMk id="25" creationId="{6E87F92E-1A8D-498B-9781-538CFD75B5BB}"/>
          </ac:cxnSpMkLst>
        </pc:cxnChg>
        <pc:cxnChg chg="add del mod">
          <ac:chgData name="Nguyen Chi Son" userId="606856d02e9d83ac" providerId="LiveId" clId="{69CE083D-A91A-4AEC-88EA-948C173BD65A}" dt="2021-09-01T05:32:20.364" v="4027"/>
          <ac:cxnSpMkLst>
            <pc:docMk/>
            <pc:sldMk cId="2490626851" sldId="599"/>
            <ac:cxnSpMk id="27" creationId="{A7D3EF43-DEFE-45A8-AAAE-1FC0CE66EAAC}"/>
          </ac:cxnSpMkLst>
        </pc:cxnChg>
        <pc:cxnChg chg="add del mod">
          <ac:chgData name="Nguyen Chi Son" userId="606856d02e9d83ac" providerId="LiveId" clId="{69CE083D-A91A-4AEC-88EA-948C173BD65A}" dt="2021-09-01T05:32:20.364" v="4027"/>
          <ac:cxnSpMkLst>
            <pc:docMk/>
            <pc:sldMk cId="2490626851" sldId="599"/>
            <ac:cxnSpMk id="29" creationId="{5165554B-C8B8-43F3-9D8F-303B2ED6701D}"/>
          </ac:cxnSpMkLst>
        </pc:cxnChg>
        <pc:cxnChg chg="mod">
          <ac:chgData name="Nguyen Chi Son" userId="606856d02e9d83ac" providerId="LiveId" clId="{69CE083D-A91A-4AEC-88EA-948C173BD65A}" dt="2021-09-01T05:34:39.768" v="4039"/>
          <ac:cxnSpMkLst>
            <pc:docMk/>
            <pc:sldMk cId="2490626851" sldId="599"/>
            <ac:cxnSpMk id="37" creationId="{E13ED3E7-DCB9-4BC4-8534-FF66CE768869}"/>
          </ac:cxnSpMkLst>
        </pc:cxnChg>
        <pc:cxnChg chg="mod">
          <ac:chgData name="Nguyen Chi Son" userId="606856d02e9d83ac" providerId="LiveId" clId="{69CE083D-A91A-4AEC-88EA-948C173BD65A}" dt="2021-09-01T05:34:39.768" v="4039"/>
          <ac:cxnSpMkLst>
            <pc:docMk/>
            <pc:sldMk cId="2490626851" sldId="599"/>
            <ac:cxnSpMk id="39" creationId="{094BA10B-B217-4370-AA57-1532BFD422D9}"/>
          </ac:cxnSpMkLst>
        </pc:cxnChg>
        <pc:cxnChg chg="mod">
          <ac:chgData name="Nguyen Chi Son" userId="606856d02e9d83ac" providerId="LiveId" clId="{69CE083D-A91A-4AEC-88EA-948C173BD65A}" dt="2021-09-01T05:34:39.768" v="4039"/>
          <ac:cxnSpMkLst>
            <pc:docMk/>
            <pc:sldMk cId="2490626851" sldId="599"/>
            <ac:cxnSpMk id="46" creationId="{DA269DF8-6981-48EE-A3F4-F10331690034}"/>
          </ac:cxnSpMkLst>
        </pc:cxnChg>
        <pc:cxnChg chg="mod">
          <ac:chgData name="Nguyen Chi Son" userId="606856d02e9d83ac" providerId="LiveId" clId="{69CE083D-A91A-4AEC-88EA-948C173BD65A}" dt="2021-09-01T05:34:39.768" v="4039"/>
          <ac:cxnSpMkLst>
            <pc:docMk/>
            <pc:sldMk cId="2490626851" sldId="599"/>
            <ac:cxnSpMk id="47" creationId="{A2AE1C8B-9FC3-4229-AB06-E28C8E17814F}"/>
          </ac:cxnSpMkLst>
        </pc:cxnChg>
        <pc:cxnChg chg="mod">
          <ac:chgData name="Nguyen Chi Son" userId="606856d02e9d83ac" providerId="LiveId" clId="{69CE083D-A91A-4AEC-88EA-948C173BD65A}" dt="2021-09-01T05:34:39.768" v="4039"/>
          <ac:cxnSpMkLst>
            <pc:docMk/>
            <pc:sldMk cId="2490626851" sldId="599"/>
            <ac:cxnSpMk id="48" creationId="{B8774157-4E43-4B7E-A9DC-1762CA7F12F4}"/>
          </ac:cxnSpMkLst>
        </pc:cxnChg>
        <pc:cxnChg chg="mod">
          <ac:chgData name="Nguyen Chi Son" userId="606856d02e9d83ac" providerId="LiveId" clId="{69CE083D-A91A-4AEC-88EA-948C173BD65A}" dt="2021-09-01T05:35:06.352" v="4042"/>
          <ac:cxnSpMkLst>
            <pc:docMk/>
            <pc:sldMk cId="2490626851" sldId="599"/>
            <ac:cxnSpMk id="53" creationId="{B14A5EFA-9D93-41FE-AE9B-52C991B081DF}"/>
          </ac:cxnSpMkLst>
        </pc:cxnChg>
        <pc:cxnChg chg="mod">
          <ac:chgData name="Nguyen Chi Son" userId="606856d02e9d83ac" providerId="LiveId" clId="{69CE083D-A91A-4AEC-88EA-948C173BD65A}" dt="2021-09-01T05:35:35.955" v="4047" actId="14100"/>
          <ac:cxnSpMkLst>
            <pc:docMk/>
            <pc:sldMk cId="2490626851" sldId="599"/>
            <ac:cxnSpMk id="57" creationId="{0E923B15-C5FA-432F-B2E3-F34A02120648}"/>
          </ac:cxnSpMkLst>
        </pc:cxnChg>
        <pc:cxnChg chg="mod">
          <ac:chgData name="Nguyen Chi Son" userId="606856d02e9d83ac" providerId="LiveId" clId="{69CE083D-A91A-4AEC-88EA-948C173BD65A}" dt="2021-09-01T05:35:06.352" v="4042"/>
          <ac:cxnSpMkLst>
            <pc:docMk/>
            <pc:sldMk cId="2490626851" sldId="599"/>
            <ac:cxnSpMk id="64" creationId="{99EBD47F-07FD-47C5-B90E-AA19ADCEAF5B}"/>
          </ac:cxnSpMkLst>
        </pc:cxnChg>
        <pc:cxnChg chg="mod">
          <ac:chgData name="Nguyen Chi Son" userId="606856d02e9d83ac" providerId="LiveId" clId="{69CE083D-A91A-4AEC-88EA-948C173BD65A}" dt="2021-09-01T05:35:06.352" v="4042"/>
          <ac:cxnSpMkLst>
            <pc:docMk/>
            <pc:sldMk cId="2490626851" sldId="599"/>
            <ac:cxnSpMk id="65" creationId="{2076359B-06B4-455C-94BA-273D97AD38A4}"/>
          </ac:cxnSpMkLst>
        </pc:cxnChg>
        <pc:cxnChg chg="mod">
          <ac:chgData name="Nguyen Chi Son" userId="606856d02e9d83ac" providerId="LiveId" clId="{69CE083D-A91A-4AEC-88EA-948C173BD65A}" dt="2021-09-01T05:35:06.352" v="4042"/>
          <ac:cxnSpMkLst>
            <pc:docMk/>
            <pc:sldMk cId="2490626851" sldId="599"/>
            <ac:cxnSpMk id="66" creationId="{E6A230FD-860D-403E-BCB9-CF524B0C71A5}"/>
          </ac:cxnSpMkLst>
        </pc:cxnChg>
      </pc:sldChg>
    </pc:docChg>
  </pc:docChgLst>
  <pc:docChgLst>
    <pc:chgData name="Nguyen Chi Son" userId="606856d02e9d83ac" providerId="LiveId" clId="{A39CA402-E5A0-43BD-9728-8A300BACD9F1}"/>
    <pc:docChg chg="undo custSel addSld delSld modSld">
      <pc:chgData name="Nguyen Chi Son" userId="606856d02e9d83ac" providerId="LiveId" clId="{A39CA402-E5A0-43BD-9728-8A300BACD9F1}" dt="2021-10-14T10:56:02.222" v="2888"/>
      <pc:docMkLst>
        <pc:docMk/>
      </pc:docMkLst>
      <pc:sldChg chg="modSp mod">
        <pc:chgData name="Nguyen Chi Son" userId="606856d02e9d83ac" providerId="LiveId" clId="{A39CA402-E5A0-43BD-9728-8A300BACD9F1}" dt="2021-10-14T10:28:04.215" v="35" actId="20577"/>
        <pc:sldMkLst>
          <pc:docMk/>
          <pc:sldMk cId="2922349590" sldId="256"/>
        </pc:sldMkLst>
        <pc:spChg chg="mod">
          <ac:chgData name="Nguyen Chi Son" userId="606856d02e9d83ac" providerId="LiveId" clId="{A39CA402-E5A0-43BD-9728-8A300BACD9F1}" dt="2021-10-14T10:28:04.215" v="35" actId="20577"/>
          <ac:spMkLst>
            <pc:docMk/>
            <pc:sldMk cId="2922349590" sldId="256"/>
            <ac:spMk id="136" creationId="{C574B640-0199-463F-87CA-8E3956B46E10}"/>
          </ac:spMkLst>
        </pc:spChg>
      </pc:sldChg>
      <pc:sldChg chg="modSp mod">
        <pc:chgData name="Nguyen Chi Son" userId="606856d02e9d83ac" providerId="LiveId" clId="{A39CA402-E5A0-43BD-9728-8A300BACD9F1}" dt="2021-10-14T10:31:13.355" v="385" actId="1035"/>
        <pc:sldMkLst>
          <pc:docMk/>
          <pc:sldMk cId="2812505328" sldId="362"/>
        </pc:sldMkLst>
        <pc:spChg chg="mod">
          <ac:chgData name="Nguyen Chi Son" userId="606856d02e9d83ac" providerId="LiveId" clId="{A39CA402-E5A0-43BD-9728-8A300BACD9F1}" dt="2021-10-14T10:31:09.605" v="364" actId="20577"/>
          <ac:spMkLst>
            <pc:docMk/>
            <pc:sldMk cId="2812505328" sldId="362"/>
            <ac:spMk id="2" creationId="{DAF08EC2-5D0D-48D9-855C-A59C0E5ED55B}"/>
          </ac:spMkLst>
        </pc:spChg>
        <pc:spChg chg="mod">
          <ac:chgData name="Nguyen Chi Son" userId="606856d02e9d83ac" providerId="LiveId" clId="{A39CA402-E5A0-43BD-9728-8A300BACD9F1}" dt="2021-10-14T10:31:13.355" v="385" actId="1035"/>
          <ac:spMkLst>
            <pc:docMk/>
            <pc:sldMk cId="2812505328" sldId="362"/>
            <ac:spMk id="3" creationId="{8CD51C9F-FCB0-4185-93E6-835FC05E1B10}"/>
          </ac:spMkLst>
        </pc:spChg>
      </pc:sldChg>
      <pc:sldChg chg="addSp delSp modSp mod">
        <pc:chgData name="Nguyen Chi Son" userId="606856d02e9d83ac" providerId="LiveId" clId="{A39CA402-E5A0-43BD-9728-8A300BACD9F1}" dt="2021-10-14T10:38:52.917" v="1158" actId="20577"/>
        <pc:sldMkLst>
          <pc:docMk/>
          <pc:sldMk cId="3298182474" sldId="547"/>
        </pc:sldMkLst>
        <pc:spChg chg="mod">
          <ac:chgData name="Nguyen Chi Son" userId="606856d02e9d83ac" providerId="LiveId" clId="{A39CA402-E5A0-43BD-9728-8A300BACD9F1}" dt="2021-10-14T10:31:56.677" v="587" actId="20577"/>
          <ac:spMkLst>
            <pc:docMk/>
            <pc:sldMk cId="3298182474" sldId="547"/>
            <ac:spMk id="2" creationId="{BA8A6260-CA4B-46A9-A06E-C71EE59E6992}"/>
          </ac:spMkLst>
        </pc:spChg>
        <pc:spChg chg="del">
          <ac:chgData name="Nguyen Chi Son" userId="606856d02e9d83ac" providerId="LiveId" clId="{A39CA402-E5A0-43BD-9728-8A300BACD9F1}" dt="2021-10-14T10:28:34.161" v="84" actId="478"/>
          <ac:spMkLst>
            <pc:docMk/>
            <pc:sldMk cId="3298182474" sldId="547"/>
            <ac:spMk id="7" creationId="{CF632240-EE73-4E45-BA66-6CA6C40409AF}"/>
          </ac:spMkLst>
        </pc:spChg>
        <pc:spChg chg="del">
          <ac:chgData name="Nguyen Chi Son" userId="606856d02e9d83ac" providerId="LiveId" clId="{A39CA402-E5A0-43BD-9728-8A300BACD9F1}" dt="2021-10-14T10:28:34.161" v="84" actId="478"/>
          <ac:spMkLst>
            <pc:docMk/>
            <pc:sldMk cId="3298182474" sldId="547"/>
            <ac:spMk id="11" creationId="{6CF40600-D82A-4EA1-B2FB-E5E7F6990C86}"/>
          </ac:spMkLst>
        </pc:spChg>
        <pc:spChg chg="del">
          <ac:chgData name="Nguyen Chi Son" userId="606856d02e9d83ac" providerId="LiveId" clId="{A39CA402-E5A0-43BD-9728-8A300BACD9F1}" dt="2021-10-14T10:28:34.161" v="84" actId="478"/>
          <ac:spMkLst>
            <pc:docMk/>
            <pc:sldMk cId="3298182474" sldId="547"/>
            <ac:spMk id="13" creationId="{28811683-A380-4293-A052-4ED20B00D3A1}"/>
          </ac:spMkLst>
        </pc:spChg>
        <pc:spChg chg="del">
          <ac:chgData name="Nguyen Chi Son" userId="606856d02e9d83ac" providerId="LiveId" clId="{A39CA402-E5A0-43BD-9728-8A300BACD9F1}" dt="2021-10-14T10:28:34.161" v="84" actId="478"/>
          <ac:spMkLst>
            <pc:docMk/>
            <pc:sldMk cId="3298182474" sldId="547"/>
            <ac:spMk id="17" creationId="{4F6F8A7E-D9F4-452F-9557-F3D4BA22C727}"/>
          </ac:spMkLst>
        </pc:spChg>
        <pc:spChg chg="del">
          <ac:chgData name="Nguyen Chi Son" userId="606856d02e9d83ac" providerId="LiveId" clId="{A39CA402-E5A0-43BD-9728-8A300BACD9F1}" dt="2021-10-14T10:28:34.161" v="84" actId="478"/>
          <ac:spMkLst>
            <pc:docMk/>
            <pc:sldMk cId="3298182474" sldId="547"/>
            <ac:spMk id="19" creationId="{7FE1E98E-9EB8-4F5F-8FF4-F0994BDBABA4}"/>
          </ac:spMkLst>
        </pc:spChg>
        <pc:spChg chg="del">
          <ac:chgData name="Nguyen Chi Son" userId="606856d02e9d83ac" providerId="LiveId" clId="{A39CA402-E5A0-43BD-9728-8A300BACD9F1}" dt="2021-10-14T10:28:34.161" v="84" actId="478"/>
          <ac:spMkLst>
            <pc:docMk/>
            <pc:sldMk cId="3298182474" sldId="547"/>
            <ac:spMk id="20" creationId="{143F37B3-25FF-439F-8BAD-3AFBA9141796}"/>
          </ac:spMkLst>
        </pc:spChg>
        <pc:spChg chg="del">
          <ac:chgData name="Nguyen Chi Son" userId="606856d02e9d83ac" providerId="LiveId" clId="{A39CA402-E5A0-43BD-9728-8A300BACD9F1}" dt="2021-10-14T10:28:34.161" v="84" actId="478"/>
          <ac:spMkLst>
            <pc:docMk/>
            <pc:sldMk cId="3298182474" sldId="547"/>
            <ac:spMk id="21" creationId="{DD6D4EC0-C256-49A3-88C2-B0E1DB9BC5B4}"/>
          </ac:spMkLst>
        </pc:spChg>
        <pc:spChg chg="add mod">
          <ac:chgData name="Nguyen Chi Son" userId="606856d02e9d83ac" providerId="LiveId" clId="{A39CA402-E5A0-43BD-9728-8A300BACD9F1}" dt="2021-10-14T10:38:52.917" v="1158" actId="20577"/>
          <ac:spMkLst>
            <pc:docMk/>
            <pc:sldMk cId="3298182474" sldId="547"/>
            <ac:spMk id="23" creationId="{A3CA9D35-35B6-493F-8590-514DBA6E36B8}"/>
          </ac:spMkLst>
        </pc:spChg>
        <pc:spChg chg="del">
          <ac:chgData name="Nguyen Chi Son" userId="606856d02e9d83ac" providerId="LiveId" clId="{A39CA402-E5A0-43BD-9728-8A300BACD9F1}" dt="2021-10-14T10:28:34.161" v="84" actId="478"/>
          <ac:spMkLst>
            <pc:docMk/>
            <pc:sldMk cId="3298182474" sldId="547"/>
            <ac:spMk id="27" creationId="{44AB2BCC-4DCB-4EB3-9205-7EB5543B0915}"/>
          </ac:spMkLst>
        </pc:spChg>
        <pc:spChg chg="del">
          <ac:chgData name="Nguyen Chi Son" userId="606856d02e9d83ac" providerId="LiveId" clId="{A39CA402-E5A0-43BD-9728-8A300BACD9F1}" dt="2021-10-14T10:28:34.161" v="84" actId="478"/>
          <ac:spMkLst>
            <pc:docMk/>
            <pc:sldMk cId="3298182474" sldId="547"/>
            <ac:spMk id="29" creationId="{74D1074E-AE41-4D7A-BA25-FED2D288FBB5}"/>
          </ac:spMkLst>
        </pc:spChg>
        <pc:spChg chg="del">
          <ac:chgData name="Nguyen Chi Son" userId="606856d02e9d83ac" providerId="LiveId" clId="{A39CA402-E5A0-43BD-9728-8A300BACD9F1}" dt="2021-10-14T10:28:34.161" v="84" actId="478"/>
          <ac:spMkLst>
            <pc:docMk/>
            <pc:sldMk cId="3298182474" sldId="547"/>
            <ac:spMk id="32" creationId="{B8C18685-FBD3-4D04-82D7-33D5E390FEEC}"/>
          </ac:spMkLst>
        </pc:spChg>
        <pc:spChg chg="del">
          <ac:chgData name="Nguyen Chi Son" userId="606856d02e9d83ac" providerId="LiveId" clId="{A39CA402-E5A0-43BD-9728-8A300BACD9F1}" dt="2021-10-14T10:28:34.161" v="84" actId="478"/>
          <ac:spMkLst>
            <pc:docMk/>
            <pc:sldMk cId="3298182474" sldId="547"/>
            <ac:spMk id="33" creationId="{6332ADD6-DFA1-4414-A64E-B4B7F2D9C4B8}"/>
          </ac:spMkLst>
        </pc:spChg>
        <pc:picChg chg="del">
          <ac:chgData name="Nguyen Chi Son" userId="606856d02e9d83ac" providerId="LiveId" clId="{A39CA402-E5A0-43BD-9728-8A300BACD9F1}" dt="2021-10-14T10:28:24.126" v="83" actId="478"/>
          <ac:picMkLst>
            <pc:docMk/>
            <pc:sldMk cId="3298182474" sldId="547"/>
            <ac:picMk id="4" creationId="{47BC5398-1CE7-40CC-8792-8C62286B0656}"/>
          </ac:picMkLst>
        </pc:picChg>
        <pc:picChg chg="add mod">
          <ac:chgData name="Nguyen Chi Son" userId="606856d02e9d83ac" providerId="LiveId" clId="{A39CA402-E5A0-43BD-9728-8A300BACD9F1}" dt="2021-10-14T10:37:24.466" v="1103" actId="1076"/>
          <ac:picMkLst>
            <pc:docMk/>
            <pc:sldMk cId="3298182474" sldId="547"/>
            <ac:picMk id="5" creationId="{821B5B6B-81D4-426D-93FD-20B341166DF1}"/>
          </ac:picMkLst>
        </pc:picChg>
        <pc:cxnChg chg="del">
          <ac:chgData name="Nguyen Chi Son" userId="606856d02e9d83ac" providerId="LiveId" clId="{A39CA402-E5A0-43BD-9728-8A300BACD9F1}" dt="2021-10-14T10:28:34.161" v="84" actId="478"/>
          <ac:cxnSpMkLst>
            <pc:docMk/>
            <pc:sldMk cId="3298182474" sldId="547"/>
            <ac:cxnSpMk id="9" creationId="{7D473569-4A2F-41F8-80E9-ACF2AC9F9418}"/>
          </ac:cxnSpMkLst>
        </pc:cxnChg>
        <pc:cxnChg chg="del">
          <ac:chgData name="Nguyen Chi Son" userId="606856d02e9d83ac" providerId="LiveId" clId="{A39CA402-E5A0-43BD-9728-8A300BACD9F1}" dt="2021-10-14T10:28:34.161" v="84" actId="478"/>
          <ac:cxnSpMkLst>
            <pc:docMk/>
            <pc:sldMk cId="3298182474" sldId="547"/>
            <ac:cxnSpMk id="22" creationId="{35DB3A1A-55BF-4347-AF3E-D8FEF37B3F1B}"/>
          </ac:cxnSpMkLst>
        </pc:cxnChg>
        <pc:cxnChg chg="del">
          <ac:chgData name="Nguyen Chi Son" userId="606856d02e9d83ac" providerId="LiveId" clId="{A39CA402-E5A0-43BD-9728-8A300BACD9F1}" dt="2021-10-14T10:28:34.161" v="84" actId="478"/>
          <ac:cxnSpMkLst>
            <pc:docMk/>
            <pc:sldMk cId="3298182474" sldId="547"/>
            <ac:cxnSpMk id="24" creationId="{683B5B64-5BE7-4653-878F-C7E4FF80A855}"/>
          </ac:cxnSpMkLst>
        </pc:cxnChg>
        <pc:cxnChg chg="del">
          <ac:chgData name="Nguyen Chi Son" userId="606856d02e9d83ac" providerId="LiveId" clId="{A39CA402-E5A0-43BD-9728-8A300BACD9F1}" dt="2021-10-14T10:28:34.161" v="84" actId="478"/>
          <ac:cxnSpMkLst>
            <pc:docMk/>
            <pc:sldMk cId="3298182474" sldId="547"/>
            <ac:cxnSpMk id="30" creationId="{84475446-947B-4AFA-B971-C09C08B5A29B}"/>
          </ac:cxnSpMkLst>
        </pc:cxnChg>
        <pc:cxnChg chg="del">
          <ac:chgData name="Nguyen Chi Son" userId="606856d02e9d83ac" providerId="LiveId" clId="{A39CA402-E5A0-43BD-9728-8A300BACD9F1}" dt="2021-10-14T10:28:34.161" v="84" actId="478"/>
          <ac:cxnSpMkLst>
            <pc:docMk/>
            <pc:sldMk cId="3298182474" sldId="547"/>
            <ac:cxnSpMk id="34" creationId="{210D1D64-FAED-42F7-8C70-62844553A7FB}"/>
          </ac:cxnSpMkLst>
        </pc:cxnChg>
      </pc:sldChg>
      <pc:sldChg chg="del">
        <pc:chgData name="Nguyen Chi Son" userId="606856d02e9d83ac" providerId="LiveId" clId="{A39CA402-E5A0-43BD-9728-8A300BACD9F1}" dt="2021-10-14T10:55:42.582" v="2879" actId="47"/>
        <pc:sldMkLst>
          <pc:docMk/>
          <pc:sldMk cId="3023646297" sldId="614"/>
        </pc:sldMkLst>
      </pc:sldChg>
      <pc:sldChg chg="del">
        <pc:chgData name="Nguyen Chi Son" userId="606856d02e9d83ac" providerId="LiveId" clId="{A39CA402-E5A0-43BD-9728-8A300BACD9F1}" dt="2021-10-14T10:55:42.582" v="2879" actId="47"/>
        <pc:sldMkLst>
          <pc:docMk/>
          <pc:sldMk cId="3607990327" sldId="616"/>
        </pc:sldMkLst>
      </pc:sldChg>
      <pc:sldChg chg="addSp delSp modSp mod delAnim modAnim">
        <pc:chgData name="Nguyen Chi Son" userId="606856d02e9d83ac" providerId="LiveId" clId="{A39CA402-E5A0-43BD-9728-8A300BACD9F1}" dt="2021-10-14T10:55:56.925" v="2884"/>
        <pc:sldMkLst>
          <pc:docMk/>
          <pc:sldMk cId="2463127679" sldId="724"/>
        </pc:sldMkLst>
        <pc:spChg chg="del">
          <ac:chgData name="Nguyen Chi Son" userId="606856d02e9d83ac" providerId="LiveId" clId="{A39CA402-E5A0-43BD-9728-8A300BACD9F1}" dt="2021-10-14T10:46:09.503" v="1792" actId="478"/>
          <ac:spMkLst>
            <pc:docMk/>
            <pc:sldMk cId="2463127679" sldId="724"/>
            <ac:spMk id="10" creationId="{2DEA87A2-0D95-48D5-B5DC-A79069C3756A}"/>
          </ac:spMkLst>
        </pc:spChg>
        <pc:spChg chg="del">
          <ac:chgData name="Nguyen Chi Son" userId="606856d02e9d83ac" providerId="LiveId" clId="{A39CA402-E5A0-43BD-9728-8A300BACD9F1}" dt="2021-10-14T10:46:09.503" v="1792" actId="478"/>
          <ac:spMkLst>
            <pc:docMk/>
            <pc:sldMk cId="2463127679" sldId="724"/>
            <ac:spMk id="11" creationId="{A7C1F49B-1C63-47D1-82ED-903D01476FE3}"/>
          </ac:spMkLst>
        </pc:spChg>
        <pc:spChg chg="del">
          <ac:chgData name="Nguyen Chi Son" userId="606856d02e9d83ac" providerId="LiveId" clId="{A39CA402-E5A0-43BD-9728-8A300BACD9F1}" dt="2021-10-14T10:46:09.503" v="1792" actId="478"/>
          <ac:spMkLst>
            <pc:docMk/>
            <pc:sldMk cId="2463127679" sldId="724"/>
            <ac:spMk id="12" creationId="{7F5DC5B2-858D-4AB4-A0A5-D6C8E4A33B2C}"/>
          </ac:spMkLst>
        </pc:spChg>
        <pc:spChg chg="del">
          <ac:chgData name="Nguyen Chi Son" userId="606856d02e9d83ac" providerId="LiveId" clId="{A39CA402-E5A0-43BD-9728-8A300BACD9F1}" dt="2021-10-14T10:46:09.503" v="1792" actId="478"/>
          <ac:spMkLst>
            <pc:docMk/>
            <pc:sldMk cId="2463127679" sldId="724"/>
            <ac:spMk id="13" creationId="{93A94681-C6E7-4B84-94D3-A2F86D722163}"/>
          </ac:spMkLst>
        </pc:spChg>
        <pc:spChg chg="mod">
          <ac:chgData name="Nguyen Chi Son" userId="606856d02e9d83ac" providerId="LiveId" clId="{A39CA402-E5A0-43BD-9728-8A300BACD9F1}" dt="2021-10-14T10:51:22.423" v="2126" actId="1035"/>
          <ac:spMkLst>
            <pc:docMk/>
            <pc:sldMk cId="2463127679" sldId="724"/>
            <ac:spMk id="14" creationId="{A530074C-9975-4D4F-AC15-005B11433C74}"/>
          </ac:spMkLst>
        </pc:spChg>
        <pc:spChg chg="mod">
          <ac:chgData name="Nguyen Chi Son" userId="606856d02e9d83ac" providerId="LiveId" clId="{A39CA402-E5A0-43BD-9728-8A300BACD9F1}" dt="2021-10-14T10:51:22.423" v="2126" actId="1035"/>
          <ac:spMkLst>
            <pc:docMk/>
            <pc:sldMk cId="2463127679" sldId="724"/>
            <ac:spMk id="15" creationId="{EC5263CE-BE2F-44C4-BD89-2666D2873C33}"/>
          </ac:spMkLst>
        </pc:spChg>
        <pc:spChg chg="mod">
          <ac:chgData name="Nguyen Chi Son" userId="606856d02e9d83ac" providerId="LiveId" clId="{A39CA402-E5A0-43BD-9728-8A300BACD9F1}" dt="2021-10-14T10:45:05.399" v="1791" actId="20577"/>
          <ac:spMkLst>
            <pc:docMk/>
            <pc:sldMk cId="2463127679" sldId="724"/>
            <ac:spMk id="19" creationId="{9C339D16-68E4-43C4-A62E-D0146138D23B}"/>
          </ac:spMkLst>
        </pc:spChg>
        <pc:picChg chg="del">
          <ac:chgData name="Nguyen Chi Son" userId="606856d02e9d83ac" providerId="LiveId" clId="{A39CA402-E5A0-43BD-9728-8A300BACD9F1}" dt="2021-10-14T10:44:07.456" v="1409" actId="478"/>
          <ac:picMkLst>
            <pc:docMk/>
            <pc:sldMk cId="2463127679" sldId="724"/>
            <ac:picMk id="4" creationId="{A558A3FA-5866-4BA7-953A-111C1ACED532}"/>
          </ac:picMkLst>
        </pc:picChg>
        <pc:picChg chg="add mod">
          <ac:chgData name="Nguyen Chi Son" userId="606856d02e9d83ac" providerId="LiveId" clId="{A39CA402-E5A0-43BD-9728-8A300BACD9F1}" dt="2021-10-14T10:51:17.970" v="2117" actId="1076"/>
          <ac:picMkLst>
            <pc:docMk/>
            <pc:sldMk cId="2463127679" sldId="724"/>
            <ac:picMk id="1026" creationId="{5F3BA7E9-CF62-4E51-B340-307E3E6AE458}"/>
          </ac:picMkLst>
        </pc:picChg>
        <pc:picChg chg="add mod">
          <ac:chgData name="Nguyen Chi Son" userId="606856d02e9d83ac" providerId="LiveId" clId="{A39CA402-E5A0-43BD-9728-8A300BACD9F1}" dt="2021-10-14T10:51:19.798" v="2118" actId="1076"/>
          <ac:picMkLst>
            <pc:docMk/>
            <pc:sldMk cId="2463127679" sldId="724"/>
            <ac:picMk id="1028" creationId="{8D596280-D22C-42BE-A1AC-717684001CB4}"/>
          </ac:picMkLst>
        </pc:picChg>
        <pc:cxnChg chg="del">
          <ac:chgData name="Nguyen Chi Son" userId="606856d02e9d83ac" providerId="LiveId" clId="{A39CA402-E5A0-43BD-9728-8A300BACD9F1}" dt="2021-10-14T10:46:09.503" v="1792" actId="478"/>
          <ac:cxnSpMkLst>
            <pc:docMk/>
            <pc:sldMk cId="2463127679" sldId="724"/>
            <ac:cxnSpMk id="16" creationId="{3221896F-54A6-443F-A329-08714C1B97A2}"/>
          </ac:cxnSpMkLst>
        </pc:cxnChg>
        <pc:cxnChg chg="del">
          <ac:chgData name="Nguyen Chi Son" userId="606856d02e9d83ac" providerId="LiveId" clId="{A39CA402-E5A0-43BD-9728-8A300BACD9F1}" dt="2021-10-14T10:46:09.503" v="1792" actId="478"/>
          <ac:cxnSpMkLst>
            <pc:docMk/>
            <pc:sldMk cId="2463127679" sldId="724"/>
            <ac:cxnSpMk id="17" creationId="{9DFDC775-7AC4-4AA5-892A-5BB66FBFC45B}"/>
          </ac:cxnSpMkLst>
        </pc:cxnChg>
        <pc:cxnChg chg="del">
          <ac:chgData name="Nguyen Chi Son" userId="606856d02e9d83ac" providerId="LiveId" clId="{A39CA402-E5A0-43BD-9728-8A300BACD9F1}" dt="2021-10-14T10:46:09.503" v="1792" actId="478"/>
          <ac:cxnSpMkLst>
            <pc:docMk/>
            <pc:sldMk cId="2463127679" sldId="724"/>
            <ac:cxnSpMk id="18" creationId="{FEC8261C-6E9E-473D-8237-002E0E7BE896}"/>
          </ac:cxnSpMkLst>
        </pc:cxnChg>
      </pc:sldChg>
      <pc:sldChg chg="del">
        <pc:chgData name="Nguyen Chi Son" userId="606856d02e9d83ac" providerId="LiveId" clId="{A39CA402-E5A0-43BD-9728-8A300BACD9F1}" dt="2021-10-14T10:55:42.582" v="2879" actId="47"/>
        <pc:sldMkLst>
          <pc:docMk/>
          <pc:sldMk cId="2868942840" sldId="725"/>
        </pc:sldMkLst>
      </pc:sldChg>
      <pc:sldChg chg="del">
        <pc:chgData name="Nguyen Chi Son" userId="606856d02e9d83ac" providerId="LiveId" clId="{A39CA402-E5A0-43BD-9728-8A300BACD9F1}" dt="2021-10-14T10:55:42.582" v="2879" actId="47"/>
        <pc:sldMkLst>
          <pc:docMk/>
          <pc:sldMk cId="1177629376" sldId="726"/>
        </pc:sldMkLst>
      </pc:sldChg>
      <pc:sldChg chg="del">
        <pc:chgData name="Nguyen Chi Son" userId="606856d02e9d83ac" providerId="LiveId" clId="{A39CA402-E5A0-43BD-9728-8A300BACD9F1}" dt="2021-10-14T10:55:42.582" v="2879" actId="47"/>
        <pc:sldMkLst>
          <pc:docMk/>
          <pc:sldMk cId="2298416066" sldId="727"/>
        </pc:sldMkLst>
      </pc:sldChg>
      <pc:sldChg chg="del">
        <pc:chgData name="Nguyen Chi Son" userId="606856d02e9d83ac" providerId="LiveId" clId="{A39CA402-E5A0-43BD-9728-8A300BACD9F1}" dt="2021-10-14T10:55:42.582" v="2879" actId="47"/>
        <pc:sldMkLst>
          <pc:docMk/>
          <pc:sldMk cId="311276449" sldId="728"/>
        </pc:sldMkLst>
      </pc:sldChg>
      <pc:sldChg chg="del">
        <pc:chgData name="Nguyen Chi Son" userId="606856d02e9d83ac" providerId="LiveId" clId="{A39CA402-E5A0-43BD-9728-8A300BACD9F1}" dt="2021-10-14T10:55:42.582" v="2879" actId="47"/>
        <pc:sldMkLst>
          <pc:docMk/>
          <pc:sldMk cId="2416830813" sldId="729"/>
        </pc:sldMkLst>
      </pc:sldChg>
      <pc:sldChg chg="del">
        <pc:chgData name="Nguyen Chi Son" userId="606856d02e9d83ac" providerId="LiveId" clId="{A39CA402-E5A0-43BD-9728-8A300BACD9F1}" dt="2021-10-14T10:55:42.582" v="2879" actId="47"/>
        <pc:sldMkLst>
          <pc:docMk/>
          <pc:sldMk cId="3158567965" sldId="730"/>
        </pc:sldMkLst>
      </pc:sldChg>
      <pc:sldChg chg="addSp delSp modSp add mod modAnim">
        <pc:chgData name="Nguyen Chi Son" userId="606856d02e9d83ac" providerId="LiveId" clId="{A39CA402-E5A0-43BD-9728-8A300BACD9F1}" dt="2021-10-14T10:55:50.409" v="2880"/>
        <pc:sldMkLst>
          <pc:docMk/>
          <pc:sldMk cId="2797674271" sldId="731"/>
        </pc:sldMkLst>
        <pc:spChg chg="mod">
          <ac:chgData name="Nguyen Chi Son" userId="606856d02e9d83ac" providerId="LiveId" clId="{A39CA402-E5A0-43BD-9728-8A300BACD9F1}" dt="2021-10-14T10:40:35.318" v="1354" actId="20577"/>
          <ac:spMkLst>
            <pc:docMk/>
            <pc:sldMk cId="2797674271" sldId="731"/>
            <ac:spMk id="2" creationId="{BA8A6260-CA4B-46A9-A06E-C71EE59E6992}"/>
          </ac:spMkLst>
        </pc:spChg>
        <pc:spChg chg="add mod">
          <ac:chgData name="Nguyen Chi Son" userId="606856d02e9d83ac" providerId="LiveId" clId="{A39CA402-E5A0-43BD-9728-8A300BACD9F1}" dt="2021-10-14T10:41:54.194" v="1408" actId="20577"/>
          <ac:spMkLst>
            <pc:docMk/>
            <pc:sldMk cId="2797674271" sldId="731"/>
            <ac:spMk id="6" creationId="{E6E6CEF6-F7EA-4DE1-ADA6-4EEE3D67A25A}"/>
          </ac:spMkLst>
        </pc:spChg>
        <pc:spChg chg="add mod">
          <ac:chgData name="Nguyen Chi Son" userId="606856d02e9d83ac" providerId="LiveId" clId="{A39CA402-E5A0-43BD-9728-8A300BACD9F1}" dt="2021-10-14T10:41:36.129" v="1357" actId="1076"/>
          <ac:spMkLst>
            <pc:docMk/>
            <pc:sldMk cId="2797674271" sldId="731"/>
            <ac:spMk id="15" creationId="{C2CCEF52-3CD8-4798-A5A2-483C6A9E9357}"/>
          </ac:spMkLst>
        </pc:spChg>
        <pc:spChg chg="add mod">
          <ac:chgData name="Nguyen Chi Son" userId="606856d02e9d83ac" providerId="LiveId" clId="{A39CA402-E5A0-43BD-9728-8A300BACD9F1}" dt="2021-10-14T10:41:36.129" v="1357" actId="1076"/>
          <ac:spMkLst>
            <pc:docMk/>
            <pc:sldMk cId="2797674271" sldId="731"/>
            <ac:spMk id="16" creationId="{DF12FEAE-2283-4B73-A632-CD22DB73968E}"/>
          </ac:spMkLst>
        </pc:spChg>
        <pc:spChg chg="add mod">
          <ac:chgData name="Nguyen Chi Son" userId="606856d02e9d83ac" providerId="LiveId" clId="{A39CA402-E5A0-43BD-9728-8A300BACD9F1}" dt="2021-10-14T10:41:36.129" v="1357" actId="1076"/>
          <ac:spMkLst>
            <pc:docMk/>
            <pc:sldMk cId="2797674271" sldId="731"/>
            <ac:spMk id="17" creationId="{F3FA1B13-2E87-4A21-890D-5A34BB463937}"/>
          </ac:spMkLst>
        </pc:spChg>
        <pc:spChg chg="add mod">
          <ac:chgData name="Nguyen Chi Son" userId="606856d02e9d83ac" providerId="LiveId" clId="{A39CA402-E5A0-43BD-9728-8A300BACD9F1}" dt="2021-10-14T10:41:36.129" v="1357" actId="1076"/>
          <ac:spMkLst>
            <pc:docMk/>
            <pc:sldMk cId="2797674271" sldId="731"/>
            <ac:spMk id="18" creationId="{23C60D7B-B674-4734-B19C-668C6C63C26E}"/>
          </ac:spMkLst>
        </pc:spChg>
        <pc:spChg chg="add mod">
          <ac:chgData name="Nguyen Chi Son" userId="606856d02e9d83ac" providerId="LiveId" clId="{A39CA402-E5A0-43BD-9728-8A300BACD9F1}" dt="2021-10-14T10:41:36.129" v="1357" actId="1076"/>
          <ac:spMkLst>
            <pc:docMk/>
            <pc:sldMk cId="2797674271" sldId="731"/>
            <ac:spMk id="19" creationId="{5269074E-9BAF-4DF0-85A9-1338CE4A8B4D}"/>
          </ac:spMkLst>
        </pc:spChg>
        <pc:spChg chg="add mod">
          <ac:chgData name="Nguyen Chi Son" userId="606856d02e9d83ac" providerId="LiveId" clId="{A39CA402-E5A0-43BD-9728-8A300BACD9F1}" dt="2021-10-14T10:41:36.129" v="1357" actId="1076"/>
          <ac:spMkLst>
            <pc:docMk/>
            <pc:sldMk cId="2797674271" sldId="731"/>
            <ac:spMk id="20" creationId="{97F8ED94-B9CD-4D8C-A907-785167400483}"/>
          </ac:spMkLst>
        </pc:spChg>
        <pc:spChg chg="add mod">
          <ac:chgData name="Nguyen Chi Son" userId="606856d02e9d83ac" providerId="LiveId" clId="{A39CA402-E5A0-43BD-9728-8A300BACD9F1}" dt="2021-10-14T10:41:36.129" v="1357" actId="1076"/>
          <ac:spMkLst>
            <pc:docMk/>
            <pc:sldMk cId="2797674271" sldId="731"/>
            <ac:spMk id="21" creationId="{279891B4-4FA5-4B19-8677-D993080D9EEB}"/>
          </ac:spMkLst>
        </pc:spChg>
        <pc:spChg chg="del">
          <ac:chgData name="Nguyen Chi Son" userId="606856d02e9d83ac" providerId="LiveId" clId="{A39CA402-E5A0-43BD-9728-8A300BACD9F1}" dt="2021-10-14T10:40:56.420" v="1355" actId="478"/>
          <ac:spMkLst>
            <pc:docMk/>
            <pc:sldMk cId="2797674271" sldId="731"/>
            <ac:spMk id="23" creationId="{A3CA9D35-35B6-493F-8590-514DBA6E36B8}"/>
          </ac:spMkLst>
        </pc:spChg>
        <pc:picChg chg="del">
          <ac:chgData name="Nguyen Chi Son" userId="606856d02e9d83ac" providerId="LiveId" clId="{A39CA402-E5A0-43BD-9728-8A300BACD9F1}" dt="2021-10-14T10:40:12.352" v="1160" actId="478"/>
          <ac:picMkLst>
            <pc:docMk/>
            <pc:sldMk cId="2797674271" sldId="731"/>
            <ac:picMk id="5" creationId="{821B5B6B-81D4-426D-93FD-20B341166DF1}"/>
          </ac:picMkLst>
        </pc:picChg>
        <pc:picChg chg="add mod">
          <ac:chgData name="Nguyen Chi Son" userId="606856d02e9d83ac" providerId="LiveId" clId="{A39CA402-E5A0-43BD-9728-8A300BACD9F1}" dt="2021-10-14T10:41:36.129" v="1357" actId="1076"/>
          <ac:picMkLst>
            <pc:docMk/>
            <pc:sldMk cId="2797674271" sldId="731"/>
            <ac:picMk id="7" creationId="{964BE517-4004-4C62-AD4B-2CE1459F4D8F}"/>
          </ac:picMkLst>
        </pc:picChg>
        <pc:cxnChg chg="add mod">
          <ac:chgData name="Nguyen Chi Son" userId="606856d02e9d83ac" providerId="LiveId" clId="{A39CA402-E5A0-43BD-9728-8A300BACD9F1}" dt="2021-10-14T10:41:36.129" v="1357" actId="1076"/>
          <ac:cxnSpMkLst>
            <pc:docMk/>
            <pc:sldMk cId="2797674271" sldId="731"/>
            <ac:cxnSpMk id="8" creationId="{2F0330C5-40EE-4A2A-967C-5929B3580B28}"/>
          </ac:cxnSpMkLst>
        </pc:cxnChg>
        <pc:cxnChg chg="add mod">
          <ac:chgData name="Nguyen Chi Son" userId="606856d02e9d83ac" providerId="LiveId" clId="{A39CA402-E5A0-43BD-9728-8A300BACD9F1}" dt="2021-10-14T10:41:36.129" v="1357" actId="1076"/>
          <ac:cxnSpMkLst>
            <pc:docMk/>
            <pc:sldMk cId="2797674271" sldId="731"/>
            <ac:cxnSpMk id="9" creationId="{E5F500C5-4D0E-427A-97E4-55318A7BBA27}"/>
          </ac:cxnSpMkLst>
        </pc:cxnChg>
        <pc:cxnChg chg="add mod">
          <ac:chgData name="Nguyen Chi Son" userId="606856d02e9d83ac" providerId="LiveId" clId="{A39CA402-E5A0-43BD-9728-8A300BACD9F1}" dt="2021-10-14T10:41:36.129" v="1357" actId="1076"/>
          <ac:cxnSpMkLst>
            <pc:docMk/>
            <pc:sldMk cId="2797674271" sldId="731"/>
            <ac:cxnSpMk id="10" creationId="{5F8880CB-3DB4-405E-B57E-73F5B354BFD4}"/>
          </ac:cxnSpMkLst>
        </pc:cxnChg>
        <pc:cxnChg chg="add mod">
          <ac:chgData name="Nguyen Chi Son" userId="606856d02e9d83ac" providerId="LiveId" clId="{A39CA402-E5A0-43BD-9728-8A300BACD9F1}" dt="2021-10-14T10:41:36.129" v="1357" actId="1076"/>
          <ac:cxnSpMkLst>
            <pc:docMk/>
            <pc:sldMk cId="2797674271" sldId="731"/>
            <ac:cxnSpMk id="11" creationId="{E9349DCD-808B-424F-8739-36CE8DD0688B}"/>
          </ac:cxnSpMkLst>
        </pc:cxnChg>
        <pc:cxnChg chg="add mod">
          <ac:chgData name="Nguyen Chi Son" userId="606856d02e9d83ac" providerId="LiveId" clId="{A39CA402-E5A0-43BD-9728-8A300BACD9F1}" dt="2021-10-14T10:41:36.129" v="1357" actId="1076"/>
          <ac:cxnSpMkLst>
            <pc:docMk/>
            <pc:sldMk cId="2797674271" sldId="731"/>
            <ac:cxnSpMk id="12" creationId="{2FECFFA6-0104-415B-BAB5-1E0FC0AD1085}"/>
          </ac:cxnSpMkLst>
        </pc:cxnChg>
        <pc:cxnChg chg="add mod">
          <ac:chgData name="Nguyen Chi Son" userId="606856d02e9d83ac" providerId="LiveId" clId="{A39CA402-E5A0-43BD-9728-8A300BACD9F1}" dt="2021-10-14T10:41:36.129" v="1357" actId="1076"/>
          <ac:cxnSpMkLst>
            <pc:docMk/>
            <pc:sldMk cId="2797674271" sldId="731"/>
            <ac:cxnSpMk id="13" creationId="{FD0C0DFD-B17A-47C6-B6B3-4A536C4DB800}"/>
          </ac:cxnSpMkLst>
        </pc:cxnChg>
        <pc:cxnChg chg="add mod">
          <ac:chgData name="Nguyen Chi Son" userId="606856d02e9d83ac" providerId="LiveId" clId="{A39CA402-E5A0-43BD-9728-8A300BACD9F1}" dt="2021-10-14T10:41:36.129" v="1357" actId="1076"/>
          <ac:cxnSpMkLst>
            <pc:docMk/>
            <pc:sldMk cId="2797674271" sldId="731"/>
            <ac:cxnSpMk id="14" creationId="{4ABE2886-E80D-40F5-A1EE-DB8FF150228E}"/>
          </ac:cxnSpMkLst>
        </pc:cxnChg>
      </pc:sldChg>
      <pc:sldChg chg="addSp delSp modSp add mod modAnim">
        <pc:chgData name="Nguyen Chi Son" userId="606856d02e9d83ac" providerId="LiveId" clId="{A39CA402-E5A0-43BD-9728-8A300BACD9F1}" dt="2021-10-14T10:56:02.222" v="2888"/>
        <pc:sldMkLst>
          <pc:docMk/>
          <pc:sldMk cId="3493183879" sldId="732"/>
        </pc:sldMkLst>
        <pc:spChg chg="mod">
          <ac:chgData name="Nguyen Chi Son" userId="606856d02e9d83ac" providerId="LiveId" clId="{A39CA402-E5A0-43BD-9728-8A300BACD9F1}" dt="2021-10-14T10:55:37.816" v="2878" actId="1035"/>
          <ac:spMkLst>
            <pc:docMk/>
            <pc:sldMk cId="3493183879" sldId="732"/>
            <ac:spMk id="14" creationId="{A530074C-9975-4D4F-AC15-005B11433C74}"/>
          </ac:spMkLst>
        </pc:spChg>
        <pc:spChg chg="mod">
          <ac:chgData name="Nguyen Chi Son" userId="606856d02e9d83ac" providerId="LiveId" clId="{A39CA402-E5A0-43BD-9728-8A300BACD9F1}" dt="2021-10-14T10:55:06.536" v="2871" actId="1035"/>
          <ac:spMkLst>
            <pc:docMk/>
            <pc:sldMk cId="3493183879" sldId="732"/>
            <ac:spMk id="15" creationId="{EC5263CE-BE2F-44C4-BD89-2666D2873C33}"/>
          </ac:spMkLst>
        </pc:spChg>
        <pc:spChg chg="mod">
          <ac:chgData name="Nguyen Chi Son" userId="606856d02e9d83ac" providerId="LiveId" clId="{A39CA402-E5A0-43BD-9728-8A300BACD9F1}" dt="2021-10-14T10:52:45.343" v="2484" actId="20577"/>
          <ac:spMkLst>
            <pc:docMk/>
            <pc:sldMk cId="3493183879" sldId="732"/>
            <ac:spMk id="19" creationId="{9C339D16-68E4-43C4-A62E-D0146138D23B}"/>
          </ac:spMkLst>
        </pc:spChg>
        <pc:picChg chg="add mod">
          <ac:chgData name="Nguyen Chi Son" userId="606856d02e9d83ac" providerId="LiveId" clId="{A39CA402-E5A0-43BD-9728-8A300BACD9F1}" dt="2021-10-14T10:55:36.457" v="2877" actId="1076"/>
          <ac:picMkLst>
            <pc:docMk/>
            <pc:sldMk cId="3493183879" sldId="732"/>
            <ac:picMk id="3" creationId="{AA95F48C-35F6-40DF-B584-31228EDB5A2B}"/>
          </ac:picMkLst>
        </pc:picChg>
        <pc:picChg chg="del">
          <ac:chgData name="Nguyen Chi Son" userId="606856d02e9d83ac" providerId="LiveId" clId="{A39CA402-E5A0-43BD-9728-8A300BACD9F1}" dt="2021-10-14T10:52:04.157" v="2129" actId="478"/>
          <ac:picMkLst>
            <pc:docMk/>
            <pc:sldMk cId="3493183879" sldId="732"/>
            <ac:picMk id="1026" creationId="{5F3BA7E9-CF62-4E51-B340-307E3E6AE458}"/>
          </ac:picMkLst>
        </pc:picChg>
        <pc:picChg chg="del">
          <ac:chgData name="Nguyen Chi Son" userId="606856d02e9d83ac" providerId="LiveId" clId="{A39CA402-E5A0-43BD-9728-8A300BACD9F1}" dt="2021-10-14T10:52:03.704" v="2128" actId="478"/>
          <ac:picMkLst>
            <pc:docMk/>
            <pc:sldMk cId="3493183879" sldId="732"/>
            <ac:picMk id="1028" creationId="{8D596280-D22C-42BE-A1AC-717684001CB4}"/>
          </ac:picMkLst>
        </pc:picChg>
      </pc:sldChg>
    </pc:docChg>
  </pc:docChgLst>
  <pc:docChgLst>
    <pc:chgData name="Nguyen Chi Son" userId="606856d02e9d83ac" providerId="LiveId" clId="{8AB6E6D9-5431-4D09-9DA2-2B797A7584F7}"/>
    <pc:docChg chg="undo custSel addSld delSld modSld">
      <pc:chgData name="Nguyen Chi Son" userId="606856d02e9d83ac" providerId="LiveId" clId="{8AB6E6D9-5431-4D09-9DA2-2B797A7584F7}" dt="2021-12-22T12:18:34.698" v="2051" actId="113"/>
      <pc:docMkLst>
        <pc:docMk/>
      </pc:docMkLst>
      <pc:sldChg chg="modSp mod">
        <pc:chgData name="Nguyen Chi Son" userId="606856d02e9d83ac" providerId="LiveId" clId="{8AB6E6D9-5431-4D09-9DA2-2B797A7584F7}" dt="2021-12-22T12:18:34.698" v="2051" actId="113"/>
        <pc:sldMkLst>
          <pc:docMk/>
          <pc:sldMk cId="2922349590" sldId="256"/>
        </pc:sldMkLst>
        <pc:spChg chg="mod">
          <ac:chgData name="Nguyen Chi Son" userId="606856d02e9d83ac" providerId="LiveId" clId="{8AB6E6D9-5431-4D09-9DA2-2B797A7584F7}" dt="2021-12-22T12:18:34.698" v="2051" actId="113"/>
          <ac:spMkLst>
            <pc:docMk/>
            <pc:sldMk cId="2922349590" sldId="256"/>
            <ac:spMk id="5" creationId="{3A9CE0EE-E8A7-485D-B7B9-01588BB75C9D}"/>
          </ac:spMkLst>
        </pc:spChg>
        <pc:spChg chg="mod">
          <ac:chgData name="Nguyen Chi Son" userId="606856d02e9d83ac" providerId="LiveId" clId="{8AB6E6D9-5431-4D09-9DA2-2B797A7584F7}" dt="2021-12-22T12:17:48.012" v="2037" actId="12788"/>
          <ac:spMkLst>
            <pc:docMk/>
            <pc:sldMk cId="2922349590" sldId="256"/>
            <ac:spMk id="136" creationId="{C574B640-0199-463F-87CA-8E3956B46E10}"/>
          </ac:spMkLst>
        </pc:spChg>
      </pc:sldChg>
      <pc:sldChg chg="modSp mod">
        <pc:chgData name="Nguyen Chi Son" userId="606856d02e9d83ac" providerId="LiveId" clId="{8AB6E6D9-5431-4D09-9DA2-2B797A7584F7}" dt="2021-11-02T15:58:08.740" v="1167" actId="20577"/>
        <pc:sldMkLst>
          <pc:docMk/>
          <pc:sldMk cId="3319126272" sldId="622"/>
        </pc:sldMkLst>
        <pc:spChg chg="mod">
          <ac:chgData name="Nguyen Chi Son" userId="606856d02e9d83ac" providerId="LiveId" clId="{8AB6E6D9-5431-4D09-9DA2-2B797A7584F7}" dt="2021-11-02T15:58:08.740" v="1167" actId="20577"/>
          <ac:spMkLst>
            <pc:docMk/>
            <pc:sldMk cId="3319126272" sldId="622"/>
            <ac:spMk id="2" creationId="{DAF08EC2-5D0D-48D9-855C-A59C0E5ED55B}"/>
          </ac:spMkLst>
        </pc:spChg>
      </pc:sldChg>
      <pc:sldChg chg="modSp mod">
        <pc:chgData name="Nguyen Chi Son" userId="606856d02e9d83ac" providerId="LiveId" clId="{8AB6E6D9-5431-4D09-9DA2-2B797A7584F7}" dt="2021-11-02T15:46:00.145" v="36" actId="20577"/>
        <pc:sldMkLst>
          <pc:docMk/>
          <pc:sldMk cId="1033004166" sldId="675"/>
        </pc:sldMkLst>
        <pc:spChg chg="mod">
          <ac:chgData name="Nguyen Chi Son" userId="606856d02e9d83ac" providerId="LiveId" clId="{8AB6E6D9-5431-4D09-9DA2-2B797A7584F7}" dt="2021-11-02T15:46:00.145" v="36" actId="20577"/>
          <ac:spMkLst>
            <pc:docMk/>
            <pc:sldMk cId="1033004166" sldId="675"/>
            <ac:spMk id="2" creationId="{DAF08EC2-5D0D-48D9-855C-A59C0E5ED55B}"/>
          </ac:spMkLst>
        </pc:spChg>
      </pc:sldChg>
      <pc:sldChg chg="addSp delSp modSp mod">
        <pc:chgData name="Nguyen Chi Son" userId="606856d02e9d83ac" providerId="LiveId" clId="{8AB6E6D9-5431-4D09-9DA2-2B797A7584F7}" dt="2021-11-02T15:59:10.452" v="1179" actId="1076"/>
        <pc:sldMkLst>
          <pc:docMk/>
          <pc:sldMk cId="470225863" sldId="691"/>
        </pc:sldMkLst>
        <pc:spChg chg="mod">
          <ac:chgData name="Nguyen Chi Son" userId="606856d02e9d83ac" providerId="LiveId" clId="{8AB6E6D9-5431-4D09-9DA2-2B797A7584F7}" dt="2021-11-02T15:49:55.694" v="300" actId="20577"/>
          <ac:spMkLst>
            <pc:docMk/>
            <pc:sldMk cId="470225863" sldId="691"/>
            <ac:spMk id="2" creationId="{BA8A6260-CA4B-46A9-A06E-C71EE59E6992}"/>
          </ac:spMkLst>
        </pc:spChg>
        <pc:spChg chg="add del mod">
          <ac:chgData name="Nguyen Chi Son" userId="606856d02e9d83ac" providerId="LiveId" clId="{8AB6E6D9-5431-4D09-9DA2-2B797A7584F7}" dt="2021-11-02T15:55:05.085" v="719" actId="478"/>
          <ac:spMkLst>
            <pc:docMk/>
            <pc:sldMk cId="470225863" sldId="691"/>
            <ac:spMk id="7" creationId="{D64EDC84-9FE6-4D5C-9DC9-74804DBC438C}"/>
          </ac:spMkLst>
        </pc:spChg>
        <pc:spChg chg="add mod">
          <ac:chgData name="Nguyen Chi Son" userId="606856d02e9d83ac" providerId="LiveId" clId="{8AB6E6D9-5431-4D09-9DA2-2B797A7584F7}" dt="2021-11-02T15:55:17.898" v="723" actId="1076"/>
          <ac:spMkLst>
            <pc:docMk/>
            <pc:sldMk cId="470225863" sldId="691"/>
            <ac:spMk id="8" creationId="{3CBECDDA-DD7D-40DE-BAEC-AE6A41C5FC24}"/>
          </ac:spMkLst>
        </pc:spChg>
        <pc:picChg chg="del">
          <ac:chgData name="Nguyen Chi Son" userId="606856d02e9d83ac" providerId="LiveId" clId="{8AB6E6D9-5431-4D09-9DA2-2B797A7584F7}" dt="2021-11-02T15:46:02.670" v="37" actId="478"/>
          <ac:picMkLst>
            <pc:docMk/>
            <pc:sldMk cId="470225863" sldId="691"/>
            <ac:picMk id="4" creationId="{AB9335FC-1B1C-4C63-9E9A-B62142D2F866}"/>
          </ac:picMkLst>
        </pc:picChg>
        <pc:picChg chg="add del mod">
          <ac:chgData name="Nguyen Chi Son" userId="606856d02e9d83ac" providerId="LiveId" clId="{8AB6E6D9-5431-4D09-9DA2-2B797A7584F7}" dt="2021-11-02T15:54:37.215" v="708" actId="478"/>
          <ac:picMkLst>
            <pc:docMk/>
            <pc:sldMk cId="470225863" sldId="691"/>
            <ac:picMk id="5" creationId="{BDBDF9C5-3EA0-4184-AC22-E6909AEFB8E3}"/>
          </ac:picMkLst>
        </pc:picChg>
        <pc:picChg chg="add mod">
          <ac:chgData name="Nguyen Chi Son" userId="606856d02e9d83ac" providerId="LiveId" clId="{8AB6E6D9-5431-4D09-9DA2-2B797A7584F7}" dt="2021-11-02T15:59:10.452" v="1179" actId="1076"/>
          <ac:picMkLst>
            <pc:docMk/>
            <pc:sldMk cId="470225863" sldId="691"/>
            <ac:picMk id="6" creationId="{E60DAABF-DA31-4B77-AA30-EA46129E4E17}"/>
          </ac:picMkLst>
        </pc:picChg>
        <pc:picChg chg="add mod">
          <ac:chgData name="Nguyen Chi Son" userId="606856d02e9d83ac" providerId="LiveId" clId="{8AB6E6D9-5431-4D09-9DA2-2B797A7584F7}" dt="2021-11-02T15:59:08.184" v="1178" actId="1076"/>
          <ac:picMkLst>
            <pc:docMk/>
            <pc:sldMk cId="470225863" sldId="691"/>
            <ac:picMk id="10" creationId="{C4EB751C-FC18-4000-837F-174F47DB714B}"/>
          </ac:picMkLst>
        </pc:picChg>
        <pc:picChg chg="add del mod">
          <ac:chgData name="Nguyen Chi Son" userId="606856d02e9d83ac" providerId="LiveId" clId="{8AB6E6D9-5431-4D09-9DA2-2B797A7584F7}" dt="2021-11-02T15:58:58.917" v="1176" actId="478"/>
          <ac:picMkLst>
            <pc:docMk/>
            <pc:sldMk cId="470225863" sldId="691"/>
            <ac:picMk id="1026" creationId="{5E95A664-17B0-47CD-A870-63D38437C256}"/>
          </ac:picMkLst>
        </pc:picChg>
      </pc:sldChg>
      <pc:sldChg chg="addSp delSp modSp mod delAnim modAnim">
        <pc:chgData name="Nguyen Chi Son" userId="606856d02e9d83ac" providerId="LiveId" clId="{8AB6E6D9-5431-4D09-9DA2-2B797A7584F7}" dt="2021-11-02T16:09:46.456" v="2031"/>
        <pc:sldMkLst>
          <pc:docMk/>
          <pc:sldMk cId="3964383563" sldId="722"/>
        </pc:sldMkLst>
        <pc:spChg chg="mod">
          <ac:chgData name="Nguyen Chi Son" userId="606856d02e9d83ac" providerId="LiveId" clId="{8AB6E6D9-5431-4D09-9DA2-2B797A7584F7}" dt="2021-11-02T15:57:55.331" v="1121" actId="20577"/>
          <ac:spMkLst>
            <pc:docMk/>
            <pc:sldMk cId="3964383563" sldId="722"/>
            <ac:spMk id="14" creationId="{A530074C-9975-4D4F-AC15-005B11433C74}"/>
          </ac:spMkLst>
        </pc:spChg>
        <pc:spChg chg="mod">
          <ac:chgData name="Nguyen Chi Son" userId="606856d02e9d83ac" providerId="LiveId" clId="{8AB6E6D9-5431-4D09-9DA2-2B797A7584F7}" dt="2021-11-02T15:57:07.510" v="997" actId="1036"/>
          <ac:spMkLst>
            <pc:docMk/>
            <pc:sldMk cId="3964383563" sldId="722"/>
            <ac:spMk id="15" creationId="{EC5263CE-BE2F-44C4-BD89-2666D2873C33}"/>
          </ac:spMkLst>
        </pc:spChg>
        <pc:spChg chg="mod">
          <ac:chgData name="Nguyen Chi Son" userId="606856d02e9d83ac" providerId="LiveId" clId="{8AB6E6D9-5431-4D09-9DA2-2B797A7584F7}" dt="2021-11-02T15:56:56.314" v="962" actId="20577"/>
          <ac:spMkLst>
            <pc:docMk/>
            <pc:sldMk cId="3964383563" sldId="722"/>
            <ac:spMk id="19" creationId="{9C339D16-68E4-43C4-A62E-D0146138D23B}"/>
          </ac:spMkLst>
        </pc:spChg>
        <pc:picChg chg="add mod">
          <ac:chgData name="Nguyen Chi Son" userId="606856d02e9d83ac" providerId="LiveId" clId="{8AB6E6D9-5431-4D09-9DA2-2B797A7584F7}" dt="2021-11-02T15:57:01.956" v="964" actId="1076"/>
          <ac:picMkLst>
            <pc:docMk/>
            <pc:sldMk cId="3964383563" sldId="722"/>
            <ac:picMk id="7" creationId="{527DD534-EEF8-4ED1-A171-951E7AB10652}"/>
          </ac:picMkLst>
        </pc:picChg>
        <pc:picChg chg="del">
          <ac:chgData name="Nguyen Chi Son" userId="606856d02e9d83ac" providerId="LiveId" clId="{8AB6E6D9-5431-4D09-9DA2-2B797A7584F7}" dt="2021-11-02T15:56:33.446" v="724" actId="478"/>
          <ac:picMkLst>
            <pc:docMk/>
            <pc:sldMk cId="3964383563" sldId="722"/>
            <ac:picMk id="20" creationId="{BD7EDD25-CFB1-4CFD-8903-2DC144EE421E}"/>
          </ac:picMkLst>
        </pc:picChg>
      </pc:sldChg>
      <pc:sldChg chg="del">
        <pc:chgData name="Nguyen Chi Son" userId="606856d02e9d83ac" providerId="LiveId" clId="{8AB6E6D9-5431-4D09-9DA2-2B797A7584F7}" dt="2021-11-02T15:58:12.420" v="1168" actId="47"/>
        <pc:sldMkLst>
          <pc:docMk/>
          <pc:sldMk cId="2023091208" sldId="733"/>
        </pc:sldMkLst>
      </pc:sldChg>
      <pc:sldChg chg="del">
        <pc:chgData name="Nguyen Chi Son" userId="606856d02e9d83ac" providerId="LiveId" clId="{8AB6E6D9-5431-4D09-9DA2-2B797A7584F7}" dt="2021-11-02T15:58:12.420" v="1168" actId="47"/>
        <pc:sldMkLst>
          <pc:docMk/>
          <pc:sldMk cId="833426542" sldId="734"/>
        </pc:sldMkLst>
      </pc:sldChg>
      <pc:sldChg chg="del">
        <pc:chgData name="Nguyen Chi Son" userId="606856d02e9d83ac" providerId="LiveId" clId="{8AB6E6D9-5431-4D09-9DA2-2B797A7584F7}" dt="2021-11-02T15:58:12.420" v="1168" actId="47"/>
        <pc:sldMkLst>
          <pc:docMk/>
          <pc:sldMk cId="2327565518" sldId="736"/>
        </pc:sldMkLst>
      </pc:sldChg>
      <pc:sldChg chg="del">
        <pc:chgData name="Nguyen Chi Son" userId="606856d02e9d83ac" providerId="LiveId" clId="{8AB6E6D9-5431-4D09-9DA2-2B797A7584F7}" dt="2021-11-02T15:58:12.420" v="1168" actId="47"/>
        <pc:sldMkLst>
          <pc:docMk/>
          <pc:sldMk cId="2436188455" sldId="737"/>
        </pc:sldMkLst>
      </pc:sldChg>
      <pc:sldChg chg="del">
        <pc:chgData name="Nguyen Chi Son" userId="606856d02e9d83ac" providerId="LiveId" clId="{8AB6E6D9-5431-4D09-9DA2-2B797A7584F7}" dt="2021-11-02T15:58:12.420" v="1168" actId="47"/>
        <pc:sldMkLst>
          <pc:docMk/>
          <pc:sldMk cId="4158414224" sldId="738"/>
        </pc:sldMkLst>
      </pc:sldChg>
      <pc:sldChg chg="del">
        <pc:chgData name="Nguyen Chi Son" userId="606856d02e9d83ac" providerId="LiveId" clId="{8AB6E6D9-5431-4D09-9DA2-2B797A7584F7}" dt="2021-11-02T15:58:02.466" v="1122" actId="47"/>
        <pc:sldMkLst>
          <pc:docMk/>
          <pc:sldMk cId="4013739178" sldId="742"/>
        </pc:sldMkLst>
      </pc:sldChg>
      <pc:sldChg chg="del">
        <pc:chgData name="Nguyen Chi Son" userId="606856d02e9d83ac" providerId="LiveId" clId="{8AB6E6D9-5431-4D09-9DA2-2B797A7584F7}" dt="2021-11-02T16:09:35.896" v="2027" actId="47"/>
        <pc:sldMkLst>
          <pc:docMk/>
          <pc:sldMk cId="819712432" sldId="743"/>
        </pc:sldMkLst>
      </pc:sldChg>
      <pc:sldChg chg="del">
        <pc:chgData name="Nguyen Chi Son" userId="606856d02e9d83ac" providerId="LiveId" clId="{8AB6E6D9-5431-4D09-9DA2-2B797A7584F7}" dt="2021-11-02T16:09:35.896" v="2027" actId="47"/>
        <pc:sldMkLst>
          <pc:docMk/>
          <pc:sldMk cId="3726639508" sldId="744"/>
        </pc:sldMkLst>
      </pc:sldChg>
      <pc:sldChg chg="del">
        <pc:chgData name="Nguyen Chi Son" userId="606856d02e9d83ac" providerId="LiveId" clId="{8AB6E6D9-5431-4D09-9DA2-2B797A7584F7}" dt="2021-11-02T16:09:35.896" v="2027" actId="47"/>
        <pc:sldMkLst>
          <pc:docMk/>
          <pc:sldMk cId="999547460" sldId="745"/>
        </pc:sldMkLst>
      </pc:sldChg>
      <pc:sldChg chg="addSp delSp modSp mod delAnim modAnim">
        <pc:chgData name="Nguyen Chi Son" userId="606856d02e9d83ac" providerId="LiveId" clId="{8AB6E6D9-5431-4D09-9DA2-2B797A7584F7}" dt="2021-11-02T16:09:54.677" v="2035"/>
        <pc:sldMkLst>
          <pc:docMk/>
          <pc:sldMk cId="51380808" sldId="746"/>
        </pc:sldMkLst>
        <pc:spChg chg="mod">
          <ac:chgData name="Nguyen Chi Son" userId="606856d02e9d83ac" providerId="LiveId" clId="{8AB6E6D9-5431-4D09-9DA2-2B797A7584F7}" dt="2021-11-02T16:09:18.003" v="2024" actId="1036"/>
          <ac:spMkLst>
            <pc:docMk/>
            <pc:sldMk cId="51380808" sldId="746"/>
            <ac:spMk id="14" creationId="{A530074C-9975-4D4F-AC15-005B11433C74}"/>
          </ac:spMkLst>
        </pc:spChg>
        <pc:spChg chg="mod">
          <ac:chgData name="Nguyen Chi Son" userId="606856d02e9d83ac" providerId="LiveId" clId="{8AB6E6D9-5431-4D09-9DA2-2B797A7584F7}" dt="2021-11-02T16:09:18.003" v="2024" actId="1036"/>
          <ac:spMkLst>
            <pc:docMk/>
            <pc:sldMk cId="51380808" sldId="746"/>
            <ac:spMk id="15" creationId="{EC5263CE-BE2F-44C4-BD89-2666D2873C33}"/>
          </ac:spMkLst>
        </pc:spChg>
        <pc:spChg chg="mod">
          <ac:chgData name="Nguyen Chi Son" userId="606856d02e9d83ac" providerId="LiveId" clId="{8AB6E6D9-5431-4D09-9DA2-2B797A7584F7}" dt="2021-11-02T16:03:43.977" v="2000" actId="20577"/>
          <ac:spMkLst>
            <pc:docMk/>
            <pc:sldMk cId="51380808" sldId="746"/>
            <ac:spMk id="19" creationId="{9C339D16-68E4-43C4-A62E-D0146138D23B}"/>
          </ac:spMkLst>
        </pc:spChg>
        <pc:picChg chg="del">
          <ac:chgData name="Nguyen Chi Son" userId="606856d02e9d83ac" providerId="LiveId" clId="{8AB6E6D9-5431-4D09-9DA2-2B797A7584F7}" dt="2021-11-02T16:03:26.932" v="1838" actId="478"/>
          <ac:picMkLst>
            <pc:docMk/>
            <pc:sldMk cId="51380808" sldId="746"/>
            <ac:picMk id="3" creationId="{4E8417A6-57E1-4AE1-ABEE-52BDC8FB7438}"/>
          </ac:picMkLst>
        </pc:picChg>
        <pc:picChg chg="add del mod">
          <ac:chgData name="Nguyen Chi Son" userId="606856d02e9d83ac" providerId="LiveId" clId="{8AB6E6D9-5431-4D09-9DA2-2B797A7584F7}" dt="2021-11-02T16:07:37.041" v="2011" actId="478"/>
          <ac:picMkLst>
            <pc:docMk/>
            <pc:sldMk cId="51380808" sldId="746"/>
            <ac:picMk id="4" creationId="{6C449517-15AF-4886-964A-18B879B45B93}"/>
          </ac:picMkLst>
        </pc:picChg>
        <pc:picChg chg="add mod">
          <ac:chgData name="Nguyen Chi Son" userId="606856d02e9d83ac" providerId="LiveId" clId="{8AB6E6D9-5431-4D09-9DA2-2B797A7584F7}" dt="2021-11-02T16:09:23.379" v="2026" actId="1076"/>
          <ac:picMkLst>
            <pc:docMk/>
            <pc:sldMk cId="51380808" sldId="746"/>
            <ac:picMk id="6" creationId="{7DDA131E-2B5B-441F-B67C-542259DFC298}"/>
          </ac:picMkLst>
        </pc:picChg>
      </pc:sldChg>
      <pc:sldChg chg="addSp delSp modSp add mod">
        <pc:chgData name="Nguyen Chi Son" userId="606856d02e9d83ac" providerId="LiveId" clId="{8AB6E6D9-5431-4D09-9DA2-2B797A7584F7}" dt="2021-11-02T16:03:19.746" v="1837" actId="1076"/>
        <pc:sldMkLst>
          <pc:docMk/>
          <pc:sldMk cId="3267194069" sldId="747"/>
        </pc:sldMkLst>
        <pc:spChg chg="mod">
          <ac:chgData name="Nguyen Chi Son" userId="606856d02e9d83ac" providerId="LiveId" clId="{8AB6E6D9-5431-4D09-9DA2-2B797A7584F7}" dt="2021-11-02T16:01:50.592" v="1526" actId="20577"/>
          <ac:spMkLst>
            <pc:docMk/>
            <pc:sldMk cId="3267194069" sldId="747"/>
            <ac:spMk id="2" creationId="{BA8A6260-CA4B-46A9-A06E-C71EE59E6992}"/>
          </ac:spMkLst>
        </pc:spChg>
        <pc:spChg chg="mod">
          <ac:chgData name="Nguyen Chi Son" userId="606856d02e9d83ac" providerId="LiveId" clId="{8AB6E6D9-5431-4D09-9DA2-2B797A7584F7}" dt="2021-11-02T16:03:19.746" v="1837" actId="1076"/>
          <ac:spMkLst>
            <pc:docMk/>
            <pc:sldMk cId="3267194069" sldId="747"/>
            <ac:spMk id="8" creationId="{3CBECDDA-DD7D-40DE-BAEC-AE6A41C5FC24}"/>
          </ac:spMkLst>
        </pc:spChg>
        <pc:picChg chg="add del mod modCrop">
          <ac:chgData name="Nguyen Chi Son" userId="606856d02e9d83ac" providerId="LiveId" clId="{8AB6E6D9-5431-4D09-9DA2-2B797A7584F7}" dt="2021-11-02T16:02:51.858" v="1826" actId="478"/>
          <ac:picMkLst>
            <pc:docMk/>
            <pc:sldMk cId="3267194069" sldId="747"/>
            <ac:picMk id="4" creationId="{F5D12DAC-9241-4E6B-92A5-EDD18889AD25}"/>
          </ac:picMkLst>
        </pc:picChg>
        <pc:picChg chg="del">
          <ac:chgData name="Nguyen Chi Son" userId="606856d02e9d83ac" providerId="LiveId" clId="{8AB6E6D9-5431-4D09-9DA2-2B797A7584F7}" dt="2021-11-02T15:58:16.624" v="1170" actId="478"/>
          <ac:picMkLst>
            <pc:docMk/>
            <pc:sldMk cId="3267194069" sldId="747"/>
            <ac:picMk id="6" creationId="{E60DAABF-DA31-4B77-AA30-EA46129E4E17}"/>
          </ac:picMkLst>
        </pc:picChg>
        <pc:picChg chg="add mod">
          <ac:chgData name="Nguyen Chi Son" userId="606856d02e9d83ac" providerId="LiveId" clId="{8AB6E6D9-5431-4D09-9DA2-2B797A7584F7}" dt="2021-11-02T16:03:10.237" v="1832" actId="1076"/>
          <ac:picMkLst>
            <pc:docMk/>
            <pc:sldMk cId="3267194069" sldId="747"/>
            <ac:picMk id="9" creationId="{C38C869F-BFDF-46BB-97AF-76F256B3894B}"/>
          </ac:picMkLst>
        </pc:picChg>
        <pc:picChg chg="del">
          <ac:chgData name="Nguyen Chi Son" userId="606856d02e9d83ac" providerId="LiveId" clId="{8AB6E6D9-5431-4D09-9DA2-2B797A7584F7}" dt="2021-11-02T15:58:17.094" v="1171" actId="478"/>
          <ac:picMkLst>
            <pc:docMk/>
            <pc:sldMk cId="3267194069" sldId="747"/>
            <ac:picMk id="1026" creationId="{5E95A664-17B0-47CD-A870-63D38437C256}"/>
          </ac:picMkLst>
        </pc:picChg>
      </pc:sldChg>
    </pc:docChg>
  </pc:docChgLst>
  <pc:docChgLst>
    <pc:chgData name="Nguyen Chi Son" userId="606856d02e9d83ac" providerId="LiveId" clId="{3F745004-6E41-4939-BC9E-4EB98541ABD6}"/>
    <pc:docChg chg="undo custSel addSld delSld modSld sldOrd">
      <pc:chgData name="Nguyen Chi Son" userId="606856d02e9d83ac" providerId="LiveId" clId="{3F745004-6E41-4939-BC9E-4EB98541ABD6}" dt="2021-10-12T10:59:17.030" v="362"/>
      <pc:docMkLst>
        <pc:docMk/>
      </pc:docMkLst>
      <pc:sldChg chg="del">
        <pc:chgData name="Nguyen Chi Son" userId="606856d02e9d83ac" providerId="LiveId" clId="{3F745004-6E41-4939-BC9E-4EB98541ABD6}" dt="2021-10-12T10:58:09.867" v="296" actId="47"/>
        <pc:sldMkLst>
          <pc:docMk/>
          <pc:sldMk cId="402592958" sldId="540"/>
        </pc:sldMkLst>
      </pc:sldChg>
      <pc:sldChg chg="addSp delSp modSp mod">
        <pc:chgData name="Nguyen Chi Son" userId="606856d02e9d83ac" providerId="LiveId" clId="{3F745004-6E41-4939-BC9E-4EB98541ABD6}" dt="2021-10-12T10:54:18.307" v="21" actId="20577"/>
        <pc:sldMkLst>
          <pc:docMk/>
          <pc:sldMk cId="3298182474" sldId="547"/>
        </pc:sldMkLst>
        <pc:spChg chg="mod">
          <ac:chgData name="Nguyen Chi Son" userId="606856d02e9d83ac" providerId="LiveId" clId="{3F745004-6E41-4939-BC9E-4EB98541ABD6}" dt="2021-10-12T10:54:18.307" v="21" actId="20577"/>
          <ac:spMkLst>
            <pc:docMk/>
            <pc:sldMk cId="3298182474" sldId="547"/>
            <ac:spMk id="2" creationId="{BA8A6260-CA4B-46A9-A06E-C71EE59E6992}"/>
          </ac:spMkLst>
        </pc:spChg>
        <pc:spChg chg="add mod">
          <ac:chgData name="Nguyen Chi Son" userId="606856d02e9d83ac" providerId="LiveId" clId="{3F745004-6E41-4939-BC9E-4EB98541ABD6}" dt="2021-10-12T10:54:13.448" v="5"/>
          <ac:spMkLst>
            <pc:docMk/>
            <pc:sldMk cId="3298182474" sldId="547"/>
            <ac:spMk id="7" creationId="{CF632240-EE73-4E45-BA66-6CA6C40409AF}"/>
          </ac:spMkLst>
        </pc:spChg>
        <pc:spChg chg="add mod">
          <ac:chgData name="Nguyen Chi Son" userId="606856d02e9d83ac" providerId="LiveId" clId="{3F745004-6E41-4939-BC9E-4EB98541ABD6}" dt="2021-10-12T10:54:13.448" v="5"/>
          <ac:spMkLst>
            <pc:docMk/>
            <pc:sldMk cId="3298182474" sldId="547"/>
            <ac:spMk id="8" creationId="{528EE5ED-EA1C-459C-BF71-590A3ADCFD9D}"/>
          </ac:spMkLst>
        </pc:spChg>
        <pc:spChg chg="del">
          <ac:chgData name="Nguyen Chi Son" userId="606856d02e9d83ac" providerId="LiveId" clId="{3F745004-6E41-4939-BC9E-4EB98541ABD6}" dt="2021-10-12T10:54:13.135" v="4" actId="478"/>
          <ac:spMkLst>
            <pc:docMk/>
            <pc:sldMk cId="3298182474" sldId="547"/>
            <ac:spMk id="17" creationId="{388493A2-4842-4806-B794-C152AA81A7B8}"/>
          </ac:spMkLst>
        </pc:spChg>
        <pc:picChg chg="add mod">
          <ac:chgData name="Nguyen Chi Son" userId="606856d02e9d83ac" providerId="LiveId" clId="{3F745004-6E41-4939-BC9E-4EB98541ABD6}" dt="2021-10-12T10:54:13.448" v="5"/>
          <ac:picMkLst>
            <pc:docMk/>
            <pc:sldMk cId="3298182474" sldId="547"/>
            <ac:picMk id="5" creationId="{5E9AE56D-8530-4F15-B3B2-B1842EEAB76A}"/>
          </ac:picMkLst>
        </pc:picChg>
        <pc:picChg chg="add mod">
          <ac:chgData name="Nguyen Chi Son" userId="606856d02e9d83ac" providerId="LiveId" clId="{3F745004-6E41-4939-BC9E-4EB98541ABD6}" dt="2021-10-12T10:54:13.448" v="5"/>
          <ac:picMkLst>
            <pc:docMk/>
            <pc:sldMk cId="3298182474" sldId="547"/>
            <ac:picMk id="6" creationId="{F3576036-A3D2-4364-A527-D17001D3E79F}"/>
          </ac:picMkLst>
        </pc:picChg>
        <pc:picChg chg="del">
          <ac:chgData name="Nguyen Chi Son" userId="606856d02e9d83ac" providerId="LiveId" clId="{3F745004-6E41-4939-BC9E-4EB98541ABD6}" dt="2021-10-12T10:54:13.135" v="4" actId="478"/>
          <ac:picMkLst>
            <pc:docMk/>
            <pc:sldMk cId="3298182474" sldId="547"/>
            <ac:picMk id="1026" creationId="{EDD9A895-A809-41BC-986F-C7E7E658DDD5}"/>
          </ac:picMkLst>
        </pc:picChg>
      </pc:sldChg>
      <pc:sldChg chg="del ord">
        <pc:chgData name="Nguyen Chi Son" userId="606856d02e9d83ac" providerId="LiveId" clId="{3F745004-6E41-4939-BC9E-4EB98541ABD6}" dt="2021-10-12T10:58:03.742" v="292" actId="47"/>
        <pc:sldMkLst>
          <pc:docMk/>
          <pc:sldMk cId="1953741841" sldId="596"/>
        </pc:sldMkLst>
      </pc:sldChg>
      <pc:sldChg chg="addSp delSp modSp mod delAnim modAnim">
        <pc:chgData name="Nguyen Chi Son" userId="606856d02e9d83ac" providerId="LiveId" clId="{3F745004-6E41-4939-BC9E-4EB98541ABD6}" dt="2021-10-12T10:59:11.998" v="358"/>
        <pc:sldMkLst>
          <pc:docMk/>
          <pc:sldMk cId="3023646297" sldId="614"/>
        </pc:sldMkLst>
        <pc:spChg chg="mod">
          <ac:chgData name="Nguyen Chi Son" userId="606856d02e9d83ac" providerId="LiveId" clId="{3F745004-6E41-4939-BC9E-4EB98541ABD6}" dt="2021-10-12T10:55:17.899" v="191" actId="20577"/>
          <ac:spMkLst>
            <pc:docMk/>
            <pc:sldMk cId="3023646297" sldId="614"/>
            <ac:spMk id="2" creationId="{BA8A6260-CA4B-46A9-A06E-C71EE59E6992}"/>
          </ac:spMkLst>
        </pc:spChg>
        <pc:picChg chg="del">
          <ac:chgData name="Nguyen Chi Son" userId="606856d02e9d83ac" providerId="LiveId" clId="{3F745004-6E41-4939-BC9E-4EB98541ABD6}" dt="2021-10-12T10:53:44.167" v="1" actId="478"/>
          <ac:picMkLst>
            <pc:docMk/>
            <pc:sldMk cId="3023646297" sldId="614"/>
            <ac:picMk id="6" creationId="{E269BDB8-4EE1-4006-9980-3E5C1A545C65}"/>
          </ac:picMkLst>
        </pc:picChg>
        <pc:picChg chg="del">
          <ac:chgData name="Nguyen Chi Son" userId="606856d02e9d83ac" providerId="LiveId" clId="{3F745004-6E41-4939-BC9E-4EB98541ABD6}" dt="2021-10-12T10:53:43.730" v="0" actId="478"/>
          <ac:picMkLst>
            <pc:docMk/>
            <pc:sldMk cId="3023646297" sldId="614"/>
            <ac:picMk id="8" creationId="{8D8DE69A-3E4D-4544-9BA1-7158EB0C0C4E}"/>
          </ac:picMkLst>
        </pc:picChg>
        <pc:picChg chg="mod">
          <ac:chgData name="Nguyen Chi Son" userId="606856d02e9d83ac" providerId="LiveId" clId="{3F745004-6E41-4939-BC9E-4EB98541ABD6}" dt="2021-10-12T10:56:25.948" v="214" actId="1036"/>
          <ac:picMkLst>
            <pc:docMk/>
            <pc:sldMk cId="3023646297" sldId="614"/>
            <ac:picMk id="12" creationId="{9B9EC51C-3591-4FF4-ADDB-1CF1D9A9DD81}"/>
          </ac:picMkLst>
        </pc:picChg>
        <pc:picChg chg="add mod">
          <ac:chgData name="Nguyen Chi Son" userId="606856d02e9d83ac" providerId="LiveId" clId="{3F745004-6E41-4939-BC9E-4EB98541ABD6}" dt="2021-10-12T10:56:27.854" v="215" actId="1076"/>
          <ac:picMkLst>
            <pc:docMk/>
            <pc:sldMk cId="3023646297" sldId="614"/>
            <ac:picMk id="1026" creationId="{310F6338-0061-4384-AB4B-3E1FC47C01A2}"/>
          </ac:picMkLst>
        </pc:picChg>
      </pc:sldChg>
      <pc:sldChg chg="del">
        <pc:chgData name="Nguyen Chi Son" userId="606856d02e9d83ac" providerId="LiveId" clId="{3F745004-6E41-4939-BC9E-4EB98541ABD6}" dt="2021-10-12T10:58:37.406" v="300" actId="47"/>
        <pc:sldMkLst>
          <pc:docMk/>
          <pc:sldMk cId="3207193999" sldId="615"/>
        </pc:sldMkLst>
      </pc:sldChg>
      <pc:sldChg chg="add del">
        <pc:chgData name="Nguyen Chi Son" userId="606856d02e9d83ac" providerId="LiveId" clId="{3F745004-6E41-4939-BC9E-4EB98541ABD6}" dt="2021-10-12T10:57:07.915" v="217"/>
        <pc:sldMkLst>
          <pc:docMk/>
          <pc:sldMk cId="2488276464" sldId="616"/>
        </pc:sldMkLst>
      </pc:sldChg>
      <pc:sldChg chg="modSp add mod">
        <pc:chgData name="Nguyen Chi Son" userId="606856d02e9d83ac" providerId="LiveId" clId="{3F745004-6E41-4939-BC9E-4EB98541ABD6}" dt="2021-10-12T10:57:29.602" v="286" actId="20577"/>
        <pc:sldMkLst>
          <pc:docMk/>
          <pc:sldMk cId="3607990327" sldId="616"/>
        </pc:sldMkLst>
        <pc:spChg chg="mod">
          <ac:chgData name="Nguyen Chi Son" userId="606856d02e9d83ac" providerId="LiveId" clId="{3F745004-6E41-4939-BC9E-4EB98541ABD6}" dt="2021-10-12T10:57:29.602" v="286" actId="20577"/>
          <ac:spMkLst>
            <pc:docMk/>
            <pc:sldMk cId="3607990327" sldId="616"/>
            <ac:spMk id="2" creationId="{DAF08EC2-5D0D-48D9-855C-A59C0E5ED55B}"/>
          </ac:spMkLst>
        </pc:spChg>
        <pc:spChg chg="mod">
          <ac:chgData name="Nguyen Chi Son" userId="606856d02e9d83ac" providerId="LiveId" clId="{3F745004-6E41-4939-BC9E-4EB98541ABD6}" dt="2021-10-12T10:57:29.165" v="285" actId="1035"/>
          <ac:spMkLst>
            <pc:docMk/>
            <pc:sldMk cId="3607990327" sldId="616"/>
            <ac:spMk id="3" creationId="{8CD51C9F-FCB0-4185-93E6-835FC05E1B10}"/>
          </ac:spMkLst>
        </pc:spChg>
      </pc:sldChg>
      <pc:sldChg chg="delSp modSp add mod delAnim">
        <pc:chgData name="Nguyen Chi Son" userId="606856d02e9d83ac" providerId="LiveId" clId="{3F745004-6E41-4939-BC9E-4EB98541ABD6}" dt="2021-10-12T10:58:05.851" v="294" actId="478"/>
        <pc:sldMkLst>
          <pc:docMk/>
          <pc:sldMk cId="3964383563" sldId="716"/>
        </pc:sldMkLst>
        <pc:spChg chg="mod">
          <ac:chgData name="Nguyen Chi Son" userId="606856d02e9d83ac" providerId="LiveId" clId="{3F745004-6E41-4939-BC9E-4EB98541ABD6}" dt="2021-10-12T10:58:02.101" v="291"/>
          <ac:spMkLst>
            <pc:docMk/>
            <pc:sldMk cId="3964383563" sldId="716"/>
            <ac:spMk id="14" creationId="{A530074C-9975-4D4F-AC15-005B11433C74}"/>
          </ac:spMkLst>
        </pc:spChg>
        <pc:spChg chg="mod">
          <ac:chgData name="Nguyen Chi Son" userId="606856d02e9d83ac" providerId="LiveId" clId="{3F745004-6E41-4939-BC9E-4EB98541ABD6}" dt="2021-10-12T10:57:58.242" v="290"/>
          <ac:spMkLst>
            <pc:docMk/>
            <pc:sldMk cId="3964383563" sldId="716"/>
            <ac:spMk id="19" creationId="{9C339D16-68E4-43C4-A62E-D0146138D23B}"/>
          </ac:spMkLst>
        </pc:spChg>
        <pc:picChg chg="del">
          <ac:chgData name="Nguyen Chi Son" userId="606856d02e9d83ac" providerId="LiveId" clId="{3F745004-6E41-4939-BC9E-4EB98541ABD6}" dt="2021-10-12T10:58:05.273" v="293" actId="478"/>
          <ac:picMkLst>
            <pc:docMk/>
            <pc:sldMk cId="3964383563" sldId="716"/>
            <ac:picMk id="8" creationId="{BE47523A-1AD5-4A06-AE56-F030E7D9133F}"/>
          </ac:picMkLst>
        </pc:picChg>
        <pc:picChg chg="del">
          <ac:chgData name="Nguyen Chi Son" userId="606856d02e9d83ac" providerId="LiveId" clId="{3F745004-6E41-4939-BC9E-4EB98541ABD6}" dt="2021-10-12T10:58:05.851" v="294" actId="478"/>
          <ac:picMkLst>
            <pc:docMk/>
            <pc:sldMk cId="3964383563" sldId="716"/>
            <ac:picMk id="10" creationId="{7BFF9FB3-3B82-47F7-91CA-29ED5686B353}"/>
          </ac:picMkLst>
        </pc:picChg>
      </pc:sldChg>
      <pc:sldChg chg="addSp modSp add mod modAnim">
        <pc:chgData name="Nguyen Chi Son" userId="606856d02e9d83ac" providerId="LiveId" clId="{3F745004-6E41-4939-BC9E-4EB98541ABD6}" dt="2021-10-12T10:59:17.030" v="362"/>
        <pc:sldMkLst>
          <pc:docMk/>
          <pc:sldMk cId="2132589863" sldId="717"/>
        </pc:sldMkLst>
        <pc:spChg chg="mod">
          <ac:chgData name="Nguyen Chi Son" userId="606856d02e9d83ac" providerId="LiveId" clId="{3F745004-6E41-4939-BC9E-4EB98541ABD6}" dt="2021-10-12T10:58:47.030" v="357" actId="1035"/>
          <ac:spMkLst>
            <pc:docMk/>
            <pc:sldMk cId="2132589863" sldId="717"/>
            <ac:spMk id="14" creationId="{A530074C-9975-4D4F-AC15-005B11433C74}"/>
          </ac:spMkLst>
        </pc:spChg>
        <pc:spChg chg="mod">
          <ac:chgData name="Nguyen Chi Son" userId="606856d02e9d83ac" providerId="LiveId" clId="{3F745004-6E41-4939-BC9E-4EB98541ABD6}" dt="2021-10-12T10:58:47.030" v="357" actId="1035"/>
          <ac:spMkLst>
            <pc:docMk/>
            <pc:sldMk cId="2132589863" sldId="717"/>
            <ac:spMk id="15" creationId="{EC5263CE-BE2F-44C4-BD89-2666D2873C33}"/>
          </ac:spMkLst>
        </pc:spChg>
        <pc:spChg chg="mod">
          <ac:chgData name="Nguyen Chi Son" userId="606856d02e9d83ac" providerId="LiveId" clId="{3F745004-6E41-4939-BC9E-4EB98541ABD6}" dt="2021-10-12T10:58:27.944" v="297"/>
          <ac:spMkLst>
            <pc:docMk/>
            <pc:sldMk cId="2132589863" sldId="717"/>
            <ac:spMk id="19" creationId="{9C339D16-68E4-43C4-A62E-D0146138D23B}"/>
          </ac:spMkLst>
        </pc:spChg>
        <pc:picChg chg="add mod">
          <ac:chgData name="Nguyen Chi Son" userId="606856d02e9d83ac" providerId="LiveId" clId="{3F745004-6E41-4939-BC9E-4EB98541ABD6}" dt="2021-10-12T10:58:44.390" v="344" actId="1076"/>
          <ac:picMkLst>
            <pc:docMk/>
            <pc:sldMk cId="2132589863" sldId="717"/>
            <ac:picMk id="6" creationId="{E2DB30ED-A651-4A99-99FF-98B5DFD609B0}"/>
          </ac:picMkLst>
        </pc:picChg>
      </pc:sldChg>
    </pc:docChg>
  </pc:docChgLst>
  <pc:docChgLst>
    <pc:chgData name="Nguyen Chi Son" userId="606856d02e9d83ac" providerId="LiveId" clId="{62612F46-B7AC-4126-B3DE-A443E45E9457}"/>
    <pc:docChg chg="custSel addSld delSld modSld">
      <pc:chgData name="Nguyen Chi Son" userId="606856d02e9d83ac" providerId="LiveId" clId="{62612F46-B7AC-4126-B3DE-A443E45E9457}" dt="2021-11-01T13:26:11.854" v="2903"/>
      <pc:docMkLst>
        <pc:docMk/>
      </pc:docMkLst>
      <pc:sldChg chg="modSp mod">
        <pc:chgData name="Nguyen Chi Son" userId="606856d02e9d83ac" providerId="LiveId" clId="{62612F46-B7AC-4126-B3DE-A443E45E9457}" dt="2021-11-01T13:07:10.140" v="27" actId="20577"/>
        <pc:sldMkLst>
          <pc:docMk/>
          <pc:sldMk cId="2922349590" sldId="256"/>
        </pc:sldMkLst>
        <pc:spChg chg="mod">
          <ac:chgData name="Nguyen Chi Son" userId="606856d02e9d83ac" providerId="LiveId" clId="{62612F46-B7AC-4126-B3DE-A443E45E9457}" dt="2021-11-01T13:07:10.140" v="27" actId="20577"/>
          <ac:spMkLst>
            <pc:docMk/>
            <pc:sldMk cId="2922349590" sldId="256"/>
            <ac:spMk id="136" creationId="{C574B640-0199-463F-87CA-8E3956B46E10}"/>
          </ac:spMkLst>
        </pc:spChg>
      </pc:sldChg>
      <pc:sldChg chg="modSp mod">
        <pc:chgData name="Nguyen Chi Son" userId="606856d02e9d83ac" providerId="LiveId" clId="{62612F46-B7AC-4126-B3DE-A443E45E9457}" dt="2021-11-01T13:15:44.452" v="1601" actId="1036"/>
        <pc:sldMkLst>
          <pc:docMk/>
          <pc:sldMk cId="3319126272" sldId="622"/>
        </pc:sldMkLst>
        <pc:spChg chg="mod">
          <ac:chgData name="Nguyen Chi Son" userId="606856d02e9d83ac" providerId="LiveId" clId="{62612F46-B7AC-4126-B3DE-A443E45E9457}" dt="2021-11-01T13:15:37.859" v="1581" actId="20577"/>
          <ac:spMkLst>
            <pc:docMk/>
            <pc:sldMk cId="3319126272" sldId="622"/>
            <ac:spMk id="2" creationId="{DAF08EC2-5D0D-48D9-855C-A59C0E5ED55B}"/>
          </ac:spMkLst>
        </pc:spChg>
        <pc:spChg chg="mod">
          <ac:chgData name="Nguyen Chi Son" userId="606856d02e9d83ac" providerId="LiveId" clId="{62612F46-B7AC-4126-B3DE-A443E45E9457}" dt="2021-11-01T13:15:44.452" v="1601" actId="1036"/>
          <ac:spMkLst>
            <pc:docMk/>
            <pc:sldMk cId="3319126272" sldId="622"/>
            <ac:spMk id="3" creationId="{8CD51C9F-FCB0-4185-93E6-835FC05E1B10}"/>
          </ac:spMkLst>
        </pc:spChg>
      </pc:sldChg>
      <pc:sldChg chg="modSp mod">
        <pc:chgData name="Nguyen Chi Son" userId="606856d02e9d83ac" providerId="LiveId" clId="{62612F46-B7AC-4126-B3DE-A443E45E9457}" dt="2021-11-01T13:07:19.639" v="55" actId="20577"/>
        <pc:sldMkLst>
          <pc:docMk/>
          <pc:sldMk cId="1033004166" sldId="675"/>
        </pc:sldMkLst>
        <pc:spChg chg="mod">
          <ac:chgData name="Nguyen Chi Son" userId="606856d02e9d83ac" providerId="LiveId" clId="{62612F46-B7AC-4126-B3DE-A443E45E9457}" dt="2021-11-01T13:07:19.639" v="55" actId="20577"/>
          <ac:spMkLst>
            <pc:docMk/>
            <pc:sldMk cId="1033004166" sldId="675"/>
            <ac:spMk id="2" creationId="{DAF08EC2-5D0D-48D9-855C-A59C0E5ED55B}"/>
          </ac:spMkLst>
        </pc:spChg>
      </pc:sldChg>
      <pc:sldChg chg="addSp delSp modSp mod">
        <pc:chgData name="Nguyen Chi Son" userId="606856d02e9d83ac" providerId="LiveId" clId="{62612F46-B7AC-4126-B3DE-A443E45E9457}" dt="2021-11-01T13:09:42.697" v="504" actId="1076"/>
        <pc:sldMkLst>
          <pc:docMk/>
          <pc:sldMk cId="470225863" sldId="691"/>
        </pc:sldMkLst>
        <pc:spChg chg="mod">
          <ac:chgData name="Nguyen Chi Son" userId="606856d02e9d83ac" providerId="LiveId" clId="{62612F46-B7AC-4126-B3DE-A443E45E9457}" dt="2021-11-01T13:09:33.370" v="502" actId="20577"/>
          <ac:spMkLst>
            <pc:docMk/>
            <pc:sldMk cId="470225863" sldId="691"/>
            <ac:spMk id="2" creationId="{BA8A6260-CA4B-46A9-A06E-C71EE59E6992}"/>
          </ac:spMkLst>
        </pc:spChg>
        <pc:picChg chg="add mod">
          <ac:chgData name="Nguyen Chi Son" userId="606856d02e9d83ac" providerId="LiveId" clId="{62612F46-B7AC-4126-B3DE-A443E45E9457}" dt="2021-11-01T13:09:42.697" v="504" actId="1076"/>
          <ac:picMkLst>
            <pc:docMk/>
            <pc:sldMk cId="470225863" sldId="691"/>
            <ac:picMk id="4" creationId="{AB9335FC-1B1C-4C63-9E9A-B62142D2F866}"/>
          </ac:picMkLst>
        </pc:picChg>
        <pc:picChg chg="del">
          <ac:chgData name="Nguyen Chi Son" userId="606856d02e9d83ac" providerId="LiveId" clId="{62612F46-B7AC-4126-B3DE-A443E45E9457}" dt="2021-11-01T13:08:29.012" v="357" actId="478"/>
          <ac:picMkLst>
            <pc:docMk/>
            <pc:sldMk cId="470225863" sldId="691"/>
            <ac:picMk id="5" creationId="{EECB857D-87EA-4AA3-BCCC-8FFB2263A8DF}"/>
          </ac:picMkLst>
        </pc:picChg>
        <pc:picChg chg="del">
          <ac:chgData name="Nguyen Chi Son" userId="606856d02e9d83ac" providerId="LiveId" clId="{62612F46-B7AC-4126-B3DE-A443E45E9457}" dt="2021-11-01T13:08:28.418" v="356" actId="478"/>
          <ac:picMkLst>
            <pc:docMk/>
            <pc:sldMk cId="470225863" sldId="691"/>
            <ac:picMk id="1026" creationId="{BD052236-8C9C-4644-9B56-0A7A5EC523BE}"/>
          </ac:picMkLst>
        </pc:picChg>
      </pc:sldChg>
      <pc:sldChg chg="addSp delSp modSp mod delAnim modAnim">
        <pc:chgData name="Nguyen Chi Son" userId="606856d02e9d83ac" providerId="LiveId" clId="{62612F46-B7AC-4126-B3DE-A443E45E9457}" dt="2021-11-01T13:26:02.026" v="2899"/>
        <pc:sldMkLst>
          <pc:docMk/>
          <pc:sldMk cId="3964383563" sldId="722"/>
        </pc:sldMkLst>
        <pc:spChg chg="del">
          <ac:chgData name="Nguyen Chi Son" userId="606856d02e9d83ac" providerId="LiveId" clId="{62612F46-B7AC-4126-B3DE-A443E45E9457}" dt="2021-11-01T13:10:07.478" v="624" actId="478"/>
          <ac:spMkLst>
            <pc:docMk/>
            <pc:sldMk cId="3964383563" sldId="722"/>
            <ac:spMk id="8" creationId="{DD66AC26-ABC1-445C-BCC6-73B3E78B51B5}"/>
          </ac:spMkLst>
        </pc:spChg>
        <pc:spChg chg="del">
          <ac:chgData name="Nguyen Chi Son" userId="606856d02e9d83ac" providerId="LiveId" clId="{62612F46-B7AC-4126-B3DE-A443E45E9457}" dt="2021-11-01T13:10:07.478" v="624" actId="478"/>
          <ac:spMkLst>
            <pc:docMk/>
            <pc:sldMk cId="3964383563" sldId="722"/>
            <ac:spMk id="10" creationId="{1EF6E1EB-2752-494E-8938-BF0FB37D9303}"/>
          </ac:spMkLst>
        </pc:spChg>
        <pc:spChg chg="del">
          <ac:chgData name="Nguyen Chi Son" userId="606856d02e9d83ac" providerId="LiveId" clId="{62612F46-B7AC-4126-B3DE-A443E45E9457}" dt="2021-11-01T13:10:07.478" v="624" actId="478"/>
          <ac:spMkLst>
            <pc:docMk/>
            <pc:sldMk cId="3964383563" sldId="722"/>
            <ac:spMk id="11" creationId="{F0D070B8-264A-4FFD-AD77-E2CBFF89622B}"/>
          </ac:spMkLst>
        </pc:spChg>
        <pc:spChg chg="del">
          <ac:chgData name="Nguyen Chi Son" userId="606856d02e9d83ac" providerId="LiveId" clId="{62612F46-B7AC-4126-B3DE-A443E45E9457}" dt="2021-11-01T13:10:07.478" v="624" actId="478"/>
          <ac:spMkLst>
            <pc:docMk/>
            <pc:sldMk cId="3964383563" sldId="722"/>
            <ac:spMk id="12" creationId="{27BF2373-85B0-4470-8563-2E54D85806F6}"/>
          </ac:spMkLst>
        </pc:spChg>
        <pc:spChg chg="del">
          <ac:chgData name="Nguyen Chi Son" userId="606856d02e9d83ac" providerId="LiveId" clId="{62612F46-B7AC-4126-B3DE-A443E45E9457}" dt="2021-11-01T13:10:07.478" v="624" actId="478"/>
          <ac:spMkLst>
            <pc:docMk/>
            <pc:sldMk cId="3964383563" sldId="722"/>
            <ac:spMk id="13" creationId="{DD355E48-A90C-4F99-BC76-BF9E1585273E}"/>
          </ac:spMkLst>
        </pc:spChg>
        <pc:spChg chg="mod">
          <ac:chgData name="Nguyen Chi Son" userId="606856d02e9d83ac" providerId="LiveId" clId="{62612F46-B7AC-4126-B3DE-A443E45E9457}" dt="2021-11-01T13:13:38.268" v="814" actId="1035"/>
          <ac:spMkLst>
            <pc:docMk/>
            <pc:sldMk cId="3964383563" sldId="722"/>
            <ac:spMk id="14" creationId="{A530074C-9975-4D4F-AC15-005B11433C74}"/>
          </ac:spMkLst>
        </pc:spChg>
        <pc:spChg chg="mod">
          <ac:chgData name="Nguyen Chi Son" userId="606856d02e9d83ac" providerId="LiveId" clId="{62612F46-B7AC-4126-B3DE-A443E45E9457}" dt="2021-11-01T13:13:38.268" v="814" actId="1035"/>
          <ac:spMkLst>
            <pc:docMk/>
            <pc:sldMk cId="3964383563" sldId="722"/>
            <ac:spMk id="15" creationId="{EC5263CE-BE2F-44C4-BD89-2666D2873C33}"/>
          </ac:spMkLst>
        </pc:spChg>
        <pc:spChg chg="del">
          <ac:chgData name="Nguyen Chi Son" userId="606856d02e9d83ac" providerId="LiveId" clId="{62612F46-B7AC-4126-B3DE-A443E45E9457}" dt="2021-11-01T13:10:07.478" v="624" actId="478"/>
          <ac:spMkLst>
            <pc:docMk/>
            <pc:sldMk cId="3964383563" sldId="722"/>
            <ac:spMk id="16" creationId="{44F3ED1A-FBB3-4931-BAFB-40D4CD1A00ED}"/>
          </ac:spMkLst>
        </pc:spChg>
        <pc:spChg chg="del">
          <ac:chgData name="Nguyen Chi Son" userId="606856d02e9d83ac" providerId="LiveId" clId="{62612F46-B7AC-4126-B3DE-A443E45E9457}" dt="2021-11-01T13:10:07.478" v="624" actId="478"/>
          <ac:spMkLst>
            <pc:docMk/>
            <pc:sldMk cId="3964383563" sldId="722"/>
            <ac:spMk id="17" creationId="{50DAF8D3-8A2D-43F4-866B-F21C7D87011C}"/>
          </ac:spMkLst>
        </pc:spChg>
        <pc:spChg chg="del">
          <ac:chgData name="Nguyen Chi Son" userId="606856d02e9d83ac" providerId="LiveId" clId="{62612F46-B7AC-4126-B3DE-A443E45E9457}" dt="2021-11-01T13:10:07.478" v="624" actId="478"/>
          <ac:spMkLst>
            <pc:docMk/>
            <pc:sldMk cId="3964383563" sldId="722"/>
            <ac:spMk id="18" creationId="{3EF77CDA-8BAC-4020-8FD6-BA8F93C67FBD}"/>
          </ac:spMkLst>
        </pc:spChg>
        <pc:spChg chg="mod">
          <ac:chgData name="Nguyen Chi Son" userId="606856d02e9d83ac" providerId="LiveId" clId="{62612F46-B7AC-4126-B3DE-A443E45E9457}" dt="2021-11-01T13:10:04.212" v="623" actId="20577"/>
          <ac:spMkLst>
            <pc:docMk/>
            <pc:sldMk cId="3964383563" sldId="722"/>
            <ac:spMk id="19" creationId="{9C339D16-68E4-43C4-A62E-D0146138D23B}"/>
          </ac:spMkLst>
        </pc:spChg>
        <pc:picChg chg="del">
          <ac:chgData name="Nguyen Chi Son" userId="606856d02e9d83ac" providerId="LiveId" clId="{62612F46-B7AC-4126-B3DE-A443E45E9457}" dt="2021-11-01T13:10:07.478" v="624" actId="478"/>
          <ac:picMkLst>
            <pc:docMk/>
            <pc:sldMk cId="3964383563" sldId="722"/>
            <ac:picMk id="7" creationId="{EF59C926-E75D-4C7D-A502-8294CA70E302}"/>
          </ac:picMkLst>
        </pc:picChg>
        <pc:picChg chg="add mod">
          <ac:chgData name="Nguyen Chi Son" userId="606856d02e9d83ac" providerId="LiveId" clId="{62612F46-B7AC-4126-B3DE-A443E45E9457}" dt="2021-11-01T13:13:34.753" v="806" actId="1076"/>
          <ac:picMkLst>
            <pc:docMk/>
            <pc:sldMk cId="3964383563" sldId="722"/>
            <ac:picMk id="20" creationId="{BD7EDD25-CFB1-4CFD-8903-2DC144EE421E}"/>
          </ac:picMkLst>
        </pc:picChg>
      </pc:sldChg>
      <pc:sldChg chg="del">
        <pc:chgData name="Nguyen Chi Son" userId="606856d02e9d83ac" providerId="LiveId" clId="{62612F46-B7AC-4126-B3DE-A443E45E9457}" dt="2021-11-01T13:15:51.251" v="1602" actId="47"/>
        <pc:sldMkLst>
          <pc:docMk/>
          <pc:sldMk cId="2892549664" sldId="726"/>
        </pc:sldMkLst>
      </pc:sldChg>
      <pc:sldChg chg="del">
        <pc:chgData name="Nguyen Chi Son" userId="606856d02e9d83ac" providerId="LiveId" clId="{62612F46-B7AC-4126-B3DE-A443E45E9457}" dt="2021-11-01T13:15:51.251" v="1602" actId="47"/>
        <pc:sldMkLst>
          <pc:docMk/>
          <pc:sldMk cId="34617006" sldId="730"/>
        </pc:sldMkLst>
      </pc:sldChg>
      <pc:sldChg chg="del">
        <pc:chgData name="Nguyen Chi Son" userId="606856d02e9d83ac" providerId="LiveId" clId="{62612F46-B7AC-4126-B3DE-A443E45E9457}" dt="2021-11-01T13:15:51.251" v="1602" actId="47"/>
        <pc:sldMkLst>
          <pc:docMk/>
          <pc:sldMk cId="3752595071" sldId="731"/>
        </pc:sldMkLst>
      </pc:sldChg>
      <pc:sldChg chg="add">
        <pc:chgData name="Nguyen Chi Son" userId="606856d02e9d83ac" providerId="LiveId" clId="{62612F46-B7AC-4126-B3DE-A443E45E9457}" dt="2021-11-01T13:16:18.455" v="1603"/>
        <pc:sldMkLst>
          <pc:docMk/>
          <pc:sldMk cId="2023091208" sldId="733"/>
        </pc:sldMkLst>
      </pc:sldChg>
      <pc:sldChg chg="add">
        <pc:chgData name="Nguyen Chi Son" userId="606856d02e9d83ac" providerId="LiveId" clId="{62612F46-B7AC-4126-B3DE-A443E45E9457}" dt="2021-11-01T13:16:18.455" v="1603"/>
        <pc:sldMkLst>
          <pc:docMk/>
          <pc:sldMk cId="833426542" sldId="734"/>
        </pc:sldMkLst>
      </pc:sldChg>
      <pc:sldChg chg="add">
        <pc:chgData name="Nguyen Chi Son" userId="606856d02e9d83ac" providerId="LiveId" clId="{62612F46-B7AC-4126-B3DE-A443E45E9457}" dt="2021-11-01T13:16:18.455" v="1603"/>
        <pc:sldMkLst>
          <pc:docMk/>
          <pc:sldMk cId="2327565518" sldId="736"/>
        </pc:sldMkLst>
      </pc:sldChg>
      <pc:sldChg chg="add">
        <pc:chgData name="Nguyen Chi Son" userId="606856d02e9d83ac" providerId="LiveId" clId="{62612F46-B7AC-4126-B3DE-A443E45E9457}" dt="2021-11-01T13:16:18.455" v="1603"/>
        <pc:sldMkLst>
          <pc:docMk/>
          <pc:sldMk cId="2436188455" sldId="737"/>
        </pc:sldMkLst>
      </pc:sldChg>
      <pc:sldChg chg="add">
        <pc:chgData name="Nguyen Chi Son" userId="606856d02e9d83ac" providerId="LiveId" clId="{62612F46-B7AC-4126-B3DE-A443E45E9457}" dt="2021-11-01T13:16:18.455" v="1603"/>
        <pc:sldMkLst>
          <pc:docMk/>
          <pc:sldMk cId="4158414224" sldId="738"/>
        </pc:sldMkLst>
      </pc:sldChg>
      <pc:sldChg chg="delSp modSp mod delAnim">
        <pc:chgData name="Nguyen Chi Son" userId="606856d02e9d83ac" providerId="LiveId" clId="{62612F46-B7AC-4126-B3DE-A443E45E9457}" dt="2021-11-01T13:15:22.593" v="1523" actId="1035"/>
        <pc:sldMkLst>
          <pc:docMk/>
          <pc:sldMk cId="4013739178" sldId="742"/>
        </pc:sldMkLst>
        <pc:spChg chg="del">
          <ac:chgData name="Nguyen Chi Son" userId="606856d02e9d83ac" providerId="LiveId" clId="{62612F46-B7AC-4126-B3DE-A443E45E9457}" dt="2021-11-01T13:13:50.674" v="815" actId="478"/>
          <ac:spMkLst>
            <pc:docMk/>
            <pc:sldMk cId="4013739178" sldId="742"/>
            <ac:spMk id="10" creationId="{3F5334AF-1A55-4CFE-8ADA-EF60ACBD200F}"/>
          </ac:spMkLst>
        </pc:spChg>
        <pc:spChg chg="del">
          <ac:chgData name="Nguyen Chi Son" userId="606856d02e9d83ac" providerId="LiveId" clId="{62612F46-B7AC-4126-B3DE-A443E45E9457}" dt="2021-11-01T13:13:53.205" v="816" actId="478"/>
          <ac:spMkLst>
            <pc:docMk/>
            <pc:sldMk cId="4013739178" sldId="742"/>
            <ac:spMk id="11" creationId="{19DEFDEC-BF90-4787-8E5F-066D06B672D7}"/>
          </ac:spMkLst>
        </pc:spChg>
        <pc:spChg chg="del">
          <ac:chgData name="Nguyen Chi Son" userId="606856d02e9d83ac" providerId="LiveId" clId="{62612F46-B7AC-4126-B3DE-A443E45E9457}" dt="2021-11-01T13:13:50.674" v="815" actId="478"/>
          <ac:spMkLst>
            <pc:docMk/>
            <pc:sldMk cId="4013739178" sldId="742"/>
            <ac:spMk id="12" creationId="{899CC4CE-AF6C-4B62-8350-E5EC3021E944}"/>
          </ac:spMkLst>
        </pc:spChg>
        <pc:spChg chg="del">
          <ac:chgData name="Nguyen Chi Son" userId="606856d02e9d83ac" providerId="LiveId" clId="{62612F46-B7AC-4126-B3DE-A443E45E9457}" dt="2021-11-01T13:13:53.205" v="816" actId="478"/>
          <ac:spMkLst>
            <pc:docMk/>
            <pc:sldMk cId="4013739178" sldId="742"/>
            <ac:spMk id="13" creationId="{6C6ECA58-769D-4722-B51B-3DF7B44ECE0C}"/>
          </ac:spMkLst>
        </pc:spChg>
        <pc:spChg chg="mod">
          <ac:chgData name="Nguyen Chi Son" userId="606856d02e9d83ac" providerId="LiveId" clId="{62612F46-B7AC-4126-B3DE-A443E45E9457}" dt="2021-11-01T13:15:22.593" v="1523" actId="1035"/>
          <ac:spMkLst>
            <pc:docMk/>
            <pc:sldMk cId="4013739178" sldId="742"/>
            <ac:spMk id="14" creationId="{A530074C-9975-4D4F-AC15-005B11433C74}"/>
          </ac:spMkLst>
        </pc:spChg>
        <pc:spChg chg="mod">
          <ac:chgData name="Nguyen Chi Son" userId="606856d02e9d83ac" providerId="LiveId" clId="{62612F46-B7AC-4126-B3DE-A443E45E9457}" dt="2021-11-01T13:15:22.593" v="1523" actId="1035"/>
          <ac:spMkLst>
            <pc:docMk/>
            <pc:sldMk cId="4013739178" sldId="742"/>
            <ac:spMk id="15" creationId="{EC5263CE-BE2F-44C4-BD89-2666D2873C33}"/>
          </ac:spMkLst>
        </pc:spChg>
        <pc:spChg chg="del">
          <ac:chgData name="Nguyen Chi Son" userId="606856d02e9d83ac" providerId="LiveId" clId="{62612F46-B7AC-4126-B3DE-A443E45E9457}" dt="2021-11-01T13:13:50.674" v="815" actId="478"/>
          <ac:spMkLst>
            <pc:docMk/>
            <pc:sldMk cId="4013739178" sldId="742"/>
            <ac:spMk id="16" creationId="{CD0B2DD5-451F-4B1F-BE02-8E89BD8C3DE5}"/>
          </ac:spMkLst>
        </pc:spChg>
        <pc:spChg chg="del">
          <ac:chgData name="Nguyen Chi Son" userId="606856d02e9d83ac" providerId="LiveId" clId="{62612F46-B7AC-4126-B3DE-A443E45E9457}" dt="2021-11-01T13:13:53.205" v="816" actId="478"/>
          <ac:spMkLst>
            <pc:docMk/>
            <pc:sldMk cId="4013739178" sldId="742"/>
            <ac:spMk id="17" creationId="{0CB102D9-EF7A-4F61-AD04-48D7E6A49478}"/>
          </ac:spMkLst>
        </pc:spChg>
        <pc:spChg chg="del">
          <ac:chgData name="Nguyen Chi Son" userId="606856d02e9d83ac" providerId="LiveId" clId="{62612F46-B7AC-4126-B3DE-A443E45E9457}" dt="2021-11-01T13:13:50.674" v="815" actId="478"/>
          <ac:spMkLst>
            <pc:docMk/>
            <pc:sldMk cId="4013739178" sldId="742"/>
            <ac:spMk id="18" creationId="{17D8010F-DE70-4942-B939-2425FCB1BF4C}"/>
          </ac:spMkLst>
        </pc:spChg>
        <pc:spChg chg="mod">
          <ac:chgData name="Nguyen Chi Son" userId="606856d02e9d83ac" providerId="LiveId" clId="{62612F46-B7AC-4126-B3DE-A443E45E9457}" dt="2021-11-01T13:14:50.891" v="1247" actId="20577"/>
          <ac:spMkLst>
            <pc:docMk/>
            <pc:sldMk cId="4013739178" sldId="742"/>
            <ac:spMk id="19" creationId="{9C339D16-68E4-43C4-A62E-D0146138D23B}"/>
          </ac:spMkLst>
        </pc:spChg>
        <pc:spChg chg="del">
          <ac:chgData name="Nguyen Chi Son" userId="606856d02e9d83ac" providerId="LiveId" clId="{62612F46-B7AC-4126-B3DE-A443E45E9457}" dt="2021-11-01T13:13:54.846" v="817" actId="478"/>
          <ac:spMkLst>
            <pc:docMk/>
            <pc:sldMk cId="4013739178" sldId="742"/>
            <ac:spMk id="20" creationId="{C9975E97-A7E6-4A75-82F5-332191A3812D}"/>
          </ac:spMkLst>
        </pc:spChg>
        <pc:spChg chg="del">
          <ac:chgData name="Nguyen Chi Son" userId="606856d02e9d83ac" providerId="LiveId" clId="{62612F46-B7AC-4126-B3DE-A443E45E9457}" dt="2021-11-01T13:13:50.674" v="815" actId="478"/>
          <ac:spMkLst>
            <pc:docMk/>
            <pc:sldMk cId="4013739178" sldId="742"/>
            <ac:spMk id="21" creationId="{6FA495A0-B5EB-49BD-8893-82B6FB17A1E0}"/>
          </ac:spMkLst>
        </pc:spChg>
        <pc:spChg chg="del mod">
          <ac:chgData name="Nguyen Chi Son" userId="606856d02e9d83ac" providerId="LiveId" clId="{62612F46-B7AC-4126-B3DE-A443E45E9457}" dt="2021-11-01T13:13:56.112" v="819" actId="478"/>
          <ac:spMkLst>
            <pc:docMk/>
            <pc:sldMk cId="4013739178" sldId="742"/>
            <ac:spMk id="22" creationId="{BBDD33B4-02D1-4031-B2C5-A11458A42105}"/>
          </ac:spMkLst>
        </pc:spChg>
        <pc:picChg chg="del">
          <ac:chgData name="Nguyen Chi Son" userId="606856d02e9d83ac" providerId="LiveId" clId="{62612F46-B7AC-4126-B3DE-A443E45E9457}" dt="2021-11-01T13:13:50.674" v="815" actId="478"/>
          <ac:picMkLst>
            <pc:docMk/>
            <pc:sldMk cId="4013739178" sldId="742"/>
            <ac:picMk id="8" creationId="{AED9B85A-6E10-4497-8064-99440C48D1C7}"/>
          </ac:picMkLst>
        </pc:picChg>
      </pc:sldChg>
      <pc:sldChg chg="delSp modSp add mod">
        <pc:chgData name="Nguyen Chi Son" userId="606856d02e9d83ac" providerId="LiveId" clId="{62612F46-B7AC-4126-B3DE-A443E45E9457}" dt="2021-11-01T13:25:25.683" v="2893" actId="20577"/>
        <pc:sldMkLst>
          <pc:docMk/>
          <pc:sldMk cId="819712432" sldId="743"/>
        </pc:sldMkLst>
        <pc:spChg chg="mod">
          <ac:chgData name="Nguyen Chi Son" userId="606856d02e9d83ac" providerId="LiveId" clId="{62612F46-B7AC-4126-B3DE-A443E45E9457}" dt="2021-11-01T13:21:13.363" v="2075" actId="1035"/>
          <ac:spMkLst>
            <pc:docMk/>
            <pc:sldMk cId="819712432" sldId="743"/>
            <ac:spMk id="14" creationId="{A530074C-9975-4D4F-AC15-005B11433C74}"/>
          </ac:spMkLst>
        </pc:spChg>
        <pc:spChg chg="mod">
          <ac:chgData name="Nguyen Chi Son" userId="606856d02e9d83ac" providerId="LiveId" clId="{62612F46-B7AC-4126-B3DE-A443E45E9457}" dt="2021-11-01T13:21:13.363" v="2075" actId="1035"/>
          <ac:spMkLst>
            <pc:docMk/>
            <pc:sldMk cId="819712432" sldId="743"/>
            <ac:spMk id="15" creationId="{EC5263CE-BE2F-44C4-BD89-2666D2873C33}"/>
          </ac:spMkLst>
        </pc:spChg>
        <pc:spChg chg="mod">
          <ac:chgData name="Nguyen Chi Son" userId="606856d02e9d83ac" providerId="LiveId" clId="{62612F46-B7AC-4126-B3DE-A443E45E9457}" dt="2021-11-01T13:25:25.683" v="2893" actId="20577"/>
          <ac:spMkLst>
            <pc:docMk/>
            <pc:sldMk cId="819712432" sldId="743"/>
            <ac:spMk id="19" creationId="{9C339D16-68E4-43C4-A62E-D0146138D23B}"/>
          </ac:spMkLst>
        </pc:spChg>
        <pc:picChg chg="del">
          <ac:chgData name="Nguyen Chi Son" userId="606856d02e9d83ac" providerId="LiveId" clId="{62612F46-B7AC-4126-B3DE-A443E45E9457}" dt="2021-11-01T13:20:06.256" v="1605" actId="478"/>
          <ac:picMkLst>
            <pc:docMk/>
            <pc:sldMk cId="819712432" sldId="743"/>
            <ac:picMk id="20" creationId="{BD7EDD25-CFB1-4CFD-8903-2DC144EE421E}"/>
          </ac:picMkLst>
        </pc:picChg>
      </pc:sldChg>
      <pc:sldChg chg="del">
        <pc:chgData name="Nguyen Chi Son" userId="606856d02e9d83ac" providerId="LiveId" clId="{62612F46-B7AC-4126-B3DE-A443E45E9457}" dt="2021-11-01T13:15:51.251" v="1602" actId="47"/>
        <pc:sldMkLst>
          <pc:docMk/>
          <pc:sldMk cId="3063874512" sldId="743"/>
        </pc:sldMkLst>
      </pc:sldChg>
      <pc:sldChg chg="addSp modSp add mod modAnim">
        <pc:chgData name="Nguyen Chi Son" userId="606856d02e9d83ac" providerId="LiveId" clId="{62612F46-B7AC-4126-B3DE-A443E45E9457}" dt="2021-11-01T13:25:28.355" v="2894" actId="20577"/>
        <pc:sldMkLst>
          <pc:docMk/>
          <pc:sldMk cId="3726639508" sldId="744"/>
        </pc:sldMkLst>
        <pc:spChg chg="mod">
          <ac:chgData name="Nguyen Chi Son" userId="606856d02e9d83ac" providerId="LiveId" clId="{62612F46-B7AC-4126-B3DE-A443E45E9457}" dt="2021-11-01T13:22:07.971" v="2229" actId="20577"/>
          <ac:spMkLst>
            <pc:docMk/>
            <pc:sldMk cId="3726639508" sldId="744"/>
            <ac:spMk id="14" creationId="{A530074C-9975-4D4F-AC15-005B11433C74}"/>
          </ac:spMkLst>
        </pc:spChg>
        <pc:spChg chg="mod">
          <ac:chgData name="Nguyen Chi Son" userId="606856d02e9d83ac" providerId="LiveId" clId="{62612F46-B7AC-4126-B3DE-A443E45E9457}" dt="2021-11-01T13:25:28.355" v="2894" actId="20577"/>
          <ac:spMkLst>
            <pc:docMk/>
            <pc:sldMk cId="3726639508" sldId="744"/>
            <ac:spMk id="19" creationId="{9C339D16-68E4-43C4-A62E-D0146138D23B}"/>
          </ac:spMkLst>
        </pc:spChg>
        <pc:picChg chg="add mod">
          <ac:chgData name="Nguyen Chi Son" userId="606856d02e9d83ac" providerId="LiveId" clId="{62612F46-B7AC-4126-B3DE-A443E45E9457}" dt="2021-11-01T13:22:25.330" v="2234" actId="1076"/>
          <ac:picMkLst>
            <pc:docMk/>
            <pc:sldMk cId="3726639508" sldId="744"/>
            <ac:picMk id="6" creationId="{42C941ED-CBCB-4FC5-B7A2-E082C4544EED}"/>
          </ac:picMkLst>
        </pc:picChg>
      </pc:sldChg>
      <pc:sldChg chg="delSp modSp add mod delAnim">
        <pc:chgData name="Nguyen Chi Son" userId="606856d02e9d83ac" providerId="LiveId" clId="{62612F46-B7AC-4126-B3DE-A443E45E9457}" dt="2021-11-01T13:25:31.058" v="2895" actId="20577"/>
        <pc:sldMkLst>
          <pc:docMk/>
          <pc:sldMk cId="999547460" sldId="745"/>
        </pc:sldMkLst>
        <pc:spChg chg="mod">
          <ac:chgData name="Nguyen Chi Son" userId="606856d02e9d83ac" providerId="LiveId" clId="{62612F46-B7AC-4126-B3DE-A443E45E9457}" dt="2021-11-01T13:23:27.125" v="2517" actId="20577"/>
          <ac:spMkLst>
            <pc:docMk/>
            <pc:sldMk cId="999547460" sldId="745"/>
            <ac:spMk id="14" creationId="{A530074C-9975-4D4F-AC15-005B11433C74}"/>
          </ac:spMkLst>
        </pc:spChg>
        <pc:spChg chg="mod">
          <ac:chgData name="Nguyen Chi Son" userId="606856d02e9d83ac" providerId="LiveId" clId="{62612F46-B7AC-4126-B3DE-A443E45E9457}" dt="2021-11-01T13:25:31.058" v="2895" actId="20577"/>
          <ac:spMkLst>
            <pc:docMk/>
            <pc:sldMk cId="999547460" sldId="745"/>
            <ac:spMk id="19" creationId="{9C339D16-68E4-43C4-A62E-D0146138D23B}"/>
          </ac:spMkLst>
        </pc:spChg>
        <pc:picChg chg="del">
          <ac:chgData name="Nguyen Chi Son" userId="606856d02e9d83ac" providerId="LiveId" clId="{62612F46-B7AC-4126-B3DE-A443E45E9457}" dt="2021-11-01T13:22:33.251" v="2236" actId="478"/>
          <ac:picMkLst>
            <pc:docMk/>
            <pc:sldMk cId="999547460" sldId="745"/>
            <ac:picMk id="6" creationId="{42C941ED-CBCB-4FC5-B7A2-E082C4544EED}"/>
          </ac:picMkLst>
        </pc:picChg>
      </pc:sldChg>
      <pc:sldChg chg="addSp modSp add mod modAnim">
        <pc:chgData name="Nguyen Chi Son" userId="606856d02e9d83ac" providerId="LiveId" clId="{62612F46-B7AC-4126-B3DE-A443E45E9457}" dt="2021-11-01T13:26:11.854" v="2903"/>
        <pc:sldMkLst>
          <pc:docMk/>
          <pc:sldMk cId="51380808" sldId="746"/>
        </pc:sldMkLst>
        <pc:spChg chg="mod">
          <ac:chgData name="Nguyen Chi Son" userId="606856d02e9d83ac" providerId="LiveId" clId="{62612F46-B7AC-4126-B3DE-A443E45E9457}" dt="2021-11-01T13:25:04.075" v="2890" actId="20577"/>
          <ac:spMkLst>
            <pc:docMk/>
            <pc:sldMk cId="51380808" sldId="746"/>
            <ac:spMk id="14" creationId="{A530074C-9975-4D4F-AC15-005B11433C74}"/>
          </ac:spMkLst>
        </pc:spChg>
        <pc:spChg chg="mod">
          <ac:chgData name="Nguyen Chi Son" userId="606856d02e9d83ac" providerId="LiveId" clId="{62612F46-B7AC-4126-B3DE-A443E45E9457}" dt="2021-11-01T13:24:52.700" v="2873" actId="1035"/>
          <ac:spMkLst>
            <pc:docMk/>
            <pc:sldMk cId="51380808" sldId="746"/>
            <ac:spMk id="15" creationId="{EC5263CE-BE2F-44C4-BD89-2666D2873C33}"/>
          </ac:spMkLst>
        </pc:spChg>
        <pc:spChg chg="mod">
          <ac:chgData name="Nguyen Chi Son" userId="606856d02e9d83ac" providerId="LiveId" clId="{62612F46-B7AC-4126-B3DE-A443E45E9457}" dt="2021-11-01T13:24:46.950" v="2832" actId="20577"/>
          <ac:spMkLst>
            <pc:docMk/>
            <pc:sldMk cId="51380808" sldId="746"/>
            <ac:spMk id="19" creationId="{9C339D16-68E4-43C4-A62E-D0146138D23B}"/>
          </ac:spMkLst>
        </pc:spChg>
        <pc:picChg chg="add mod">
          <ac:chgData name="Nguyen Chi Son" userId="606856d02e9d83ac" providerId="LiveId" clId="{62612F46-B7AC-4126-B3DE-A443E45E9457}" dt="2021-11-01T13:25:20.418" v="2892" actId="1076"/>
          <ac:picMkLst>
            <pc:docMk/>
            <pc:sldMk cId="51380808" sldId="746"/>
            <ac:picMk id="3" creationId="{4E8417A6-57E1-4AE1-ABEE-52BDC8FB7438}"/>
          </ac:picMkLst>
        </pc:picChg>
      </pc:sldChg>
      <pc:sldChg chg="del">
        <pc:chgData name="Nguyen Chi Son" userId="606856d02e9d83ac" providerId="LiveId" clId="{62612F46-B7AC-4126-B3DE-A443E45E9457}" dt="2021-11-01T13:09:50.275" v="505" actId="47"/>
        <pc:sldMkLst>
          <pc:docMk/>
          <pc:sldMk cId="1095701691" sldId="749"/>
        </pc:sldMkLst>
      </pc:sldChg>
      <pc:sldChg chg="del">
        <pc:chgData name="Nguyen Chi Son" userId="606856d02e9d83ac" providerId="LiveId" clId="{62612F46-B7AC-4126-B3DE-A443E45E9457}" dt="2021-11-01T13:15:51.251" v="1602" actId="47"/>
        <pc:sldMkLst>
          <pc:docMk/>
          <pc:sldMk cId="1689561130" sldId="750"/>
        </pc:sldMkLst>
      </pc:sldChg>
      <pc:sldChg chg="del">
        <pc:chgData name="Nguyen Chi Son" userId="606856d02e9d83ac" providerId="LiveId" clId="{62612F46-B7AC-4126-B3DE-A443E45E9457}" dt="2021-11-01T13:15:51.251" v="1602" actId="47"/>
        <pc:sldMkLst>
          <pc:docMk/>
          <pc:sldMk cId="3471225653" sldId="751"/>
        </pc:sldMkLst>
      </pc:sldChg>
    </pc:docChg>
  </pc:docChgLst>
  <pc:docChgLst>
    <pc:chgData name="Nguyen Chi Son" userId="606856d02e9d83ac" providerId="LiveId" clId="{6D243AD4-F978-4D67-A959-3DC053EDE48D}"/>
    <pc:docChg chg="undo redo custSel addSld delSld modSld sldOrd">
      <pc:chgData name="Nguyen Chi Son" userId="606856d02e9d83ac" providerId="LiveId" clId="{6D243AD4-F978-4D67-A959-3DC053EDE48D}" dt="2022-05-10T02:54:07.463" v="12035"/>
      <pc:docMkLst>
        <pc:docMk/>
      </pc:docMkLst>
      <pc:sldChg chg="modSp mod">
        <pc:chgData name="Nguyen Chi Son" userId="606856d02e9d83ac" providerId="LiveId" clId="{6D243AD4-F978-4D67-A959-3DC053EDE48D}" dt="2022-05-06T15:30:28.083" v="4455" actId="207"/>
        <pc:sldMkLst>
          <pc:docMk/>
          <pc:sldMk cId="3118415587" sldId="294"/>
        </pc:sldMkLst>
        <pc:spChg chg="mod">
          <ac:chgData name="Nguyen Chi Son" userId="606856d02e9d83ac" providerId="LiveId" clId="{6D243AD4-F978-4D67-A959-3DC053EDE48D}" dt="2022-05-06T15:30:28.083" v="4455" actId="207"/>
          <ac:spMkLst>
            <pc:docMk/>
            <pc:sldMk cId="3118415587" sldId="294"/>
            <ac:spMk id="36" creationId="{B4C64120-116A-4E6E-A3E4-6D677D5EF447}"/>
          </ac:spMkLst>
        </pc:spChg>
      </pc:sldChg>
      <pc:sldChg chg="addSp delSp modSp del mod">
        <pc:chgData name="Nguyen Chi Son" userId="606856d02e9d83ac" providerId="LiveId" clId="{6D243AD4-F978-4D67-A959-3DC053EDE48D}" dt="2022-05-09T22:37:58.423" v="4622" actId="47"/>
        <pc:sldMkLst>
          <pc:docMk/>
          <pc:sldMk cId="470225863" sldId="691"/>
        </pc:sldMkLst>
        <pc:spChg chg="mod">
          <ac:chgData name="Nguyen Chi Son" userId="606856d02e9d83ac" providerId="LiveId" clId="{6D243AD4-F978-4D67-A959-3DC053EDE48D}" dt="2022-05-09T22:34:46.923" v="4574" actId="20577"/>
          <ac:spMkLst>
            <pc:docMk/>
            <pc:sldMk cId="470225863" sldId="691"/>
            <ac:spMk id="2" creationId="{BA8A6260-CA4B-46A9-A06E-C71EE59E6992}"/>
          </ac:spMkLst>
        </pc:spChg>
        <pc:spChg chg="add del mod">
          <ac:chgData name="Nguyen Chi Son" userId="606856d02e9d83ac" providerId="LiveId" clId="{6D243AD4-F978-4D67-A959-3DC053EDE48D}" dt="2022-05-09T22:35:56.709" v="4586"/>
          <ac:spMkLst>
            <pc:docMk/>
            <pc:sldMk cId="470225863" sldId="691"/>
            <ac:spMk id="8" creationId="{190240BB-0B31-41A4-E2FC-0C54C328B4C7}"/>
          </ac:spMkLst>
        </pc:spChg>
      </pc:sldChg>
      <pc:sldChg chg="del">
        <pc:chgData name="Nguyen Chi Son" userId="606856d02e9d83ac" providerId="LiveId" clId="{6D243AD4-F978-4D67-A959-3DC053EDE48D}" dt="2022-05-09T22:38:08.693" v="4624" actId="47"/>
        <pc:sldMkLst>
          <pc:docMk/>
          <pc:sldMk cId="3964383563" sldId="722"/>
        </pc:sldMkLst>
      </pc:sldChg>
      <pc:sldChg chg="add del">
        <pc:chgData name="Nguyen Chi Son" userId="606856d02e9d83ac" providerId="LiveId" clId="{6D243AD4-F978-4D67-A959-3DC053EDE48D}" dt="2022-05-09T23:05:58.384" v="5283" actId="47"/>
        <pc:sldMkLst>
          <pc:docMk/>
          <pc:sldMk cId="3267194069" sldId="747"/>
        </pc:sldMkLst>
      </pc:sldChg>
      <pc:sldChg chg="modSp del mod">
        <pc:chgData name="Nguyen Chi Son" userId="606856d02e9d83ac" providerId="LiveId" clId="{6D243AD4-F978-4D67-A959-3DC053EDE48D}" dt="2022-03-04T20:32:54.651" v="4426" actId="47"/>
        <pc:sldMkLst>
          <pc:docMk/>
          <pc:sldMk cId="3650864165" sldId="750"/>
        </pc:sldMkLst>
        <pc:spChg chg="mod">
          <ac:chgData name="Nguyen Chi Son" userId="606856d02e9d83ac" providerId="LiveId" clId="{6D243AD4-F978-4D67-A959-3DC053EDE48D}" dt="2022-03-04T19:22:08.557" v="338" actId="20577"/>
          <ac:spMkLst>
            <pc:docMk/>
            <pc:sldMk cId="3650864165" sldId="750"/>
            <ac:spMk id="2" creationId="{DAF08EC2-5D0D-48D9-855C-A59C0E5ED55B}"/>
          </ac:spMkLst>
        </pc:spChg>
        <pc:spChg chg="mod">
          <ac:chgData name="Nguyen Chi Son" userId="606856d02e9d83ac" providerId="LiveId" clId="{6D243AD4-F978-4D67-A959-3DC053EDE48D}" dt="2022-03-04T19:22:17.916" v="353" actId="1036"/>
          <ac:spMkLst>
            <pc:docMk/>
            <pc:sldMk cId="3650864165" sldId="750"/>
            <ac:spMk id="3" creationId="{8CD51C9F-FCB0-4185-93E6-835FC05E1B10}"/>
          </ac:spMkLst>
        </pc:spChg>
      </pc:sldChg>
      <pc:sldChg chg="addSp delSp modSp mod ord delAnim modAnim">
        <pc:chgData name="Nguyen Chi Son" userId="606856d02e9d83ac" providerId="LiveId" clId="{6D243AD4-F978-4D67-A959-3DC053EDE48D}" dt="2022-05-10T02:49:27.549" v="11931"/>
        <pc:sldMkLst>
          <pc:docMk/>
          <pc:sldMk cId="3436966872" sldId="751"/>
        </pc:sldMkLst>
        <pc:spChg chg="mod">
          <ac:chgData name="Nguyen Chi Son" userId="606856d02e9d83ac" providerId="LiveId" clId="{6D243AD4-F978-4D67-A959-3DC053EDE48D}" dt="2022-05-10T00:36:31.353" v="6353" actId="20577"/>
          <ac:spMkLst>
            <pc:docMk/>
            <pc:sldMk cId="3436966872" sldId="751"/>
            <ac:spMk id="2" creationId="{BA8A6260-CA4B-46A9-A06E-C71EE59E6992}"/>
          </ac:spMkLst>
        </pc:spChg>
        <pc:spChg chg="mod">
          <ac:chgData name="Nguyen Chi Son" userId="606856d02e9d83ac" providerId="LiveId" clId="{6D243AD4-F978-4D67-A959-3DC053EDE48D}" dt="2022-05-10T00:36:36.505" v="6377" actId="1036"/>
          <ac:spMkLst>
            <pc:docMk/>
            <pc:sldMk cId="3436966872" sldId="751"/>
            <ac:spMk id="5" creationId="{5FCB6675-D220-43C6-AA0B-F5516442E11D}"/>
          </ac:spMkLst>
        </pc:spChg>
        <pc:graphicFrameChg chg="add mod">
          <ac:chgData name="Nguyen Chi Son" userId="606856d02e9d83ac" providerId="LiveId" clId="{6D243AD4-F978-4D67-A959-3DC053EDE48D}" dt="2022-05-10T00:36:36.505" v="6377" actId="1036"/>
          <ac:graphicFrameMkLst>
            <pc:docMk/>
            <pc:sldMk cId="3436966872" sldId="751"/>
            <ac:graphicFrameMk id="6" creationId="{958CE3FE-48E3-45E6-9EFF-37A1076F5283}"/>
          </ac:graphicFrameMkLst>
        </pc:graphicFrameChg>
        <pc:graphicFrameChg chg="add mod">
          <ac:chgData name="Nguyen Chi Son" userId="606856d02e9d83ac" providerId="LiveId" clId="{6D243AD4-F978-4D67-A959-3DC053EDE48D}" dt="2022-03-04T19:29:41.980" v="952" actId="571"/>
          <ac:graphicFrameMkLst>
            <pc:docMk/>
            <pc:sldMk cId="3436966872" sldId="751"/>
            <ac:graphicFrameMk id="7" creationId="{1981B969-CF39-4F68-B372-F2AE1DA83460}"/>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8" creationId="{B63BE909-3838-46BD-B286-31B8298D9894}"/>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9" creationId="{E6ABDB40-C45A-4A3E-B632-FE812F0BD4E9}"/>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10" creationId="{A6C4EAB6-8BD5-42F0-AD68-EEB1D5501FF4}"/>
          </ac:graphicFrameMkLst>
        </pc:graphicFrameChg>
        <pc:picChg chg="del">
          <ac:chgData name="Nguyen Chi Son" userId="606856d02e9d83ac" providerId="LiveId" clId="{6D243AD4-F978-4D67-A959-3DC053EDE48D}" dt="2022-03-04T19:22:21.166" v="354" actId="478"/>
          <ac:picMkLst>
            <pc:docMk/>
            <pc:sldMk cId="3436966872" sldId="751"/>
            <ac:picMk id="4" creationId="{0151BF90-08BD-4CC0-A842-7CA08B416050}"/>
          </ac:picMkLst>
        </pc:picChg>
        <pc:cxnChg chg="add del mod">
          <ac:chgData name="Nguyen Chi Son" userId="606856d02e9d83ac" providerId="LiveId" clId="{6D243AD4-F978-4D67-A959-3DC053EDE48D}" dt="2022-05-10T00:35:29.295" v="6234" actId="478"/>
          <ac:cxnSpMkLst>
            <pc:docMk/>
            <pc:sldMk cId="3436966872" sldId="751"/>
            <ac:cxnSpMk id="11" creationId="{464B6344-ED70-50BC-AE61-BB63DEEF3966}"/>
          </ac:cxnSpMkLst>
        </pc:cxnChg>
      </pc:sldChg>
      <pc:sldChg chg="del">
        <pc:chgData name="Nguyen Chi Son" userId="606856d02e9d83ac" providerId="LiveId" clId="{6D243AD4-F978-4D67-A959-3DC053EDE48D}" dt="2022-05-09T22:32:33.248" v="4456" actId="47"/>
        <pc:sldMkLst>
          <pc:docMk/>
          <pc:sldMk cId="3920108429" sldId="760"/>
        </pc:sldMkLst>
      </pc:sldChg>
      <pc:sldChg chg="del">
        <pc:chgData name="Nguyen Chi Son" userId="606856d02e9d83ac" providerId="LiveId" clId="{6D243AD4-F978-4D67-A959-3DC053EDE48D}" dt="2022-05-09T22:32:33.248" v="4456" actId="47"/>
        <pc:sldMkLst>
          <pc:docMk/>
          <pc:sldMk cId="2383046546" sldId="761"/>
        </pc:sldMkLst>
      </pc:sldChg>
      <pc:sldChg chg="addSp delSp modSp mod modAnim">
        <pc:chgData name="Nguyen Chi Son" userId="606856d02e9d83ac" providerId="LiveId" clId="{6D243AD4-F978-4D67-A959-3DC053EDE48D}" dt="2022-05-09T22:40:27.004" v="4655" actId="14100"/>
        <pc:sldMkLst>
          <pc:docMk/>
          <pc:sldMk cId="2195649593" sldId="767"/>
        </pc:sldMkLst>
        <pc:spChg chg="mod">
          <ac:chgData name="Nguyen Chi Son" userId="606856d02e9d83ac" providerId="LiveId" clId="{6D243AD4-F978-4D67-A959-3DC053EDE48D}" dt="2022-05-09T22:40:27.004" v="4655" actId="14100"/>
          <ac:spMkLst>
            <pc:docMk/>
            <pc:sldMk cId="2195649593" sldId="767"/>
            <ac:spMk id="14" creationId="{A530074C-9975-4D4F-AC15-005B11433C74}"/>
          </ac:spMkLst>
        </pc:spChg>
        <pc:spChg chg="mod">
          <ac:chgData name="Nguyen Chi Son" userId="606856d02e9d83ac" providerId="LiveId" clId="{6D243AD4-F978-4D67-A959-3DC053EDE48D}" dt="2022-05-09T22:38:47.479" v="4632" actId="20577"/>
          <ac:spMkLst>
            <pc:docMk/>
            <pc:sldMk cId="2195649593" sldId="767"/>
            <ac:spMk id="19" creationId="{9C339D16-68E4-43C4-A62E-D0146138D23B}"/>
          </ac:spMkLst>
        </pc:spChg>
        <pc:graphicFrameChg chg="add mod">
          <ac:chgData name="Nguyen Chi Son" userId="606856d02e9d83ac" providerId="LiveId" clId="{6D243AD4-F978-4D67-A959-3DC053EDE48D}" dt="2022-05-09T22:39:46.413" v="4641" actId="1076"/>
          <ac:graphicFrameMkLst>
            <pc:docMk/>
            <pc:sldMk cId="2195649593" sldId="767"/>
            <ac:graphicFrameMk id="12" creationId="{F0E5A0BF-76A2-74C2-776C-3F8C2FB60AC1}"/>
          </ac:graphicFrameMkLst>
        </pc:graphicFrameChg>
        <pc:graphicFrameChg chg="add mod">
          <ac:chgData name="Nguyen Chi Son" userId="606856d02e9d83ac" providerId="LiveId" clId="{6D243AD4-F978-4D67-A959-3DC053EDE48D}" dt="2022-05-09T22:40:00.810" v="4649"/>
          <ac:graphicFrameMkLst>
            <pc:docMk/>
            <pc:sldMk cId="2195649593" sldId="767"/>
            <ac:graphicFrameMk id="13" creationId="{40D5683C-963C-4B54-2731-333E2EEF208A}"/>
          </ac:graphicFrameMkLst>
        </pc:graphicFrameChg>
        <pc:graphicFrameChg chg="add mod">
          <ac:chgData name="Nguyen Chi Son" userId="606856d02e9d83ac" providerId="LiveId" clId="{6D243AD4-F978-4D67-A959-3DC053EDE48D}" dt="2022-05-09T22:40:09.850" v="4654" actId="1076"/>
          <ac:graphicFrameMkLst>
            <pc:docMk/>
            <pc:sldMk cId="2195649593" sldId="767"/>
            <ac:graphicFrameMk id="16" creationId="{40EB7D72-E1E3-FC63-98DA-EF5D422769FA}"/>
          </ac:graphicFrameMkLst>
        </pc:graphicFrameChg>
        <pc:graphicFrameChg chg="del mod">
          <ac:chgData name="Nguyen Chi Son" userId="606856d02e9d83ac" providerId="LiveId" clId="{6D243AD4-F978-4D67-A959-3DC053EDE48D}" dt="2022-05-09T22:39:44.020" v="4640" actId="478"/>
          <ac:graphicFrameMkLst>
            <pc:docMk/>
            <pc:sldMk cId="2195649593" sldId="767"/>
            <ac:graphicFrameMk id="17" creationId="{9F3D2C78-53FC-46F7-A1C6-58D77D78D728}"/>
          </ac:graphicFrameMkLst>
        </pc:graphicFrameChg>
        <pc:graphicFrameChg chg="del mod">
          <ac:chgData name="Nguyen Chi Son" userId="606856d02e9d83ac" providerId="LiveId" clId="{6D243AD4-F978-4D67-A959-3DC053EDE48D}" dt="2022-05-09T22:39:55.681" v="4646" actId="478"/>
          <ac:graphicFrameMkLst>
            <pc:docMk/>
            <pc:sldMk cId="2195649593" sldId="767"/>
            <ac:graphicFrameMk id="18" creationId="{F728AE51-7B7A-467D-B034-FEDEF21CCB2A}"/>
          </ac:graphicFrameMkLst>
        </pc:graphicFrameChg>
        <pc:graphicFrameChg chg="del mod">
          <ac:chgData name="Nguyen Chi Son" userId="606856d02e9d83ac" providerId="LiveId" clId="{6D243AD4-F978-4D67-A959-3DC053EDE48D}" dt="2022-05-09T22:40:06.121" v="4653" actId="478"/>
          <ac:graphicFrameMkLst>
            <pc:docMk/>
            <pc:sldMk cId="2195649593" sldId="767"/>
            <ac:graphicFrameMk id="22" creationId="{4BEC68DF-89A9-40F5-9E73-7F06583742F4}"/>
          </ac:graphicFrameMkLst>
        </pc:graphicFrameChg>
        <pc:picChg chg="add mod">
          <ac:chgData name="Nguyen Chi Son" userId="606856d02e9d83ac" providerId="LiveId" clId="{6D243AD4-F978-4D67-A959-3DC053EDE48D}" dt="2022-05-09T22:38:40.070" v="4630" actId="1076"/>
          <ac:picMkLst>
            <pc:docMk/>
            <pc:sldMk cId="2195649593" sldId="767"/>
            <ac:picMk id="3" creationId="{260BF355-A728-9707-7ADD-E5B8065A8980}"/>
          </ac:picMkLst>
        </pc:picChg>
        <pc:picChg chg="del">
          <ac:chgData name="Nguyen Chi Son" userId="606856d02e9d83ac" providerId="LiveId" clId="{6D243AD4-F978-4D67-A959-3DC053EDE48D}" dt="2022-05-09T22:38:33.729" v="4625" actId="478"/>
          <ac:picMkLst>
            <pc:docMk/>
            <pc:sldMk cId="2195649593" sldId="767"/>
            <ac:picMk id="4" creationId="{C2CBF8D2-32DF-4276-93A2-1B23CBB2118E}"/>
          </ac:picMkLst>
        </pc:picChg>
      </pc:sldChg>
      <pc:sldChg chg="addSp delSp modSp del mod delAnim modAnim">
        <pc:chgData name="Nguyen Chi Son" userId="606856d02e9d83ac" providerId="LiveId" clId="{6D243AD4-F978-4D67-A959-3DC053EDE48D}" dt="2022-05-09T23:27:14.345" v="6217" actId="47"/>
        <pc:sldMkLst>
          <pc:docMk/>
          <pc:sldMk cId="3676216439" sldId="768"/>
        </pc:sldMkLst>
        <pc:spChg chg="mod">
          <ac:chgData name="Nguyen Chi Son" userId="606856d02e9d83ac" providerId="LiveId" clId="{6D243AD4-F978-4D67-A959-3DC053EDE48D}" dt="2022-05-09T23:11:02.471" v="5369" actId="1076"/>
          <ac:spMkLst>
            <pc:docMk/>
            <pc:sldMk cId="3676216439" sldId="768"/>
            <ac:spMk id="14" creationId="{A530074C-9975-4D4F-AC15-005B11433C74}"/>
          </ac:spMkLst>
        </pc:spChg>
        <pc:spChg chg="mod">
          <ac:chgData name="Nguyen Chi Son" userId="606856d02e9d83ac" providerId="LiveId" clId="{6D243AD4-F978-4D67-A959-3DC053EDE48D}" dt="2022-05-09T23:07:00.282" v="5296" actId="14100"/>
          <ac:spMkLst>
            <pc:docMk/>
            <pc:sldMk cId="3676216439" sldId="768"/>
            <ac:spMk id="19" creationId="{9C339D16-68E4-43C4-A62E-D0146138D23B}"/>
          </ac:spMkLst>
        </pc:spChg>
        <pc:spChg chg="add mod">
          <ac:chgData name="Nguyen Chi Son" userId="606856d02e9d83ac" providerId="LiveId" clId="{6D243AD4-F978-4D67-A959-3DC053EDE48D}" dt="2022-05-09T23:13:58.339" v="5630" actId="1036"/>
          <ac:spMkLst>
            <pc:docMk/>
            <pc:sldMk cId="3676216439" sldId="768"/>
            <ac:spMk id="25" creationId="{0D5A494E-EF26-2F8E-A832-BDE3D4B4142A}"/>
          </ac:spMkLst>
        </pc:spChg>
        <pc:spChg chg="add mod">
          <ac:chgData name="Nguyen Chi Son" userId="606856d02e9d83ac" providerId="LiveId" clId="{6D243AD4-F978-4D67-A959-3DC053EDE48D}" dt="2022-05-09T23:13:43.681" v="5626" actId="20577"/>
          <ac:spMkLst>
            <pc:docMk/>
            <pc:sldMk cId="3676216439" sldId="768"/>
            <ac:spMk id="26" creationId="{52579209-DABA-D0A0-056F-9A50F430061C}"/>
          </ac:spMkLst>
        </pc:spChg>
        <pc:graphicFrameChg chg="del mod">
          <ac:chgData name="Nguyen Chi Son" userId="606856d02e9d83ac" providerId="LiveId" clId="{6D243AD4-F978-4D67-A959-3DC053EDE48D}" dt="2022-05-09T23:07:58.330" v="5312" actId="478"/>
          <ac:graphicFrameMkLst>
            <pc:docMk/>
            <pc:sldMk cId="3676216439" sldId="768"/>
            <ac:graphicFrameMk id="10" creationId="{3BB6272D-C463-4F1F-B370-B26B08F88317}"/>
          </ac:graphicFrameMkLst>
        </pc:graphicFrameChg>
        <pc:graphicFrameChg chg="del mod">
          <ac:chgData name="Nguyen Chi Son" userId="606856d02e9d83ac" providerId="LiveId" clId="{6D243AD4-F978-4D67-A959-3DC053EDE48D}" dt="2022-05-09T23:08:07.106" v="5318" actId="478"/>
          <ac:graphicFrameMkLst>
            <pc:docMk/>
            <pc:sldMk cId="3676216439" sldId="768"/>
            <ac:graphicFrameMk id="11" creationId="{2B80DBA2-E9FE-4316-B978-28CA3DC7049F}"/>
          </ac:graphicFrameMkLst>
        </pc:graphicFrameChg>
        <pc:graphicFrameChg chg="add del mod">
          <ac:chgData name="Nguyen Chi Son" userId="606856d02e9d83ac" providerId="LiveId" clId="{6D243AD4-F978-4D67-A959-3DC053EDE48D}" dt="2022-05-09T23:08:14.901" v="5324" actId="478"/>
          <ac:graphicFrameMkLst>
            <pc:docMk/>
            <pc:sldMk cId="3676216439" sldId="768"/>
            <ac:graphicFrameMk id="12" creationId="{5F5759D3-52EB-4685-AB60-BB9CA6D00CCE}"/>
          </ac:graphicFrameMkLst>
        </pc:graphicFrameChg>
        <pc:graphicFrameChg chg="add mod">
          <ac:chgData name="Nguyen Chi Son" userId="606856d02e9d83ac" providerId="LiveId" clId="{6D243AD4-F978-4D67-A959-3DC053EDE48D}" dt="2022-05-09T23:11:04.095" v="5370" actId="1076"/>
          <ac:graphicFrameMkLst>
            <pc:docMk/>
            <pc:sldMk cId="3676216439" sldId="768"/>
            <ac:graphicFrameMk id="13" creationId="{80DA1C4B-FD6F-EA77-52DA-CBA73A7EACB1}"/>
          </ac:graphicFrameMkLst>
        </pc:graphicFrameChg>
        <pc:graphicFrameChg chg="add mod">
          <ac:chgData name="Nguyen Chi Son" userId="606856d02e9d83ac" providerId="LiveId" clId="{6D243AD4-F978-4D67-A959-3DC053EDE48D}" dt="2022-05-09T23:11:05.199" v="5371" actId="1076"/>
          <ac:graphicFrameMkLst>
            <pc:docMk/>
            <pc:sldMk cId="3676216439" sldId="768"/>
            <ac:graphicFrameMk id="16" creationId="{E92C1995-82EA-FA0B-9053-BB1C5D0D11D0}"/>
          </ac:graphicFrameMkLst>
        </pc:graphicFrameChg>
        <pc:graphicFrameChg chg="add mod">
          <ac:chgData name="Nguyen Chi Son" userId="606856d02e9d83ac" providerId="LiveId" clId="{6D243AD4-F978-4D67-A959-3DC053EDE48D}" dt="2022-05-09T23:11:06.191" v="5372" actId="1076"/>
          <ac:graphicFrameMkLst>
            <pc:docMk/>
            <pc:sldMk cId="3676216439" sldId="768"/>
            <ac:graphicFrameMk id="17" creationId="{1AA985A1-081C-53AC-2690-9739D6944289}"/>
          </ac:graphicFrameMkLst>
        </pc:graphicFrameChg>
        <pc:graphicFrameChg chg="add mod">
          <ac:chgData name="Nguyen Chi Son" userId="606856d02e9d83ac" providerId="LiveId" clId="{6D243AD4-F978-4D67-A959-3DC053EDE48D}" dt="2022-05-09T23:13:42.365" v="5625" actId="1076"/>
          <ac:graphicFrameMkLst>
            <pc:docMk/>
            <pc:sldMk cId="3676216439" sldId="768"/>
            <ac:graphicFrameMk id="27" creationId="{42E8FFD0-2AD1-1A4B-9EE9-EBED28D580D4}"/>
          </ac:graphicFrameMkLst>
        </pc:graphicFrameChg>
        <pc:graphicFrameChg chg="add mod">
          <ac:chgData name="Nguyen Chi Son" userId="606856d02e9d83ac" providerId="LiveId" clId="{6D243AD4-F978-4D67-A959-3DC053EDE48D}" dt="2022-05-09T23:12:14.382" v="5462" actId="571"/>
          <ac:graphicFrameMkLst>
            <pc:docMk/>
            <pc:sldMk cId="3676216439" sldId="768"/>
            <ac:graphicFrameMk id="28" creationId="{51BBE2F2-69A9-6458-8DA5-88D19D9DBBD7}"/>
          </ac:graphicFrameMkLst>
        </pc:graphicFrameChg>
        <pc:graphicFrameChg chg="add mod">
          <ac:chgData name="Nguyen Chi Son" userId="606856d02e9d83ac" providerId="LiveId" clId="{6D243AD4-F978-4D67-A959-3DC053EDE48D}" dt="2022-05-09T23:14:22.434" v="5643" actId="1035"/>
          <ac:graphicFrameMkLst>
            <pc:docMk/>
            <pc:sldMk cId="3676216439" sldId="768"/>
            <ac:graphicFrameMk id="29" creationId="{1F397B3A-3E4A-3EA4-118E-93736A998FA9}"/>
          </ac:graphicFrameMkLst>
        </pc:graphicFrameChg>
        <pc:picChg chg="add mod">
          <ac:chgData name="Nguyen Chi Son" userId="606856d02e9d83ac" providerId="LiveId" clId="{6D243AD4-F978-4D67-A959-3DC053EDE48D}" dt="2022-05-09T23:06:56.906" v="5295" actId="1076"/>
          <ac:picMkLst>
            <pc:docMk/>
            <pc:sldMk cId="3676216439" sldId="768"/>
            <ac:picMk id="3" creationId="{F8AF86E7-6716-1DA8-CC8D-749851C8D1FE}"/>
          </ac:picMkLst>
        </pc:picChg>
        <pc:picChg chg="del">
          <ac:chgData name="Nguyen Chi Son" userId="606856d02e9d83ac" providerId="LiveId" clId="{6D243AD4-F978-4D67-A959-3DC053EDE48D}" dt="2022-05-09T23:06:03.771" v="5284" actId="478"/>
          <ac:picMkLst>
            <pc:docMk/>
            <pc:sldMk cId="3676216439" sldId="768"/>
            <ac:picMk id="4" creationId="{695F173E-A5D3-4F94-BC70-88D7589ADC12}"/>
          </ac:picMkLst>
        </pc:picChg>
        <pc:cxnChg chg="add mod">
          <ac:chgData name="Nguyen Chi Son" userId="606856d02e9d83ac" providerId="LiveId" clId="{6D243AD4-F978-4D67-A959-3DC053EDE48D}" dt="2022-05-09T23:09:30.960" v="5337" actId="14100"/>
          <ac:cxnSpMkLst>
            <pc:docMk/>
            <pc:sldMk cId="3676216439" sldId="768"/>
            <ac:cxnSpMk id="18" creationId="{270D70F4-4549-8879-7378-A9262E0D030C}"/>
          </ac:cxnSpMkLst>
        </pc:cxnChg>
        <pc:cxnChg chg="add mod">
          <ac:chgData name="Nguyen Chi Son" userId="606856d02e9d83ac" providerId="LiveId" clId="{6D243AD4-F978-4D67-A959-3DC053EDE48D}" dt="2022-05-09T23:10:01.732" v="5350" actId="1037"/>
          <ac:cxnSpMkLst>
            <pc:docMk/>
            <pc:sldMk cId="3676216439" sldId="768"/>
            <ac:cxnSpMk id="20" creationId="{82938206-8838-8197-590C-88FC9F6EDFA0}"/>
          </ac:cxnSpMkLst>
        </pc:cxnChg>
        <pc:cxnChg chg="add mod">
          <ac:chgData name="Nguyen Chi Son" userId="606856d02e9d83ac" providerId="LiveId" clId="{6D243AD4-F978-4D67-A959-3DC053EDE48D}" dt="2022-05-09T23:10:41.374" v="5367" actId="208"/>
          <ac:cxnSpMkLst>
            <pc:docMk/>
            <pc:sldMk cId="3676216439" sldId="768"/>
            <ac:cxnSpMk id="23" creationId="{EF62FD74-FD05-ADA8-5E46-2C99F854B75E}"/>
          </ac:cxnSpMkLst>
        </pc:cxnChg>
      </pc:sldChg>
      <pc:sldChg chg="del">
        <pc:chgData name="Nguyen Chi Son" userId="606856d02e9d83ac" providerId="LiveId" clId="{6D243AD4-F978-4D67-A959-3DC053EDE48D}" dt="2022-03-04T20:32:57.932" v="4427" actId="47"/>
        <pc:sldMkLst>
          <pc:docMk/>
          <pc:sldMk cId="1864116384" sldId="769"/>
        </pc:sldMkLst>
      </pc:sldChg>
      <pc:sldChg chg="del">
        <pc:chgData name="Nguyen Chi Son" userId="606856d02e9d83ac" providerId="LiveId" clId="{6D243AD4-F978-4D67-A959-3DC053EDE48D}" dt="2022-03-04T20:32:57.932" v="4427" actId="47"/>
        <pc:sldMkLst>
          <pc:docMk/>
          <pc:sldMk cId="3542298664" sldId="770"/>
        </pc:sldMkLst>
      </pc:sldChg>
      <pc:sldChg chg="del">
        <pc:chgData name="Nguyen Chi Son" userId="606856d02e9d83ac" providerId="LiveId" clId="{6D243AD4-F978-4D67-A959-3DC053EDE48D}" dt="2022-05-09T22:32:33.248" v="4456" actId="47"/>
        <pc:sldMkLst>
          <pc:docMk/>
          <pc:sldMk cId="1130125944" sldId="771"/>
        </pc:sldMkLst>
      </pc:sldChg>
      <pc:sldChg chg="del">
        <pc:chgData name="Nguyen Chi Son" userId="606856d02e9d83ac" providerId="LiveId" clId="{6D243AD4-F978-4D67-A959-3DC053EDE48D}" dt="2022-05-09T22:32:33.248" v="4456" actId="47"/>
        <pc:sldMkLst>
          <pc:docMk/>
          <pc:sldMk cId="3104360816" sldId="772"/>
        </pc:sldMkLst>
      </pc:sldChg>
      <pc:sldChg chg="del">
        <pc:chgData name="Nguyen Chi Son" userId="606856d02e9d83ac" providerId="LiveId" clId="{6D243AD4-F978-4D67-A959-3DC053EDE48D}" dt="2022-05-09T22:32:33.248" v="4456" actId="47"/>
        <pc:sldMkLst>
          <pc:docMk/>
          <pc:sldMk cId="1281092170" sldId="773"/>
        </pc:sldMkLst>
      </pc:sldChg>
      <pc:sldChg chg="del ord">
        <pc:chgData name="Nguyen Chi Son" userId="606856d02e9d83ac" providerId="LiveId" clId="{6D243AD4-F978-4D67-A959-3DC053EDE48D}" dt="2022-05-09T22:37:59.550" v="4623" actId="47"/>
        <pc:sldMkLst>
          <pc:docMk/>
          <pc:sldMk cId="3362158315" sldId="774"/>
        </pc:sldMkLst>
      </pc:sldChg>
      <pc:sldChg chg="addSp delSp modSp mod modAnim">
        <pc:chgData name="Nguyen Chi Son" userId="606856d02e9d83ac" providerId="LiveId" clId="{6D243AD4-F978-4D67-A959-3DC053EDE48D}" dt="2022-05-10T02:48:41.894" v="11926"/>
        <pc:sldMkLst>
          <pc:docMk/>
          <pc:sldMk cId="1171149492" sldId="775"/>
        </pc:sldMkLst>
        <pc:spChg chg="add mod">
          <ac:chgData name="Nguyen Chi Son" userId="606856d02e9d83ac" providerId="LiveId" clId="{6D243AD4-F978-4D67-A959-3DC053EDE48D}" dt="2022-05-09T22:46:17.688" v="4939" actId="20577"/>
          <ac:spMkLst>
            <pc:docMk/>
            <pc:sldMk cId="1171149492" sldId="775"/>
            <ac:spMk id="7" creationId="{7F822CC2-6FFF-9848-C71D-BEE8CAE25D8E}"/>
          </ac:spMkLst>
        </pc:spChg>
        <pc:spChg chg="add mod">
          <ac:chgData name="Nguyen Chi Son" userId="606856d02e9d83ac" providerId="LiveId" clId="{6D243AD4-F978-4D67-A959-3DC053EDE48D}" dt="2022-05-09T22:44:16.932" v="4709" actId="20577"/>
          <ac:spMkLst>
            <pc:docMk/>
            <pc:sldMk cId="1171149492" sldId="775"/>
            <ac:spMk id="8" creationId="{19838A2F-DA7B-E6E4-888B-49861B5C2666}"/>
          </ac:spMkLst>
        </pc:spChg>
        <pc:spChg chg="mod">
          <ac:chgData name="Nguyen Chi Son" userId="606856d02e9d83ac" providerId="LiveId" clId="{6D243AD4-F978-4D67-A959-3DC053EDE48D}" dt="2022-05-09T22:44:01.929" v="4679" actId="12788"/>
          <ac:spMkLst>
            <pc:docMk/>
            <pc:sldMk cId="1171149492" sldId="775"/>
            <ac:spMk id="14" creationId="{A530074C-9975-4D4F-AC15-005B11433C74}"/>
          </ac:spMkLst>
        </pc:spChg>
        <pc:spChg chg="mod">
          <ac:chgData name="Nguyen Chi Son" userId="606856d02e9d83ac" providerId="LiveId" clId="{6D243AD4-F978-4D67-A959-3DC053EDE48D}" dt="2022-05-09T22:44:01.929" v="4679" actId="12788"/>
          <ac:spMkLst>
            <pc:docMk/>
            <pc:sldMk cId="1171149492" sldId="775"/>
            <ac:spMk id="15" creationId="{EC5263CE-BE2F-44C4-BD89-2666D2873C33}"/>
          </ac:spMkLst>
        </pc:spChg>
        <pc:spChg chg="mod">
          <ac:chgData name="Nguyen Chi Son" userId="606856d02e9d83ac" providerId="LiveId" clId="{6D243AD4-F978-4D67-A959-3DC053EDE48D}" dt="2022-05-09T22:40:41.700" v="4656" actId="20577"/>
          <ac:spMkLst>
            <pc:docMk/>
            <pc:sldMk cId="1171149492" sldId="775"/>
            <ac:spMk id="19" creationId="{9C339D16-68E4-43C4-A62E-D0146138D23B}"/>
          </ac:spMkLst>
        </pc:spChg>
        <pc:graphicFrameChg chg="del mod">
          <ac:chgData name="Nguyen Chi Son" userId="606856d02e9d83ac" providerId="LiveId" clId="{6D243AD4-F978-4D67-A959-3DC053EDE48D}" dt="2022-05-09T23:07:44.440" v="5302" actId="478"/>
          <ac:graphicFrameMkLst>
            <pc:docMk/>
            <pc:sldMk cId="1171149492" sldId="775"/>
            <ac:graphicFrameMk id="6" creationId="{640389C1-22CE-43C6-9D35-D354BCA3B7A4}"/>
          </ac:graphicFrameMkLst>
        </pc:graphicFrameChg>
        <pc:graphicFrameChg chg="add mod">
          <ac:chgData name="Nguyen Chi Son" userId="606856d02e9d83ac" providerId="LiveId" clId="{6D243AD4-F978-4D67-A959-3DC053EDE48D}" dt="2022-05-09T22:45:19.398" v="4765" actId="1035"/>
          <ac:graphicFrameMkLst>
            <pc:docMk/>
            <pc:sldMk cId="1171149492" sldId="775"/>
            <ac:graphicFrameMk id="10" creationId="{101A414A-E97C-373B-8113-473F4DDF192A}"/>
          </ac:graphicFrameMkLst>
        </pc:graphicFrameChg>
        <pc:graphicFrameChg chg="add mod">
          <ac:chgData name="Nguyen Chi Son" userId="606856d02e9d83ac" providerId="LiveId" clId="{6D243AD4-F978-4D67-A959-3DC053EDE48D}" dt="2022-05-09T23:07:47.771" v="5306" actId="1035"/>
          <ac:graphicFrameMkLst>
            <pc:docMk/>
            <pc:sldMk cId="1171149492" sldId="775"/>
            <ac:graphicFrameMk id="13" creationId="{04A831D1-FE46-E727-781E-A0333A00C53B}"/>
          </ac:graphicFrameMkLst>
        </pc:graphicFrameChg>
        <pc:cxnChg chg="add del mod">
          <ac:chgData name="Nguyen Chi Son" userId="606856d02e9d83ac" providerId="LiveId" clId="{6D243AD4-F978-4D67-A959-3DC053EDE48D}" dt="2022-05-09T22:45:16.015" v="4762" actId="478"/>
          <ac:cxnSpMkLst>
            <pc:docMk/>
            <pc:sldMk cId="1171149492" sldId="775"/>
            <ac:cxnSpMk id="3" creationId="{E12BC902-AC4D-6BCE-DB2B-F7E7EC858851}"/>
          </ac:cxnSpMkLst>
        </pc:cxnChg>
      </pc:sldChg>
      <pc:sldChg chg="delSp modSp add del mod">
        <pc:chgData name="Nguyen Chi Son" userId="606856d02e9d83ac" providerId="LiveId" clId="{6D243AD4-F978-4D67-A959-3DC053EDE48D}" dt="2022-05-09T23:00:20.864" v="5113" actId="47"/>
        <pc:sldMkLst>
          <pc:docMk/>
          <pc:sldMk cId="1500776157" sldId="776"/>
        </pc:sldMkLst>
        <pc:spChg chg="mod">
          <ac:chgData name="Nguyen Chi Son" userId="606856d02e9d83ac" providerId="LiveId" clId="{6D243AD4-F978-4D67-A959-3DC053EDE48D}" dt="2022-03-04T19:20:29.930" v="264" actId="20577"/>
          <ac:spMkLst>
            <pc:docMk/>
            <pc:sldMk cId="1500776157" sldId="776"/>
            <ac:spMk id="2" creationId="{BA8A6260-CA4B-46A9-A06E-C71EE59E6992}"/>
          </ac:spMkLst>
        </pc:spChg>
        <pc:spChg chg="mod">
          <ac:chgData name="Nguyen Chi Son" userId="606856d02e9d83ac" providerId="LiveId" clId="{6D243AD4-F978-4D67-A959-3DC053EDE48D}" dt="2022-03-04T19:21:25.114" v="291" actId="1076"/>
          <ac:spMkLst>
            <pc:docMk/>
            <pc:sldMk cId="1500776157" sldId="776"/>
            <ac:spMk id="6" creationId="{88401D78-E8E5-4B33-952F-54CD58F78924}"/>
          </ac:spMkLst>
        </pc:spChg>
        <pc:spChg chg="del">
          <ac:chgData name="Nguyen Chi Son" userId="606856d02e9d83ac" providerId="LiveId" clId="{6D243AD4-F978-4D67-A959-3DC053EDE48D}" dt="2022-03-04T19:21:12.083" v="286" actId="478"/>
          <ac:spMkLst>
            <pc:docMk/>
            <pc:sldMk cId="1500776157" sldId="776"/>
            <ac:spMk id="12" creationId="{CAC6F461-55C4-43A2-9ECA-C87005473EB8}"/>
          </ac:spMkLst>
        </pc:spChg>
        <pc:graphicFrameChg chg="mod">
          <ac:chgData name="Nguyen Chi Son" userId="606856d02e9d83ac" providerId="LiveId" clId="{6D243AD4-F978-4D67-A959-3DC053EDE48D}" dt="2022-03-04T19:21:19.505" v="289" actId="1076"/>
          <ac:graphicFrameMkLst>
            <pc:docMk/>
            <pc:sldMk cId="1500776157" sldId="776"/>
            <ac:graphicFrameMk id="9" creationId="{5C0A4534-B3B9-450D-A1D7-0B99D9DA0F6B}"/>
          </ac:graphicFrameMkLst>
        </pc:graphicFrameChg>
        <pc:picChg chg="del">
          <ac:chgData name="Nguyen Chi Son" userId="606856d02e9d83ac" providerId="LiveId" clId="{6D243AD4-F978-4D67-A959-3DC053EDE48D}" dt="2022-03-04T19:21:10.943" v="285" actId="478"/>
          <ac:picMkLst>
            <pc:docMk/>
            <pc:sldMk cId="1500776157" sldId="776"/>
            <ac:picMk id="4" creationId="{57E467ED-81E7-430E-9F30-ED47D7F123D8}"/>
          </ac:picMkLst>
        </pc:picChg>
      </pc:sldChg>
      <pc:sldChg chg="addSp delSp modSp add mod addAnim delAnim modAnim">
        <pc:chgData name="Nguyen Chi Son" userId="606856d02e9d83ac" providerId="LiveId" clId="{6D243AD4-F978-4D67-A959-3DC053EDE48D}" dt="2022-05-10T02:49:42.078" v="11938"/>
        <pc:sldMkLst>
          <pc:docMk/>
          <pc:sldMk cId="2246994220" sldId="777"/>
        </pc:sldMkLst>
        <pc:spChg chg="mod">
          <ac:chgData name="Nguyen Chi Son" userId="606856d02e9d83ac" providerId="LiveId" clId="{6D243AD4-F978-4D67-A959-3DC053EDE48D}" dt="2022-05-10T01:03:18.372" v="8162" actId="207"/>
          <ac:spMkLst>
            <pc:docMk/>
            <pc:sldMk cId="2246994220" sldId="777"/>
            <ac:spMk id="14" creationId="{A530074C-9975-4D4F-AC15-005B11433C74}"/>
          </ac:spMkLst>
        </pc:spChg>
        <pc:spChg chg="mod">
          <ac:chgData name="Nguyen Chi Son" userId="606856d02e9d83ac" providerId="LiveId" clId="{6D243AD4-F978-4D67-A959-3DC053EDE48D}" dt="2022-05-10T01:02:59.127" v="8126" actId="1076"/>
          <ac:spMkLst>
            <pc:docMk/>
            <pc:sldMk cId="2246994220" sldId="777"/>
            <ac:spMk id="15" creationId="{EC5263CE-BE2F-44C4-BD89-2666D2873C33}"/>
          </ac:spMkLst>
        </pc:spChg>
        <pc:spChg chg="mod">
          <ac:chgData name="Nguyen Chi Son" userId="606856d02e9d83ac" providerId="LiveId" clId="{6D243AD4-F978-4D67-A959-3DC053EDE48D}" dt="2022-05-10T00:47:01.145" v="7379" actId="20577"/>
          <ac:spMkLst>
            <pc:docMk/>
            <pc:sldMk cId="2246994220" sldId="777"/>
            <ac:spMk id="19" creationId="{9C339D16-68E4-43C4-A62E-D0146138D23B}"/>
          </ac:spMkLst>
        </pc:spChg>
        <pc:spChg chg="add mod">
          <ac:chgData name="Nguyen Chi Son" userId="606856d02e9d83ac" providerId="LiveId" clId="{6D243AD4-F978-4D67-A959-3DC053EDE48D}" dt="2022-05-10T01:21:52.109" v="8650" actId="20577"/>
          <ac:spMkLst>
            <pc:docMk/>
            <pc:sldMk cId="2246994220" sldId="777"/>
            <ac:spMk id="21" creationId="{50CCF181-DD22-1EFD-8B79-74BB108C144B}"/>
          </ac:spMkLst>
        </pc:spChg>
        <pc:spChg chg="add mod">
          <ac:chgData name="Nguyen Chi Son" userId="606856d02e9d83ac" providerId="LiveId" clId="{6D243AD4-F978-4D67-A959-3DC053EDE48D}" dt="2022-05-10T01:03:11.199" v="8161" actId="20577"/>
          <ac:spMkLst>
            <pc:docMk/>
            <pc:sldMk cId="2246994220" sldId="777"/>
            <ac:spMk id="25" creationId="{959DC754-314B-E6F9-8468-C23D4D64BB61}"/>
          </ac:spMkLst>
        </pc:spChg>
        <pc:spChg chg="add mod">
          <ac:chgData name="Nguyen Chi Son" userId="606856d02e9d83ac" providerId="LiveId" clId="{6D243AD4-F978-4D67-A959-3DC053EDE48D}" dt="2022-05-10T00:47:16.573" v="7384" actId="20577"/>
          <ac:spMkLst>
            <pc:docMk/>
            <pc:sldMk cId="2246994220" sldId="777"/>
            <ac:spMk id="26" creationId="{CD1D6AFE-9958-4D1E-9CD2-A14264240D52}"/>
          </ac:spMkLst>
        </pc:spChg>
        <pc:spChg chg="add mod">
          <ac:chgData name="Nguyen Chi Son" userId="606856d02e9d83ac" providerId="LiveId" clId="{6D243AD4-F978-4D67-A959-3DC053EDE48D}" dt="2022-05-10T00:47:18.320" v="7385" actId="20577"/>
          <ac:spMkLst>
            <pc:docMk/>
            <pc:sldMk cId="2246994220" sldId="777"/>
            <ac:spMk id="27" creationId="{DB6DD82A-4CA8-4623-BC36-43439A2C4434}"/>
          </ac:spMkLst>
        </pc:spChg>
        <pc:spChg chg="add del mod">
          <ac:chgData name="Nguyen Chi Son" userId="606856d02e9d83ac" providerId="LiveId" clId="{6D243AD4-F978-4D67-A959-3DC053EDE48D}" dt="2022-05-10T01:20:44.647" v="8574" actId="478"/>
          <ac:spMkLst>
            <pc:docMk/>
            <pc:sldMk cId="2246994220" sldId="777"/>
            <ac:spMk id="29" creationId="{76FE6B8B-52D8-8222-296F-7DC668892C91}"/>
          </ac:spMkLst>
        </pc:spChg>
        <pc:spChg chg="add del mod">
          <ac:chgData name="Nguyen Chi Son" userId="606856d02e9d83ac" providerId="LiveId" clId="{6D243AD4-F978-4D67-A959-3DC053EDE48D}" dt="2022-05-10T01:20:43.100" v="8573" actId="478"/>
          <ac:spMkLst>
            <pc:docMk/>
            <pc:sldMk cId="2246994220" sldId="777"/>
            <ac:spMk id="31" creationId="{4927351F-CDA3-803C-150B-FE64F45D7F8C}"/>
          </ac:spMkLst>
        </pc:spChg>
        <pc:graphicFrameChg chg="add del mod modGraphic">
          <ac:chgData name="Nguyen Chi Son" userId="606856d02e9d83ac" providerId="LiveId" clId="{6D243AD4-F978-4D67-A959-3DC053EDE48D}" dt="2022-03-04T19:46:09.861" v="2478" actId="478"/>
          <ac:graphicFrameMkLst>
            <pc:docMk/>
            <pc:sldMk cId="2246994220" sldId="777"/>
            <ac:graphicFrameMk id="2" creationId="{2C62C02A-6B92-4FD6-9C21-FCAEFE75C6C1}"/>
          </ac:graphicFrameMkLst>
        </pc:graphicFrameChg>
        <pc:graphicFrameChg chg="add del mod modGraphic">
          <ac:chgData name="Nguyen Chi Son" userId="606856d02e9d83ac" providerId="LiveId" clId="{6D243AD4-F978-4D67-A959-3DC053EDE48D}" dt="2022-03-04T19:45:21.408" v="2472" actId="478"/>
          <ac:graphicFrameMkLst>
            <pc:docMk/>
            <pc:sldMk cId="2246994220" sldId="777"/>
            <ac:graphicFrameMk id="3" creationId="{DEE2B706-2938-4A6A-AF9F-46858FC7A0D8}"/>
          </ac:graphicFrameMkLst>
        </pc:graphicFrameChg>
        <pc:graphicFrameChg chg="add del mod modGraphic">
          <ac:chgData name="Nguyen Chi Son" userId="606856d02e9d83ac" providerId="LiveId" clId="{6D243AD4-F978-4D67-A959-3DC053EDE48D}" dt="2022-03-04T19:46:02.198" v="2476" actId="478"/>
          <ac:graphicFrameMkLst>
            <pc:docMk/>
            <pc:sldMk cId="2246994220" sldId="777"/>
            <ac:graphicFrameMk id="5" creationId="{E3F96900-23A5-4874-9B1A-F91A8F78CABE}"/>
          </ac:graphicFrameMkLst>
        </pc:graphicFrameChg>
        <pc:graphicFrameChg chg="del">
          <ac:chgData name="Nguyen Chi Son" userId="606856d02e9d83ac" providerId="LiveId" clId="{6D243AD4-F978-4D67-A959-3DC053EDE48D}" dt="2022-03-04T19:33:05.696" v="1600" actId="478"/>
          <ac:graphicFrameMkLst>
            <pc:docMk/>
            <pc:sldMk cId="2246994220" sldId="777"/>
            <ac:graphicFrameMk id="10" creationId="{3BB6272D-C463-4F1F-B370-B26B08F88317}"/>
          </ac:graphicFrameMkLst>
        </pc:graphicFrameChg>
        <pc:graphicFrameChg chg="del">
          <ac:chgData name="Nguyen Chi Son" userId="606856d02e9d83ac" providerId="LiveId" clId="{6D243AD4-F978-4D67-A959-3DC053EDE48D}" dt="2022-03-04T19:33:06.384" v="1601" actId="478"/>
          <ac:graphicFrameMkLst>
            <pc:docMk/>
            <pc:sldMk cId="2246994220" sldId="777"/>
            <ac:graphicFrameMk id="11" creationId="{2B80DBA2-E9FE-4316-B978-28CA3DC7049F}"/>
          </ac:graphicFrameMkLst>
        </pc:graphicFrameChg>
        <pc:graphicFrameChg chg="del">
          <ac:chgData name="Nguyen Chi Son" userId="606856d02e9d83ac" providerId="LiveId" clId="{6D243AD4-F978-4D67-A959-3DC053EDE48D}" dt="2022-03-04T19:33:07.321" v="1602" actId="478"/>
          <ac:graphicFrameMkLst>
            <pc:docMk/>
            <pc:sldMk cId="2246994220" sldId="777"/>
            <ac:graphicFrameMk id="12" creationId="{5F5759D3-52EB-4685-AB60-BB9CA6D00CCE}"/>
          </ac:graphicFrameMkLst>
        </pc:graphicFrameChg>
        <pc:graphicFrameChg chg="add del mod">
          <ac:chgData name="Nguyen Chi Son" userId="606856d02e9d83ac" providerId="LiveId" clId="{6D243AD4-F978-4D67-A959-3DC053EDE48D}" dt="2022-05-10T00:47:38.561" v="7386" actId="478"/>
          <ac:graphicFrameMkLst>
            <pc:docMk/>
            <pc:sldMk cId="2246994220" sldId="777"/>
            <ac:graphicFrameMk id="13" creationId="{93877B7C-1BB9-4A36-B685-B97727B0F31B}"/>
          </ac:graphicFrameMkLst>
        </pc:graphicFrameChg>
        <pc:graphicFrameChg chg="add del mod">
          <ac:chgData name="Nguyen Chi Son" userId="606856d02e9d83ac" providerId="LiveId" clId="{6D243AD4-F978-4D67-A959-3DC053EDE48D}" dt="2022-05-10T00:52:44.837" v="7395" actId="478"/>
          <ac:graphicFrameMkLst>
            <pc:docMk/>
            <pc:sldMk cId="2246994220" sldId="777"/>
            <ac:graphicFrameMk id="16" creationId="{B11A5CA0-5F43-4EBA-B901-1FB23B551E76}"/>
          </ac:graphicFrameMkLst>
        </pc:graphicFrameChg>
        <pc:graphicFrameChg chg="add del mod">
          <ac:chgData name="Nguyen Chi Son" userId="606856d02e9d83ac" providerId="LiveId" clId="{6D243AD4-F978-4D67-A959-3DC053EDE48D}" dt="2022-05-10T00:52:43.701" v="7393" actId="478"/>
          <ac:graphicFrameMkLst>
            <pc:docMk/>
            <pc:sldMk cId="2246994220" sldId="777"/>
            <ac:graphicFrameMk id="17" creationId="{26E13E92-87BD-4853-B63B-82BFB2B09132}"/>
          </ac:graphicFrameMkLst>
        </pc:graphicFrameChg>
        <pc:graphicFrameChg chg="add del mod">
          <ac:chgData name="Nguyen Chi Son" userId="606856d02e9d83ac" providerId="LiveId" clId="{6D243AD4-F978-4D67-A959-3DC053EDE48D}" dt="2022-05-10T00:52:44.100" v="7394" actId="478"/>
          <ac:graphicFrameMkLst>
            <pc:docMk/>
            <pc:sldMk cId="2246994220" sldId="777"/>
            <ac:graphicFrameMk id="18" creationId="{E4B914AD-F8F3-4055-8BE4-568DC8188E56}"/>
          </ac:graphicFrameMkLst>
        </pc:graphicFrameChg>
        <pc:graphicFrameChg chg="add del mod modGraphic">
          <ac:chgData name="Nguyen Chi Son" userId="606856d02e9d83ac" providerId="LiveId" clId="{6D243AD4-F978-4D67-A959-3DC053EDE48D}" dt="2022-03-04T19:48:45.564" v="2500" actId="478"/>
          <ac:graphicFrameMkLst>
            <pc:docMk/>
            <pc:sldMk cId="2246994220" sldId="777"/>
            <ac:graphicFrameMk id="20" creationId="{D2C07282-6428-4CF7-B984-D7C53DA427F3}"/>
          </ac:graphicFrameMkLst>
        </pc:graphicFrameChg>
        <pc:graphicFrameChg chg="add del mod">
          <ac:chgData name="Nguyen Chi Son" userId="606856d02e9d83ac" providerId="LiveId" clId="{6D243AD4-F978-4D67-A959-3DC053EDE48D}" dt="2022-05-10T00:59:04.570" v="7934" actId="478"/>
          <ac:graphicFrameMkLst>
            <pc:docMk/>
            <pc:sldMk cId="2246994220" sldId="777"/>
            <ac:graphicFrameMk id="20" creationId="{D72E10A1-EEFC-F859-3478-12AF31EF80AC}"/>
          </ac:graphicFrameMkLst>
        </pc:graphicFrameChg>
        <pc:graphicFrameChg chg="add mod">
          <ac:chgData name="Nguyen Chi Son" userId="606856d02e9d83ac" providerId="LiveId" clId="{6D243AD4-F978-4D67-A959-3DC053EDE48D}" dt="2022-05-10T01:03:32.789" v="8170" actId="1038"/>
          <ac:graphicFrameMkLst>
            <pc:docMk/>
            <pc:sldMk cId="2246994220" sldId="777"/>
            <ac:graphicFrameMk id="23" creationId="{7C3FD459-AAC3-BD8D-046E-8BD79423931B}"/>
          </ac:graphicFrameMkLst>
        </pc:graphicFrameChg>
        <pc:picChg chg="del">
          <ac:chgData name="Nguyen Chi Son" userId="606856d02e9d83ac" providerId="LiveId" clId="{6D243AD4-F978-4D67-A959-3DC053EDE48D}" dt="2022-03-04T19:32:35.321" v="1578" actId="478"/>
          <ac:picMkLst>
            <pc:docMk/>
            <pc:sldMk cId="2246994220" sldId="777"/>
            <ac:picMk id="4" creationId="{695F173E-A5D3-4F94-BC70-88D7589ADC12}"/>
          </ac:picMkLst>
        </pc:picChg>
        <pc:picChg chg="add mod">
          <ac:chgData name="Nguyen Chi Son" userId="606856d02e9d83ac" providerId="LiveId" clId="{6D243AD4-F978-4D67-A959-3DC053EDE48D}" dt="2022-03-04T19:47:26.181" v="2498" actId="1076"/>
          <ac:picMkLst>
            <pc:docMk/>
            <pc:sldMk cId="2246994220" sldId="777"/>
            <ac:picMk id="6" creationId="{5F247A21-5FA3-4AC7-A429-97D3AFAD4B1B}"/>
          </ac:picMkLst>
        </pc:picChg>
        <pc:picChg chg="add mod modCrop">
          <ac:chgData name="Nguyen Chi Son" userId="606856d02e9d83ac" providerId="LiveId" clId="{6D243AD4-F978-4D67-A959-3DC053EDE48D}" dt="2022-03-04T19:50:25.193" v="2516" actId="1076"/>
          <ac:picMkLst>
            <pc:docMk/>
            <pc:sldMk cId="2246994220" sldId="777"/>
            <ac:picMk id="22" creationId="{93222A87-91ED-4181-B1B0-A0B0D9FE2D30}"/>
          </ac:picMkLst>
        </pc:picChg>
        <pc:picChg chg="add del">
          <ac:chgData name="Nguyen Chi Son" userId="606856d02e9d83ac" providerId="LiveId" clId="{6D243AD4-F978-4D67-A959-3DC053EDE48D}" dt="2022-03-04T19:49:20.015" v="2502"/>
          <ac:picMkLst>
            <pc:docMk/>
            <pc:sldMk cId="2246994220" sldId="777"/>
            <ac:picMk id="10242" creationId="{EDA2AFDF-1EFB-40C6-82FF-00AEA74DCEC2}"/>
          </ac:picMkLst>
        </pc:picChg>
        <pc:cxnChg chg="add mod">
          <ac:chgData name="Nguyen Chi Son" userId="606856d02e9d83ac" providerId="LiveId" clId="{6D243AD4-F978-4D67-A959-3DC053EDE48D}" dt="2022-03-04T19:47:26.181" v="2498" actId="1076"/>
          <ac:cxnSpMkLst>
            <pc:docMk/>
            <pc:sldMk cId="2246994220" sldId="777"/>
            <ac:cxnSpMk id="8" creationId="{46ECD3DC-B938-4C39-8E4A-82C99166371D}"/>
          </ac:cxnSpMkLst>
        </pc:cxnChg>
        <pc:cxnChg chg="add mod">
          <ac:chgData name="Nguyen Chi Son" userId="606856d02e9d83ac" providerId="LiveId" clId="{6D243AD4-F978-4D67-A959-3DC053EDE48D}" dt="2022-03-04T19:50:38.986" v="2520" actId="1076"/>
          <ac:cxnSpMkLst>
            <pc:docMk/>
            <pc:sldMk cId="2246994220" sldId="777"/>
            <ac:cxnSpMk id="24" creationId="{F21BDA72-869D-4250-88C3-F2480ADEC55F}"/>
          </ac:cxnSpMkLst>
        </pc:cxnChg>
        <pc:cxnChg chg="add del mod">
          <ac:chgData name="Nguyen Chi Son" userId="606856d02e9d83ac" providerId="LiveId" clId="{6D243AD4-F978-4D67-A959-3DC053EDE48D}" dt="2022-05-10T01:20:43.100" v="8573" actId="478"/>
          <ac:cxnSpMkLst>
            <pc:docMk/>
            <pc:sldMk cId="2246994220" sldId="777"/>
            <ac:cxnSpMk id="28" creationId="{6548BDC9-A295-8BE7-9E2F-A4BD4B79C624}"/>
          </ac:cxnSpMkLst>
        </pc:cxnChg>
        <pc:cxnChg chg="add del mod">
          <ac:chgData name="Nguyen Chi Son" userId="606856d02e9d83ac" providerId="LiveId" clId="{6D243AD4-F978-4D67-A959-3DC053EDE48D}" dt="2022-05-10T01:20:43.100" v="8573" actId="478"/>
          <ac:cxnSpMkLst>
            <pc:docMk/>
            <pc:sldMk cId="2246994220" sldId="777"/>
            <ac:cxnSpMk id="30" creationId="{4F0176C9-6DC2-D278-1B7A-2979A939D34C}"/>
          </ac:cxnSpMkLst>
        </pc:cxnChg>
      </pc:sldChg>
      <pc:sldChg chg="addSp delSp modSp add del mod addAnim delAnim modAnim">
        <pc:chgData name="Nguyen Chi Son" userId="606856d02e9d83ac" providerId="LiveId" clId="{6D243AD4-F978-4D67-A959-3DC053EDE48D}" dt="2022-05-10T01:09:24.850" v="8447" actId="47"/>
        <pc:sldMkLst>
          <pc:docMk/>
          <pc:sldMk cId="594113847" sldId="778"/>
        </pc:sldMkLst>
        <pc:spChg chg="mod">
          <ac:chgData name="Nguyen Chi Son" userId="606856d02e9d83ac" providerId="LiveId" clId="{6D243AD4-F978-4D67-A959-3DC053EDE48D}" dt="2022-03-04T20:15:51.541" v="3792" actId="20577"/>
          <ac:spMkLst>
            <pc:docMk/>
            <pc:sldMk cId="594113847" sldId="778"/>
            <ac:spMk id="14" creationId="{A530074C-9975-4D4F-AC15-005B11433C74}"/>
          </ac:spMkLst>
        </pc:spChg>
        <pc:spChg chg="mod">
          <ac:chgData name="Nguyen Chi Son" userId="606856d02e9d83ac" providerId="LiveId" clId="{6D243AD4-F978-4D67-A959-3DC053EDE48D}" dt="2022-03-04T20:05:46.901" v="3303" actId="1035"/>
          <ac:spMkLst>
            <pc:docMk/>
            <pc:sldMk cId="594113847" sldId="778"/>
            <ac:spMk id="15" creationId="{EC5263CE-BE2F-44C4-BD89-2666D2873C33}"/>
          </ac:spMkLst>
        </pc:spChg>
        <pc:spChg chg="mod">
          <ac:chgData name="Nguyen Chi Son" userId="606856d02e9d83ac" providerId="LiveId" clId="{6D243AD4-F978-4D67-A959-3DC053EDE48D}" dt="2022-05-10T00:59:23.498" v="7943" actId="20577"/>
          <ac:spMkLst>
            <pc:docMk/>
            <pc:sldMk cId="594113847" sldId="778"/>
            <ac:spMk id="19" creationId="{9C339D16-68E4-43C4-A62E-D0146138D23B}"/>
          </ac:spMkLst>
        </pc:spChg>
        <pc:spChg chg="add del mod ord topLvl">
          <ac:chgData name="Nguyen Chi Son" userId="606856d02e9d83ac" providerId="LiveId" clId="{6D243AD4-F978-4D67-A959-3DC053EDE48D}" dt="2022-03-04T20:05:43.206" v="3290" actId="1076"/>
          <ac:spMkLst>
            <pc:docMk/>
            <pc:sldMk cId="594113847" sldId="778"/>
            <ac:spMk id="20" creationId="{08CE1102-CA77-4608-B428-8C6F1F6A5480}"/>
          </ac:spMkLst>
        </pc:spChg>
        <pc:spChg chg="add mod ord topLvl">
          <ac:chgData name="Nguyen Chi Son" userId="606856d02e9d83ac" providerId="LiveId" clId="{6D243AD4-F978-4D67-A959-3DC053EDE48D}" dt="2022-03-04T20:05:43.206" v="3290" actId="1076"/>
          <ac:spMkLst>
            <pc:docMk/>
            <pc:sldMk cId="594113847" sldId="778"/>
            <ac:spMk id="21" creationId="{6B00622C-4FBB-4182-9D48-F59B3C49B799}"/>
          </ac:spMkLst>
        </pc:spChg>
        <pc:spChg chg="mod">
          <ac:chgData name="Nguyen Chi Son" userId="606856d02e9d83ac" providerId="LiveId" clId="{6D243AD4-F978-4D67-A959-3DC053EDE48D}" dt="2022-03-04T20:05:43.206" v="3290" actId="1076"/>
          <ac:spMkLst>
            <pc:docMk/>
            <pc:sldMk cId="594113847" sldId="778"/>
            <ac:spMk id="26" creationId="{CD1D6AFE-9958-4D1E-9CD2-A14264240D52}"/>
          </ac:spMkLst>
        </pc:spChg>
        <pc:spChg chg="mod">
          <ac:chgData name="Nguyen Chi Son" userId="606856d02e9d83ac" providerId="LiveId" clId="{6D243AD4-F978-4D67-A959-3DC053EDE48D}" dt="2022-03-04T20:05:43.206" v="3290" actId="1076"/>
          <ac:spMkLst>
            <pc:docMk/>
            <pc:sldMk cId="594113847" sldId="778"/>
            <ac:spMk id="27" creationId="{DB6DD82A-4CA8-4623-BC36-43439A2C4434}"/>
          </ac:spMkLst>
        </pc:spChg>
        <pc:spChg chg="add mod ord topLvl">
          <ac:chgData name="Nguyen Chi Son" userId="606856d02e9d83ac" providerId="LiveId" clId="{6D243AD4-F978-4D67-A959-3DC053EDE48D}" dt="2022-03-04T20:05:43.206" v="3290" actId="1076"/>
          <ac:spMkLst>
            <pc:docMk/>
            <pc:sldMk cId="594113847" sldId="778"/>
            <ac:spMk id="28" creationId="{D46309C5-5371-4322-B302-5322A187EB80}"/>
          </ac:spMkLst>
        </pc:spChg>
        <pc:spChg chg="add del mod">
          <ac:chgData name="Nguyen Chi Son" userId="606856d02e9d83ac" providerId="LiveId" clId="{6D243AD4-F978-4D67-A959-3DC053EDE48D}" dt="2022-03-04T19:59:59.661" v="3193" actId="478"/>
          <ac:spMkLst>
            <pc:docMk/>
            <pc:sldMk cId="594113847" sldId="778"/>
            <ac:spMk id="32" creationId="{FADB33D8-2B0D-4D91-992D-30B91C916827}"/>
          </ac:spMkLst>
        </pc:spChg>
        <pc:spChg chg="add del mod">
          <ac:chgData name="Nguyen Chi Son" userId="606856d02e9d83ac" providerId="LiveId" clId="{6D243AD4-F978-4D67-A959-3DC053EDE48D}" dt="2022-03-04T19:59:49.165" v="3187" actId="478"/>
          <ac:spMkLst>
            <pc:docMk/>
            <pc:sldMk cId="594113847" sldId="778"/>
            <ac:spMk id="33" creationId="{2A6CF8B3-2D7F-44F6-BDC8-B9D3C63965E6}"/>
          </ac:spMkLst>
        </pc:spChg>
        <pc:spChg chg="add del mod">
          <ac:chgData name="Nguyen Chi Son" userId="606856d02e9d83ac" providerId="LiveId" clId="{6D243AD4-F978-4D67-A959-3DC053EDE48D}" dt="2022-03-04T19:59:55.666" v="3190" actId="478"/>
          <ac:spMkLst>
            <pc:docMk/>
            <pc:sldMk cId="594113847" sldId="778"/>
            <ac:spMk id="34" creationId="{152012FD-AF85-4B6C-9FEB-C08E67F1E64D}"/>
          </ac:spMkLst>
        </pc:spChg>
        <pc:spChg chg="add del mod">
          <ac:chgData name="Nguyen Chi Son" userId="606856d02e9d83ac" providerId="LiveId" clId="{6D243AD4-F978-4D67-A959-3DC053EDE48D}" dt="2022-03-04T19:59:45.616" v="3183" actId="478"/>
          <ac:spMkLst>
            <pc:docMk/>
            <pc:sldMk cId="594113847" sldId="778"/>
            <ac:spMk id="35" creationId="{AECB345E-CB20-45D2-BAE3-90C09ECB3744}"/>
          </ac:spMkLst>
        </pc:spChg>
        <pc:spChg chg="add del mod">
          <ac:chgData name="Nguyen Chi Son" userId="606856d02e9d83ac" providerId="LiveId" clId="{6D243AD4-F978-4D67-A959-3DC053EDE48D}" dt="2022-03-04T19:59:49.165" v="3187" actId="478"/>
          <ac:spMkLst>
            <pc:docMk/>
            <pc:sldMk cId="594113847" sldId="778"/>
            <ac:spMk id="36" creationId="{22FAFFA7-4D2B-4E93-B5C3-AF997C14D044}"/>
          </ac:spMkLst>
        </pc:spChg>
        <pc:spChg chg="add del mod">
          <ac:chgData name="Nguyen Chi Son" userId="606856d02e9d83ac" providerId="LiveId" clId="{6D243AD4-F978-4D67-A959-3DC053EDE48D}" dt="2022-03-04T19:59:49.165" v="3187" actId="478"/>
          <ac:spMkLst>
            <pc:docMk/>
            <pc:sldMk cId="594113847" sldId="778"/>
            <ac:spMk id="40" creationId="{F79946E7-DEDD-47B9-BEAD-A148F0B856F7}"/>
          </ac:spMkLst>
        </pc:spChg>
        <pc:grpChg chg="add del mod">
          <ac:chgData name="Nguyen Chi Son" userId="606856d02e9d83ac" providerId="LiveId" clId="{6D243AD4-F978-4D67-A959-3DC053EDE48D}" dt="2022-03-04T20:01:52.798" v="3197" actId="165"/>
          <ac:grpSpMkLst>
            <pc:docMk/>
            <pc:sldMk cId="594113847" sldId="778"/>
            <ac:grpSpMk id="2" creationId="{22C51550-1E99-47D9-906E-6132BE76BA08}"/>
          </ac:grpSpMkLst>
        </pc:grpChg>
        <pc:graphicFrameChg chg="mod">
          <ac:chgData name="Nguyen Chi Son" userId="606856d02e9d83ac" providerId="LiveId" clId="{6D243AD4-F978-4D67-A959-3DC053EDE48D}" dt="2022-03-04T20:05:46.901" v="3303" actId="1035"/>
          <ac:graphicFrameMkLst>
            <pc:docMk/>
            <pc:sldMk cId="594113847" sldId="778"/>
            <ac:graphicFrameMk id="13" creationId="{93877B7C-1BB9-4A36-B685-B97727B0F31B}"/>
          </ac:graphicFrameMkLst>
        </pc:graphicFrameChg>
        <pc:graphicFrameChg chg="mod">
          <ac:chgData name="Nguyen Chi Son" userId="606856d02e9d83ac" providerId="LiveId" clId="{6D243AD4-F978-4D67-A959-3DC053EDE48D}" dt="2022-03-04T20:15:54.839" v="3793" actId="1076"/>
          <ac:graphicFrameMkLst>
            <pc:docMk/>
            <pc:sldMk cId="594113847" sldId="778"/>
            <ac:graphicFrameMk id="16" creationId="{B11A5CA0-5F43-4EBA-B901-1FB23B551E76}"/>
          </ac:graphicFrameMkLst>
        </pc:graphicFrameChg>
        <pc:graphicFrameChg chg="add del mod">
          <ac:chgData name="Nguyen Chi Son" userId="606856d02e9d83ac" providerId="LiveId" clId="{6D243AD4-F978-4D67-A959-3DC053EDE48D}" dt="2022-03-04T20:15:59.729" v="3797" actId="1037"/>
          <ac:graphicFrameMkLst>
            <pc:docMk/>
            <pc:sldMk cId="594113847" sldId="778"/>
            <ac:graphicFrameMk id="17" creationId="{26E13E92-87BD-4853-B63B-82BFB2B09132}"/>
          </ac:graphicFrameMkLst>
        </pc:graphicFrameChg>
        <pc:graphicFrameChg chg="mod">
          <ac:chgData name="Nguyen Chi Son" userId="606856d02e9d83ac" providerId="LiveId" clId="{6D243AD4-F978-4D67-A959-3DC053EDE48D}" dt="2022-03-04T20:16:02.479" v="3814" actId="1037"/>
          <ac:graphicFrameMkLst>
            <pc:docMk/>
            <pc:sldMk cId="594113847" sldId="778"/>
            <ac:graphicFrameMk id="18" creationId="{E4B914AD-F8F3-4055-8BE4-568DC8188E56}"/>
          </ac:graphicFrameMkLst>
        </pc:graphicFrameChg>
        <pc:graphicFrameChg chg="add del mod">
          <ac:chgData name="Nguyen Chi Son" userId="606856d02e9d83ac" providerId="LiveId" clId="{6D243AD4-F978-4D67-A959-3DC053EDE48D}" dt="2022-03-04T19:59:47.435" v="3186" actId="478"/>
          <ac:graphicFrameMkLst>
            <pc:docMk/>
            <pc:sldMk cId="594113847" sldId="778"/>
            <ac:graphicFrameMk id="37" creationId="{B0BB889B-C1A0-410C-A52E-3C82C24E0280}"/>
          </ac:graphicFrameMkLst>
        </pc:graphicFrameChg>
        <pc:graphicFrameChg chg="add del mod">
          <ac:chgData name="Nguyen Chi Son" userId="606856d02e9d83ac" providerId="LiveId" clId="{6D243AD4-F978-4D67-A959-3DC053EDE48D}" dt="2022-03-04T19:59:46.232" v="3184" actId="478"/>
          <ac:graphicFrameMkLst>
            <pc:docMk/>
            <pc:sldMk cId="594113847" sldId="778"/>
            <ac:graphicFrameMk id="38" creationId="{4AF7F05B-F2A7-48C4-865A-FC1774EADA8C}"/>
          </ac:graphicFrameMkLst>
        </pc:graphicFrameChg>
        <pc:graphicFrameChg chg="add del mod">
          <ac:chgData name="Nguyen Chi Son" userId="606856d02e9d83ac" providerId="LiveId" clId="{6D243AD4-F978-4D67-A959-3DC053EDE48D}" dt="2022-03-04T19:59:46.779" v="3185" actId="478"/>
          <ac:graphicFrameMkLst>
            <pc:docMk/>
            <pc:sldMk cId="594113847" sldId="778"/>
            <ac:graphicFrameMk id="39" creationId="{B272E59C-8257-4628-99AE-9C497CE0284A}"/>
          </ac:graphicFrameMkLst>
        </pc:graphicFrameChg>
        <pc:picChg chg="add mod modCrop">
          <ac:chgData name="Nguyen Chi Son" userId="606856d02e9d83ac" providerId="LiveId" clId="{6D243AD4-F978-4D67-A959-3DC053EDE48D}" dt="2022-03-04T20:05:43.206" v="3290" actId="1076"/>
          <ac:picMkLst>
            <pc:docMk/>
            <pc:sldMk cId="594113847" sldId="778"/>
            <ac:picMk id="4" creationId="{FF1C0FBB-03EE-4ADA-962B-FEA9B22AFCA3}"/>
          </ac:picMkLst>
        </pc:picChg>
        <pc:picChg chg="del mod">
          <ac:chgData name="Nguyen Chi Son" userId="606856d02e9d83ac" providerId="LiveId" clId="{6D243AD4-F978-4D67-A959-3DC053EDE48D}" dt="2022-03-04T19:59:13.756" v="3179" actId="478"/>
          <ac:picMkLst>
            <pc:docMk/>
            <pc:sldMk cId="594113847" sldId="778"/>
            <ac:picMk id="6" creationId="{5F247A21-5FA3-4AC7-A429-97D3AFAD4B1B}"/>
          </ac:picMkLst>
        </pc:picChg>
        <pc:picChg chg="del">
          <ac:chgData name="Nguyen Chi Son" userId="606856d02e9d83ac" providerId="LiveId" clId="{6D243AD4-F978-4D67-A959-3DC053EDE48D}" dt="2022-03-04T19:59:14.350" v="3180" actId="478"/>
          <ac:picMkLst>
            <pc:docMk/>
            <pc:sldMk cId="594113847" sldId="778"/>
            <ac:picMk id="22" creationId="{93222A87-91ED-4181-B1B0-A0B0D9FE2D30}"/>
          </ac:picMkLst>
        </pc:picChg>
        <pc:cxnChg chg="mod">
          <ac:chgData name="Nguyen Chi Son" userId="606856d02e9d83ac" providerId="LiveId" clId="{6D243AD4-F978-4D67-A959-3DC053EDE48D}" dt="2022-03-04T20:05:43.206" v="3290" actId="1076"/>
          <ac:cxnSpMkLst>
            <pc:docMk/>
            <pc:sldMk cId="594113847" sldId="778"/>
            <ac:cxnSpMk id="8" creationId="{46ECD3DC-B938-4C39-8E4A-82C99166371D}"/>
          </ac:cxnSpMkLst>
        </pc:cxnChg>
        <pc:cxnChg chg="add del mod ord topLvl">
          <ac:chgData name="Nguyen Chi Son" userId="606856d02e9d83ac" providerId="LiveId" clId="{6D243AD4-F978-4D67-A959-3DC053EDE48D}" dt="2022-03-04T20:05:43.206" v="3290" actId="1076"/>
          <ac:cxnSpMkLst>
            <pc:docMk/>
            <pc:sldMk cId="594113847" sldId="778"/>
            <ac:cxnSpMk id="23" creationId="{114C8995-A5D7-4266-A516-E579DE200D89}"/>
          </ac:cxnSpMkLst>
        </pc:cxnChg>
        <pc:cxnChg chg="mod">
          <ac:chgData name="Nguyen Chi Son" userId="606856d02e9d83ac" providerId="LiveId" clId="{6D243AD4-F978-4D67-A959-3DC053EDE48D}" dt="2022-03-04T20:05:43.206" v="3290" actId="1076"/>
          <ac:cxnSpMkLst>
            <pc:docMk/>
            <pc:sldMk cId="594113847" sldId="778"/>
            <ac:cxnSpMk id="24" creationId="{F21BDA72-869D-4250-88C3-F2480ADEC55F}"/>
          </ac:cxnSpMkLst>
        </pc:cxnChg>
        <pc:cxnChg chg="add mod ord topLvl">
          <ac:chgData name="Nguyen Chi Son" userId="606856d02e9d83ac" providerId="LiveId" clId="{6D243AD4-F978-4D67-A959-3DC053EDE48D}" dt="2022-03-04T20:05:43.206" v="3290" actId="1076"/>
          <ac:cxnSpMkLst>
            <pc:docMk/>
            <pc:sldMk cId="594113847" sldId="778"/>
            <ac:cxnSpMk id="25" creationId="{067A58F0-19DE-4B01-9F1B-68DEAE604BEA}"/>
          </ac:cxnSpMkLst>
        </pc:cxnChg>
        <pc:cxnChg chg="add del mod">
          <ac:chgData name="Nguyen Chi Son" userId="606856d02e9d83ac" providerId="LiveId" clId="{6D243AD4-F978-4D67-A959-3DC053EDE48D}" dt="2022-03-04T19:59:49.165" v="3187" actId="478"/>
          <ac:cxnSpMkLst>
            <pc:docMk/>
            <pc:sldMk cId="594113847" sldId="778"/>
            <ac:cxnSpMk id="29" creationId="{9A9323CD-3C09-4945-BDC9-EB1A84B802D9}"/>
          </ac:cxnSpMkLst>
        </pc:cxnChg>
        <pc:cxnChg chg="add del mod">
          <ac:chgData name="Nguyen Chi Son" userId="606856d02e9d83ac" providerId="LiveId" clId="{6D243AD4-F978-4D67-A959-3DC053EDE48D}" dt="2022-03-04T19:59:57.908" v="3192" actId="478"/>
          <ac:cxnSpMkLst>
            <pc:docMk/>
            <pc:sldMk cId="594113847" sldId="778"/>
            <ac:cxnSpMk id="30" creationId="{D9B250A1-C345-4C17-9EA8-23D5A313CCCA}"/>
          </ac:cxnSpMkLst>
        </pc:cxnChg>
        <pc:cxnChg chg="add del mod">
          <ac:chgData name="Nguyen Chi Son" userId="606856d02e9d83ac" providerId="LiveId" clId="{6D243AD4-F978-4D67-A959-3DC053EDE48D}" dt="2022-03-04T19:59:56.799" v="3191" actId="478"/>
          <ac:cxnSpMkLst>
            <pc:docMk/>
            <pc:sldMk cId="594113847" sldId="778"/>
            <ac:cxnSpMk id="31" creationId="{47CC1BF1-7017-43D2-B786-46B3B1AA9EFD}"/>
          </ac:cxnSpMkLst>
        </pc:cxnChg>
      </pc:sldChg>
      <pc:sldChg chg="addSp delSp modSp add del mod delAnim modAnim">
        <pc:chgData name="Nguyen Chi Son" userId="606856d02e9d83ac" providerId="LiveId" clId="{6D243AD4-F978-4D67-A959-3DC053EDE48D}" dt="2022-05-10T01:46:50.396" v="9436" actId="47"/>
        <pc:sldMkLst>
          <pc:docMk/>
          <pc:sldMk cId="1212187694" sldId="779"/>
        </pc:sldMkLst>
        <pc:spChg chg="mod">
          <ac:chgData name="Nguyen Chi Son" userId="606856d02e9d83ac" providerId="LiveId" clId="{6D243AD4-F978-4D67-A959-3DC053EDE48D}" dt="2022-03-04T20:32:11.295" v="4394" actId="1035"/>
          <ac:spMkLst>
            <pc:docMk/>
            <pc:sldMk cId="1212187694" sldId="779"/>
            <ac:spMk id="14" creationId="{A530074C-9975-4D4F-AC15-005B11433C74}"/>
          </ac:spMkLst>
        </pc:spChg>
        <pc:spChg chg="mod">
          <ac:chgData name="Nguyen Chi Son" userId="606856d02e9d83ac" providerId="LiveId" clId="{6D243AD4-F978-4D67-A959-3DC053EDE48D}" dt="2022-03-04T20:32:11.295" v="4394" actId="1035"/>
          <ac:spMkLst>
            <pc:docMk/>
            <pc:sldMk cId="1212187694" sldId="779"/>
            <ac:spMk id="15" creationId="{EC5263CE-BE2F-44C4-BD89-2666D2873C33}"/>
          </ac:spMkLst>
        </pc:spChg>
        <pc:spChg chg="mod">
          <ac:chgData name="Nguyen Chi Son" userId="606856d02e9d83ac" providerId="LiveId" clId="{6D243AD4-F978-4D67-A959-3DC053EDE48D}" dt="2022-03-04T20:07:04.080" v="3712" actId="20577"/>
          <ac:spMkLst>
            <pc:docMk/>
            <pc:sldMk cId="1212187694" sldId="779"/>
            <ac:spMk id="19" creationId="{9C339D16-68E4-43C4-A62E-D0146138D23B}"/>
          </ac:spMkLst>
        </pc:spChg>
        <pc:spChg chg="mod">
          <ac:chgData name="Nguyen Chi Son" userId="606856d02e9d83ac" providerId="LiveId" clId="{6D243AD4-F978-4D67-A959-3DC053EDE48D}" dt="2022-03-04T20:32:05.329" v="4387" actId="1035"/>
          <ac:spMkLst>
            <pc:docMk/>
            <pc:sldMk cId="1212187694" sldId="779"/>
            <ac:spMk id="20" creationId="{08CE1102-CA77-4608-B428-8C6F1F6A5480}"/>
          </ac:spMkLst>
        </pc:spChg>
        <pc:spChg chg="mod">
          <ac:chgData name="Nguyen Chi Son" userId="606856d02e9d83ac" providerId="LiveId" clId="{6D243AD4-F978-4D67-A959-3DC053EDE48D}" dt="2022-03-04T20:32:05.329" v="4387" actId="1035"/>
          <ac:spMkLst>
            <pc:docMk/>
            <pc:sldMk cId="1212187694" sldId="779"/>
            <ac:spMk id="21" creationId="{6B00622C-4FBB-4182-9D48-F59B3C49B799}"/>
          </ac:spMkLst>
        </pc:spChg>
        <pc:spChg chg="del mod">
          <ac:chgData name="Nguyen Chi Son" userId="606856d02e9d83ac" providerId="LiveId" clId="{6D243AD4-F978-4D67-A959-3DC053EDE48D}" dt="2022-03-04T20:24:55.592" v="4129" actId="478"/>
          <ac:spMkLst>
            <pc:docMk/>
            <pc:sldMk cId="1212187694" sldId="779"/>
            <ac:spMk id="26" creationId="{CD1D6AFE-9958-4D1E-9CD2-A14264240D52}"/>
          </ac:spMkLst>
        </pc:spChg>
        <pc:spChg chg="del mod">
          <ac:chgData name="Nguyen Chi Son" userId="606856d02e9d83ac" providerId="LiveId" clId="{6D243AD4-F978-4D67-A959-3DC053EDE48D}" dt="2022-03-04T20:24:55.592" v="4129" actId="478"/>
          <ac:spMkLst>
            <pc:docMk/>
            <pc:sldMk cId="1212187694" sldId="779"/>
            <ac:spMk id="27" creationId="{DB6DD82A-4CA8-4623-BC36-43439A2C4434}"/>
          </ac:spMkLst>
        </pc:spChg>
        <pc:spChg chg="mod">
          <ac:chgData name="Nguyen Chi Son" userId="606856d02e9d83ac" providerId="LiveId" clId="{6D243AD4-F978-4D67-A959-3DC053EDE48D}" dt="2022-03-04T20:32:05.329" v="4387" actId="1035"/>
          <ac:spMkLst>
            <pc:docMk/>
            <pc:sldMk cId="1212187694" sldId="779"/>
            <ac:spMk id="28" creationId="{D46309C5-5371-4322-B302-5322A187EB80}"/>
          </ac:spMkLst>
        </pc:spChg>
        <pc:spChg chg="add mod">
          <ac:chgData name="Nguyen Chi Son" userId="606856d02e9d83ac" providerId="LiveId" clId="{6D243AD4-F978-4D67-A959-3DC053EDE48D}" dt="2022-03-04T20:32:05.329" v="4387" actId="1035"/>
          <ac:spMkLst>
            <pc:docMk/>
            <pc:sldMk cId="1212187694" sldId="779"/>
            <ac:spMk id="35" creationId="{12648DC9-AD67-4470-80FD-2DB5C917A29E}"/>
          </ac:spMkLst>
        </pc:spChg>
        <pc:spChg chg="add mod">
          <ac:chgData name="Nguyen Chi Son" userId="606856d02e9d83ac" providerId="LiveId" clId="{6D243AD4-F978-4D67-A959-3DC053EDE48D}" dt="2022-03-04T20:32:05.329" v="4387" actId="1035"/>
          <ac:spMkLst>
            <pc:docMk/>
            <pc:sldMk cId="1212187694" sldId="779"/>
            <ac:spMk id="36" creationId="{B2B6DEED-D282-4646-8D37-15F782A68155}"/>
          </ac:spMkLst>
        </pc:spChg>
        <pc:spChg chg="add mod ord">
          <ac:chgData name="Nguyen Chi Son" userId="606856d02e9d83ac" providerId="LiveId" clId="{6D243AD4-F978-4D67-A959-3DC053EDE48D}" dt="2022-03-04T20:32:11.295" v="4394" actId="1035"/>
          <ac:spMkLst>
            <pc:docMk/>
            <pc:sldMk cId="1212187694" sldId="779"/>
            <ac:spMk id="38" creationId="{CCCB0DF8-D665-4161-8E8F-DB8DCF04F067}"/>
          </ac:spMkLst>
        </pc:spChg>
        <pc:graphicFrameChg chg="del mod">
          <ac:chgData name="Nguyen Chi Son" userId="606856d02e9d83ac" providerId="LiveId" clId="{6D243AD4-F978-4D67-A959-3DC053EDE48D}" dt="2022-03-04T20:18:54.389" v="3963" actId="478"/>
          <ac:graphicFrameMkLst>
            <pc:docMk/>
            <pc:sldMk cId="1212187694" sldId="779"/>
            <ac:graphicFrameMk id="13" creationId="{93877B7C-1BB9-4A36-B685-B97727B0F31B}"/>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6" creationId="{B11A5CA0-5F43-4EBA-B901-1FB23B551E76}"/>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7" creationId="{26E13E92-87BD-4853-B63B-82BFB2B09132}"/>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8" creationId="{E4B914AD-F8F3-4055-8BE4-568DC8188E56}"/>
          </ac:graphicFrameMkLst>
        </pc:graphicFrameChg>
        <pc:graphicFrameChg chg="add mod">
          <ac:chgData name="Nguyen Chi Son" userId="606856d02e9d83ac" providerId="LiveId" clId="{6D243AD4-F978-4D67-A959-3DC053EDE48D}" dt="2022-03-04T20:32:15.005" v="4395" actId="1076"/>
          <ac:graphicFrameMkLst>
            <pc:docMk/>
            <pc:sldMk cId="1212187694" sldId="779"/>
            <ac:graphicFrameMk id="22" creationId="{4E96C7B9-B811-4176-9E8E-0F3DB8D21A93}"/>
          </ac:graphicFrameMkLst>
        </pc:graphicFrameChg>
        <pc:graphicFrameChg chg="add mod">
          <ac:chgData name="Nguyen Chi Son" userId="606856d02e9d83ac" providerId="LiveId" clId="{6D243AD4-F978-4D67-A959-3DC053EDE48D}" dt="2022-03-04T20:32:11.295" v="4394" actId="1035"/>
          <ac:graphicFrameMkLst>
            <pc:docMk/>
            <pc:sldMk cId="1212187694" sldId="779"/>
            <ac:graphicFrameMk id="29" creationId="{60465367-521E-40C3-9C99-A0241FCEBE22}"/>
          </ac:graphicFrameMkLst>
        </pc:graphicFrameChg>
        <pc:graphicFrameChg chg="add mod">
          <ac:chgData name="Nguyen Chi Son" userId="606856d02e9d83ac" providerId="LiveId" clId="{6D243AD4-F978-4D67-A959-3DC053EDE48D}" dt="2022-03-04T20:32:16.521" v="4396" actId="1076"/>
          <ac:graphicFrameMkLst>
            <pc:docMk/>
            <pc:sldMk cId="1212187694" sldId="779"/>
            <ac:graphicFrameMk id="30" creationId="{48CE5211-4935-4B8D-8482-9533145DB4F0}"/>
          </ac:graphicFrameMkLst>
        </pc:graphicFrameChg>
        <pc:graphicFrameChg chg="add mod">
          <ac:chgData name="Nguyen Chi Son" userId="606856d02e9d83ac" providerId="LiveId" clId="{6D243AD4-F978-4D67-A959-3DC053EDE48D}" dt="2022-03-04T20:32:11.295" v="4394" actId="1035"/>
          <ac:graphicFrameMkLst>
            <pc:docMk/>
            <pc:sldMk cId="1212187694" sldId="779"/>
            <ac:graphicFrameMk id="31" creationId="{B42BC061-B2F2-4F64-B623-8079C1990613}"/>
          </ac:graphicFrameMkLst>
        </pc:graphicFrameChg>
        <pc:graphicFrameChg chg="add mod">
          <ac:chgData name="Nguyen Chi Son" userId="606856d02e9d83ac" providerId="LiveId" clId="{6D243AD4-F978-4D67-A959-3DC053EDE48D}" dt="2022-03-04T20:32:22.552" v="4425" actId="1038"/>
          <ac:graphicFrameMkLst>
            <pc:docMk/>
            <pc:sldMk cId="1212187694" sldId="779"/>
            <ac:graphicFrameMk id="32" creationId="{9E804F30-297E-4012-9349-A7B32235BB40}"/>
          </ac:graphicFrameMkLst>
        </pc:graphicFrameChg>
        <pc:picChg chg="add mod modCrop">
          <ac:chgData name="Nguyen Chi Son" userId="606856d02e9d83ac" providerId="LiveId" clId="{6D243AD4-F978-4D67-A959-3DC053EDE48D}" dt="2022-03-04T20:32:05.329" v="4387" actId="1035"/>
          <ac:picMkLst>
            <pc:docMk/>
            <pc:sldMk cId="1212187694" sldId="779"/>
            <ac:picMk id="3" creationId="{C8BAF591-ACD5-4041-8C99-FF414519E7B6}"/>
          </ac:picMkLst>
        </pc:picChg>
        <pc:picChg chg="del">
          <ac:chgData name="Nguyen Chi Son" userId="606856d02e9d83ac" providerId="LiveId" clId="{6D243AD4-F978-4D67-A959-3DC053EDE48D}" dt="2022-03-04T20:24:57.145" v="4130" actId="478"/>
          <ac:picMkLst>
            <pc:docMk/>
            <pc:sldMk cId="1212187694" sldId="779"/>
            <ac:picMk id="4" creationId="{FF1C0FBB-03EE-4ADA-962B-FEA9B22AFCA3}"/>
          </ac:picMkLst>
        </pc:picChg>
        <pc:cxnChg chg="del mod">
          <ac:chgData name="Nguyen Chi Son" userId="606856d02e9d83ac" providerId="LiveId" clId="{6D243AD4-F978-4D67-A959-3DC053EDE48D}" dt="2022-03-04T20:24:55.592" v="4129" actId="478"/>
          <ac:cxnSpMkLst>
            <pc:docMk/>
            <pc:sldMk cId="1212187694" sldId="779"/>
            <ac:cxnSpMk id="8" creationId="{46ECD3DC-B938-4C39-8E4A-82C99166371D}"/>
          </ac:cxnSpMkLst>
        </pc:cxnChg>
        <pc:cxnChg chg="mod">
          <ac:chgData name="Nguyen Chi Son" userId="606856d02e9d83ac" providerId="LiveId" clId="{6D243AD4-F978-4D67-A959-3DC053EDE48D}" dt="2022-03-04T20:32:05.329" v="4387" actId="1035"/>
          <ac:cxnSpMkLst>
            <pc:docMk/>
            <pc:sldMk cId="1212187694" sldId="779"/>
            <ac:cxnSpMk id="23" creationId="{114C8995-A5D7-4266-A516-E579DE200D89}"/>
          </ac:cxnSpMkLst>
        </pc:cxnChg>
        <pc:cxnChg chg="del mod">
          <ac:chgData name="Nguyen Chi Son" userId="606856d02e9d83ac" providerId="LiveId" clId="{6D243AD4-F978-4D67-A959-3DC053EDE48D}" dt="2022-03-04T20:24:55.592" v="4129" actId="478"/>
          <ac:cxnSpMkLst>
            <pc:docMk/>
            <pc:sldMk cId="1212187694" sldId="779"/>
            <ac:cxnSpMk id="24" creationId="{F21BDA72-869D-4250-88C3-F2480ADEC55F}"/>
          </ac:cxnSpMkLst>
        </pc:cxnChg>
        <pc:cxnChg chg="mod">
          <ac:chgData name="Nguyen Chi Son" userId="606856d02e9d83ac" providerId="LiveId" clId="{6D243AD4-F978-4D67-A959-3DC053EDE48D}" dt="2022-03-04T20:32:05.329" v="4387" actId="1035"/>
          <ac:cxnSpMkLst>
            <pc:docMk/>
            <pc:sldMk cId="1212187694" sldId="779"/>
            <ac:cxnSpMk id="25" creationId="{067A58F0-19DE-4B01-9F1B-68DEAE604BEA}"/>
          </ac:cxnSpMkLst>
        </pc:cxnChg>
        <pc:cxnChg chg="add mod">
          <ac:chgData name="Nguyen Chi Son" userId="606856d02e9d83ac" providerId="LiveId" clId="{6D243AD4-F978-4D67-A959-3DC053EDE48D}" dt="2022-03-04T20:32:05.329" v="4387" actId="1035"/>
          <ac:cxnSpMkLst>
            <pc:docMk/>
            <pc:sldMk cId="1212187694" sldId="779"/>
            <ac:cxnSpMk id="33" creationId="{32D256AE-D2E2-4E22-86CE-C50D8D8F7E27}"/>
          </ac:cxnSpMkLst>
        </pc:cxnChg>
        <pc:cxnChg chg="add mod">
          <ac:chgData name="Nguyen Chi Son" userId="606856d02e9d83ac" providerId="LiveId" clId="{6D243AD4-F978-4D67-A959-3DC053EDE48D}" dt="2022-03-04T20:32:05.329" v="4387" actId="1035"/>
          <ac:cxnSpMkLst>
            <pc:docMk/>
            <pc:sldMk cId="1212187694" sldId="779"/>
            <ac:cxnSpMk id="34" creationId="{2CB1A771-DE62-4E4F-8D8D-47D947996DE1}"/>
          </ac:cxnSpMkLst>
        </pc:cxnChg>
        <pc:cxnChg chg="add mod">
          <ac:chgData name="Nguyen Chi Son" userId="606856d02e9d83ac" providerId="LiveId" clId="{6D243AD4-F978-4D67-A959-3DC053EDE48D}" dt="2022-03-04T20:32:05.329" v="4387" actId="1035"/>
          <ac:cxnSpMkLst>
            <pc:docMk/>
            <pc:sldMk cId="1212187694" sldId="779"/>
            <ac:cxnSpMk id="37" creationId="{9DD49A1A-2835-44BD-9659-379AF9E79631}"/>
          </ac:cxnSpMkLst>
        </pc:cxnChg>
      </pc:sldChg>
      <pc:sldChg chg="modSp add mod">
        <pc:chgData name="Nguyen Chi Son" userId="606856d02e9d83ac" providerId="LiveId" clId="{6D243AD4-F978-4D67-A959-3DC053EDE48D}" dt="2022-03-04T20:33:47.707" v="4452" actId="20577"/>
        <pc:sldMkLst>
          <pc:docMk/>
          <pc:sldMk cId="355541719" sldId="780"/>
        </pc:sldMkLst>
        <pc:spChg chg="mod">
          <ac:chgData name="Nguyen Chi Son" userId="606856d02e9d83ac" providerId="LiveId" clId="{6D243AD4-F978-4D67-A959-3DC053EDE48D}" dt="2022-03-04T20:33:47.707" v="4452" actId="20577"/>
          <ac:spMkLst>
            <pc:docMk/>
            <pc:sldMk cId="355541719" sldId="780"/>
            <ac:spMk id="2" creationId="{DAF08EC2-5D0D-48D9-855C-A59C0E5ED55B}"/>
          </ac:spMkLst>
        </pc:spChg>
        <pc:spChg chg="mod">
          <ac:chgData name="Nguyen Chi Son" userId="606856d02e9d83ac" providerId="LiveId" clId="{6D243AD4-F978-4D67-A959-3DC053EDE48D}" dt="2022-03-04T20:33:44.049" v="4430" actId="20577"/>
          <ac:spMkLst>
            <pc:docMk/>
            <pc:sldMk cId="355541719" sldId="780"/>
            <ac:spMk id="3" creationId="{8CD51C9F-FCB0-4185-93E6-835FC05E1B10}"/>
          </ac:spMkLst>
        </pc:spChg>
      </pc:sldChg>
      <pc:sldChg chg="addSp modSp add mod">
        <pc:chgData name="Nguyen Chi Son" userId="606856d02e9d83ac" providerId="LiveId" clId="{6D243AD4-F978-4D67-A959-3DC053EDE48D}" dt="2022-05-09T22:37:56.270" v="4621" actId="1076"/>
        <pc:sldMkLst>
          <pc:docMk/>
          <pc:sldMk cId="1219282801" sldId="781"/>
        </pc:sldMkLst>
        <pc:spChg chg="mod">
          <ac:chgData name="Nguyen Chi Son" userId="606856d02e9d83ac" providerId="LiveId" clId="{6D243AD4-F978-4D67-A959-3DC053EDE48D}" dt="2022-05-09T22:35:49.044" v="4584" actId="20577"/>
          <ac:spMkLst>
            <pc:docMk/>
            <pc:sldMk cId="1219282801" sldId="781"/>
            <ac:spMk id="2" creationId="{BA8A6260-CA4B-46A9-A06E-C71EE59E6992}"/>
          </ac:spMkLst>
        </pc:spChg>
        <pc:spChg chg="add mod">
          <ac:chgData name="Nguyen Chi Son" userId="606856d02e9d83ac" providerId="LiveId" clId="{6D243AD4-F978-4D67-A959-3DC053EDE48D}" dt="2022-05-09T22:37:17.407" v="4609" actId="14100"/>
          <ac:spMkLst>
            <pc:docMk/>
            <pc:sldMk cId="1219282801" sldId="781"/>
            <ac:spMk id="8" creationId="{955B3B93-F524-912C-E6E6-03B5CA033821}"/>
          </ac:spMkLst>
        </pc:spChg>
        <pc:spChg chg="add mod">
          <ac:chgData name="Nguyen Chi Son" userId="606856d02e9d83ac" providerId="LiveId" clId="{6D243AD4-F978-4D67-A959-3DC053EDE48D}" dt="2022-05-09T22:37:27.206" v="4612" actId="1076"/>
          <ac:spMkLst>
            <pc:docMk/>
            <pc:sldMk cId="1219282801" sldId="781"/>
            <ac:spMk id="9" creationId="{E599A9CF-04CF-48D0-93AF-AA1516C21AED}"/>
          </ac:spMkLst>
        </pc:spChg>
        <pc:spChg chg="add mod">
          <ac:chgData name="Nguyen Chi Son" userId="606856d02e9d83ac" providerId="LiveId" clId="{6D243AD4-F978-4D67-A959-3DC053EDE48D}" dt="2022-05-09T22:37:55.501" v="4620" actId="1076"/>
          <ac:spMkLst>
            <pc:docMk/>
            <pc:sldMk cId="1219282801" sldId="781"/>
            <ac:spMk id="10" creationId="{3FD708EC-228F-67F0-E1BD-F5A363328896}"/>
          </ac:spMkLst>
        </pc:spChg>
        <pc:spChg chg="mod">
          <ac:chgData name="Nguyen Chi Son" userId="606856d02e9d83ac" providerId="LiveId" clId="{6D243AD4-F978-4D67-A959-3DC053EDE48D}" dt="2022-05-09T22:37:36.430" v="4615" actId="1076"/>
          <ac:spMkLst>
            <pc:docMk/>
            <pc:sldMk cId="1219282801" sldId="781"/>
            <ac:spMk id="11" creationId="{72086FFA-A4E4-43D5-877C-B63DBE3E10B8}"/>
          </ac:spMkLst>
        </pc:spChg>
        <pc:graphicFrameChg chg="mod">
          <ac:chgData name="Nguyen Chi Son" userId="606856d02e9d83ac" providerId="LiveId" clId="{6D243AD4-F978-4D67-A959-3DC053EDE48D}" dt="2022-05-09T22:37:05.319" v="4607" actId="1076"/>
          <ac:graphicFrameMkLst>
            <pc:docMk/>
            <pc:sldMk cId="1219282801" sldId="781"/>
            <ac:graphicFrameMk id="5" creationId="{4F77B9F1-96C4-46D9-ADFD-BA23E1ECCE0E}"/>
          </ac:graphicFrameMkLst>
        </pc:graphicFrameChg>
        <pc:graphicFrameChg chg="mod">
          <ac:chgData name="Nguyen Chi Son" userId="606856d02e9d83ac" providerId="LiveId" clId="{6D243AD4-F978-4D67-A959-3DC053EDE48D}" dt="2022-05-09T22:37:34.838" v="4614" actId="1076"/>
          <ac:graphicFrameMkLst>
            <pc:docMk/>
            <pc:sldMk cId="1219282801" sldId="781"/>
            <ac:graphicFrameMk id="6" creationId="{2164F7F6-5116-43DA-B801-9947B714DAAC}"/>
          </ac:graphicFrameMkLst>
        </pc:graphicFrameChg>
        <pc:graphicFrameChg chg="mod">
          <ac:chgData name="Nguyen Chi Son" userId="606856d02e9d83ac" providerId="LiveId" clId="{6D243AD4-F978-4D67-A959-3DC053EDE48D}" dt="2022-05-09T22:37:30.702" v="4613" actId="1076"/>
          <ac:graphicFrameMkLst>
            <pc:docMk/>
            <pc:sldMk cId="1219282801" sldId="781"/>
            <ac:graphicFrameMk id="7" creationId="{596700B3-CED2-48E2-BFEF-9F6D56F05322}"/>
          </ac:graphicFrameMkLst>
        </pc:graphicFrameChg>
        <pc:picChg chg="add mod">
          <ac:chgData name="Nguyen Chi Son" userId="606856d02e9d83ac" providerId="LiveId" clId="{6D243AD4-F978-4D67-A959-3DC053EDE48D}" dt="2022-05-09T22:37:56.270" v="4621" actId="1076"/>
          <ac:picMkLst>
            <pc:docMk/>
            <pc:sldMk cId="1219282801" sldId="781"/>
            <ac:picMk id="12" creationId="{8C4E97C3-F4E1-C0B0-16DA-B8FA083AC2F0}"/>
          </ac:picMkLst>
        </pc:picChg>
      </pc:sldChg>
      <pc:sldChg chg="addSp delSp modSp add mod">
        <pc:chgData name="Nguyen Chi Son" userId="606856d02e9d83ac" providerId="LiveId" clId="{6D243AD4-F978-4D67-A959-3DC053EDE48D}" dt="2022-05-09T23:05:39.826" v="5282" actId="1076"/>
        <pc:sldMkLst>
          <pc:docMk/>
          <pc:sldMk cId="3014091475" sldId="782"/>
        </pc:sldMkLst>
        <pc:spChg chg="mod">
          <ac:chgData name="Nguyen Chi Son" userId="606856d02e9d83ac" providerId="LiveId" clId="{6D243AD4-F978-4D67-A959-3DC053EDE48D}" dt="2022-05-09T22:47:06.355" v="5035" actId="20577"/>
          <ac:spMkLst>
            <pc:docMk/>
            <pc:sldMk cId="3014091475" sldId="782"/>
            <ac:spMk id="2" creationId="{BA8A6260-CA4B-46A9-A06E-C71EE59E6992}"/>
          </ac:spMkLst>
        </pc:spChg>
        <pc:spChg chg="del mod">
          <ac:chgData name="Nguyen Chi Son" userId="606856d02e9d83ac" providerId="LiveId" clId="{6D243AD4-F978-4D67-A959-3DC053EDE48D}" dt="2022-05-09T23:00:46.391" v="5116" actId="478"/>
          <ac:spMkLst>
            <pc:docMk/>
            <pc:sldMk cId="3014091475" sldId="782"/>
            <ac:spMk id="6" creationId="{88401D78-E8E5-4B33-952F-54CD58F78924}"/>
          </ac:spMkLst>
        </pc:spChg>
        <pc:spChg chg="mod">
          <ac:chgData name="Nguyen Chi Son" userId="606856d02e9d83ac" providerId="LiveId" clId="{6D243AD4-F978-4D67-A959-3DC053EDE48D}" dt="2022-05-09T22:57:56.127" v="5110" actId="14100"/>
          <ac:spMkLst>
            <pc:docMk/>
            <pc:sldMk cId="3014091475" sldId="782"/>
            <ac:spMk id="12" creationId="{CAC6F461-55C4-43A2-9ECA-C87005473EB8}"/>
          </ac:spMkLst>
        </pc:spChg>
        <pc:spChg chg="add mod">
          <ac:chgData name="Nguyen Chi Son" userId="606856d02e9d83ac" providerId="LiveId" clId="{6D243AD4-F978-4D67-A959-3DC053EDE48D}" dt="2022-05-09T22:57:52.520" v="5109" actId="14100"/>
          <ac:spMkLst>
            <pc:docMk/>
            <pc:sldMk cId="3014091475" sldId="782"/>
            <ac:spMk id="13" creationId="{9C931C15-612C-9208-4F04-621991E64600}"/>
          </ac:spMkLst>
        </pc:spChg>
        <pc:spChg chg="add mod">
          <ac:chgData name="Nguyen Chi Son" userId="606856d02e9d83ac" providerId="LiveId" clId="{6D243AD4-F978-4D67-A959-3DC053EDE48D}" dt="2022-05-09T22:58:02.287" v="5112" actId="1076"/>
          <ac:spMkLst>
            <pc:docMk/>
            <pc:sldMk cId="3014091475" sldId="782"/>
            <ac:spMk id="14" creationId="{3BF6A4EC-44C6-3B3B-9E68-BC4B4CB248FA}"/>
          </ac:spMkLst>
        </pc:spChg>
        <pc:spChg chg="add mod">
          <ac:chgData name="Nguyen Chi Son" userId="606856d02e9d83ac" providerId="LiveId" clId="{6D243AD4-F978-4D67-A959-3DC053EDE48D}" dt="2022-05-09T23:05:39.826" v="5282" actId="1076"/>
          <ac:spMkLst>
            <pc:docMk/>
            <pc:sldMk cId="3014091475" sldId="782"/>
            <ac:spMk id="16" creationId="{0119BE91-3FD4-9980-7595-365DEEE2A376}"/>
          </ac:spMkLst>
        </pc:spChg>
        <pc:graphicFrameChg chg="mod">
          <ac:chgData name="Nguyen Chi Son" userId="606856d02e9d83ac" providerId="LiveId" clId="{6D243AD4-F978-4D67-A959-3DC053EDE48D}" dt="2022-05-09T23:01:21.054" v="5126" actId="1076"/>
          <ac:graphicFrameMkLst>
            <pc:docMk/>
            <pc:sldMk cId="3014091475" sldId="782"/>
            <ac:graphicFrameMk id="9" creationId="{5C0A4534-B3B9-450D-A1D7-0B99D9DA0F6B}"/>
          </ac:graphicFrameMkLst>
        </pc:graphicFrameChg>
        <pc:graphicFrameChg chg="add mod">
          <ac:chgData name="Nguyen Chi Son" userId="606856d02e9d83ac" providerId="LiveId" clId="{6D243AD4-F978-4D67-A959-3DC053EDE48D}" dt="2022-05-09T22:58:00.056" v="5111" actId="1076"/>
          <ac:graphicFrameMkLst>
            <pc:docMk/>
            <pc:sldMk cId="3014091475" sldId="782"/>
            <ac:graphicFrameMk id="15" creationId="{44436E0A-85A4-10BF-B5CE-56FC49539F26}"/>
          </ac:graphicFrameMkLst>
        </pc:graphicFrameChg>
        <pc:picChg chg="del">
          <ac:chgData name="Nguyen Chi Son" userId="606856d02e9d83ac" providerId="LiveId" clId="{6D243AD4-F978-4D67-A959-3DC053EDE48D}" dt="2022-05-09T22:51:40.277" v="5043" actId="478"/>
          <ac:picMkLst>
            <pc:docMk/>
            <pc:sldMk cId="3014091475" sldId="782"/>
            <ac:picMk id="4" creationId="{57E467ED-81E7-430E-9F30-ED47D7F123D8}"/>
          </ac:picMkLst>
        </pc:picChg>
        <pc:picChg chg="add del mod">
          <ac:chgData name="Nguyen Chi Son" userId="606856d02e9d83ac" providerId="LiveId" clId="{6D243AD4-F978-4D67-A959-3DC053EDE48D}" dt="2022-05-09T22:50:30.544" v="5038" actId="478"/>
          <ac:picMkLst>
            <pc:docMk/>
            <pc:sldMk cId="3014091475" sldId="782"/>
            <ac:picMk id="5" creationId="{87D12CC8-DB26-EC02-889F-87F91EBAE509}"/>
          </ac:picMkLst>
        </pc:picChg>
        <pc:picChg chg="add del mod">
          <ac:chgData name="Nguyen Chi Son" userId="606856d02e9d83ac" providerId="LiveId" clId="{6D243AD4-F978-4D67-A959-3DC053EDE48D}" dt="2022-05-09T22:51:24.711" v="5042" actId="478"/>
          <ac:picMkLst>
            <pc:docMk/>
            <pc:sldMk cId="3014091475" sldId="782"/>
            <ac:picMk id="8" creationId="{CEDC4C16-6327-CC1C-7476-6AF013914923}"/>
          </ac:picMkLst>
        </pc:picChg>
        <pc:picChg chg="add mod">
          <ac:chgData name="Nguyen Chi Son" userId="606856d02e9d83ac" providerId="LiveId" clId="{6D243AD4-F978-4D67-A959-3DC053EDE48D}" dt="2022-05-09T23:01:27.870" v="5129" actId="1076"/>
          <ac:picMkLst>
            <pc:docMk/>
            <pc:sldMk cId="3014091475" sldId="782"/>
            <ac:picMk id="11" creationId="{05D96BD5-9C07-6F23-61E0-2C40A94E1053}"/>
          </ac:picMkLst>
        </pc:picChg>
        <pc:cxnChg chg="add del mod">
          <ac:chgData name="Nguyen Chi Son" userId="606856d02e9d83ac" providerId="LiveId" clId="{6D243AD4-F978-4D67-A959-3DC053EDE48D}" dt="2022-05-09T23:04:15.672" v="5159" actId="478"/>
          <ac:cxnSpMkLst>
            <pc:docMk/>
            <pc:sldMk cId="3014091475" sldId="782"/>
            <ac:cxnSpMk id="18" creationId="{1D24E2C5-5A0C-5B25-9E9D-9D5A81CD79B5}"/>
          </ac:cxnSpMkLst>
        </pc:cxnChg>
      </pc:sldChg>
      <pc:sldChg chg="addSp delSp modSp add mod addAnim delAnim modAnim">
        <pc:chgData name="Nguyen Chi Son" userId="606856d02e9d83ac" providerId="LiveId" clId="{6D243AD4-F978-4D67-A959-3DC053EDE48D}" dt="2022-05-10T02:49:15.261" v="11930"/>
        <pc:sldMkLst>
          <pc:docMk/>
          <pc:sldMk cId="3514233349" sldId="783"/>
        </pc:sldMkLst>
        <pc:spChg chg="add del">
          <ac:chgData name="Nguyen Chi Son" userId="606856d02e9d83ac" providerId="LiveId" clId="{6D243AD4-F978-4D67-A959-3DC053EDE48D}" dt="2022-05-09T23:15:00.186" v="5649" actId="478"/>
          <ac:spMkLst>
            <pc:docMk/>
            <pc:sldMk cId="3514233349" sldId="783"/>
            <ac:spMk id="14" creationId="{A530074C-9975-4D4F-AC15-005B11433C74}"/>
          </ac:spMkLst>
        </pc:spChg>
        <pc:spChg chg="add del mod">
          <ac:chgData name="Nguyen Chi Son" userId="606856d02e9d83ac" providerId="LiveId" clId="{6D243AD4-F978-4D67-A959-3DC053EDE48D}" dt="2022-05-09T23:18:30.017" v="5803" actId="12788"/>
          <ac:spMkLst>
            <pc:docMk/>
            <pc:sldMk cId="3514233349" sldId="783"/>
            <ac:spMk id="15" creationId="{EC5263CE-BE2F-44C4-BD89-2666D2873C33}"/>
          </ac:spMkLst>
        </pc:spChg>
        <pc:spChg chg="mod">
          <ac:chgData name="Nguyen Chi Son" userId="606856d02e9d83ac" providerId="LiveId" clId="{6D243AD4-F978-4D67-A959-3DC053EDE48D}" dt="2022-05-09T23:25:24.430" v="6130" actId="20577"/>
          <ac:spMkLst>
            <pc:docMk/>
            <pc:sldMk cId="3514233349" sldId="783"/>
            <ac:spMk id="19" creationId="{9C339D16-68E4-43C4-A62E-D0146138D23B}"/>
          </ac:spMkLst>
        </pc:spChg>
        <pc:spChg chg="add mod">
          <ac:chgData name="Nguyen Chi Son" userId="606856d02e9d83ac" providerId="LiveId" clId="{6D243AD4-F978-4D67-A959-3DC053EDE48D}" dt="2022-05-09T23:25:36.182" v="6181" actId="20577"/>
          <ac:spMkLst>
            <pc:docMk/>
            <pc:sldMk cId="3514233349" sldId="783"/>
            <ac:spMk id="21" creationId="{48AC10ED-74D7-E207-09FA-70C90E1296ED}"/>
          </ac:spMkLst>
        </pc:spChg>
        <pc:spChg chg="mod">
          <ac:chgData name="Nguyen Chi Son" userId="606856d02e9d83ac" providerId="LiveId" clId="{6D243AD4-F978-4D67-A959-3DC053EDE48D}" dt="2022-05-09T23:26:56.492" v="6205" actId="1036"/>
          <ac:spMkLst>
            <pc:docMk/>
            <pc:sldMk cId="3514233349" sldId="783"/>
            <ac:spMk id="25" creationId="{0D5A494E-EF26-2F8E-A832-BDE3D4B4142A}"/>
          </ac:spMkLst>
        </pc:spChg>
        <pc:spChg chg="mod">
          <ac:chgData name="Nguyen Chi Son" userId="606856d02e9d83ac" providerId="LiveId" clId="{6D243AD4-F978-4D67-A959-3DC053EDE48D}" dt="2022-05-09T23:27:00.636" v="6216" actId="1036"/>
          <ac:spMkLst>
            <pc:docMk/>
            <pc:sldMk cId="3514233349" sldId="783"/>
            <ac:spMk id="26" creationId="{52579209-DABA-D0A0-056F-9A50F430061C}"/>
          </ac:spMkLst>
        </pc:spChg>
        <pc:grpChg chg="add mod ord">
          <ac:chgData name="Nguyen Chi Son" userId="606856d02e9d83ac" providerId="LiveId" clId="{6D243AD4-F978-4D67-A959-3DC053EDE48D}" dt="2022-05-09T23:17:06.226" v="5695" actId="167"/>
          <ac:grpSpMkLst>
            <pc:docMk/>
            <pc:sldMk cId="3514233349" sldId="783"/>
            <ac:grpSpMk id="2" creationId="{486CD856-B8C2-1B14-F197-99D23FF9E919}"/>
          </ac:grpSpMkLst>
        </pc:grpChg>
        <pc:graphicFrameChg chg="add del">
          <ac:chgData name="Nguyen Chi Son" userId="606856d02e9d83ac" providerId="LiveId" clId="{6D243AD4-F978-4D67-A959-3DC053EDE48D}" dt="2022-05-09T23:15:00.697" v="5650" actId="478"/>
          <ac:graphicFrameMkLst>
            <pc:docMk/>
            <pc:sldMk cId="3514233349" sldId="783"/>
            <ac:graphicFrameMk id="13" creationId="{80DA1C4B-FD6F-EA77-52DA-CBA73A7EACB1}"/>
          </ac:graphicFrameMkLst>
        </pc:graphicFrameChg>
        <pc:graphicFrameChg chg="add del">
          <ac:chgData name="Nguyen Chi Son" userId="606856d02e9d83ac" providerId="LiveId" clId="{6D243AD4-F978-4D67-A959-3DC053EDE48D}" dt="2022-05-09T23:15:01.081" v="5651" actId="478"/>
          <ac:graphicFrameMkLst>
            <pc:docMk/>
            <pc:sldMk cId="3514233349" sldId="783"/>
            <ac:graphicFrameMk id="16" creationId="{E92C1995-82EA-FA0B-9053-BB1C5D0D11D0}"/>
          </ac:graphicFrameMkLst>
        </pc:graphicFrameChg>
        <pc:graphicFrameChg chg="add del">
          <ac:chgData name="Nguyen Chi Son" userId="606856d02e9d83ac" providerId="LiveId" clId="{6D243AD4-F978-4D67-A959-3DC053EDE48D}" dt="2022-05-09T23:15:01.592" v="5652" actId="478"/>
          <ac:graphicFrameMkLst>
            <pc:docMk/>
            <pc:sldMk cId="3514233349" sldId="783"/>
            <ac:graphicFrameMk id="17" creationId="{1AA985A1-081C-53AC-2690-9739D6944289}"/>
          </ac:graphicFrameMkLst>
        </pc:graphicFrameChg>
        <pc:graphicFrameChg chg="add mod">
          <ac:chgData name="Nguyen Chi Son" userId="606856d02e9d83ac" providerId="LiveId" clId="{6D243AD4-F978-4D67-A959-3DC053EDE48D}" dt="2022-05-09T23:26:22.692" v="6195" actId="1076"/>
          <ac:graphicFrameMkLst>
            <pc:docMk/>
            <pc:sldMk cId="3514233349" sldId="783"/>
            <ac:graphicFrameMk id="22" creationId="{A2670A03-6190-73EC-5EA7-F3E86533F90D}"/>
          </ac:graphicFrameMkLst>
        </pc:graphicFrameChg>
        <pc:graphicFrameChg chg="add mod">
          <ac:chgData name="Nguyen Chi Son" userId="606856d02e9d83ac" providerId="LiveId" clId="{6D243AD4-F978-4D67-A959-3DC053EDE48D}" dt="2022-05-09T23:26:18.908" v="6194" actId="1076"/>
          <ac:graphicFrameMkLst>
            <pc:docMk/>
            <pc:sldMk cId="3514233349" sldId="783"/>
            <ac:graphicFrameMk id="24" creationId="{20B90098-6BA6-2590-27FA-BFAE2F1EADCD}"/>
          </ac:graphicFrameMkLst>
        </pc:graphicFrameChg>
        <pc:graphicFrameChg chg="mod">
          <ac:chgData name="Nguyen Chi Son" userId="606856d02e9d83ac" providerId="LiveId" clId="{6D243AD4-F978-4D67-A959-3DC053EDE48D}" dt="2022-05-09T23:27:00.636" v="6216" actId="1036"/>
          <ac:graphicFrameMkLst>
            <pc:docMk/>
            <pc:sldMk cId="3514233349" sldId="783"/>
            <ac:graphicFrameMk id="27" creationId="{42E8FFD0-2AD1-1A4B-9EE9-EBED28D580D4}"/>
          </ac:graphicFrameMkLst>
        </pc:graphicFrameChg>
        <pc:graphicFrameChg chg="add del mod">
          <ac:chgData name="Nguyen Chi Son" userId="606856d02e9d83ac" providerId="LiveId" clId="{6D243AD4-F978-4D67-A959-3DC053EDE48D}" dt="2022-05-09T23:24:56.796" v="6097" actId="478"/>
          <ac:graphicFrameMkLst>
            <pc:docMk/>
            <pc:sldMk cId="3514233349" sldId="783"/>
            <ac:graphicFrameMk id="28" creationId="{59BF2B5F-9D15-8F79-1FCC-D4D38346B285}"/>
          </ac:graphicFrameMkLst>
        </pc:graphicFrameChg>
        <pc:graphicFrameChg chg="mod">
          <ac:chgData name="Nguyen Chi Son" userId="606856d02e9d83ac" providerId="LiveId" clId="{6D243AD4-F978-4D67-A959-3DC053EDE48D}" dt="2022-05-09T23:27:00.636" v="6216" actId="1036"/>
          <ac:graphicFrameMkLst>
            <pc:docMk/>
            <pc:sldMk cId="3514233349" sldId="783"/>
            <ac:graphicFrameMk id="29" creationId="{1F397B3A-3E4A-3EA4-118E-93736A998FA9}"/>
          </ac:graphicFrameMkLst>
        </pc:graphicFrameChg>
        <pc:graphicFrameChg chg="add del mod">
          <ac:chgData name="Nguyen Chi Son" userId="606856d02e9d83ac" providerId="LiveId" clId="{6D243AD4-F978-4D67-A959-3DC053EDE48D}" dt="2022-05-09T23:25:43.820" v="6185" actId="478"/>
          <ac:graphicFrameMkLst>
            <pc:docMk/>
            <pc:sldMk cId="3514233349" sldId="783"/>
            <ac:graphicFrameMk id="31" creationId="{0D2F4DDA-46C0-B83A-E90B-C13DBCABB9F9}"/>
          </ac:graphicFrameMkLst>
        </pc:graphicFrameChg>
        <pc:graphicFrameChg chg="add mod">
          <ac:chgData name="Nguyen Chi Son" userId="606856d02e9d83ac" providerId="LiveId" clId="{6D243AD4-F978-4D67-A959-3DC053EDE48D}" dt="2022-05-09T23:26:13.268" v="6193" actId="1076"/>
          <ac:graphicFrameMkLst>
            <pc:docMk/>
            <pc:sldMk cId="3514233349" sldId="783"/>
            <ac:graphicFrameMk id="32" creationId="{06D50666-67D8-BDA5-611C-7AE3004DAD43}"/>
          </ac:graphicFrameMkLst>
        </pc:graphicFrameChg>
        <pc:picChg chg="mod">
          <ac:chgData name="Nguyen Chi Son" userId="606856d02e9d83ac" providerId="LiveId" clId="{6D243AD4-F978-4D67-A959-3DC053EDE48D}" dt="2022-05-09T23:16:52.989" v="5692" actId="164"/>
          <ac:picMkLst>
            <pc:docMk/>
            <pc:sldMk cId="3514233349" sldId="783"/>
            <ac:picMk id="3" creationId="{F8AF86E7-6716-1DA8-CC8D-749851C8D1FE}"/>
          </ac:picMkLst>
        </pc:picChg>
        <pc:picChg chg="mod">
          <ac:chgData name="Nguyen Chi Son" userId="606856d02e9d83ac" providerId="LiveId" clId="{6D243AD4-F978-4D67-A959-3DC053EDE48D}" dt="2022-05-09T23:17:20.855" v="5749" actId="1038"/>
          <ac:picMkLst>
            <pc:docMk/>
            <pc:sldMk cId="3514233349" sldId="783"/>
            <ac:picMk id="9" creationId="{D106480E-61A9-477D-9721-10DE87258CA2}"/>
          </ac:picMkLst>
        </pc:picChg>
        <pc:picChg chg="add del mod modCrop">
          <ac:chgData name="Nguyen Chi Son" userId="606856d02e9d83ac" providerId="LiveId" clId="{6D243AD4-F978-4D67-A959-3DC053EDE48D}" dt="2022-05-09T23:24:29.987" v="6074" actId="478"/>
          <ac:picMkLst>
            <pc:docMk/>
            <pc:sldMk cId="3514233349" sldId="783"/>
            <ac:picMk id="30" creationId="{E2FAAA00-4D64-87E1-69D4-E5DBE1189174}"/>
          </ac:picMkLst>
        </pc:picChg>
        <pc:cxnChg chg="add del mod">
          <ac:chgData name="Nguyen Chi Son" userId="606856d02e9d83ac" providerId="LiveId" clId="{6D243AD4-F978-4D67-A959-3DC053EDE48D}" dt="2022-05-09T23:16:52.989" v="5692" actId="164"/>
          <ac:cxnSpMkLst>
            <pc:docMk/>
            <pc:sldMk cId="3514233349" sldId="783"/>
            <ac:cxnSpMk id="18" creationId="{270D70F4-4549-8879-7378-A9262E0D030C}"/>
          </ac:cxnSpMkLst>
        </pc:cxnChg>
        <pc:cxnChg chg="mod">
          <ac:chgData name="Nguyen Chi Son" userId="606856d02e9d83ac" providerId="LiveId" clId="{6D243AD4-F978-4D67-A959-3DC053EDE48D}" dt="2022-05-09T23:16:52.989" v="5692" actId="164"/>
          <ac:cxnSpMkLst>
            <pc:docMk/>
            <pc:sldMk cId="3514233349" sldId="783"/>
            <ac:cxnSpMk id="20" creationId="{82938206-8838-8197-590C-88FC9F6EDFA0}"/>
          </ac:cxnSpMkLst>
        </pc:cxnChg>
        <pc:cxnChg chg="mod">
          <ac:chgData name="Nguyen Chi Son" userId="606856d02e9d83ac" providerId="LiveId" clId="{6D243AD4-F978-4D67-A959-3DC053EDE48D}" dt="2022-05-09T23:16:52.989" v="5692" actId="164"/>
          <ac:cxnSpMkLst>
            <pc:docMk/>
            <pc:sldMk cId="3514233349" sldId="783"/>
            <ac:cxnSpMk id="23" creationId="{EF62FD74-FD05-ADA8-5E46-2C99F854B75E}"/>
          </ac:cxnSpMkLst>
        </pc:cxnChg>
      </pc:sldChg>
      <pc:sldChg chg="addSp delSp modSp add del mod delAnim">
        <pc:chgData name="Nguyen Chi Son" userId="606856d02e9d83ac" providerId="LiveId" clId="{6D243AD4-F978-4D67-A959-3DC053EDE48D}" dt="2022-05-10T00:59:08.441" v="7936" actId="47"/>
        <pc:sldMkLst>
          <pc:docMk/>
          <pc:sldMk cId="227209950" sldId="784"/>
        </pc:sldMkLst>
        <pc:spChg chg="mod">
          <ac:chgData name="Nguyen Chi Son" userId="606856d02e9d83ac" providerId="LiveId" clId="{6D243AD4-F978-4D67-A959-3DC053EDE48D}" dt="2022-05-10T00:41:21.846" v="6480" actId="20577"/>
          <ac:spMkLst>
            <pc:docMk/>
            <pc:sldMk cId="227209950" sldId="784"/>
            <ac:spMk id="2" creationId="{BA8A6260-CA4B-46A9-A06E-C71EE59E6992}"/>
          </ac:spMkLst>
        </pc:spChg>
        <pc:spChg chg="del">
          <ac:chgData name="Nguyen Chi Son" userId="606856d02e9d83ac" providerId="LiveId" clId="{6D243AD4-F978-4D67-A959-3DC053EDE48D}" dt="2022-05-10T00:36:48.482" v="6379" actId="478"/>
          <ac:spMkLst>
            <pc:docMk/>
            <pc:sldMk cId="227209950" sldId="784"/>
            <ac:spMk id="5" creationId="{5FCB6675-D220-43C6-AA0B-F5516442E11D}"/>
          </ac:spMkLst>
        </pc:spChg>
        <pc:spChg chg="add mod">
          <ac:chgData name="Nguyen Chi Son" userId="606856d02e9d83ac" providerId="LiveId" clId="{6D243AD4-F978-4D67-A959-3DC053EDE48D}" dt="2022-05-10T00:45:45.293" v="7366" actId="207"/>
          <ac:spMkLst>
            <pc:docMk/>
            <pc:sldMk cId="227209950" sldId="784"/>
            <ac:spMk id="11" creationId="{D28DD9EF-2CCF-E401-79E6-9032252F5FF9}"/>
          </ac:spMkLst>
        </pc:spChg>
        <pc:graphicFrameChg chg="del">
          <ac:chgData name="Nguyen Chi Son" userId="606856d02e9d83ac" providerId="LiveId" clId="{6D243AD4-F978-4D67-A959-3DC053EDE48D}" dt="2022-05-10T00:39:50.214" v="6380" actId="478"/>
          <ac:graphicFrameMkLst>
            <pc:docMk/>
            <pc:sldMk cId="227209950" sldId="784"/>
            <ac:graphicFrameMk id="6" creationId="{958CE3FE-48E3-45E6-9EFF-37A1076F5283}"/>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8" creationId="{B63BE909-3838-46BD-B286-31B8298D9894}"/>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9" creationId="{E6ABDB40-C45A-4A3E-B632-FE812F0BD4E9}"/>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10" creationId="{A6C4EAB6-8BD5-42F0-AD68-EEB1D5501FF4}"/>
          </ac:graphicFrameMkLst>
        </pc:graphicFrameChg>
      </pc:sldChg>
      <pc:sldChg chg="delSp add del modAnim">
        <pc:chgData name="Nguyen Chi Son" userId="606856d02e9d83ac" providerId="LiveId" clId="{6D243AD4-F978-4D67-A959-3DC053EDE48D}" dt="2022-05-09T23:26:49.457" v="6198" actId="47"/>
        <pc:sldMkLst>
          <pc:docMk/>
          <pc:sldMk cId="2796048029" sldId="784"/>
        </pc:sldMkLst>
        <pc:spChg chg="del">
          <ac:chgData name="Nguyen Chi Son" userId="606856d02e9d83ac" providerId="LiveId" clId="{6D243AD4-F978-4D67-A959-3DC053EDE48D}" dt="2022-05-09T23:26:38.685" v="6197" actId="478"/>
          <ac:spMkLst>
            <pc:docMk/>
            <pc:sldMk cId="2796048029" sldId="784"/>
            <ac:spMk id="15" creationId="{EC5263CE-BE2F-44C4-BD89-2666D2873C33}"/>
          </ac:spMkLst>
        </pc:spChg>
        <pc:spChg chg="del">
          <ac:chgData name="Nguyen Chi Son" userId="606856d02e9d83ac" providerId="LiveId" clId="{6D243AD4-F978-4D67-A959-3DC053EDE48D}" dt="2022-05-09T23:26:38.685" v="6197" actId="478"/>
          <ac:spMkLst>
            <pc:docMk/>
            <pc:sldMk cId="2796048029" sldId="784"/>
            <ac:spMk id="19" creationId="{9C339D16-68E4-43C4-A62E-D0146138D23B}"/>
          </ac:spMkLst>
        </pc:spChg>
        <pc:spChg chg="del">
          <ac:chgData name="Nguyen Chi Son" userId="606856d02e9d83ac" providerId="LiveId" clId="{6D243AD4-F978-4D67-A959-3DC053EDE48D}" dt="2022-05-09T23:26:38.685" v="6197" actId="478"/>
          <ac:spMkLst>
            <pc:docMk/>
            <pc:sldMk cId="2796048029" sldId="784"/>
            <ac:spMk id="21" creationId="{48AC10ED-74D7-E207-09FA-70C90E1296ED}"/>
          </ac:spMkLst>
        </pc:spChg>
        <pc:spChg chg="del">
          <ac:chgData name="Nguyen Chi Son" userId="606856d02e9d83ac" providerId="LiveId" clId="{6D243AD4-F978-4D67-A959-3DC053EDE48D}" dt="2022-05-09T23:26:38.685" v="6197" actId="478"/>
          <ac:spMkLst>
            <pc:docMk/>
            <pc:sldMk cId="2796048029" sldId="784"/>
            <ac:spMk id="25" creationId="{0D5A494E-EF26-2F8E-A832-BDE3D4B4142A}"/>
          </ac:spMkLst>
        </pc:spChg>
        <pc:spChg chg="del">
          <ac:chgData name="Nguyen Chi Son" userId="606856d02e9d83ac" providerId="LiveId" clId="{6D243AD4-F978-4D67-A959-3DC053EDE48D}" dt="2022-05-09T23:26:38.685" v="6197" actId="478"/>
          <ac:spMkLst>
            <pc:docMk/>
            <pc:sldMk cId="2796048029" sldId="784"/>
            <ac:spMk id="26" creationId="{52579209-DABA-D0A0-056F-9A50F430061C}"/>
          </ac:spMkLst>
        </pc:spChg>
        <pc:grpChg chg="del">
          <ac:chgData name="Nguyen Chi Son" userId="606856d02e9d83ac" providerId="LiveId" clId="{6D243AD4-F978-4D67-A959-3DC053EDE48D}" dt="2022-05-09T23:26:38.685" v="6197" actId="478"/>
          <ac:grpSpMkLst>
            <pc:docMk/>
            <pc:sldMk cId="2796048029" sldId="784"/>
            <ac:grpSpMk id="2" creationId="{486CD856-B8C2-1B14-F197-99D23FF9E919}"/>
          </ac:grpSpMkLst>
        </pc:grpChg>
        <pc:graphicFrameChg chg="del">
          <ac:chgData name="Nguyen Chi Son" userId="606856d02e9d83ac" providerId="LiveId" clId="{6D243AD4-F978-4D67-A959-3DC053EDE48D}" dt="2022-05-09T23:26:38.685" v="6197" actId="478"/>
          <ac:graphicFrameMkLst>
            <pc:docMk/>
            <pc:sldMk cId="2796048029" sldId="784"/>
            <ac:graphicFrameMk id="22" creationId="{A2670A03-6190-73EC-5EA7-F3E86533F90D}"/>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4" creationId="{20B90098-6BA6-2590-27FA-BFAE2F1EADCD}"/>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7" creationId="{42E8FFD0-2AD1-1A4B-9EE9-EBED28D580D4}"/>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9" creationId="{1F397B3A-3E4A-3EA4-118E-93736A998FA9}"/>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32" creationId="{06D50666-67D8-BDA5-611C-7AE3004DAD43}"/>
          </ac:graphicFrameMkLst>
        </pc:graphicFrameChg>
        <pc:picChg chg="del">
          <ac:chgData name="Nguyen Chi Son" userId="606856d02e9d83ac" providerId="LiveId" clId="{6D243AD4-F978-4D67-A959-3DC053EDE48D}" dt="2022-05-09T23:26:38.685" v="6197" actId="478"/>
          <ac:picMkLst>
            <pc:docMk/>
            <pc:sldMk cId="2796048029" sldId="784"/>
            <ac:picMk id="9" creationId="{D106480E-61A9-477D-9721-10DE87258CA2}"/>
          </ac:picMkLst>
        </pc:picChg>
      </pc:sldChg>
      <pc:sldChg chg="addSp delSp modSp add mod delAnim modAnim">
        <pc:chgData name="Nguyen Chi Son" userId="606856d02e9d83ac" providerId="LiveId" clId="{6D243AD4-F978-4D67-A959-3DC053EDE48D}" dt="2022-05-10T02:49:48.388" v="11939"/>
        <pc:sldMkLst>
          <pc:docMk/>
          <pc:sldMk cId="3278121036" sldId="785"/>
        </pc:sldMkLst>
        <pc:spChg chg="del">
          <ac:chgData name="Nguyen Chi Son" userId="606856d02e9d83ac" providerId="LiveId" clId="{6D243AD4-F978-4D67-A959-3DC053EDE48D}" dt="2022-05-10T01:06:20.579" v="8277" actId="478"/>
          <ac:spMkLst>
            <pc:docMk/>
            <pc:sldMk cId="3278121036" sldId="785"/>
            <ac:spMk id="14" creationId="{A530074C-9975-4D4F-AC15-005B11433C74}"/>
          </ac:spMkLst>
        </pc:spChg>
        <pc:spChg chg="del">
          <ac:chgData name="Nguyen Chi Son" userId="606856d02e9d83ac" providerId="LiveId" clId="{6D243AD4-F978-4D67-A959-3DC053EDE48D}" dt="2022-05-10T01:06:20.579" v="8277" actId="478"/>
          <ac:spMkLst>
            <pc:docMk/>
            <pc:sldMk cId="3278121036" sldId="785"/>
            <ac:spMk id="15" creationId="{EC5263CE-BE2F-44C4-BD89-2666D2873C33}"/>
          </ac:spMkLst>
        </pc:spChg>
        <pc:spChg chg="add mod">
          <ac:chgData name="Nguyen Chi Son" userId="606856d02e9d83ac" providerId="LiveId" clId="{6D243AD4-F978-4D67-A959-3DC053EDE48D}" dt="2022-05-10T01:06:20.881" v="8278"/>
          <ac:spMkLst>
            <pc:docMk/>
            <pc:sldMk cId="3278121036" sldId="785"/>
            <ac:spMk id="16" creationId="{3D8285F7-5972-A463-C1EB-DC3F1FFE52A0}"/>
          </ac:spMkLst>
        </pc:spChg>
        <pc:spChg chg="add mod">
          <ac:chgData name="Nguyen Chi Son" userId="606856d02e9d83ac" providerId="LiveId" clId="{6D243AD4-F978-4D67-A959-3DC053EDE48D}" dt="2022-05-10T01:06:20.881" v="8278"/>
          <ac:spMkLst>
            <pc:docMk/>
            <pc:sldMk cId="3278121036" sldId="785"/>
            <ac:spMk id="18" creationId="{B3B0B2A1-6AD8-6BC0-A5D4-FD27F3C34484}"/>
          </ac:spMkLst>
        </pc:spChg>
        <pc:spChg chg="mod">
          <ac:chgData name="Nguyen Chi Son" userId="606856d02e9d83ac" providerId="LiveId" clId="{6D243AD4-F978-4D67-A959-3DC053EDE48D}" dt="2022-05-10T01:21:30.798" v="8640" actId="20577"/>
          <ac:spMkLst>
            <pc:docMk/>
            <pc:sldMk cId="3278121036" sldId="785"/>
            <ac:spMk id="21" creationId="{50CCF181-DD22-1EFD-8B79-74BB108C144B}"/>
          </ac:spMkLst>
        </pc:spChg>
        <pc:spChg chg="add del mod">
          <ac:chgData name="Nguyen Chi Son" userId="606856d02e9d83ac" providerId="LiveId" clId="{6D243AD4-F978-4D67-A959-3DC053EDE48D}" dt="2022-05-10T01:21:33.592" v="8641" actId="478"/>
          <ac:spMkLst>
            <pc:docMk/>
            <pc:sldMk cId="3278121036" sldId="785"/>
            <ac:spMk id="25" creationId="{82C21226-CD12-1F2A-D8F0-67C871A0B7EE}"/>
          </ac:spMkLst>
        </pc:spChg>
        <pc:spChg chg="mod">
          <ac:chgData name="Nguyen Chi Son" userId="606856d02e9d83ac" providerId="LiveId" clId="{6D243AD4-F978-4D67-A959-3DC053EDE48D}" dt="2022-05-10T00:58:22.667" v="7913" actId="1076"/>
          <ac:spMkLst>
            <pc:docMk/>
            <pc:sldMk cId="3278121036" sldId="785"/>
            <ac:spMk id="26" creationId="{CD1D6AFE-9958-4D1E-9CD2-A14264240D52}"/>
          </ac:spMkLst>
        </pc:spChg>
        <pc:spChg chg="add del mod">
          <ac:chgData name="Nguyen Chi Son" userId="606856d02e9d83ac" providerId="LiveId" clId="{6D243AD4-F978-4D67-A959-3DC053EDE48D}" dt="2022-05-10T01:21:34.807" v="8642" actId="478"/>
          <ac:spMkLst>
            <pc:docMk/>
            <pc:sldMk cId="3278121036" sldId="785"/>
            <ac:spMk id="29" creationId="{C7045003-3EFA-6488-92FD-89873F413BC7}"/>
          </ac:spMkLst>
        </pc:spChg>
        <pc:spChg chg="add mod">
          <ac:chgData name="Nguyen Chi Son" userId="606856d02e9d83ac" providerId="LiveId" clId="{6D243AD4-F978-4D67-A959-3DC053EDE48D}" dt="2022-05-10T01:06:27.099" v="8279"/>
          <ac:spMkLst>
            <pc:docMk/>
            <pc:sldMk cId="3278121036" sldId="785"/>
            <ac:spMk id="30" creationId="{838B18E4-DC53-B570-58C6-ECC3F5065557}"/>
          </ac:spMkLst>
        </pc:spChg>
        <pc:graphicFrameChg chg="add mod">
          <ac:chgData name="Nguyen Chi Son" userId="606856d02e9d83ac" providerId="LiveId" clId="{6D243AD4-F978-4D67-A959-3DC053EDE48D}" dt="2022-05-10T01:06:20.881" v="8278"/>
          <ac:graphicFrameMkLst>
            <pc:docMk/>
            <pc:sldMk cId="3278121036" sldId="785"/>
            <ac:graphicFrameMk id="17" creationId="{BEF7788B-8DC8-5B4D-A0BA-E73F3E50DB3B}"/>
          </ac:graphicFrameMkLst>
        </pc:graphicFrameChg>
        <pc:graphicFrameChg chg="del mod">
          <ac:chgData name="Nguyen Chi Son" userId="606856d02e9d83ac" providerId="LiveId" clId="{6D243AD4-F978-4D67-A959-3DC053EDE48D}" dt="2022-05-10T01:06:20.579" v="8277" actId="478"/>
          <ac:graphicFrameMkLst>
            <pc:docMk/>
            <pc:sldMk cId="3278121036" sldId="785"/>
            <ac:graphicFrameMk id="20" creationId="{D72E10A1-EEFC-F859-3478-12AF31EF80AC}"/>
          </ac:graphicFrameMkLst>
        </pc:graphicFrameChg>
        <pc:picChg chg="mod">
          <ac:chgData name="Nguyen Chi Son" userId="606856d02e9d83ac" providerId="LiveId" clId="{6D243AD4-F978-4D67-A959-3DC053EDE48D}" dt="2022-05-10T00:58:09.802" v="7879" actId="196"/>
          <ac:picMkLst>
            <pc:docMk/>
            <pc:sldMk cId="3278121036" sldId="785"/>
            <ac:picMk id="22" creationId="{93222A87-91ED-4181-B1B0-A0B0D9FE2D30}"/>
          </ac:picMkLst>
        </pc:picChg>
        <pc:cxnChg chg="add del mod">
          <ac:chgData name="Nguyen Chi Son" userId="606856d02e9d83ac" providerId="LiveId" clId="{6D243AD4-F978-4D67-A959-3DC053EDE48D}" dt="2022-05-10T01:21:33.592" v="8641" actId="478"/>
          <ac:cxnSpMkLst>
            <pc:docMk/>
            <pc:sldMk cId="3278121036" sldId="785"/>
            <ac:cxnSpMk id="23" creationId="{ACB4786F-6714-E420-815E-020BD7D8BD95}"/>
          </ac:cxnSpMkLst>
        </pc:cxnChg>
        <pc:cxnChg chg="mod">
          <ac:chgData name="Nguyen Chi Son" userId="606856d02e9d83ac" providerId="LiveId" clId="{6D243AD4-F978-4D67-A959-3DC053EDE48D}" dt="2022-05-10T00:58:18.909" v="7911" actId="1037"/>
          <ac:cxnSpMkLst>
            <pc:docMk/>
            <pc:sldMk cId="3278121036" sldId="785"/>
            <ac:cxnSpMk id="24" creationId="{F21BDA72-869D-4250-88C3-F2480ADEC55F}"/>
          </ac:cxnSpMkLst>
        </pc:cxnChg>
        <pc:cxnChg chg="add del mod">
          <ac:chgData name="Nguyen Chi Son" userId="606856d02e9d83ac" providerId="LiveId" clId="{6D243AD4-F978-4D67-A959-3DC053EDE48D}" dt="2022-05-10T01:21:33.592" v="8641" actId="478"/>
          <ac:cxnSpMkLst>
            <pc:docMk/>
            <pc:sldMk cId="3278121036" sldId="785"/>
            <ac:cxnSpMk id="28" creationId="{1AD4AC11-4727-E73B-4943-C5E0671F9001}"/>
          </ac:cxnSpMkLst>
        </pc:cxnChg>
      </pc:sldChg>
      <pc:sldChg chg="addSp delSp modSp add mod delAnim modAnim">
        <pc:chgData name="Nguyen Chi Son" userId="606856d02e9d83ac" providerId="LiveId" clId="{6D243AD4-F978-4D67-A959-3DC053EDE48D}" dt="2022-05-10T02:53:38.522" v="12031"/>
        <pc:sldMkLst>
          <pc:docMk/>
          <pc:sldMk cId="4062520160" sldId="786"/>
        </pc:sldMkLst>
        <pc:spChg chg="mod">
          <ac:chgData name="Nguyen Chi Son" userId="606856d02e9d83ac" providerId="LiveId" clId="{6D243AD4-F978-4D67-A959-3DC053EDE48D}" dt="2022-05-10T01:18:03.703" v="8538" actId="20577"/>
          <ac:spMkLst>
            <pc:docMk/>
            <pc:sldMk cId="4062520160" sldId="786"/>
            <ac:spMk id="14" creationId="{A530074C-9975-4D4F-AC15-005B11433C74}"/>
          </ac:spMkLst>
        </pc:spChg>
        <pc:spChg chg="del mod">
          <ac:chgData name="Nguyen Chi Son" userId="606856d02e9d83ac" providerId="LiveId" clId="{6D243AD4-F978-4D67-A959-3DC053EDE48D}" dt="2022-05-10T01:08:18.428" v="8317" actId="478"/>
          <ac:spMkLst>
            <pc:docMk/>
            <pc:sldMk cId="4062520160" sldId="786"/>
            <ac:spMk id="15" creationId="{EC5263CE-BE2F-44C4-BD89-2666D2873C33}"/>
          </ac:spMkLst>
        </pc:spChg>
        <pc:spChg chg="mod">
          <ac:chgData name="Nguyen Chi Son" userId="606856d02e9d83ac" providerId="LiveId" clId="{6D243AD4-F978-4D67-A959-3DC053EDE48D}" dt="2022-05-10T01:02:01.387" v="8122" actId="20577"/>
          <ac:spMkLst>
            <pc:docMk/>
            <pc:sldMk cId="4062520160" sldId="786"/>
            <ac:spMk id="26" creationId="{CD1D6AFE-9958-4D1E-9CD2-A14264240D52}"/>
          </ac:spMkLst>
        </pc:spChg>
        <pc:spChg chg="mod">
          <ac:chgData name="Nguyen Chi Son" userId="606856d02e9d83ac" providerId="LiveId" clId="{6D243AD4-F978-4D67-A959-3DC053EDE48D}" dt="2022-05-10T01:02:06.625" v="8124" actId="1076"/>
          <ac:spMkLst>
            <pc:docMk/>
            <pc:sldMk cId="4062520160" sldId="786"/>
            <ac:spMk id="27" creationId="{DB6DD82A-4CA8-4623-BC36-43439A2C4434}"/>
          </ac:spMkLst>
        </pc:spChg>
        <pc:spChg chg="add del mod">
          <ac:chgData name="Nguyen Chi Son" userId="606856d02e9d83ac" providerId="LiveId" clId="{6D243AD4-F978-4D67-A959-3DC053EDE48D}" dt="2022-05-10T01:21:57.765" v="8651" actId="478"/>
          <ac:spMkLst>
            <pc:docMk/>
            <pc:sldMk cId="4062520160" sldId="786"/>
            <ac:spMk id="30" creationId="{14242EE3-1BBA-E52F-904C-00471BFBE26E}"/>
          </ac:spMkLst>
        </pc:spChg>
        <pc:spChg chg="add mod">
          <ac:chgData name="Nguyen Chi Son" userId="606856d02e9d83ac" providerId="LiveId" clId="{6D243AD4-F978-4D67-A959-3DC053EDE48D}" dt="2022-05-10T01:11:06.250" v="8468" actId="1076"/>
          <ac:spMkLst>
            <pc:docMk/>
            <pc:sldMk cId="4062520160" sldId="786"/>
            <ac:spMk id="31" creationId="{9FB5392C-8E74-D438-8BF7-5DFFA7D18C77}"/>
          </ac:spMkLst>
        </pc:spChg>
        <pc:spChg chg="add mod">
          <ac:chgData name="Nguyen Chi Son" userId="606856d02e9d83ac" providerId="LiveId" clId="{6D243AD4-F978-4D67-A959-3DC053EDE48D}" dt="2022-05-10T01:22:09.424" v="8760" actId="20577"/>
          <ac:spMkLst>
            <pc:docMk/>
            <pc:sldMk cId="4062520160" sldId="786"/>
            <ac:spMk id="32" creationId="{6D132548-C836-CEAF-1992-2E58A8D3484A}"/>
          </ac:spMkLst>
        </pc:spChg>
        <pc:spChg chg="add mod">
          <ac:chgData name="Nguyen Chi Son" userId="606856d02e9d83ac" providerId="LiveId" clId="{6D243AD4-F978-4D67-A959-3DC053EDE48D}" dt="2022-05-10T01:08:28.458" v="8327"/>
          <ac:spMkLst>
            <pc:docMk/>
            <pc:sldMk cId="4062520160" sldId="786"/>
            <ac:spMk id="33" creationId="{C7172027-4F61-8E1F-4662-7EAD5E6F344A}"/>
          </ac:spMkLst>
        </pc:spChg>
        <pc:graphicFrameChg chg="del">
          <ac:chgData name="Nguyen Chi Son" userId="606856d02e9d83ac" providerId="LiveId" clId="{6D243AD4-F978-4D67-A959-3DC053EDE48D}" dt="2022-05-10T00:59:57.953" v="7948" actId="478"/>
          <ac:graphicFrameMkLst>
            <pc:docMk/>
            <pc:sldMk cId="4062520160" sldId="786"/>
            <ac:graphicFrameMk id="13" creationId="{93877B7C-1BB9-4A36-B685-B97727B0F31B}"/>
          </ac:graphicFrameMkLst>
        </pc:graphicFrameChg>
        <pc:graphicFrameChg chg="del">
          <ac:chgData name="Nguyen Chi Son" userId="606856d02e9d83ac" providerId="LiveId" clId="{6D243AD4-F978-4D67-A959-3DC053EDE48D}" dt="2022-05-10T00:59:56.526" v="7947" actId="478"/>
          <ac:graphicFrameMkLst>
            <pc:docMk/>
            <pc:sldMk cId="4062520160" sldId="786"/>
            <ac:graphicFrameMk id="16" creationId="{B11A5CA0-5F43-4EBA-B901-1FB23B551E76}"/>
          </ac:graphicFrameMkLst>
        </pc:graphicFrameChg>
        <pc:graphicFrameChg chg="del">
          <ac:chgData name="Nguyen Chi Son" userId="606856d02e9d83ac" providerId="LiveId" clId="{6D243AD4-F978-4D67-A959-3DC053EDE48D}" dt="2022-05-10T00:59:55.223" v="7945" actId="478"/>
          <ac:graphicFrameMkLst>
            <pc:docMk/>
            <pc:sldMk cId="4062520160" sldId="786"/>
            <ac:graphicFrameMk id="17" creationId="{26E13E92-87BD-4853-B63B-82BFB2B09132}"/>
          </ac:graphicFrameMkLst>
        </pc:graphicFrameChg>
        <pc:graphicFrameChg chg="del">
          <ac:chgData name="Nguyen Chi Son" userId="606856d02e9d83ac" providerId="LiveId" clId="{6D243AD4-F978-4D67-A959-3DC053EDE48D}" dt="2022-05-10T00:59:55.991" v="7946" actId="478"/>
          <ac:graphicFrameMkLst>
            <pc:docMk/>
            <pc:sldMk cId="4062520160" sldId="786"/>
            <ac:graphicFrameMk id="18" creationId="{E4B914AD-F8F3-4055-8BE4-568DC8188E56}"/>
          </ac:graphicFrameMkLst>
        </pc:graphicFrameChg>
        <pc:graphicFrameChg chg="add mod">
          <ac:chgData name="Nguyen Chi Son" userId="606856d02e9d83ac" providerId="LiveId" clId="{6D243AD4-F978-4D67-A959-3DC053EDE48D}" dt="2022-05-10T01:11:52.794" v="8508" actId="1035"/>
          <ac:graphicFrameMkLst>
            <pc:docMk/>
            <pc:sldMk cId="4062520160" sldId="786"/>
            <ac:graphicFrameMk id="22" creationId="{12D3960A-FB8D-F0D4-8A84-3537CAECAE4B}"/>
          </ac:graphicFrameMkLst>
        </pc:graphicFrameChg>
        <pc:cxnChg chg="add del mod">
          <ac:chgData name="Nguyen Chi Son" userId="606856d02e9d83ac" providerId="LiveId" clId="{6D243AD4-F978-4D67-A959-3DC053EDE48D}" dt="2022-05-10T01:21:57.765" v="8651" actId="478"/>
          <ac:cxnSpMkLst>
            <pc:docMk/>
            <pc:sldMk cId="4062520160" sldId="786"/>
            <ac:cxnSpMk id="29" creationId="{C891265C-ADC4-0EB2-DE4F-2B4B46CC26BC}"/>
          </ac:cxnSpMkLst>
        </pc:cxnChg>
      </pc:sldChg>
      <pc:sldChg chg="addSp delSp modSp add mod delAnim modAnim">
        <pc:chgData name="Nguyen Chi Son" userId="606856d02e9d83ac" providerId="LiveId" clId="{6D243AD4-F978-4D67-A959-3DC053EDE48D}" dt="2022-05-10T02:50:44.908" v="11950"/>
        <pc:sldMkLst>
          <pc:docMk/>
          <pc:sldMk cId="2806807792" sldId="787"/>
        </pc:sldMkLst>
        <pc:spChg chg="del">
          <ac:chgData name="Nguyen Chi Son" userId="606856d02e9d83ac" providerId="LiveId" clId="{6D243AD4-F978-4D67-A959-3DC053EDE48D}" dt="2022-05-10T01:10:51.046" v="8449" actId="478"/>
          <ac:spMkLst>
            <pc:docMk/>
            <pc:sldMk cId="2806807792" sldId="787"/>
            <ac:spMk id="14" creationId="{A530074C-9975-4D4F-AC15-005B11433C74}"/>
          </ac:spMkLst>
        </pc:spChg>
        <pc:spChg chg="del">
          <ac:chgData name="Nguyen Chi Son" userId="606856d02e9d83ac" providerId="LiveId" clId="{6D243AD4-F978-4D67-A959-3DC053EDE48D}" dt="2022-05-10T01:10:51.046" v="8449" actId="478"/>
          <ac:spMkLst>
            <pc:docMk/>
            <pc:sldMk cId="2806807792" sldId="787"/>
            <ac:spMk id="15" creationId="{EC5263CE-BE2F-44C4-BD89-2666D2873C33}"/>
          </ac:spMkLst>
        </pc:spChg>
        <pc:spChg chg="add del mod">
          <ac:chgData name="Nguyen Chi Son" userId="606856d02e9d83ac" providerId="LiveId" clId="{6D243AD4-F978-4D67-A959-3DC053EDE48D}" dt="2022-05-10T01:11:20.372" v="8477" actId="478"/>
          <ac:spMkLst>
            <pc:docMk/>
            <pc:sldMk cId="2806807792" sldId="787"/>
            <ac:spMk id="26" creationId="{34BA1DE6-2761-4107-49E9-6BE587EFC50F}"/>
          </ac:spMkLst>
        </pc:spChg>
        <pc:spChg chg="mod">
          <ac:chgData name="Nguyen Chi Son" userId="606856d02e9d83ac" providerId="LiveId" clId="{6D243AD4-F978-4D67-A959-3DC053EDE48D}" dt="2022-05-10T01:24:18.474" v="8812" actId="20577"/>
          <ac:spMkLst>
            <pc:docMk/>
            <pc:sldMk cId="2806807792" sldId="787"/>
            <ac:spMk id="35" creationId="{12648DC9-AD67-4470-80FD-2DB5C917A29E}"/>
          </ac:spMkLst>
        </pc:spChg>
        <pc:spChg chg="mod">
          <ac:chgData name="Nguyen Chi Son" userId="606856d02e9d83ac" providerId="LiveId" clId="{6D243AD4-F978-4D67-A959-3DC053EDE48D}" dt="2022-05-10T01:24:19.777" v="8813" actId="20577"/>
          <ac:spMkLst>
            <pc:docMk/>
            <pc:sldMk cId="2806807792" sldId="787"/>
            <ac:spMk id="36" creationId="{B2B6DEED-D282-4646-8D37-15F782A68155}"/>
          </ac:spMkLst>
        </pc:spChg>
        <pc:spChg chg="del">
          <ac:chgData name="Nguyen Chi Son" userId="606856d02e9d83ac" providerId="LiveId" clId="{6D243AD4-F978-4D67-A959-3DC053EDE48D}" dt="2022-05-10T01:10:51.046" v="8449" actId="478"/>
          <ac:spMkLst>
            <pc:docMk/>
            <pc:sldMk cId="2806807792" sldId="787"/>
            <ac:spMk id="38" creationId="{CCCB0DF8-D665-4161-8E8F-DB8DCF04F067}"/>
          </ac:spMkLst>
        </pc:spChg>
        <pc:spChg chg="add del mod">
          <ac:chgData name="Nguyen Chi Son" userId="606856d02e9d83ac" providerId="LiveId" clId="{6D243AD4-F978-4D67-A959-3DC053EDE48D}" dt="2022-05-10T01:11:20.372" v="8477" actId="478"/>
          <ac:spMkLst>
            <pc:docMk/>
            <pc:sldMk cId="2806807792" sldId="787"/>
            <ac:spMk id="40" creationId="{DE089CA5-91ED-262B-C319-5801DC72CE52}"/>
          </ac:spMkLst>
        </pc:spChg>
        <pc:spChg chg="add del mod">
          <ac:chgData name="Nguyen Chi Son" userId="606856d02e9d83ac" providerId="LiveId" clId="{6D243AD4-F978-4D67-A959-3DC053EDE48D}" dt="2022-05-10T01:11:20.372" v="8477" actId="478"/>
          <ac:spMkLst>
            <pc:docMk/>
            <pc:sldMk cId="2806807792" sldId="787"/>
            <ac:spMk id="41" creationId="{8A79226D-945E-F450-B16D-48914246340B}"/>
          </ac:spMkLst>
        </pc:spChg>
        <pc:spChg chg="add del mod">
          <ac:chgData name="Nguyen Chi Son" userId="606856d02e9d83ac" providerId="LiveId" clId="{6D243AD4-F978-4D67-A959-3DC053EDE48D}" dt="2022-05-10T01:11:20.372" v="8477" actId="478"/>
          <ac:spMkLst>
            <pc:docMk/>
            <pc:sldMk cId="2806807792" sldId="787"/>
            <ac:spMk id="42" creationId="{796C57D6-D5C9-4D5C-C911-85507FD64342}"/>
          </ac:spMkLst>
        </pc:spChg>
        <pc:spChg chg="add del mod">
          <ac:chgData name="Nguyen Chi Son" userId="606856d02e9d83ac" providerId="LiveId" clId="{6D243AD4-F978-4D67-A959-3DC053EDE48D}" dt="2022-05-10T01:11:20.372" v="8477" actId="478"/>
          <ac:spMkLst>
            <pc:docMk/>
            <pc:sldMk cId="2806807792" sldId="787"/>
            <ac:spMk id="43" creationId="{FF72E5FE-247A-F2D9-32E1-29E6D6D1D462}"/>
          </ac:spMkLst>
        </pc:spChg>
        <pc:spChg chg="add del mod">
          <ac:chgData name="Nguyen Chi Son" userId="606856d02e9d83ac" providerId="LiveId" clId="{6D243AD4-F978-4D67-A959-3DC053EDE48D}" dt="2022-05-10T01:11:22.450" v="8479"/>
          <ac:spMkLst>
            <pc:docMk/>
            <pc:sldMk cId="2806807792" sldId="787"/>
            <ac:spMk id="45" creationId="{0EEF074D-0ECF-0B5D-88E6-396AA0871032}"/>
          </ac:spMkLst>
        </pc:spChg>
        <pc:spChg chg="add del mod">
          <ac:chgData name="Nguyen Chi Son" userId="606856d02e9d83ac" providerId="LiveId" clId="{6D243AD4-F978-4D67-A959-3DC053EDE48D}" dt="2022-05-10T01:11:22.450" v="8479"/>
          <ac:spMkLst>
            <pc:docMk/>
            <pc:sldMk cId="2806807792" sldId="787"/>
            <ac:spMk id="46" creationId="{0F7CB828-F849-17A5-A430-BF1B3F668BC0}"/>
          </ac:spMkLst>
        </pc:spChg>
        <pc:spChg chg="add del mod">
          <ac:chgData name="Nguyen Chi Son" userId="606856d02e9d83ac" providerId="LiveId" clId="{6D243AD4-F978-4D67-A959-3DC053EDE48D}" dt="2022-05-10T01:11:22.450" v="8479"/>
          <ac:spMkLst>
            <pc:docMk/>
            <pc:sldMk cId="2806807792" sldId="787"/>
            <ac:spMk id="49" creationId="{DCAC3029-6255-D9AA-D8EB-779C7B0084F4}"/>
          </ac:spMkLst>
        </pc:spChg>
        <pc:spChg chg="add del mod">
          <ac:chgData name="Nguyen Chi Son" userId="606856d02e9d83ac" providerId="LiveId" clId="{6D243AD4-F978-4D67-A959-3DC053EDE48D}" dt="2022-05-10T01:11:22.450" v="8479"/>
          <ac:spMkLst>
            <pc:docMk/>
            <pc:sldMk cId="2806807792" sldId="787"/>
            <ac:spMk id="50" creationId="{787827E6-A7B8-050C-6092-9BAFA6D2024D}"/>
          </ac:spMkLst>
        </pc:spChg>
        <pc:spChg chg="add del mod">
          <ac:chgData name="Nguyen Chi Son" userId="606856d02e9d83ac" providerId="LiveId" clId="{6D243AD4-F978-4D67-A959-3DC053EDE48D}" dt="2022-05-10T01:11:22.450" v="8479"/>
          <ac:spMkLst>
            <pc:docMk/>
            <pc:sldMk cId="2806807792" sldId="787"/>
            <ac:spMk id="51" creationId="{B686E357-8F5E-6C2C-D04C-F7A60BEED8CB}"/>
          </ac:spMkLst>
        </pc:spChg>
        <pc:spChg chg="add del mod">
          <ac:chgData name="Nguyen Chi Son" userId="606856d02e9d83ac" providerId="LiveId" clId="{6D243AD4-F978-4D67-A959-3DC053EDE48D}" dt="2022-05-10T01:11:22.450" v="8479"/>
          <ac:spMkLst>
            <pc:docMk/>
            <pc:sldMk cId="2806807792" sldId="787"/>
            <ac:spMk id="52" creationId="{470AB4A9-645F-D2B3-75A9-F2EB3675108F}"/>
          </ac:spMkLst>
        </pc:spChg>
        <pc:spChg chg="add mod">
          <ac:chgData name="Nguyen Chi Son" userId="606856d02e9d83ac" providerId="LiveId" clId="{6D243AD4-F978-4D67-A959-3DC053EDE48D}" dt="2022-05-10T01:56:23.949" v="9965" actId="5793"/>
          <ac:spMkLst>
            <pc:docMk/>
            <pc:sldMk cId="2806807792" sldId="787"/>
            <ac:spMk id="53" creationId="{112B75AE-5F83-072E-DDA4-D117CFE80B41}"/>
          </ac:spMkLst>
        </pc:spChg>
        <pc:spChg chg="add del mod">
          <ac:chgData name="Nguyen Chi Son" userId="606856d02e9d83ac" providerId="LiveId" clId="{6D243AD4-F978-4D67-A959-3DC053EDE48D}" dt="2022-05-10T01:22:40.542" v="8761" actId="478"/>
          <ac:spMkLst>
            <pc:docMk/>
            <pc:sldMk cId="2806807792" sldId="787"/>
            <ac:spMk id="56" creationId="{D57D6523-2EE6-774B-86F3-AC8B4A9E9932}"/>
          </ac:spMkLst>
        </pc:spChg>
        <pc:spChg chg="add mod">
          <ac:chgData name="Nguyen Chi Son" userId="606856d02e9d83ac" providerId="LiveId" clId="{6D243AD4-F978-4D67-A959-3DC053EDE48D}" dt="2022-05-10T01:11:29.899" v="8494" actId="1035"/>
          <ac:spMkLst>
            <pc:docMk/>
            <pc:sldMk cId="2806807792" sldId="787"/>
            <ac:spMk id="57" creationId="{626428BF-997B-2047-41B3-465B44887A9D}"/>
          </ac:spMkLst>
        </pc:spChg>
        <pc:spChg chg="add mod">
          <ac:chgData name="Nguyen Chi Son" userId="606856d02e9d83ac" providerId="LiveId" clId="{6D243AD4-F978-4D67-A959-3DC053EDE48D}" dt="2022-05-10T01:43:47.532" v="9335" actId="58"/>
          <ac:spMkLst>
            <pc:docMk/>
            <pc:sldMk cId="2806807792" sldId="787"/>
            <ac:spMk id="58" creationId="{1681926D-4503-546B-E82D-6A10D2F6CCB5}"/>
          </ac:spMkLst>
        </pc:spChg>
        <pc:spChg chg="add mod">
          <ac:chgData name="Nguyen Chi Son" userId="606856d02e9d83ac" providerId="LiveId" clId="{6D243AD4-F978-4D67-A959-3DC053EDE48D}" dt="2022-05-10T01:11:29.899" v="8494" actId="1035"/>
          <ac:spMkLst>
            <pc:docMk/>
            <pc:sldMk cId="2806807792" sldId="787"/>
            <ac:spMk id="59" creationId="{4B008929-5AF6-8988-9DD2-B4F2BA64DF2B}"/>
          </ac:spMkLst>
        </pc:spChg>
        <pc:graphicFrameChg chg="del">
          <ac:chgData name="Nguyen Chi Son" userId="606856d02e9d83ac" providerId="LiveId" clId="{6D243AD4-F978-4D67-A959-3DC053EDE48D}" dt="2022-05-10T01:10:51.046" v="8449" actId="478"/>
          <ac:graphicFrameMkLst>
            <pc:docMk/>
            <pc:sldMk cId="2806807792" sldId="787"/>
            <ac:graphicFrameMk id="16" creationId="{B11A5CA0-5F43-4EBA-B901-1FB23B551E76}"/>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17" creationId="{26E13E92-87BD-4853-B63B-82BFB2B09132}"/>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18" creationId="{E4B914AD-F8F3-4055-8BE4-568DC8188E56}"/>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22" creationId="{4E96C7B9-B811-4176-9E8E-0F3DB8D21A93}"/>
          </ac:graphicFrameMkLst>
        </pc:graphicFrameChg>
        <pc:graphicFrameChg chg="add del mod">
          <ac:chgData name="Nguyen Chi Son" userId="606856d02e9d83ac" providerId="LiveId" clId="{6D243AD4-F978-4D67-A959-3DC053EDE48D}" dt="2022-05-10T01:11:20.372" v="8477" actId="478"/>
          <ac:graphicFrameMkLst>
            <pc:docMk/>
            <pc:sldMk cId="2806807792" sldId="787"/>
            <ac:graphicFrameMk id="27" creationId="{768A77AD-6AD0-BA58-CBFD-93861754627B}"/>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29" creationId="{60465367-521E-40C3-9C99-A0241FCEBE22}"/>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0" creationId="{48CE5211-4935-4B8D-8482-9533145DB4F0}"/>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1" creationId="{B42BC061-B2F2-4F64-B623-8079C1990613}"/>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2" creationId="{9E804F30-297E-4012-9349-A7B32235BB40}"/>
          </ac:graphicFrameMkLst>
        </pc:graphicFrameChg>
        <pc:graphicFrameChg chg="add del mod">
          <ac:chgData name="Nguyen Chi Son" userId="606856d02e9d83ac" providerId="LiveId" clId="{6D243AD4-F978-4D67-A959-3DC053EDE48D}" dt="2022-05-10T01:11:22.450" v="8479"/>
          <ac:graphicFrameMkLst>
            <pc:docMk/>
            <pc:sldMk cId="2806807792" sldId="787"/>
            <ac:graphicFrameMk id="47" creationId="{542F07F6-E0C0-7937-3E54-2F40A73B04B6}"/>
          </ac:graphicFrameMkLst>
        </pc:graphicFrameChg>
        <pc:graphicFrameChg chg="add del mod">
          <ac:chgData name="Nguyen Chi Son" userId="606856d02e9d83ac" providerId="LiveId" clId="{6D243AD4-F978-4D67-A959-3DC053EDE48D}" dt="2022-05-10T01:24:07.392" v="8788" actId="478"/>
          <ac:graphicFrameMkLst>
            <pc:docMk/>
            <pc:sldMk cId="2806807792" sldId="787"/>
            <ac:graphicFrameMk id="54" creationId="{20B7B5DB-DF84-32F2-8B6E-036D74647B88}"/>
          </ac:graphicFrameMkLst>
        </pc:graphicFrameChg>
        <pc:graphicFrameChg chg="add mod">
          <ac:chgData name="Nguyen Chi Son" userId="606856d02e9d83ac" providerId="LiveId" clId="{6D243AD4-F978-4D67-A959-3DC053EDE48D}" dt="2022-05-10T01:25:10.542" v="8877" actId="1035"/>
          <ac:graphicFrameMkLst>
            <pc:docMk/>
            <pc:sldMk cId="2806807792" sldId="787"/>
            <ac:graphicFrameMk id="60" creationId="{6062C9D4-B646-3444-6881-DAB53EAA523E}"/>
          </ac:graphicFrameMkLst>
        </pc:graphicFrameChg>
        <pc:cxnChg chg="add del mod">
          <ac:chgData name="Nguyen Chi Son" userId="606856d02e9d83ac" providerId="LiveId" clId="{6D243AD4-F978-4D67-A959-3DC053EDE48D}" dt="2022-05-10T01:11:20.372" v="8477" actId="478"/>
          <ac:cxnSpMkLst>
            <pc:docMk/>
            <pc:sldMk cId="2806807792" sldId="787"/>
            <ac:cxnSpMk id="39" creationId="{1EE98EA4-3B9A-5AD8-F340-AB9F1EC1BC17}"/>
          </ac:cxnSpMkLst>
        </pc:cxnChg>
        <pc:cxnChg chg="add del mod">
          <ac:chgData name="Nguyen Chi Son" userId="606856d02e9d83ac" providerId="LiveId" clId="{6D243AD4-F978-4D67-A959-3DC053EDE48D}" dt="2022-05-10T01:11:22.450" v="8479"/>
          <ac:cxnSpMkLst>
            <pc:docMk/>
            <pc:sldMk cId="2806807792" sldId="787"/>
            <ac:cxnSpMk id="44" creationId="{9DEE3E3C-2DB1-9056-F5BC-7EFA2E449EF9}"/>
          </ac:cxnSpMkLst>
        </pc:cxnChg>
        <pc:cxnChg chg="add del mod">
          <ac:chgData name="Nguyen Chi Son" userId="606856d02e9d83ac" providerId="LiveId" clId="{6D243AD4-F978-4D67-A959-3DC053EDE48D}" dt="2022-05-10T01:11:22.450" v="8479"/>
          <ac:cxnSpMkLst>
            <pc:docMk/>
            <pc:sldMk cId="2806807792" sldId="787"/>
            <ac:cxnSpMk id="48" creationId="{553AB619-BDC9-392F-A07F-03300E2B4C2C}"/>
          </ac:cxnSpMkLst>
        </pc:cxnChg>
        <pc:cxnChg chg="add del mod">
          <ac:chgData name="Nguyen Chi Son" userId="606856d02e9d83ac" providerId="LiveId" clId="{6D243AD4-F978-4D67-A959-3DC053EDE48D}" dt="2022-05-10T01:22:40.542" v="8761" actId="478"/>
          <ac:cxnSpMkLst>
            <pc:docMk/>
            <pc:sldMk cId="2806807792" sldId="787"/>
            <ac:cxnSpMk id="55" creationId="{AD76FEBE-5373-175E-2183-BE08D6213971}"/>
          </ac:cxnSpMkLst>
        </pc:cxnChg>
      </pc:sldChg>
      <pc:sldChg chg="addSp delSp modSp add mod delAnim modAnim">
        <pc:chgData name="Nguyen Chi Son" userId="606856d02e9d83ac" providerId="LiveId" clId="{6D243AD4-F978-4D67-A959-3DC053EDE48D}" dt="2022-05-10T02:50:26.243" v="11946"/>
        <pc:sldMkLst>
          <pc:docMk/>
          <pc:sldMk cId="2750845603" sldId="788"/>
        </pc:sldMkLst>
        <pc:spChg chg="mod">
          <ac:chgData name="Nguyen Chi Son" userId="606856d02e9d83ac" providerId="LiveId" clId="{6D243AD4-F978-4D67-A959-3DC053EDE48D}" dt="2022-05-10T01:56:28.965" v="9968" actId="20577"/>
          <ac:spMkLst>
            <pc:docMk/>
            <pc:sldMk cId="2750845603" sldId="788"/>
            <ac:spMk id="53" creationId="{112B75AE-5F83-072E-DDA4-D117CFE80B41}"/>
          </ac:spMkLst>
        </pc:spChg>
        <pc:spChg chg="del mod">
          <ac:chgData name="Nguyen Chi Son" userId="606856d02e9d83ac" providerId="LiveId" clId="{6D243AD4-F978-4D67-A959-3DC053EDE48D}" dt="2022-05-10T01:46:02.835" v="9431" actId="478"/>
          <ac:spMkLst>
            <pc:docMk/>
            <pc:sldMk cId="2750845603" sldId="788"/>
            <ac:spMk id="58" creationId="{1681926D-4503-546B-E82D-6A10D2F6CCB5}"/>
          </ac:spMkLst>
        </pc:spChg>
        <pc:graphicFrameChg chg="add mod">
          <ac:chgData name="Nguyen Chi Son" userId="606856d02e9d83ac" providerId="LiveId" clId="{6D243AD4-F978-4D67-A959-3DC053EDE48D}" dt="2022-05-10T01:47:19.973" v="9440" actId="1076"/>
          <ac:graphicFrameMkLst>
            <pc:docMk/>
            <pc:sldMk cId="2750845603" sldId="788"/>
            <ac:graphicFrameMk id="22" creationId="{75DD69D5-86B7-E733-2076-C5531FD2B0D6}"/>
          </ac:graphicFrameMkLst>
        </pc:graphicFrameChg>
      </pc:sldChg>
      <pc:sldChg chg="addSp delSp modSp add mod delAnim modAnim">
        <pc:chgData name="Nguyen Chi Son" userId="606856d02e9d83ac" providerId="LiveId" clId="{6D243AD4-F978-4D67-A959-3DC053EDE48D}" dt="2022-05-10T02:53:12.754" v="12030"/>
        <pc:sldMkLst>
          <pc:docMk/>
          <pc:sldMk cId="1403186154" sldId="789"/>
        </pc:sldMkLst>
        <pc:spChg chg="add mod">
          <ac:chgData name="Nguyen Chi Son" userId="606856d02e9d83ac" providerId="LiveId" clId="{6D243AD4-F978-4D67-A959-3DC053EDE48D}" dt="2022-05-10T02:02:42.107" v="10038" actId="1076"/>
          <ac:spMkLst>
            <pc:docMk/>
            <pc:sldMk cId="1403186154" sldId="789"/>
            <ac:spMk id="16" creationId="{20437F63-991D-4CA1-3CD1-0E0BD2329DF3}"/>
          </ac:spMkLst>
        </pc:spChg>
        <pc:spChg chg="mod">
          <ac:chgData name="Nguyen Chi Son" userId="606856d02e9d83ac" providerId="LiveId" clId="{6D243AD4-F978-4D67-A959-3DC053EDE48D}" dt="2022-05-10T02:33:51.252" v="10982" actId="20577"/>
          <ac:spMkLst>
            <pc:docMk/>
            <pc:sldMk cId="1403186154" sldId="789"/>
            <ac:spMk id="19" creationId="{9C339D16-68E4-43C4-A62E-D0146138D23B}"/>
          </ac:spMkLst>
        </pc:spChg>
        <pc:spChg chg="del">
          <ac:chgData name="Nguyen Chi Son" userId="606856d02e9d83ac" providerId="LiveId" clId="{6D243AD4-F978-4D67-A959-3DC053EDE48D}" dt="2022-05-10T01:48:35.924" v="9442" actId="478"/>
          <ac:spMkLst>
            <pc:docMk/>
            <pc:sldMk cId="1403186154" sldId="789"/>
            <ac:spMk id="20" creationId="{08CE1102-CA77-4608-B428-8C6F1F6A5480}"/>
          </ac:spMkLst>
        </pc:spChg>
        <pc:spChg chg="del">
          <ac:chgData name="Nguyen Chi Son" userId="606856d02e9d83ac" providerId="LiveId" clId="{6D243AD4-F978-4D67-A959-3DC053EDE48D}" dt="2022-05-10T01:48:35.924" v="9442" actId="478"/>
          <ac:spMkLst>
            <pc:docMk/>
            <pc:sldMk cId="1403186154" sldId="789"/>
            <ac:spMk id="21" creationId="{6B00622C-4FBB-4182-9D48-F59B3C49B799}"/>
          </ac:spMkLst>
        </pc:spChg>
        <pc:spChg chg="del">
          <ac:chgData name="Nguyen Chi Son" userId="606856d02e9d83ac" providerId="LiveId" clId="{6D243AD4-F978-4D67-A959-3DC053EDE48D}" dt="2022-05-10T01:48:35.924" v="9442" actId="478"/>
          <ac:spMkLst>
            <pc:docMk/>
            <pc:sldMk cId="1403186154" sldId="789"/>
            <ac:spMk id="28" creationId="{D46309C5-5371-4322-B302-5322A187EB80}"/>
          </ac:spMkLst>
        </pc:spChg>
        <pc:spChg chg="mod">
          <ac:chgData name="Nguyen Chi Son" userId="606856d02e9d83ac" providerId="LiveId" clId="{6D243AD4-F978-4D67-A959-3DC053EDE48D}" dt="2022-05-10T01:50:10.092" v="9814"/>
          <ac:spMkLst>
            <pc:docMk/>
            <pc:sldMk cId="1403186154" sldId="789"/>
            <ac:spMk id="29" creationId="{C9F361D1-4706-619F-B730-50ED4EF75AA1}"/>
          </ac:spMkLst>
        </pc:spChg>
        <pc:spChg chg="mod">
          <ac:chgData name="Nguyen Chi Son" userId="606856d02e9d83ac" providerId="LiveId" clId="{6D243AD4-F978-4D67-A959-3DC053EDE48D}" dt="2022-05-10T01:50:10.092" v="9814"/>
          <ac:spMkLst>
            <pc:docMk/>
            <pc:sldMk cId="1403186154" sldId="789"/>
            <ac:spMk id="30" creationId="{A431CB05-36F5-537C-5E55-E9D5BB539F0A}"/>
          </ac:spMkLst>
        </pc:spChg>
        <pc:spChg chg="mod">
          <ac:chgData name="Nguyen Chi Son" userId="606856d02e9d83ac" providerId="LiveId" clId="{6D243AD4-F978-4D67-A959-3DC053EDE48D}" dt="2022-05-10T01:50:10.092" v="9814"/>
          <ac:spMkLst>
            <pc:docMk/>
            <pc:sldMk cId="1403186154" sldId="789"/>
            <ac:spMk id="31" creationId="{483C1D83-ED28-0E13-0F18-774D45DE05C1}"/>
          </ac:spMkLst>
        </pc:spChg>
        <pc:spChg chg="mod">
          <ac:chgData name="Nguyen Chi Son" userId="606856d02e9d83ac" providerId="LiveId" clId="{6D243AD4-F978-4D67-A959-3DC053EDE48D}" dt="2022-05-10T01:50:10.092" v="9814"/>
          <ac:spMkLst>
            <pc:docMk/>
            <pc:sldMk cId="1403186154" sldId="789"/>
            <ac:spMk id="32" creationId="{AA85FB2B-321C-CF1F-38B0-21CE080A0709}"/>
          </ac:spMkLst>
        </pc:spChg>
        <pc:spChg chg="del">
          <ac:chgData name="Nguyen Chi Son" userId="606856d02e9d83ac" providerId="LiveId" clId="{6D243AD4-F978-4D67-A959-3DC053EDE48D}" dt="2022-05-10T01:48:35.924" v="9442" actId="478"/>
          <ac:spMkLst>
            <pc:docMk/>
            <pc:sldMk cId="1403186154" sldId="789"/>
            <ac:spMk id="35" creationId="{12648DC9-AD67-4470-80FD-2DB5C917A29E}"/>
          </ac:spMkLst>
        </pc:spChg>
        <pc:spChg chg="del">
          <ac:chgData name="Nguyen Chi Son" userId="606856d02e9d83ac" providerId="LiveId" clId="{6D243AD4-F978-4D67-A959-3DC053EDE48D}" dt="2022-05-10T01:48:35.924" v="9442" actId="478"/>
          <ac:spMkLst>
            <pc:docMk/>
            <pc:sldMk cId="1403186154" sldId="789"/>
            <ac:spMk id="36" creationId="{B2B6DEED-D282-4646-8D37-15F782A68155}"/>
          </ac:spMkLst>
        </pc:spChg>
        <pc:spChg chg="add mod">
          <ac:chgData name="Nguyen Chi Son" userId="606856d02e9d83ac" providerId="LiveId" clId="{6D243AD4-F978-4D67-A959-3DC053EDE48D}" dt="2022-05-10T02:02:42.107" v="10038" actId="1076"/>
          <ac:spMkLst>
            <pc:docMk/>
            <pc:sldMk cId="1403186154" sldId="789"/>
            <ac:spMk id="44" creationId="{97DD0C62-89EE-FF79-4251-EB10549FF2C6}"/>
          </ac:spMkLst>
        </pc:spChg>
        <pc:spChg chg="add mod">
          <ac:chgData name="Nguyen Chi Son" userId="606856d02e9d83ac" providerId="LiveId" clId="{6D243AD4-F978-4D67-A959-3DC053EDE48D}" dt="2022-05-10T02:02:42.107" v="10038" actId="1076"/>
          <ac:spMkLst>
            <pc:docMk/>
            <pc:sldMk cId="1403186154" sldId="789"/>
            <ac:spMk id="45" creationId="{D50724F1-DF2A-C42D-F6A8-5B4F2ECA330D}"/>
          </ac:spMkLst>
        </pc:spChg>
        <pc:spChg chg="add mod">
          <ac:chgData name="Nguyen Chi Son" userId="606856d02e9d83ac" providerId="LiveId" clId="{6D243AD4-F978-4D67-A959-3DC053EDE48D}" dt="2022-05-10T02:02:42.107" v="10038" actId="1076"/>
          <ac:spMkLst>
            <pc:docMk/>
            <pc:sldMk cId="1403186154" sldId="789"/>
            <ac:spMk id="46" creationId="{8394DF36-28D1-B206-FDC9-149899BE412A}"/>
          </ac:spMkLst>
        </pc:spChg>
        <pc:spChg chg="add mod">
          <ac:chgData name="Nguyen Chi Son" userId="606856d02e9d83ac" providerId="LiveId" clId="{6D243AD4-F978-4D67-A959-3DC053EDE48D}" dt="2022-05-10T01:57:16.292" v="9970" actId="20577"/>
          <ac:spMkLst>
            <pc:docMk/>
            <pc:sldMk cId="1403186154" sldId="789"/>
            <ac:spMk id="47" creationId="{D1AC618F-D4ED-1F7A-F034-0AF41593FE0D}"/>
          </ac:spMkLst>
        </pc:spChg>
        <pc:spChg chg="add mod">
          <ac:chgData name="Nguyen Chi Son" userId="606856d02e9d83ac" providerId="LiveId" clId="{6D243AD4-F978-4D67-A959-3DC053EDE48D}" dt="2022-05-10T01:54:44.487" v="9920" actId="1036"/>
          <ac:spMkLst>
            <pc:docMk/>
            <pc:sldMk cId="1403186154" sldId="789"/>
            <ac:spMk id="48" creationId="{2D81715E-118B-473E-3CFA-0BB269611525}"/>
          </ac:spMkLst>
        </pc:spChg>
        <pc:spChg chg="add mod">
          <ac:chgData name="Nguyen Chi Son" userId="606856d02e9d83ac" providerId="LiveId" clId="{6D243AD4-F978-4D67-A959-3DC053EDE48D}" dt="2022-05-10T02:00:19.961" v="9992" actId="1076"/>
          <ac:spMkLst>
            <pc:docMk/>
            <pc:sldMk cId="1403186154" sldId="789"/>
            <ac:spMk id="49" creationId="{293C1D68-9E4F-40E3-7CB5-A4D2799D6AE3}"/>
          </ac:spMkLst>
        </pc:spChg>
        <pc:spChg chg="del">
          <ac:chgData name="Nguyen Chi Son" userId="606856d02e9d83ac" providerId="LiveId" clId="{6D243AD4-F978-4D67-A959-3DC053EDE48D}" dt="2022-05-10T01:48:37.330" v="9443" actId="478"/>
          <ac:spMkLst>
            <pc:docMk/>
            <pc:sldMk cId="1403186154" sldId="789"/>
            <ac:spMk id="53" creationId="{112B75AE-5F83-072E-DDA4-D117CFE80B41}"/>
          </ac:spMkLst>
        </pc:spChg>
        <pc:spChg chg="add mod">
          <ac:chgData name="Nguyen Chi Son" userId="606856d02e9d83ac" providerId="LiveId" clId="{6D243AD4-F978-4D67-A959-3DC053EDE48D}" dt="2022-05-10T02:02:42.107" v="10038" actId="1076"/>
          <ac:spMkLst>
            <pc:docMk/>
            <pc:sldMk cId="1403186154" sldId="789"/>
            <ac:spMk id="55" creationId="{92B2D4DD-5245-9644-74AC-7DD7C544FB92}"/>
          </ac:spMkLst>
        </pc:spChg>
        <pc:spChg chg="del">
          <ac:chgData name="Nguyen Chi Son" userId="606856d02e9d83ac" providerId="LiveId" clId="{6D243AD4-F978-4D67-A959-3DC053EDE48D}" dt="2022-05-10T01:48:37.330" v="9443" actId="478"/>
          <ac:spMkLst>
            <pc:docMk/>
            <pc:sldMk cId="1403186154" sldId="789"/>
            <ac:spMk id="57" creationId="{626428BF-997B-2047-41B3-465B44887A9D}"/>
          </ac:spMkLst>
        </pc:spChg>
        <pc:spChg chg="add mod">
          <ac:chgData name="Nguyen Chi Son" userId="606856d02e9d83ac" providerId="LiveId" clId="{6D243AD4-F978-4D67-A959-3DC053EDE48D}" dt="2022-05-10T02:05:28.726" v="10334" actId="122"/>
          <ac:spMkLst>
            <pc:docMk/>
            <pc:sldMk cId="1403186154" sldId="789"/>
            <ac:spMk id="58" creationId="{0D8FA050-45AB-89C2-7ED6-0F7BA3D6CCF5}"/>
          </ac:spMkLst>
        </pc:spChg>
        <pc:spChg chg="del">
          <ac:chgData name="Nguyen Chi Son" userId="606856d02e9d83ac" providerId="LiveId" clId="{6D243AD4-F978-4D67-A959-3DC053EDE48D}" dt="2022-05-10T01:48:37.330" v="9443" actId="478"/>
          <ac:spMkLst>
            <pc:docMk/>
            <pc:sldMk cId="1403186154" sldId="789"/>
            <ac:spMk id="59" creationId="{4B008929-5AF6-8988-9DD2-B4F2BA64DF2B}"/>
          </ac:spMkLst>
        </pc:spChg>
        <pc:grpChg chg="add mod">
          <ac:chgData name="Nguyen Chi Son" userId="606856d02e9d83ac" providerId="LiveId" clId="{6D243AD4-F978-4D67-A959-3DC053EDE48D}" dt="2022-05-10T02:02:42.107" v="10038" actId="1076"/>
          <ac:grpSpMkLst>
            <pc:docMk/>
            <pc:sldMk cId="1403186154" sldId="789"/>
            <ac:grpSpMk id="24" creationId="{E502A5D6-D9F7-39CD-5849-F05B413D616E}"/>
          </ac:grpSpMkLst>
        </pc:grpChg>
        <pc:graphicFrameChg chg="del">
          <ac:chgData name="Nguyen Chi Son" userId="606856d02e9d83ac" providerId="LiveId" clId="{6D243AD4-F978-4D67-A959-3DC053EDE48D}" dt="2022-05-10T01:48:37.330" v="9443" actId="478"/>
          <ac:graphicFrameMkLst>
            <pc:docMk/>
            <pc:sldMk cId="1403186154" sldId="789"/>
            <ac:graphicFrameMk id="22" creationId="{75DD69D5-86B7-E733-2076-C5531FD2B0D6}"/>
          </ac:graphicFrameMkLst>
        </pc:graphicFrameChg>
        <pc:graphicFrameChg chg="add mod">
          <ac:chgData name="Nguyen Chi Son" userId="606856d02e9d83ac" providerId="LiveId" clId="{6D243AD4-F978-4D67-A959-3DC053EDE48D}" dt="2022-05-10T01:54:44.487" v="9920" actId="1036"/>
          <ac:graphicFrameMkLst>
            <pc:docMk/>
            <pc:sldMk cId="1403186154" sldId="789"/>
            <ac:graphicFrameMk id="50" creationId="{318F2688-D3AA-8FEA-F98D-2084BF571BD3}"/>
          </ac:graphicFrameMkLst>
        </pc:graphicFrameChg>
        <pc:graphicFrameChg chg="add del mod">
          <ac:chgData name="Nguyen Chi Son" userId="606856d02e9d83ac" providerId="LiveId" clId="{6D243AD4-F978-4D67-A959-3DC053EDE48D}" dt="2022-05-10T02:02:24.576" v="10004" actId="478"/>
          <ac:graphicFrameMkLst>
            <pc:docMk/>
            <pc:sldMk cId="1403186154" sldId="789"/>
            <ac:graphicFrameMk id="51" creationId="{A46F51EC-0933-BC58-ABBA-F136FF450CD3}"/>
          </ac:graphicFrameMkLst>
        </pc:graphicFrameChg>
        <pc:graphicFrameChg chg="add mod">
          <ac:chgData name="Nguyen Chi Son" userId="606856d02e9d83ac" providerId="LiveId" clId="{6D243AD4-F978-4D67-A959-3DC053EDE48D}" dt="2022-05-10T01:57:41.978" v="9976" actId="1076"/>
          <ac:graphicFrameMkLst>
            <pc:docMk/>
            <pc:sldMk cId="1403186154" sldId="789"/>
            <ac:graphicFrameMk id="52" creationId="{5BC0D14B-4CE0-E91E-DA3F-2845D042F179}"/>
          </ac:graphicFrameMkLst>
        </pc:graphicFrameChg>
        <pc:graphicFrameChg chg="add mod">
          <ac:chgData name="Nguyen Chi Son" userId="606856d02e9d83ac" providerId="LiveId" clId="{6D243AD4-F978-4D67-A959-3DC053EDE48D}" dt="2022-05-10T02:01:38.796" v="10003" actId="1076"/>
          <ac:graphicFrameMkLst>
            <pc:docMk/>
            <pc:sldMk cId="1403186154" sldId="789"/>
            <ac:graphicFrameMk id="56" creationId="{FABCC503-6001-8CF7-AD1E-09A1A7557A48}"/>
          </ac:graphicFrameMkLst>
        </pc:graphicFrameChg>
        <pc:graphicFrameChg chg="del">
          <ac:chgData name="Nguyen Chi Son" userId="606856d02e9d83ac" providerId="LiveId" clId="{6D243AD4-F978-4D67-A959-3DC053EDE48D}" dt="2022-05-10T01:48:37.330" v="9443" actId="478"/>
          <ac:graphicFrameMkLst>
            <pc:docMk/>
            <pc:sldMk cId="1403186154" sldId="789"/>
            <ac:graphicFrameMk id="60" creationId="{6062C9D4-B646-3444-6881-DAB53EAA523E}"/>
          </ac:graphicFrameMkLst>
        </pc:graphicFrameChg>
        <pc:graphicFrameChg chg="add mod">
          <ac:chgData name="Nguyen Chi Son" userId="606856d02e9d83ac" providerId="LiveId" clId="{6D243AD4-F978-4D67-A959-3DC053EDE48D}" dt="2022-05-10T02:05:33.101" v="10335" actId="1076"/>
          <ac:graphicFrameMkLst>
            <pc:docMk/>
            <pc:sldMk cId="1403186154" sldId="789"/>
            <ac:graphicFrameMk id="61" creationId="{7538B784-45F9-9E10-398D-2C3920FCEFE0}"/>
          </ac:graphicFrameMkLst>
        </pc:graphicFrameChg>
        <pc:graphicFrameChg chg="add mod">
          <ac:chgData name="Nguyen Chi Son" userId="606856d02e9d83ac" providerId="LiveId" clId="{6D243AD4-F978-4D67-A959-3DC053EDE48D}" dt="2022-05-10T02:05:35.335" v="10336" actId="1076"/>
          <ac:graphicFrameMkLst>
            <pc:docMk/>
            <pc:sldMk cId="1403186154" sldId="789"/>
            <ac:graphicFrameMk id="62" creationId="{8C765F35-8239-F049-F457-8A3170F8AC28}"/>
          </ac:graphicFrameMkLst>
        </pc:graphicFrameChg>
        <pc:picChg chg="del">
          <ac:chgData name="Nguyen Chi Son" userId="606856d02e9d83ac" providerId="LiveId" clId="{6D243AD4-F978-4D67-A959-3DC053EDE48D}" dt="2022-05-10T01:48:35.924" v="9442" actId="478"/>
          <ac:picMkLst>
            <pc:docMk/>
            <pc:sldMk cId="1403186154" sldId="789"/>
            <ac:picMk id="3" creationId="{C8BAF591-ACD5-4041-8C99-FF414519E7B6}"/>
          </ac:picMkLst>
        </pc:picChg>
        <pc:cxnChg chg="add mod">
          <ac:chgData name="Nguyen Chi Son" userId="606856d02e9d83ac" providerId="LiveId" clId="{6D243AD4-F978-4D67-A959-3DC053EDE48D}" dt="2022-05-10T02:02:42.107" v="10038" actId="1076"/>
          <ac:cxnSpMkLst>
            <pc:docMk/>
            <pc:sldMk cId="1403186154" sldId="789"/>
            <ac:cxnSpMk id="7" creationId="{5BD2C236-0A7C-5161-6F70-EE0D5CB89468}"/>
          </ac:cxnSpMkLst>
        </pc:cxnChg>
        <pc:cxnChg chg="del">
          <ac:chgData name="Nguyen Chi Son" userId="606856d02e9d83ac" providerId="LiveId" clId="{6D243AD4-F978-4D67-A959-3DC053EDE48D}" dt="2022-05-10T01:48:35.924" v="9442" actId="478"/>
          <ac:cxnSpMkLst>
            <pc:docMk/>
            <pc:sldMk cId="1403186154" sldId="789"/>
            <ac:cxnSpMk id="23" creationId="{114C8995-A5D7-4266-A516-E579DE200D89}"/>
          </ac:cxnSpMkLst>
        </pc:cxnChg>
        <pc:cxnChg chg="del">
          <ac:chgData name="Nguyen Chi Son" userId="606856d02e9d83ac" providerId="LiveId" clId="{6D243AD4-F978-4D67-A959-3DC053EDE48D}" dt="2022-05-10T01:48:35.924" v="9442" actId="478"/>
          <ac:cxnSpMkLst>
            <pc:docMk/>
            <pc:sldMk cId="1403186154" sldId="789"/>
            <ac:cxnSpMk id="25" creationId="{067A58F0-19DE-4B01-9F1B-68DEAE604BEA}"/>
          </ac:cxnSpMkLst>
        </pc:cxnChg>
        <pc:cxnChg chg="mod">
          <ac:chgData name="Nguyen Chi Son" userId="606856d02e9d83ac" providerId="LiveId" clId="{6D243AD4-F978-4D67-A959-3DC053EDE48D}" dt="2022-05-10T01:50:10.092" v="9814"/>
          <ac:cxnSpMkLst>
            <pc:docMk/>
            <pc:sldMk cId="1403186154" sldId="789"/>
            <ac:cxnSpMk id="26" creationId="{963E055D-8B53-1189-2975-E0685A1E3BD1}"/>
          </ac:cxnSpMkLst>
        </pc:cxnChg>
        <pc:cxnChg chg="mod">
          <ac:chgData name="Nguyen Chi Son" userId="606856d02e9d83ac" providerId="LiveId" clId="{6D243AD4-F978-4D67-A959-3DC053EDE48D}" dt="2022-05-10T01:50:10.092" v="9814"/>
          <ac:cxnSpMkLst>
            <pc:docMk/>
            <pc:sldMk cId="1403186154" sldId="789"/>
            <ac:cxnSpMk id="27" creationId="{5E826FC0-B653-F4C3-7A64-4E8A2E9DF61B}"/>
          </ac:cxnSpMkLst>
        </pc:cxnChg>
        <pc:cxnChg chg="del">
          <ac:chgData name="Nguyen Chi Son" userId="606856d02e9d83ac" providerId="LiveId" clId="{6D243AD4-F978-4D67-A959-3DC053EDE48D}" dt="2022-05-10T01:48:35.924" v="9442" actId="478"/>
          <ac:cxnSpMkLst>
            <pc:docMk/>
            <pc:sldMk cId="1403186154" sldId="789"/>
            <ac:cxnSpMk id="33" creationId="{32D256AE-D2E2-4E22-86CE-C50D8D8F7E27}"/>
          </ac:cxnSpMkLst>
        </pc:cxnChg>
        <pc:cxnChg chg="del">
          <ac:chgData name="Nguyen Chi Son" userId="606856d02e9d83ac" providerId="LiveId" clId="{6D243AD4-F978-4D67-A959-3DC053EDE48D}" dt="2022-05-10T01:48:35.924" v="9442" actId="478"/>
          <ac:cxnSpMkLst>
            <pc:docMk/>
            <pc:sldMk cId="1403186154" sldId="789"/>
            <ac:cxnSpMk id="34" creationId="{2CB1A771-DE62-4E4F-8D8D-47D947996DE1}"/>
          </ac:cxnSpMkLst>
        </pc:cxnChg>
        <pc:cxnChg chg="del">
          <ac:chgData name="Nguyen Chi Son" userId="606856d02e9d83ac" providerId="LiveId" clId="{6D243AD4-F978-4D67-A959-3DC053EDE48D}" dt="2022-05-10T01:48:35.924" v="9442" actId="478"/>
          <ac:cxnSpMkLst>
            <pc:docMk/>
            <pc:sldMk cId="1403186154" sldId="789"/>
            <ac:cxnSpMk id="37" creationId="{9DD49A1A-2835-44BD-9659-379AF9E79631}"/>
          </ac:cxnSpMkLst>
        </pc:cxnChg>
        <pc:cxnChg chg="add mod">
          <ac:chgData name="Nguyen Chi Son" userId="606856d02e9d83ac" providerId="LiveId" clId="{6D243AD4-F978-4D67-A959-3DC053EDE48D}" dt="2022-05-10T02:02:42.107" v="10038" actId="1076"/>
          <ac:cxnSpMkLst>
            <pc:docMk/>
            <pc:sldMk cId="1403186154" sldId="789"/>
            <ac:cxnSpMk id="38" creationId="{78855FDB-C3B8-8693-99D8-C9FA9165A1A4}"/>
          </ac:cxnSpMkLst>
        </pc:cxnChg>
        <pc:cxnChg chg="add mod">
          <ac:chgData name="Nguyen Chi Son" userId="606856d02e9d83ac" providerId="LiveId" clId="{6D243AD4-F978-4D67-A959-3DC053EDE48D}" dt="2022-05-10T02:02:42.107" v="10038" actId="1076"/>
          <ac:cxnSpMkLst>
            <pc:docMk/>
            <pc:sldMk cId="1403186154" sldId="789"/>
            <ac:cxnSpMk id="39" creationId="{EE6E8337-B049-548F-3A93-795BE432C708}"/>
          </ac:cxnSpMkLst>
        </pc:cxnChg>
        <pc:cxnChg chg="add mod">
          <ac:chgData name="Nguyen Chi Son" userId="606856d02e9d83ac" providerId="LiveId" clId="{6D243AD4-F978-4D67-A959-3DC053EDE48D}" dt="2022-05-10T01:52:14.351" v="9833" actId="571"/>
          <ac:cxnSpMkLst>
            <pc:docMk/>
            <pc:sldMk cId="1403186154" sldId="789"/>
            <ac:cxnSpMk id="40" creationId="{0B1DF62A-6944-182B-6B97-5CA18FABD383}"/>
          </ac:cxnSpMkLst>
        </pc:cxnChg>
        <pc:cxnChg chg="add del mod">
          <ac:chgData name="Nguyen Chi Son" userId="606856d02e9d83ac" providerId="LiveId" clId="{6D243AD4-F978-4D67-A959-3DC053EDE48D}" dt="2022-05-10T01:52:36.428" v="9838" actId="478"/>
          <ac:cxnSpMkLst>
            <pc:docMk/>
            <pc:sldMk cId="1403186154" sldId="789"/>
            <ac:cxnSpMk id="41" creationId="{504C5FD5-7275-C410-2D67-2C4E58A0739C}"/>
          </ac:cxnSpMkLst>
        </pc:cxnChg>
        <pc:cxnChg chg="add mod">
          <ac:chgData name="Nguyen Chi Son" userId="606856d02e9d83ac" providerId="LiveId" clId="{6D243AD4-F978-4D67-A959-3DC053EDE48D}" dt="2022-05-10T02:02:42.107" v="10038" actId="1076"/>
          <ac:cxnSpMkLst>
            <pc:docMk/>
            <pc:sldMk cId="1403186154" sldId="789"/>
            <ac:cxnSpMk id="42" creationId="{C3727681-2328-78AC-77DA-CD3F6E2D787C}"/>
          </ac:cxnSpMkLst>
        </pc:cxnChg>
        <pc:cxnChg chg="add mod">
          <ac:chgData name="Nguyen Chi Son" userId="606856d02e9d83ac" providerId="LiveId" clId="{6D243AD4-F978-4D67-A959-3DC053EDE48D}" dt="2022-05-10T02:02:42.107" v="10038" actId="1076"/>
          <ac:cxnSpMkLst>
            <pc:docMk/>
            <pc:sldMk cId="1403186154" sldId="789"/>
            <ac:cxnSpMk id="43" creationId="{625C08AE-2AC8-14B0-02CF-E6F7EEF11B9B}"/>
          </ac:cxnSpMkLst>
        </pc:cxnChg>
      </pc:sldChg>
      <pc:sldChg chg="add del">
        <pc:chgData name="Nguyen Chi Son" userId="606856d02e9d83ac" providerId="LiveId" clId="{6D243AD4-F978-4D67-A959-3DC053EDE48D}" dt="2022-05-10T02:07:26.242" v="10338"/>
        <pc:sldMkLst>
          <pc:docMk/>
          <pc:sldMk cId="614925116" sldId="790"/>
        </pc:sldMkLst>
      </pc:sldChg>
      <pc:sldChg chg="addSp delSp modSp add mod delAnim modAnim">
        <pc:chgData name="Nguyen Chi Son" userId="606856d02e9d83ac" providerId="LiveId" clId="{6D243AD4-F978-4D67-A959-3DC053EDE48D}" dt="2022-05-10T02:54:07.463" v="12035"/>
        <pc:sldMkLst>
          <pc:docMk/>
          <pc:sldMk cId="822980392" sldId="790"/>
        </pc:sldMkLst>
        <pc:spChg chg="add del mod">
          <ac:chgData name="Nguyen Chi Son" userId="606856d02e9d83ac" providerId="LiveId" clId="{6D243AD4-F978-4D67-A959-3DC053EDE48D}" dt="2022-05-10T02:43:08.386" v="11714" actId="478"/>
          <ac:spMkLst>
            <pc:docMk/>
            <pc:sldMk cId="822980392" sldId="790"/>
            <ac:spMk id="14" creationId="{2DE3EEFE-3574-AA91-AB6B-669CBE490FD2}"/>
          </ac:spMkLst>
        </pc:spChg>
        <pc:spChg chg="del">
          <ac:chgData name="Nguyen Chi Son" userId="606856d02e9d83ac" providerId="LiveId" clId="{6D243AD4-F978-4D67-A959-3DC053EDE48D}" dt="2022-05-10T02:35:07.157" v="11504" actId="478"/>
          <ac:spMkLst>
            <pc:docMk/>
            <pc:sldMk cId="822980392" sldId="790"/>
            <ac:spMk id="16" creationId="{20437F63-991D-4CA1-3CD1-0E0BD2329DF3}"/>
          </ac:spMkLst>
        </pc:spChg>
        <pc:spChg chg="mod">
          <ac:chgData name="Nguyen Chi Son" userId="606856d02e9d83ac" providerId="LiveId" clId="{6D243AD4-F978-4D67-A959-3DC053EDE48D}" dt="2022-05-10T02:35:13.526" v="11519" actId="20577"/>
          <ac:spMkLst>
            <pc:docMk/>
            <pc:sldMk cId="822980392" sldId="790"/>
            <ac:spMk id="19" creationId="{9C339D16-68E4-43C4-A62E-D0146138D23B}"/>
          </ac:spMkLst>
        </pc:spChg>
        <pc:spChg chg="add mod">
          <ac:chgData name="Nguyen Chi Son" userId="606856d02e9d83ac" providerId="LiveId" clId="{6D243AD4-F978-4D67-A959-3DC053EDE48D}" dt="2022-05-10T02:43:37.209" v="11768" actId="1582"/>
          <ac:spMkLst>
            <pc:docMk/>
            <pc:sldMk cId="822980392" sldId="790"/>
            <ac:spMk id="23" creationId="{FB22FE36-4B2A-6742-9E23-20416FC7B352}"/>
          </ac:spMkLst>
        </pc:spChg>
        <pc:spChg chg="mod">
          <ac:chgData name="Nguyen Chi Son" userId="606856d02e9d83ac" providerId="LiveId" clId="{6D243AD4-F978-4D67-A959-3DC053EDE48D}" dt="2022-05-10T02:35:27.423" v="11520"/>
          <ac:spMkLst>
            <pc:docMk/>
            <pc:sldMk cId="822980392" sldId="790"/>
            <ac:spMk id="36" creationId="{3E311FC6-08E6-9C13-0E36-7F37FB12CC37}"/>
          </ac:spMkLst>
        </pc:spChg>
        <pc:spChg chg="mod">
          <ac:chgData name="Nguyen Chi Son" userId="606856d02e9d83ac" providerId="LiveId" clId="{6D243AD4-F978-4D67-A959-3DC053EDE48D}" dt="2022-05-10T02:35:27.423" v="11520"/>
          <ac:spMkLst>
            <pc:docMk/>
            <pc:sldMk cId="822980392" sldId="790"/>
            <ac:spMk id="37" creationId="{47269ED1-D147-8BE1-5BD1-6F65809BC57F}"/>
          </ac:spMkLst>
        </pc:spChg>
        <pc:spChg chg="mod">
          <ac:chgData name="Nguyen Chi Son" userId="606856d02e9d83ac" providerId="LiveId" clId="{6D243AD4-F978-4D67-A959-3DC053EDE48D}" dt="2022-05-10T02:35:27.423" v="11520"/>
          <ac:spMkLst>
            <pc:docMk/>
            <pc:sldMk cId="822980392" sldId="790"/>
            <ac:spMk id="40" creationId="{64187A75-A05A-9043-290C-B2C5A081C777}"/>
          </ac:spMkLst>
        </pc:spChg>
        <pc:spChg chg="mod">
          <ac:chgData name="Nguyen Chi Son" userId="606856d02e9d83ac" providerId="LiveId" clId="{6D243AD4-F978-4D67-A959-3DC053EDE48D}" dt="2022-05-10T02:35:27.423" v="11520"/>
          <ac:spMkLst>
            <pc:docMk/>
            <pc:sldMk cId="822980392" sldId="790"/>
            <ac:spMk id="41" creationId="{DBA715E9-9B83-0F8B-FD6E-D710BA82C1BD}"/>
          </ac:spMkLst>
        </pc:spChg>
        <pc:spChg chg="del">
          <ac:chgData name="Nguyen Chi Son" userId="606856d02e9d83ac" providerId="LiveId" clId="{6D243AD4-F978-4D67-A959-3DC053EDE48D}" dt="2022-05-10T02:35:09.684" v="11506" actId="478"/>
          <ac:spMkLst>
            <pc:docMk/>
            <pc:sldMk cId="822980392" sldId="790"/>
            <ac:spMk id="44" creationId="{97DD0C62-89EE-FF79-4251-EB10549FF2C6}"/>
          </ac:spMkLst>
        </pc:spChg>
        <pc:spChg chg="del">
          <ac:chgData name="Nguyen Chi Son" userId="606856d02e9d83ac" providerId="LiveId" clId="{6D243AD4-F978-4D67-A959-3DC053EDE48D}" dt="2022-05-10T02:35:07.157" v="11504" actId="478"/>
          <ac:spMkLst>
            <pc:docMk/>
            <pc:sldMk cId="822980392" sldId="790"/>
            <ac:spMk id="45" creationId="{D50724F1-DF2A-C42D-F6A8-5B4F2ECA330D}"/>
          </ac:spMkLst>
        </pc:spChg>
        <pc:spChg chg="del">
          <ac:chgData name="Nguyen Chi Son" userId="606856d02e9d83ac" providerId="LiveId" clId="{6D243AD4-F978-4D67-A959-3DC053EDE48D}" dt="2022-05-10T02:35:07.157" v="11504" actId="478"/>
          <ac:spMkLst>
            <pc:docMk/>
            <pc:sldMk cId="822980392" sldId="790"/>
            <ac:spMk id="46" creationId="{8394DF36-28D1-B206-FDC9-149899BE412A}"/>
          </ac:spMkLst>
        </pc:spChg>
        <pc:spChg chg="del">
          <ac:chgData name="Nguyen Chi Son" userId="606856d02e9d83ac" providerId="LiveId" clId="{6D243AD4-F978-4D67-A959-3DC053EDE48D}" dt="2022-05-10T02:35:07.157" v="11504" actId="478"/>
          <ac:spMkLst>
            <pc:docMk/>
            <pc:sldMk cId="822980392" sldId="790"/>
            <ac:spMk id="47" creationId="{D1AC618F-D4ED-1F7A-F034-0AF41593FE0D}"/>
          </ac:spMkLst>
        </pc:spChg>
        <pc:spChg chg="del">
          <ac:chgData name="Nguyen Chi Son" userId="606856d02e9d83ac" providerId="LiveId" clId="{6D243AD4-F978-4D67-A959-3DC053EDE48D}" dt="2022-05-10T02:35:07.157" v="11504" actId="478"/>
          <ac:spMkLst>
            <pc:docMk/>
            <pc:sldMk cId="822980392" sldId="790"/>
            <ac:spMk id="48" creationId="{2D81715E-118B-473E-3CFA-0BB269611525}"/>
          </ac:spMkLst>
        </pc:spChg>
        <pc:spChg chg="del">
          <ac:chgData name="Nguyen Chi Son" userId="606856d02e9d83ac" providerId="LiveId" clId="{6D243AD4-F978-4D67-A959-3DC053EDE48D}" dt="2022-05-10T02:35:08.342" v="11505" actId="478"/>
          <ac:spMkLst>
            <pc:docMk/>
            <pc:sldMk cId="822980392" sldId="790"/>
            <ac:spMk id="49" creationId="{293C1D68-9E4F-40E3-7CB5-A4D2799D6AE3}"/>
          </ac:spMkLst>
        </pc:spChg>
        <pc:spChg chg="mod">
          <ac:chgData name="Nguyen Chi Son" userId="606856d02e9d83ac" providerId="LiveId" clId="{6D243AD4-F978-4D67-A959-3DC053EDE48D}" dt="2022-05-10T02:36:24.857" v="11522"/>
          <ac:spMkLst>
            <pc:docMk/>
            <pc:sldMk cId="822980392" sldId="790"/>
            <ac:spMk id="53" creationId="{2240FCCE-53C6-2851-D669-303563F148F8}"/>
          </ac:spMkLst>
        </pc:spChg>
        <pc:spChg chg="mod">
          <ac:chgData name="Nguyen Chi Son" userId="606856d02e9d83ac" providerId="LiveId" clId="{6D243AD4-F978-4D67-A959-3DC053EDE48D}" dt="2022-05-10T02:36:24.857" v="11522"/>
          <ac:spMkLst>
            <pc:docMk/>
            <pc:sldMk cId="822980392" sldId="790"/>
            <ac:spMk id="54" creationId="{421B747B-A7E3-2F38-893B-AA2B36C06D13}"/>
          </ac:spMkLst>
        </pc:spChg>
        <pc:spChg chg="del">
          <ac:chgData name="Nguyen Chi Son" userId="606856d02e9d83ac" providerId="LiveId" clId="{6D243AD4-F978-4D67-A959-3DC053EDE48D}" dt="2022-05-10T02:35:07.157" v="11504" actId="478"/>
          <ac:spMkLst>
            <pc:docMk/>
            <pc:sldMk cId="822980392" sldId="790"/>
            <ac:spMk id="55" creationId="{92B2D4DD-5245-9644-74AC-7DD7C544FB92}"/>
          </ac:spMkLst>
        </pc:spChg>
        <pc:spChg chg="del">
          <ac:chgData name="Nguyen Chi Son" userId="606856d02e9d83ac" providerId="LiveId" clId="{6D243AD4-F978-4D67-A959-3DC053EDE48D}" dt="2022-05-10T02:35:07.157" v="11504" actId="478"/>
          <ac:spMkLst>
            <pc:docMk/>
            <pc:sldMk cId="822980392" sldId="790"/>
            <ac:spMk id="58" creationId="{0D8FA050-45AB-89C2-7ED6-0F7BA3D6CCF5}"/>
          </ac:spMkLst>
        </pc:spChg>
        <pc:spChg chg="mod">
          <ac:chgData name="Nguyen Chi Son" userId="606856d02e9d83ac" providerId="LiveId" clId="{6D243AD4-F978-4D67-A959-3DC053EDE48D}" dt="2022-05-10T02:36:24.857" v="11522"/>
          <ac:spMkLst>
            <pc:docMk/>
            <pc:sldMk cId="822980392" sldId="790"/>
            <ac:spMk id="60" creationId="{1D8843DC-636F-C3C8-B0EF-CA5A01206E2C}"/>
          </ac:spMkLst>
        </pc:spChg>
        <pc:spChg chg="add mod">
          <ac:chgData name="Nguyen Chi Son" userId="606856d02e9d83ac" providerId="LiveId" clId="{6D243AD4-F978-4D67-A959-3DC053EDE48D}" dt="2022-05-10T02:43:23.179" v="11765" actId="1036"/>
          <ac:spMkLst>
            <pc:docMk/>
            <pc:sldMk cId="822980392" sldId="790"/>
            <ac:spMk id="68" creationId="{7898064C-E0BC-9FDF-520C-27A395FFCD55}"/>
          </ac:spMkLst>
        </pc:spChg>
        <pc:spChg chg="mod">
          <ac:chgData name="Nguyen Chi Son" userId="606856d02e9d83ac" providerId="LiveId" clId="{6D243AD4-F978-4D67-A959-3DC053EDE48D}" dt="2022-05-10T02:38:37.733" v="11574" actId="571"/>
          <ac:spMkLst>
            <pc:docMk/>
            <pc:sldMk cId="822980392" sldId="790"/>
            <ac:spMk id="70" creationId="{C75CC6A5-5110-C083-C6EF-FE6DC3C426E8}"/>
          </ac:spMkLst>
        </pc:spChg>
        <pc:spChg chg="mod">
          <ac:chgData name="Nguyen Chi Son" userId="606856d02e9d83ac" providerId="LiveId" clId="{6D243AD4-F978-4D67-A959-3DC053EDE48D}" dt="2022-05-10T02:38:37.733" v="11574" actId="571"/>
          <ac:spMkLst>
            <pc:docMk/>
            <pc:sldMk cId="822980392" sldId="790"/>
            <ac:spMk id="71" creationId="{E24F7770-9449-A6D5-C5A5-F2CF49F2409F}"/>
          </ac:spMkLst>
        </pc:spChg>
        <pc:spChg chg="mod">
          <ac:chgData name="Nguyen Chi Son" userId="606856d02e9d83ac" providerId="LiveId" clId="{6D243AD4-F978-4D67-A959-3DC053EDE48D}" dt="2022-05-10T02:38:37.733" v="11574" actId="571"/>
          <ac:spMkLst>
            <pc:docMk/>
            <pc:sldMk cId="822980392" sldId="790"/>
            <ac:spMk id="74" creationId="{D077F354-9FF7-4F0A-99F7-FF82C3D0D32D}"/>
          </ac:spMkLst>
        </pc:spChg>
        <pc:spChg chg="add mod">
          <ac:chgData name="Nguyen Chi Son" userId="606856d02e9d83ac" providerId="LiveId" clId="{6D243AD4-F978-4D67-A959-3DC053EDE48D}" dt="2022-05-10T02:38:37.733" v="11574" actId="571"/>
          <ac:spMkLst>
            <pc:docMk/>
            <pc:sldMk cId="822980392" sldId="790"/>
            <ac:spMk id="75" creationId="{5522456D-CF2E-A4A2-DEC1-4593B8C3D0D0}"/>
          </ac:spMkLst>
        </pc:spChg>
        <pc:spChg chg="add mod">
          <ac:chgData name="Nguyen Chi Son" userId="606856d02e9d83ac" providerId="LiveId" clId="{6D243AD4-F978-4D67-A959-3DC053EDE48D}" dt="2022-05-10T02:43:23.179" v="11765" actId="1036"/>
          <ac:spMkLst>
            <pc:docMk/>
            <pc:sldMk cId="822980392" sldId="790"/>
            <ac:spMk id="76" creationId="{1923F38A-186F-1A6E-12C3-DFCEC2624AC8}"/>
          </ac:spMkLst>
        </pc:spChg>
        <pc:spChg chg="add mod">
          <ac:chgData name="Nguyen Chi Son" userId="606856d02e9d83ac" providerId="LiveId" clId="{6D243AD4-F978-4D67-A959-3DC053EDE48D}" dt="2022-05-10T02:43:23.179" v="11765" actId="1036"/>
          <ac:spMkLst>
            <pc:docMk/>
            <pc:sldMk cId="822980392" sldId="790"/>
            <ac:spMk id="77" creationId="{3D0CAB1C-4D69-9BE7-A412-3003DC13F621}"/>
          </ac:spMkLst>
        </pc:spChg>
        <pc:spChg chg="add mod">
          <ac:chgData name="Nguyen Chi Son" userId="606856d02e9d83ac" providerId="LiveId" clId="{6D243AD4-F978-4D67-A959-3DC053EDE48D}" dt="2022-05-10T02:43:40.640" v="11769" actId="1076"/>
          <ac:spMkLst>
            <pc:docMk/>
            <pc:sldMk cId="822980392" sldId="790"/>
            <ac:spMk id="78" creationId="{4C28E4CC-D3B9-BB17-2769-4D0B7FE2703A}"/>
          </ac:spMkLst>
        </pc:spChg>
        <pc:spChg chg="add mod">
          <ac:chgData name="Nguyen Chi Son" userId="606856d02e9d83ac" providerId="LiveId" clId="{6D243AD4-F978-4D67-A959-3DC053EDE48D}" dt="2022-05-10T02:43:54.435" v="11792" actId="1037"/>
          <ac:spMkLst>
            <pc:docMk/>
            <pc:sldMk cId="822980392" sldId="790"/>
            <ac:spMk id="79" creationId="{DB16C062-64AB-D138-124D-C6717175FFFD}"/>
          </ac:spMkLst>
        </pc:spChg>
        <pc:spChg chg="add mod">
          <ac:chgData name="Nguyen Chi Son" userId="606856d02e9d83ac" providerId="LiveId" clId="{6D243AD4-F978-4D67-A959-3DC053EDE48D}" dt="2022-05-10T02:43:54.435" v="11792" actId="1037"/>
          <ac:spMkLst>
            <pc:docMk/>
            <pc:sldMk cId="822980392" sldId="790"/>
            <ac:spMk id="80" creationId="{8F043139-D025-7136-7116-3DD627A4D179}"/>
          </ac:spMkLst>
        </pc:spChg>
        <pc:spChg chg="add mod">
          <ac:chgData name="Nguyen Chi Son" userId="606856d02e9d83ac" providerId="LiveId" clId="{6D243AD4-F978-4D67-A959-3DC053EDE48D}" dt="2022-05-10T02:44:29.119" v="11830" actId="1035"/>
          <ac:spMkLst>
            <pc:docMk/>
            <pc:sldMk cId="822980392" sldId="790"/>
            <ac:spMk id="84" creationId="{3623380C-6AC3-9EAA-4D36-06D02C457E17}"/>
          </ac:spMkLst>
        </pc:spChg>
        <pc:spChg chg="add mod">
          <ac:chgData name="Nguyen Chi Son" userId="606856d02e9d83ac" providerId="LiveId" clId="{6D243AD4-F978-4D67-A959-3DC053EDE48D}" dt="2022-05-10T02:51:41.276" v="12014" actId="20577"/>
          <ac:spMkLst>
            <pc:docMk/>
            <pc:sldMk cId="822980392" sldId="790"/>
            <ac:spMk id="85" creationId="{91E5F6F1-0106-FB61-0894-BCCD3E1754C0}"/>
          </ac:spMkLst>
        </pc:spChg>
        <pc:spChg chg="add mod">
          <ac:chgData name="Nguyen Chi Son" userId="606856d02e9d83ac" providerId="LiveId" clId="{6D243AD4-F978-4D67-A959-3DC053EDE48D}" dt="2022-05-10T02:51:26.128" v="11969" actId="20577"/>
          <ac:spMkLst>
            <pc:docMk/>
            <pc:sldMk cId="822980392" sldId="790"/>
            <ac:spMk id="86" creationId="{8168C402-F47A-B21A-B70B-6204F5E08B15}"/>
          </ac:spMkLst>
        </pc:spChg>
        <pc:grpChg chg="del">
          <ac:chgData name="Nguyen Chi Son" userId="606856d02e9d83ac" providerId="LiveId" clId="{6D243AD4-F978-4D67-A959-3DC053EDE48D}" dt="2022-05-10T02:35:07.157" v="11504" actId="478"/>
          <ac:grpSpMkLst>
            <pc:docMk/>
            <pc:sldMk cId="822980392" sldId="790"/>
            <ac:grpSpMk id="24" creationId="{E502A5D6-D9F7-39CD-5849-F05B413D616E}"/>
          </ac:grpSpMkLst>
        </pc:grpChg>
        <pc:grpChg chg="add mod">
          <ac:chgData name="Nguyen Chi Son" userId="606856d02e9d83ac" providerId="LiveId" clId="{6D243AD4-F978-4D67-A959-3DC053EDE48D}" dt="2022-05-10T02:41:43.434" v="11600" actId="1076"/>
          <ac:grpSpMkLst>
            <pc:docMk/>
            <pc:sldMk cId="822980392" sldId="790"/>
            <ac:grpSpMk id="33" creationId="{68504F95-43CE-76EE-7C28-724982A034CE}"/>
          </ac:grpSpMkLst>
        </pc:grpChg>
        <pc:grpChg chg="add mod">
          <ac:chgData name="Nguyen Chi Son" userId="606856d02e9d83ac" providerId="LiveId" clId="{6D243AD4-F978-4D67-A959-3DC053EDE48D}" dt="2022-05-10T02:43:15.945" v="11729" actId="1035"/>
          <ac:grpSpMkLst>
            <pc:docMk/>
            <pc:sldMk cId="822980392" sldId="790"/>
            <ac:grpSpMk id="51" creationId="{15ED2645-8C69-D115-39CB-26B91550E8CD}"/>
          </ac:grpSpMkLst>
        </pc:grpChg>
        <pc:grpChg chg="add mod">
          <ac:chgData name="Nguyen Chi Son" userId="606856d02e9d83ac" providerId="LiveId" clId="{6D243AD4-F978-4D67-A959-3DC053EDE48D}" dt="2022-05-10T02:38:37.733" v="11574" actId="571"/>
          <ac:grpSpMkLst>
            <pc:docMk/>
            <pc:sldMk cId="822980392" sldId="790"/>
            <ac:grpSpMk id="69" creationId="{BC6A4070-9D19-27D1-ECE6-F8720ED4DDF0}"/>
          </ac:grpSpMkLst>
        </pc:grpChg>
        <pc:graphicFrameChg chg="del">
          <ac:chgData name="Nguyen Chi Son" userId="606856d02e9d83ac" providerId="LiveId" clId="{6D243AD4-F978-4D67-A959-3DC053EDE48D}" dt="2022-05-10T02:35:07.157" v="11504" actId="478"/>
          <ac:graphicFrameMkLst>
            <pc:docMk/>
            <pc:sldMk cId="822980392" sldId="790"/>
            <ac:graphicFrameMk id="50" creationId="{318F2688-D3AA-8FEA-F98D-2084BF571BD3}"/>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52" creationId="{5BC0D14B-4CE0-E91E-DA3F-2845D042F179}"/>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56" creationId="{FABCC503-6001-8CF7-AD1E-09A1A7557A48}"/>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61" creationId="{7538B784-45F9-9E10-398D-2C3920FCEFE0}"/>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62" creationId="{8C765F35-8239-F049-F457-8A3170F8AC28}"/>
          </ac:graphicFrameMkLst>
        </pc:graphicFrameChg>
        <pc:graphicFrameChg chg="add mod">
          <ac:chgData name="Nguyen Chi Son" userId="606856d02e9d83ac" providerId="LiveId" clId="{6D243AD4-F978-4D67-A959-3DC053EDE48D}" dt="2022-05-10T02:43:54.435" v="11792" actId="1037"/>
          <ac:graphicFrameMkLst>
            <pc:docMk/>
            <pc:sldMk cId="822980392" sldId="790"/>
            <ac:graphicFrameMk id="81" creationId="{9981C088-EC7E-786A-28DA-DACC06067F82}"/>
          </ac:graphicFrameMkLst>
        </pc:graphicFrameChg>
        <pc:graphicFrameChg chg="add mod">
          <ac:chgData name="Nguyen Chi Son" userId="606856d02e9d83ac" providerId="LiveId" clId="{6D243AD4-F978-4D67-A959-3DC053EDE48D}" dt="2022-05-10T02:43:54.435" v="11792" actId="1037"/>
          <ac:graphicFrameMkLst>
            <pc:docMk/>
            <pc:sldMk cId="822980392" sldId="790"/>
            <ac:graphicFrameMk id="82" creationId="{5DD963A0-7040-D832-F739-CBA16C3A5EA1}"/>
          </ac:graphicFrameMkLst>
        </pc:graphicFrameChg>
        <pc:graphicFrameChg chg="add mod">
          <ac:chgData name="Nguyen Chi Son" userId="606856d02e9d83ac" providerId="LiveId" clId="{6D243AD4-F978-4D67-A959-3DC053EDE48D}" dt="2022-05-10T02:44:12.568" v="11797" actId="1076"/>
          <ac:graphicFrameMkLst>
            <pc:docMk/>
            <pc:sldMk cId="822980392" sldId="790"/>
            <ac:graphicFrameMk id="83" creationId="{1CA83B98-8355-AFC4-B2EF-12DC1C0AD434}"/>
          </ac:graphicFrameMkLst>
        </pc:graphicFrameChg>
        <pc:graphicFrameChg chg="add mod">
          <ac:chgData name="Nguyen Chi Son" userId="606856d02e9d83ac" providerId="LiveId" clId="{6D243AD4-F978-4D67-A959-3DC053EDE48D}" dt="2022-05-10T02:51:45.387" v="12015" actId="1076"/>
          <ac:graphicFrameMkLst>
            <pc:docMk/>
            <pc:sldMk cId="822980392" sldId="790"/>
            <ac:graphicFrameMk id="87" creationId="{4B9E8971-4137-1C3E-F814-0F319C023DDC}"/>
          </ac:graphicFrameMkLst>
        </pc:graphicFrameChg>
        <pc:graphicFrameChg chg="add del mod">
          <ac:chgData name="Nguyen Chi Son" userId="606856d02e9d83ac" providerId="LiveId" clId="{6D243AD4-F978-4D67-A959-3DC053EDE48D}" dt="2022-05-10T02:51:31.888" v="11981" actId="478"/>
          <ac:graphicFrameMkLst>
            <pc:docMk/>
            <pc:sldMk cId="822980392" sldId="790"/>
            <ac:graphicFrameMk id="88" creationId="{9E98B358-F249-185C-CAA3-BAC943F38BAE}"/>
          </ac:graphicFrameMkLst>
        </pc:graphicFrameChg>
        <pc:graphicFrameChg chg="add mod">
          <ac:chgData name="Nguyen Chi Son" userId="606856d02e9d83ac" providerId="LiveId" clId="{6D243AD4-F978-4D67-A959-3DC053EDE48D}" dt="2022-05-10T02:51:29.909" v="11980" actId="1038"/>
          <ac:graphicFrameMkLst>
            <pc:docMk/>
            <pc:sldMk cId="822980392" sldId="790"/>
            <ac:graphicFrameMk id="89" creationId="{3671DF9D-92BF-4A2B-9498-06087E125BDD}"/>
          </ac:graphicFrameMkLst>
        </pc:graphicFrameChg>
        <pc:cxnChg chg="del">
          <ac:chgData name="Nguyen Chi Son" userId="606856d02e9d83ac" providerId="LiveId" clId="{6D243AD4-F978-4D67-A959-3DC053EDE48D}" dt="2022-05-10T02:35:07.157" v="11504" actId="478"/>
          <ac:cxnSpMkLst>
            <pc:docMk/>
            <pc:sldMk cId="822980392" sldId="790"/>
            <ac:cxnSpMk id="7" creationId="{5BD2C236-0A7C-5161-6F70-EE0D5CB89468}"/>
          </ac:cxnSpMkLst>
        </pc:cxnChg>
        <pc:cxnChg chg="mod">
          <ac:chgData name="Nguyen Chi Son" userId="606856d02e9d83ac" providerId="LiveId" clId="{6D243AD4-F978-4D67-A959-3DC053EDE48D}" dt="2022-05-10T02:35:27.423" v="11520"/>
          <ac:cxnSpMkLst>
            <pc:docMk/>
            <pc:sldMk cId="822980392" sldId="790"/>
            <ac:cxnSpMk id="34" creationId="{C3A37E8B-C312-2E6E-A594-8575A6CF5E0D}"/>
          </ac:cxnSpMkLst>
        </pc:cxnChg>
        <pc:cxnChg chg="mod">
          <ac:chgData name="Nguyen Chi Son" userId="606856d02e9d83ac" providerId="LiveId" clId="{6D243AD4-F978-4D67-A959-3DC053EDE48D}" dt="2022-05-10T02:35:27.423" v="11520"/>
          <ac:cxnSpMkLst>
            <pc:docMk/>
            <pc:sldMk cId="822980392" sldId="790"/>
            <ac:cxnSpMk id="35" creationId="{FD008D6C-B13C-EBAF-650F-6386F34C40E8}"/>
          </ac:cxnSpMkLst>
        </pc:cxnChg>
        <pc:cxnChg chg="del">
          <ac:chgData name="Nguyen Chi Son" userId="606856d02e9d83ac" providerId="LiveId" clId="{6D243AD4-F978-4D67-A959-3DC053EDE48D}" dt="2022-05-10T02:35:07.157" v="11504" actId="478"/>
          <ac:cxnSpMkLst>
            <pc:docMk/>
            <pc:sldMk cId="822980392" sldId="790"/>
            <ac:cxnSpMk id="38" creationId="{78855FDB-C3B8-8693-99D8-C9FA9165A1A4}"/>
          </ac:cxnSpMkLst>
        </pc:cxnChg>
        <pc:cxnChg chg="del">
          <ac:chgData name="Nguyen Chi Son" userId="606856d02e9d83ac" providerId="LiveId" clId="{6D243AD4-F978-4D67-A959-3DC053EDE48D}" dt="2022-05-10T02:35:07.157" v="11504" actId="478"/>
          <ac:cxnSpMkLst>
            <pc:docMk/>
            <pc:sldMk cId="822980392" sldId="790"/>
            <ac:cxnSpMk id="39" creationId="{EE6E8337-B049-548F-3A93-795BE432C708}"/>
          </ac:cxnSpMkLst>
        </pc:cxnChg>
        <pc:cxnChg chg="del">
          <ac:chgData name="Nguyen Chi Son" userId="606856d02e9d83ac" providerId="LiveId" clId="{6D243AD4-F978-4D67-A959-3DC053EDE48D}" dt="2022-05-10T02:35:07.157" v="11504" actId="478"/>
          <ac:cxnSpMkLst>
            <pc:docMk/>
            <pc:sldMk cId="822980392" sldId="790"/>
            <ac:cxnSpMk id="42" creationId="{C3727681-2328-78AC-77DA-CD3F6E2D787C}"/>
          </ac:cxnSpMkLst>
        </pc:cxnChg>
        <pc:cxnChg chg="del">
          <ac:chgData name="Nguyen Chi Son" userId="606856d02e9d83ac" providerId="LiveId" clId="{6D243AD4-F978-4D67-A959-3DC053EDE48D}" dt="2022-05-10T02:35:07.157" v="11504" actId="478"/>
          <ac:cxnSpMkLst>
            <pc:docMk/>
            <pc:sldMk cId="822980392" sldId="790"/>
            <ac:cxnSpMk id="43" creationId="{625C08AE-2AC8-14B0-02CF-E6F7EEF11B9B}"/>
          </ac:cxnSpMkLst>
        </pc:cxnChg>
        <pc:cxnChg chg="mod">
          <ac:chgData name="Nguyen Chi Son" userId="606856d02e9d83ac" providerId="LiveId" clId="{6D243AD4-F978-4D67-A959-3DC053EDE48D}" dt="2022-05-10T02:36:24.857" v="11522"/>
          <ac:cxnSpMkLst>
            <pc:docMk/>
            <pc:sldMk cId="822980392" sldId="790"/>
            <ac:cxnSpMk id="57" creationId="{FEBE1FC5-A053-DBBB-99EF-1742FE143D3B}"/>
          </ac:cxnSpMkLst>
        </pc:cxnChg>
        <pc:cxnChg chg="mod">
          <ac:chgData name="Nguyen Chi Son" userId="606856d02e9d83ac" providerId="LiveId" clId="{6D243AD4-F978-4D67-A959-3DC053EDE48D}" dt="2022-05-10T02:36:24.857" v="11522"/>
          <ac:cxnSpMkLst>
            <pc:docMk/>
            <pc:sldMk cId="822980392" sldId="790"/>
            <ac:cxnSpMk id="59" creationId="{2EBF8E76-E50C-B246-D6D2-3A00B61613D9}"/>
          </ac:cxnSpMkLst>
        </pc:cxnChg>
        <pc:cxnChg chg="add mod">
          <ac:chgData name="Nguyen Chi Son" userId="606856d02e9d83ac" providerId="LiveId" clId="{6D243AD4-F978-4D67-A959-3DC053EDE48D}" dt="2022-05-10T02:43:23.179" v="11765" actId="1036"/>
          <ac:cxnSpMkLst>
            <pc:docMk/>
            <pc:sldMk cId="822980392" sldId="790"/>
            <ac:cxnSpMk id="63" creationId="{7D48CF74-E719-B882-875F-062C8C7EFCF4}"/>
          </ac:cxnSpMkLst>
        </pc:cxnChg>
        <pc:cxnChg chg="add mod">
          <ac:chgData name="Nguyen Chi Son" userId="606856d02e9d83ac" providerId="LiveId" clId="{6D243AD4-F978-4D67-A959-3DC053EDE48D}" dt="2022-05-10T02:43:23.179" v="11765" actId="1036"/>
          <ac:cxnSpMkLst>
            <pc:docMk/>
            <pc:sldMk cId="822980392" sldId="790"/>
            <ac:cxnSpMk id="64" creationId="{5CC9011F-0536-910F-6987-CF76982B6196}"/>
          </ac:cxnSpMkLst>
        </pc:cxnChg>
        <pc:cxnChg chg="add mod">
          <ac:chgData name="Nguyen Chi Son" userId="606856d02e9d83ac" providerId="LiveId" clId="{6D243AD4-F978-4D67-A959-3DC053EDE48D}" dt="2022-05-10T02:43:23.179" v="11765" actId="1036"/>
          <ac:cxnSpMkLst>
            <pc:docMk/>
            <pc:sldMk cId="822980392" sldId="790"/>
            <ac:cxnSpMk id="65" creationId="{8AD9C7E0-6DC3-CB52-F10E-E4214FF5C5DF}"/>
          </ac:cxnSpMkLst>
        </pc:cxnChg>
        <pc:cxnChg chg="add mod">
          <ac:chgData name="Nguyen Chi Son" userId="606856d02e9d83ac" providerId="LiveId" clId="{6D243AD4-F978-4D67-A959-3DC053EDE48D}" dt="2022-05-10T02:43:23.179" v="11765" actId="1036"/>
          <ac:cxnSpMkLst>
            <pc:docMk/>
            <pc:sldMk cId="822980392" sldId="790"/>
            <ac:cxnSpMk id="66" creationId="{B406E3BF-83ED-EBAC-F286-850E5E6AED3F}"/>
          </ac:cxnSpMkLst>
        </pc:cxnChg>
        <pc:cxnChg chg="add mod">
          <ac:chgData name="Nguyen Chi Son" userId="606856d02e9d83ac" providerId="LiveId" clId="{6D243AD4-F978-4D67-A959-3DC053EDE48D}" dt="2022-05-10T02:43:23.179" v="11765" actId="1036"/>
          <ac:cxnSpMkLst>
            <pc:docMk/>
            <pc:sldMk cId="822980392" sldId="790"/>
            <ac:cxnSpMk id="67" creationId="{0E086082-995B-8157-0437-3BCC97A9BFC5}"/>
          </ac:cxnSpMkLst>
        </pc:cxnChg>
        <pc:cxnChg chg="mod">
          <ac:chgData name="Nguyen Chi Son" userId="606856d02e9d83ac" providerId="LiveId" clId="{6D243AD4-F978-4D67-A959-3DC053EDE48D}" dt="2022-05-10T02:38:37.733" v="11574" actId="571"/>
          <ac:cxnSpMkLst>
            <pc:docMk/>
            <pc:sldMk cId="822980392" sldId="790"/>
            <ac:cxnSpMk id="72" creationId="{F845673E-5705-6075-7A6B-28A0EF43E3E8}"/>
          </ac:cxnSpMkLst>
        </pc:cxnChg>
        <pc:cxnChg chg="mod">
          <ac:chgData name="Nguyen Chi Son" userId="606856d02e9d83ac" providerId="LiveId" clId="{6D243AD4-F978-4D67-A959-3DC053EDE48D}" dt="2022-05-10T02:38:37.733" v="11574" actId="571"/>
          <ac:cxnSpMkLst>
            <pc:docMk/>
            <pc:sldMk cId="822980392" sldId="790"/>
            <ac:cxnSpMk id="73" creationId="{40F95A96-4139-0893-FFA7-EFA6B7071D30}"/>
          </ac:cxnSpMkLst>
        </pc:cxnChg>
      </pc:sldChg>
      <pc:sldChg chg="addSp delSp modSp add del mod delAnim modAnim">
        <pc:chgData name="Nguyen Chi Son" userId="606856d02e9d83ac" providerId="LiveId" clId="{6D243AD4-F978-4D67-A959-3DC053EDE48D}" dt="2022-05-10T02:33:29.871" v="10980" actId="47"/>
        <pc:sldMkLst>
          <pc:docMk/>
          <pc:sldMk cId="2053085579" sldId="790"/>
        </pc:sldMkLst>
        <pc:spChg chg="add mod">
          <ac:chgData name="Nguyen Chi Son" userId="606856d02e9d83ac" providerId="LiveId" clId="{6D243AD4-F978-4D67-A959-3DC053EDE48D}" dt="2022-05-10T02:14:50.893" v="10977" actId="1076"/>
          <ac:spMkLst>
            <pc:docMk/>
            <pc:sldMk cId="2053085579" sldId="790"/>
            <ac:spMk id="10" creationId="{8A5E42E7-1B96-7DCD-FD6A-8C56B095EC5A}"/>
          </ac:spMkLst>
        </pc:spChg>
        <pc:spChg chg="del">
          <ac:chgData name="Nguyen Chi Son" userId="606856d02e9d83ac" providerId="LiveId" clId="{6D243AD4-F978-4D67-A959-3DC053EDE48D}" dt="2022-05-10T02:07:36.116" v="10341" actId="478"/>
          <ac:spMkLst>
            <pc:docMk/>
            <pc:sldMk cId="2053085579" sldId="790"/>
            <ac:spMk id="16" creationId="{20437F63-991D-4CA1-3CD1-0E0BD2329DF3}"/>
          </ac:spMkLst>
        </pc:spChg>
        <pc:spChg chg="mod">
          <ac:chgData name="Nguyen Chi Son" userId="606856d02e9d83ac" providerId="LiveId" clId="{6D243AD4-F978-4D67-A959-3DC053EDE48D}" dt="2022-05-10T02:08:47.782" v="10895" actId="57"/>
          <ac:spMkLst>
            <pc:docMk/>
            <pc:sldMk cId="2053085579" sldId="790"/>
            <ac:spMk id="19" creationId="{9C339D16-68E4-43C4-A62E-D0146138D23B}"/>
          </ac:spMkLst>
        </pc:spChg>
        <pc:spChg chg="mod">
          <ac:chgData name="Nguyen Chi Son" userId="606856d02e9d83ac" providerId="LiveId" clId="{6D243AD4-F978-4D67-A959-3DC053EDE48D}" dt="2022-05-10T02:08:54.517" v="10896"/>
          <ac:spMkLst>
            <pc:docMk/>
            <pc:sldMk cId="2053085579" sldId="790"/>
            <ac:spMk id="36" creationId="{C8E7EE57-47CE-D8C1-9B72-B9BC26D2AF93}"/>
          </ac:spMkLst>
        </pc:spChg>
        <pc:spChg chg="mod">
          <ac:chgData name="Nguyen Chi Son" userId="606856d02e9d83ac" providerId="LiveId" clId="{6D243AD4-F978-4D67-A959-3DC053EDE48D}" dt="2022-05-10T02:08:54.517" v="10896"/>
          <ac:spMkLst>
            <pc:docMk/>
            <pc:sldMk cId="2053085579" sldId="790"/>
            <ac:spMk id="37" creationId="{1394EC31-5105-1BA5-A612-26E1B46B181C}"/>
          </ac:spMkLst>
        </pc:spChg>
        <pc:spChg chg="mod">
          <ac:chgData name="Nguyen Chi Son" userId="606856d02e9d83ac" providerId="LiveId" clId="{6D243AD4-F978-4D67-A959-3DC053EDE48D}" dt="2022-05-10T02:08:54.517" v="10896"/>
          <ac:spMkLst>
            <pc:docMk/>
            <pc:sldMk cId="2053085579" sldId="790"/>
            <ac:spMk id="40" creationId="{402EAF35-16F4-03A3-EC39-DC8C1BBD2D87}"/>
          </ac:spMkLst>
        </pc:spChg>
        <pc:spChg chg="mod">
          <ac:chgData name="Nguyen Chi Son" userId="606856d02e9d83ac" providerId="LiveId" clId="{6D243AD4-F978-4D67-A959-3DC053EDE48D}" dt="2022-05-10T02:08:54.517" v="10896"/>
          <ac:spMkLst>
            <pc:docMk/>
            <pc:sldMk cId="2053085579" sldId="790"/>
            <ac:spMk id="41" creationId="{2CC662A1-D1AC-E4E0-F954-A1C41E38C7BD}"/>
          </ac:spMkLst>
        </pc:spChg>
        <pc:spChg chg="del">
          <ac:chgData name="Nguyen Chi Son" userId="606856d02e9d83ac" providerId="LiveId" clId="{6D243AD4-F978-4D67-A959-3DC053EDE48D}" dt="2022-05-10T02:07:37.851" v="10342" actId="478"/>
          <ac:spMkLst>
            <pc:docMk/>
            <pc:sldMk cId="2053085579" sldId="790"/>
            <ac:spMk id="44" creationId="{97DD0C62-89EE-FF79-4251-EB10549FF2C6}"/>
          </ac:spMkLst>
        </pc:spChg>
        <pc:spChg chg="del">
          <ac:chgData name="Nguyen Chi Son" userId="606856d02e9d83ac" providerId="LiveId" clId="{6D243AD4-F978-4D67-A959-3DC053EDE48D}" dt="2022-05-10T02:07:36.116" v="10341" actId="478"/>
          <ac:spMkLst>
            <pc:docMk/>
            <pc:sldMk cId="2053085579" sldId="790"/>
            <ac:spMk id="45" creationId="{D50724F1-DF2A-C42D-F6A8-5B4F2ECA330D}"/>
          </ac:spMkLst>
        </pc:spChg>
        <pc:spChg chg="del">
          <ac:chgData name="Nguyen Chi Son" userId="606856d02e9d83ac" providerId="LiveId" clId="{6D243AD4-F978-4D67-A959-3DC053EDE48D}" dt="2022-05-10T02:07:36.116" v="10341" actId="478"/>
          <ac:spMkLst>
            <pc:docMk/>
            <pc:sldMk cId="2053085579" sldId="790"/>
            <ac:spMk id="46" creationId="{8394DF36-28D1-B206-FDC9-149899BE412A}"/>
          </ac:spMkLst>
        </pc:spChg>
        <pc:spChg chg="del">
          <ac:chgData name="Nguyen Chi Son" userId="606856d02e9d83ac" providerId="LiveId" clId="{6D243AD4-F978-4D67-A959-3DC053EDE48D}" dt="2022-05-10T02:07:36.116" v="10341" actId="478"/>
          <ac:spMkLst>
            <pc:docMk/>
            <pc:sldMk cId="2053085579" sldId="790"/>
            <ac:spMk id="47" creationId="{D1AC618F-D4ED-1F7A-F034-0AF41593FE0D}"/>
          </ac:spMkLst>
        </pc:spChg>
        <pc:spChg chg="del">
          <ac:chgData name="Nguyen Chi Son" userId="606856d02e9d83ac" providerId="LiveId" clId="{6D243AD4-F978-4D67-A959-3DC053EDE48D}" dt="2022-05-10T02:07:36.116" v="10341" actId="478"/>
          <ac:spMkLst>
            <pc:docMk/>
            <pc:sldMk cId="2053085579" sldId="790"/>
            <ac:spMk id="48" creationId="{2D81715E-118B-473E-3CFA-0BB269611525}"/>
          </ac:spMkLst>
        </pc:spChg>
        <pc:spChg chg="del">
          <ac:chgData name="Nguyen Chi Son" userId="606856d02e9d83ac" providerId="LiveId" clId="{6D243AD4-F978-4D67-A959-3DC053EDE48D}" dt="2022-05-10T02:07:36.116" v="10341" actId="478"/>
          <ac:spMkLst>
            <pc:docMk/>
            <pc:sldMk cId="2053085579" sldId="790"/>
            <ac:spMk id="49" creationId="{293C1D68-9E4F-40E3-7CB5-A4D2799D6AE3}"/>
          </ac:spMkLst>
        </pc:spChg>
        <pc:spChg chg="del">
          <ac:chgData name="Nguyen Chi Son" userId="606856d02e9d83ac" providerId="LiveId" clId="{6D243AD4-F978-4D67-A959-3DC053EDE48D}" dt="2022-05-10T02:07:36.116" v="10341" actId="478"/>
          <ac:spMkLst>
            <pc:docMk/>
            <pc:sldMk cId="2053085579" sldId="790"/>
            <ac:spMk id="55" creationId="{92B2D4DD-5245-9644-74AC-7DD7C544FB92}"/>
          </ac:spMkLst>
        </pc:spChg>
        <pc:spChg chg="del">
          <ac:chgData name="Nguyen Chi Son" userId="606856d02e9d83ac" providerId="LiveId" clId="{6D243AD4-F978-4D67-A959-3DC053EDE48D}" dt="2022-05-10T02:07:36.116" v="10341" actId="478"/>
          <ac:spMkLst>
            <pc:docMk/>
            <pc:sldMk cId="2053085579" sldId="790"/>
            <ac:spMk id="58" creationId="{0D8FA050-45AB-89C2-7ED6-0F7BA3D6CCF5}"/>
          </ac:spMkLst>
        </pc:spChg>
        <pc:spChg chg="add mod">
          <ac:chgData name="Nguyen Chi Son" userId="606856d02e9d83ac" providerId="LiveId" clId="{6D243AD4-F978-4D67-A959-3DC053EDE48D}" dt="2022-05-10T02:14:50.893" v="10977" actId="1076"/>
          <ac:spMkLst>
            <pc:docMk/>
            <pc:sldMk cId="2053085579" sldId="790"/>
            <ac:spMk id="60" creationId="{6EB431E9-2EE8-D216-999E-92C697AFC68E}"/>
          </ac:spMkLst>
        </pc:spChg>
        <pc:spChg chg="add mod">
          <ac:chgData name="Nguyen Chi Son" userId="606856d02e9d83ac" providerId="LiveId" clId="{6D243AD4-F978-4D67-A959-3DC053EDE48D}" dt="2022-05-10T02:15:22.482" v="10979" actId="20577"/>
          <ac:spMkLst>
            <pc:docMk/>
            <pc:sldMk cId="2053085579" sldId="790"/>
            <ac:spMk id="63" creationId="{39EFDBFE-89BC-027A-15DC-1C80164148E2}"/>
          </ac:spMkLst>
        </pc:spChg>
        <pc:spChg chg="add mod">
          <ac:chgData name="Nguyen Chi Son" userId="606856d02e9d83ac" providerId="LiveId" clId="{6D243AD4-F978-4D67-A959-3DC053EDE48D}" dt="2022-05-10T02:15:21.090" v="10978" actId="20577"/>
          <ac:spMkLst>
            <pc:docMk/>
            <pc:sldMk cId="2053085579" sldId="790"/>
            <ac:spMk id="64" creationId="{A75B393F-D279-E6FE-F8B5-7417BE6CF922}"/>
          </ac:spMkLst>
        </pc:spChg>
        <pc:spChg chg="add mod">
          <ac:chgData name="Nguyen Chi Son" userId="606856d02e9d83ac" providerId="LiveId" clId="{6D243AD4-F978-4D67-A959-3DC053EDE48D}" dt="2022-05-10T02:14:50.893" v="10977" actId="1076"/>
          <ac:spMkLst>
            <pc:docMk/>
            <pc:sldMk cId="2053085579" sldId="790"/>
            <ac:spMk id="65" creationId="{AC66C1D6-CB6D-01D1-B160-240B5F8BF485}"/>
          </ac:spMkLst>
        </pc:spChg>
        <pc:spChg chg="add mod">
          <ac:chgData name="Nguyen Chi Son" userId="606856d02e9d83ac" providerId="LiveId" clId="{6D243AD4-F978-4D67-A959-3DC053EDE48D}" dt="2022-05-10T02:14:50.893" v="10977" actId="1076"/>
          <ac:spMkLst>
            <pc:docMk/>
            <pc:sldMk cId="2053085579" sldId="790"/>
            <ac:spMk id="66" creationId="{8D9044CF-FE56-1A02-0782-7787A377DCC9}"/>
          </ac:spMkLst>
        </pc:spChg>
        <pc:spChg chg="add mod">
          <ac:chgData name="Nguyen Chi Son" userId="606856d02e9d83ac" providerId="LiveId" clId="{6D243AD4-F978-4D67-A959-3DC053EDE48D}" dt="2022-05-10T02:14:50.893" v="10977" actId="1076"/>
          <ac:spMkLst>
            <pc:docMk/>
            <pc:sldMk cId="2053085579" sldId="790"/>
            <ac:spMk id="67" creationId="{05D90816-CAEF-DC9A-258A-309F5F4E75F4}"/>
          </ac:spMkLst>
        </pc:spChg>
        <pc:spChg chg="add mod">
          <ac:chgData name="Nguyen Chi Son" userId="606856d02e9d83ac" providerId="LiveId" clId="{6D243AD4-F978-4D67-A959-3DC053EDE48D}" dt="2022-05-10T02:14:50.893" v="10977" actId="1076"/>
          <ac:spMkLst>
            <pc:docMk/>
            <pc:sldMk cId="2053085579" sldId="790"/>
            <ac:spMk id="68" creationId="{40C68D3C-27EC-CAE4-9CF3-A001C4FAC93C}"/>
          </ac:spMkLst>
        </pc:spChg>
        <pc:grpChg chg="del">
          <ac:chgData name="Nguyen Chi Son" userId="606856d02e9d83ac" providerId="LiveId" clId="{6D243AD4-F978-4D67-A959-3DC053EDE48D}" dt="2022-05-10T02:07:36.116" v="10341" actId="478"/>
          <ac:grpSpMkLst>
            <pc:docMk/>
            <pc:sldMk cId="2053085579" sldId="790"/>
            <ac:grpSpMk id="24" creationId="{E502A5D6-D9F7-39CD-5849-F05B413D616E}"/>
          </ac:grpSpMkLst>
        </pc:grpChg>
        <pc:grpChg chg="add mod">
          <ac:chgData name="Nguyen Chi Son" userId="606856d02e9d83ac" providerId="LiveId" clId="{6D243AD4-F978-4D67-A959-3DC053EDE48D}" dt="2022-05-10T02:14:33.573" v="10974" actId="1076"/>
          <ac:grpSpMkLst>
            <pc:docMk/>
            <pc:sldMk cId="2053085579" sldId="790"/>
            <ac:grpSpMk id="33" creationId="{23BBC81C-AFEF-A77B-398F-F38B50C63F47}"/>
          </ac:grpSpMkLst>
        </pc:grpChg>
        <pc:graphicFrameChg chg="del">
          <ac:chgData name="Nguyen Chi Son" userId="606856d02e9d83ac" providerId="LiveId" clId="{6D243AD4-F978-4D67-A959-3DC053EDE48D}" dt="2022-05-10T02:07:36.116" v="10341" actId="478"/>
          <ac:graphicFrameMkLst>
            <pc:docMk/>
            <pc:sldMk cId="2053085579" sldId="790"/>
            <ac:graphicFrameMk id="50" creationId="{318F2688-D3AA-8FEA-F98D-2084BF571BD3}"/>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52" creationId="{5BC0D14B-4CE0-E91E-DA3F-2845D042F179}"/>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56" creationId="{FABCC503-6001-8CF7-AD1E-09A1A7557A48}"/>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61" creationId="{7538B784-45F9-9E10-398D-2C3920FCEFE0}"/>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62" creationId="{8C765F35-8239-F049-F457-8A3170F8AC28}"/>
          </ac:graphicFrameMkLst>
        </pc:graphicFrameChg>
        <pc:cxnChg chg="del">
          <ac:chgData name="Nguyen Chi Son" userId="606856d02e9d83ac" providerId="LiveId" clId="{6D243AD4-F978-4D67-A959-3DC053EDE48D}" dt="2022-05-10T02:07:36.116" v="10341" actId="478"/>
          <ac:cxnSpMkLst>
            <pc:docMk/>
            <pc:sldMk cId="2053085579" sldId="790"/>
            <ac:cxnSpMk id="7" creationId="{5BD2C236-0A7C-5161-6F70-EE0D5CB89468}"/>
          </ac:cxnSpMkLst>
        </pc:cxnChg>
        <pc:cxnChg chg="mod">
          <ac:chgData name="Nguyen Chi Son" userId="606856d02e9d83ac" providerId="LiveId" clId="{6D243AD4-F978-4D67-A959-3DC053EDE48D}" dt="2022-05-10T02:08:54.517" v="10896"/>
          <ac:cxnSpMkLst>
            <pc:docMk/>
            <pc:sldMk cId="2053085579" sldId="790"/>
            <ac:cxnSpMk id="34" creationId="{3ECA3CCC-AAFF-2E64-041B-7F76E8C10EFE}"/>
          </ac:cxnSpMkLst>
        </pc:cxnChg>
        <pc:cxnChg chg="mod">
          <ac:chgData name="Nguyen Chi Son" userId="606856d02e9d83ac" providerId="LiveId" clId="{6D243AD4-F978-4D67-A959-3DC053EDE48D}" dt="2022-05-10T02:08:54.517" v="10896"/>
          <ac:cxnSpMkLst>
            <pc:docMk/>
            <pc:sldMk cId="2053085579" sldId="790"/>
            <ac:cxnSpMk id="35" creationId="{B4FE328D-8C0F-D382-6399-F0EE4B8A21E0}"/>
          </ac:cxnSpMkLst>
        </pc:cxnChg>
        <pc:cxnChg chg="del">
          <ac:chgData name="Nguyen Chi Son" userId="606856d02e9d83ac" providerId="LiveId" clId="{6D243AD4-F978-4D67-A959-3DC053EDE48D}" dt="2022-05-10T02:07:36.116" v="10341" actId="478"/>
          <ac:cxnSpMkLst>
            <pc:docMk/>
            <pc:sldMk cId="2053085579" sldId="790"/>
            <ac:cxnSpMk id="38" creationId="{78855FDB-C3B8-8693-99D8-C9FA9165A1A4}"/>
          </ac:cxnSpMkLst>
        </pc:cxnChg>
        <pc:cxnChg chg="del">
          <ac:chgData name="Nguyen Chi Son" userId="606856d02e9d83ac" providerId="LiveId" clId="{6D243AD4-F978-4D67-A959-3DC053EDE48D}" dt="2022-05-10T02:07:36.116" v="10341" actId="478"/>
          <ac:cxnSpMkLst>
            <pc:docMk/>
            <pc:sldMk cId="2053085579" sldId="790"/>
            <ac:cxnSpMk id="39" creationId="{EE6E8337-B049-548F-3A93-795BE432C708}"/>
          </ac:cxnSpMkLst>
        </pc:cxnChg>
        <pc:cxnChg chg="del">
          <ac:chgData name="Nguyen Chi Son" userId="606856d02e9d83ac" providerId="LiveId" clId="{6D243AD4-F978-4D67-A959-3DC053EDE48D}" dt="2022-05-10T02:07:36.116" v="10341" actId="478"/>
          <ac:cxnSpMkLst>
            <pc:docMk/>
            <pc:sldMk cId="2053085579" sldId="790"/>
            <ac:cxnSpMk id="42" creationId="{C3727681-2328-78AC-77DA-CD3F6E2D787C}"/>
          </ac:cxnSpMkLst>
        </pc:cxnChg>
        <pc:cxnChg chg="del">
          <ac:chgData name="Nguyen Chi Son" userId="606856d02e9d83ac" providerId="LiveId" clId="{6D243AD4-F978-4D67-A959-3DC053EDE48D}" dt="2022-05-10T02:07:36.116" v="10341" actId="478"/>
          <ac:cxnSpMkLst>
            <pc:docMk/>
            <pc:sldMk cId="2053085579" sldId="790"/>
            <ac:cxnSpMk id="43" creationId="{625C08AE-2AC8-14B0-02CF-E6F7EEF11B9B}"/>
          </ac:cxnSpMkLst>
        </pc:cxnChg>
        <pc:cxnChg chg="add mod">
          <ac:chgData name="Nguyen Chi Son" userId="606856d02e9d83ac" providerId="LiveId" clId="{6D243AD4-F978-4D67-A959-3DC053EDE48D}" dt="2022-05-10T02:14:50.893" v="10977" actId="1076"/>
          <ac:cxnSpMkLst>
            <pc:docMk/>
            <pc:sldMk cId="2053085579" sldId="790"/>
            <ac:cxnSpMk id="51" creationId="{2FD2C1CA-288F-4FCC-0518-525BE3C342F4}"/>
          </ac:cxnSpMkLst>
        </pc:cxnChg>
        <pc:cxnChg chg="add mod">
          <ac:chgData name="Nguyen Chi Son" userId="606856d02e9d83ac" providerId="LiveId" clId="{6D243AD4-F978-4D67-A959-3DC053EDE48D}" dt="2022-05-10T02:14:50.893" v="10977" actId="1076"/>
          <ac:cxnSpMkLst>
            <pc:docMk/>
            <pc:sldMk cId="2053085579" sldId="790"/>
            <ac:cxnSpMk id="53" creationId="{C242F8D1-3A87-C56A-D2B4-FC03C4198C7F}"/>
          </ac:cxnSpMkLst>
        </pc:cxnChg>
        <pc:cxnChg chg="add mod">
          <ac:chgData name="Nguyen Chi Son" userId="606856d02e9d83ac" providerId="LiveId" clId="{6D243AD4-F978-4D67-A959-3DC053EDE48D}" dt="2022-05-10T02:14:50.893" v="10977" actId="1076"/>
          <ac:cxnSpMkLst>
            <pc:docMk/>
            <pc:sldMk cId="2053085579" sldId="790"/>
            <ac:cxnSpMk id="54" creationId="{726863A2-8026-2DBC-2351-B857D5141A09}"/>
          </ac:cxnSpMkLst>
        </pc:cxnChg>
        <pc:cxnChg chg="add mod">
          <ac:chgData name="Nguyen Chi Son" userId="606856d02e9d83ac" providerId="LiveId" clId="{6D243AD4-F978-4D67-A959-3DC053EDE48D}" dt="2022-05-10T02:14:50.893" v="10977" actId="1076"/>
          <ac:cxnSpMkLst>
            <pc:docMk/>
            <pc:sldMk cId="2053085579" sldId="790"/>
            <ac:cxnSpMk id="57" creationId="{7E5776FD-4F4C-7561-B20A-6F7DF794283E}"/>
          </ac:cxnSpMkLst>
        </pc:cxnChg>
        <pc:cxnChg chg="add mod">
          <ac:chgData name="Nguyen Chi Son" userId="606856d02e9d83ac" providerId="LiveId" clId="{6D243AD4-F978-4D67-A959-3DC053EDE48D}" dt="2022-05-10T02:14:50.893" v="10977" actId="1076"/>
          <ac:cxnSpMkLst>
            <pc:docMk/>
            <pc:sldMk cId="2053085579" sldId="790"/>
            <ac:cxnSpMk id="59" creationId="{D3C01E67-FB77-0660-2820-EBD54561A5E4}"/>
          </ac:cxnSpMkLst>
        </pc:cxnChg>
      </pc:sldChg>
    </pc:docChg>
  </pc:docChgLst>
  <pc:docChgLst>
    <pc:chgData name="Nguyen Chi Son" userId="606856d02e9d83ac" providerId="LiveId" clId="{D004948A-28F6-4C2A-98E3-B11E1532C4FA}"/>
    <pc:docChg chg="undo custSel addSld delSld modSld">
      <pc:chgData name="Nguyen Chi Son" userId="606856d02e9d83ac" providerId="LiveId" clId="{D004948A-28F6-4C2A-98E3-B11E1532C4FA}" dt="2022-05-17T16:24:01.970" v="6985"/>
      <pc:docMkLst>
        <pc:docMk/>
      </pc:docMkLst>
      <pc:sldChg chg="modSp mod">
        <pc:chgData name="Nguyen Chi Son" userId="606856d02e9d83ac" providerId="LiveId" clId="{D004948A-28F6-4C2A-98E3-B11E1532C4FA}" dt="2022-05-17T03:53:14.938" v="44" actId="255"/>
        <pc:sldMkLst>
          <pc:docMk/>
          <pc:sldMk cId="2922349590" sldId="256"/>
        </pc:sldMkLst>
        <pc:spChg chg="mod">
          <ac:chgData name="Nguyen Chi Son" userId="606856d02e9d83ac" providerId="LiveId" clId="{D004948A-28F6-4C2A-98E3-B11E1532C4FA}" dt="2022-05-17T03:53:14.938" v="44" actId="255"/>
          <ac:spMkLst>
            <pc:docMk/>
            <pc:sldMk cId="2922349590" sldId="256"/>
            <ac:spMk id="136" creationId="{C574B640-0199-463F-87CA-8E3956B46E10}"/>
          </ac:spMkLst>
        </pc:spChg>
      </pc:sldChg>
      <pc:sldChg chg="modSp mod">
        <pc:chgData name="Nguyen Chi Son" userId="606856d02e9d83ac" providerId="LiveId" clId="{D004948A-28F6-4C2A-98E3-B11E1532C4FA}" dt="2022-05-17T04:06:42.094" v="897" actId="20577"/>
        <pc:sldMkLst>
          <pc:docMk/>
          <pc:sldMk cId="3319126272" sldId="622"/>
        </pc:sldMkLst>
        <pc:spChg chg="mod">
          <ac:chgData name="Nguyen Chi Son" userId="606856d02e9d83ac" providerId="LiveId" clId="{D004948A-28F6-4C2A-98E3-B11E1532C4FA}" dt="2022-05-17T04:06:42.094" v="897" actId="20577"/>
          <ac:spMkLst>
            <pc:docMk/>
            <pc:sldMk cId="3319126272" sldId="622"/>
            <ac:spMk id="2" creationId="{DAF08EC2-5D0D-48D9-855C-A59C0E5ED55B}"/>
          </ac:spMkLst>
        </pc:spChg>
      </pc:sldChg>
      <pc:sldChg chg="modSp mod">
        <pc:chgData name="Nguyen Chi Son" userId="606856d02e9d83ac" providerId="LiveId" clId="{D004948A-28F6-4C2A-98E3-B11E1532C4FA}" dt="2022-05-17T03:53:38.599" v="87" actId="20577"/>
        <pc:sldMkLst>
          <pc:docMk/>
          <pc:sldMk cId="1033004166" sldId="675"/>
        </pc:sldMkLst>
        <pc:spChg chg="mod">
          <ac:chgData name="Nguyen Chi Son" userId="606856d02e9d83ac" providerId="LiveId" clId="{D004948A-28F6-4C2A-98E3-B11E1532C4FA}" dt="2022-05-17T03:53:38.599" v="87" actId="20577"/>
          <ac:spMkLst>
            <pc:docMk/>
            <pc:sldMk cId="1033004166" sldId="675"/>
            <ac:spMk id="2" creationId="{DAF08EC2-5D0D-48D9-855C-A59C0E5ED55B}"/>
          </ac:spMkLst>
        </pc:spChg>
      </pc:sldChg>
      <pc:sldChg chg="addSp delSp modSp mod">
        <pc:chgData name="Nguyen Chi Son" userId="606856d02e9d83ac" providerId="LiveId" clId="{D004948A-28F6-4C2A-98E3-B11E1532C4FA}" dt="2022-05-17T04:13:04.892" v="2237" actId="1076"/>
        <pc:sldMkLst>
          <pc:docMk/>
          <pc:sldMk cId="3014091475" sldId="782"/>
        </pc:sldMkLst>
        <pc:spChg chg="mod">
          <ac:chgData name="Nguyen Chi Son" userId="606856d02e9d83ac" providerId="LiveId" clId="{D004948A-28F6-4C2A-98E3-B11E1532C4FA}" dt="2022-05-17T04:07:54.656" v="1403" actId="20577"/>
          <ac:spMkLst>
            <pc:docMk/>
            <pc:sldMk cId="3014091475" sldId="782"/>
            <ac:spMk id="2" creationId="{BA8A6260-CA4B-46A9-A06E-C71EE59E6992}"/>
          </ac:spMkLst>
        </pc:spChg>
        <pc:spChg chg="del">
          <ac:chgData name="Nguyen Chi Son" userId="606856d02e9d83ac" providerId="LiveId" clId="{D004948A-28F6-4C2A-98E3-B11E1532C4FA}" dt="2022-05-17T04:06:47.711" v="900" actId="478"/>
          <ac:spMkLst>
            <pc:docMk/>
            <pc:sldMk cId="3014091475" sldId="782"/>
            <ac:spMk id="7" creationId="{BC955902-ACF9-970D-B1AE-4DDAB861205F}"/>
          </ac:spMkLst>
        </pc:spChg>
        <pc:spChg chg="del">
          <ac:chgData name="Nguyen Chi Son" userId="606856d02e9d83ac" providerId="LiveId" clId="{D004948A-28F6-4C2A-98E3-B11E1532C4FA}" dt="2022-05-17T04:06:47.711" v="900" actId="478"/>
          <ac:spMkLst>
            <pc:docMk/>
            <pc:sldMk cId="3014091475" sldId="782"/>
            <ac:spMk id="9" creationId="{A53E5BCB-823A-4C55-8FCD-4B7F2E76626A}"/>
          </ac:spMkLst>
        </pc:spChg>
        <pc:spChg chg="add mod">
          <ac:chgData name="Nguyen Chi Son" userId="606856d02e9d83ac" providerId="LiveId" clId="{D004948A-28F6-4C2A-98E3-B11E1532C4FA}" dt="2022-05-17T04:12:47.694" v="2231" actId="1035"/>
          <ac:spMkLst>
            <pc:docMk/>
            <pc:sldMk cId="3014091475" sldId="782"/>
            <ac:spMk id="13" creationId="{E501F4AA-0C97-89C1-4462-FFF45B0CA31A}"/>
          </ac:spMkLst>
        </pc:spChg>
        <pc:spChg chg="add mod">
          <ac:chgData name="Nguyen Chi Son" userId="606856d02e9d83ac" providerId="LiveId" clId="{D004948A-28F6-4C2A-98E3-B11E1532C4FA}" dt="2022-05-17T04:12:47.694" v="2231" actId="1035"/>
          <ac:spMkLst>
            <pc:docMk/>
            <pc:sldMk cId="3014091475" sldId="782"/>
            <ac:spMk id="14" creationId="{8100FBBD-93FA-13CD-E1EC-E28165D74D5A}"/>
          </ac:spMkLst>
        </pc:spChg>
        <pc:graphicFrameChg chg="del">
          <ac:chgData name="Nguyen Chi Son" userId="606856d02e9d83ac" providerId="LiveId" clId="{D004948A-28F6-4C2A-98E3-B11E1532C4FA}" dt="2022-05-17T04:06:47.711" v="900" actId="478"/>
          <ac:graphicFrameMkLst>
            <pc:docMk/>
            <pc:sldMk cId="3014091475" sldId="782"/>
            <ac:graphicFrameMk id="10" creationId="{A9186D06-8FA5-8D62-189E-A5992CD89819}"/>
          </ac:graphicFrameMkLst>
        </pc:graphicFrameChg>
        <pc:graphicFrameChg chg="del">
          <ac:chgData name="Nguyen Chi Son" userId="606856d02e9d83ac" providerId="LiveId" clId="{D004948A-28F6-4C2A-98E3-B11E1532C4FA}" dt="2022-05-17T04:06:47.711" v="900" actId="478"/>
          <ac:graphicFrameMkLst>
            <pc:docMk/>
            <pc:sldMk cId="3014091475" sldId="782"/>
            <ac:graphicFrameMk id="11" creationId="{05F9B701-508E-4C9E-9DD8-DBDE3D9B5FE0}"/>
          </ac:graphicFrameMkLst>
        </pc:graphicFrameChg>
        <pc:picChg chg="add mod">
          <ac:chgData name="Nguyen Chi Son" userId="606856d02e9d83ac" providerId="LiveId" clId="{D004948A-28F6-4C2A-98E3-B11E1532C4FA}" dt="2022-05-17T04:13:04.892" v="2237" actId="1076"/>
          <ac:picMkLst>
            <pc:docMk/>
            <pc:sldMk cId="3014091475" sldId="782"/>
            <ac:picMk id="4" creationId="{88FC1075-9846-B149-83C3-FBC33EC11FD5}"/>
          </ac:picMkLst>
        </pc:picChg>
        <pc:picChg chg="del">
          <ac:chgData name="Nguyen Chi Son" userId="606856d02e9d83ac" providerId="LiveId" clId="{D004948A-28F6-4C2A-98E3-B11E1532C4FA}" dt="2022-05-17T04:06:45.059" v="898" actId="478"/>
          <ac:picMkLst>
            <pc:docMk/>
            <pc:sldMk cId="3014091475" sldId="782"/>
            <ac:picMk id="5" creationId="{411D717A-CE10-2900-614F-98F4F13F5A1D}"/>
          </ac:picMkLst>
        </pc:picChg>
        <pc:picChg chg="del">
          <ac:chgData name="Nguyen Chi Son" userId="606856d02e9d83ac" providerId="LiveId" clId="{D004948A-28F6-4C2A-98E3-B11E1532C4FA}" dt="2022-05-17T04:06:45.476" v="899" actId="478"/>
          <ac:picMkLst>
            <pc:docMk/>
            <pc:sldMk cId="3014091475" sldId="782"/>
            <ac:picMk id="6" creationId="{CD0E0A5B-1157-3688-980C-62A9D883B070}"/>
          </ac:picMkLst>
        </pc:picChg>
        <pc:picChg chg="add mod">
          <ac:chgData name="Nguyen Chi Son" userId="606856d02e9d83ac" providerId="LiveId" clId="{D004948A-28F6-4C2A-98E3-B11E1532C4FA}" dt="2022-05-17T04:12:56.301" v="2235" actId="1076"/>
          <ac:picMkLst>
            <pc:docMk/>
            <pc:sldMk cId="3014091475" sldId="782"/>
            <ac:picMk id="12" creationId="{F106AAC9-BD46-E5C3-D6F7-CDF89889A21B}"/>
          </ac:picMkLst>
        </pc:picChg>
      </pc:sldChg>
      <pc:sldChg chg="del">
        <pc:chgData name="Nguyen Chi Son" userId="606856d02e9d83ac" providerId="LiveId" clId="{D004948A-28F6-4C2A-98E3-B11E1532C4FA}" dt="2022-05-17T04:06:35.150" v="864" actId="47"/>
        <pc:sldMkLst>
          <pc:docMk/>
          <pc:sldMk cId="3990194128" sldId="837"/>
        </pc:sldMkLst>
      </pc:sldChg>
      <pc:sldChg chg="del">
        <pc:chgData name="Nguyen Chi Son" userId="606856d02e9d83ac" providerId="LiveId" clId="{D004948A-28F6-4C2A-98E3-B11E1532C4FA}" dt="2022-05-17T04:06:35.150" v="864" actId="47"/>
        <pc:sldMkLst>
          <pc:docMk/>
          <pc:sldMk cId="2469390445" sldId="839"/>
        </pc:sldMkLst>
      </pc:sldChg>
      <pc:sldChg chg="del">
        <pc:chgData name="Nguyen Chi Son" userId="606856d02e9d83ac" providerId="LiveId" clId="{D004948A-28F6-4C2A-98E3-B11E1532C4FA}" dt="2022-05-17T04:13:49.800" v="2238" actId="47"/>
        <pc:sldMkLst>
          <pc:docMk/>
          <pc:sldMk cId="733565035" sldId="842"/>
        </pc:sldMkLst>
      </pc:sldChg>
      <pc:sldChg chg="del">
        <pc:chgData name="Nguyen Chi Son" userId="606856d02e9d83ac" providerId="LiveId" clId="{D004948A-28F6-4C2A-98E3-B11E1532C4FA}" dt="2022-05-17T04:13:49.800" v="2238" actId="47"/>
        <pc:sldMkLst>
          <pc:docMk/>
          <pc:sldMk cId="2177373405" sldId="843"/>
        </pc:sldMkLst>
      </pc:sldChg>
      <pc:sldChg chg="del">
        <pc:chgData name="Nguyen Chi Son" userId="606856d02e9d83ac" providerId="LiveId" clId="{D004948A-28F6-4C2A-98E3-B11E1532C4FA}" dt="2022-05-17T04:13:49.800" v="2238" actId="47"/>
        <pc:sldMkLst>
          <pc:docMk/>
          <pc:sldMk cId="1462173169" sldId="844"/>
        </pc:sldMkLst>
      </pc:sldChg>
      <pc:sldChg chg="addSp delSp modSp mod">
        <pc:chgData name="Nguyen Chi Son" userId="606856d02e9d83ac" providerId="LiveId" clId="{D004948A-28F6-4C2A-98E3-B11E1532C4FA}" dt="2022-05-17T04:06:23.096" v="863" actId="14100"/>
        <pc:sldMkLst>
          <pc:docMk/>
          <pc:sldMk cId="4090454743" sldId="854"/>
        </pc:sldMkLst>
        <pc:spChg chg="mod">
          <ac:chgData name="Nguyen Chi Son" userId="606856d02e9d83ac" providerId="LiveId" clId="{D004948A-28F6-4C2A-98E3-B11E1532C4FA}" dt="2022-05-17T03:59:09.454" v="233" actId="20577"/>
          <ac:spMkLst>
            <pc:docMk/>
            <pc:sldMk cId="4090454743" sldId="854"/>
            <ac:spMk id="2" creationId="{BA8A6260-CA4B-46A9-A06E-C71EE59E6992}"/>
          </ac:spMkLst>
        </pc:spChg>
        <pc:spChg chg="add del mod">
          <ac:chgData name="Nguyen Chi Son" userId="606856d02e9d83ac" providerId="LiveId" clId="{D004948A-28F6-4C2A-98E3-B11E1532C4FA}" dt="2022-05-17T04:02:46.076" v="543" actId="478"/>
          <ac:spMkLst>
            <pc:docMk/>
            <pc:sldMk cId="4090454743" sldId="854"/>
            <ac:spMk id="12" creationId="{124040B2-9076-6B22-DB8D-5B2E0DA0BE1B}"/>
          </ac:spMkLst>
        </pc:spChg>
        <pc:spChg chg="add mod">
          <ac:chgData name="Nguyen Chi Son" userId="606856d02e9d83ac" providerId="LiveId" clId="{D004948A-28F6-4C2A-98E3-B11E1532C4FA}" dt="2022-05-17T04:06:19.472" v="862" actId="14100"/>
          <ac:spMkLst>
            <pc:docMk/>
            <pc:sldMk cId="4090454743" sldId="854"/>
            <ac:spMk id="13" creationId="{6BB0CAA7-8B55-95D2-DC5C-C6F2B471D8D5}"/>
          </ac:spMkLst>
        </pc:spChg>
        <pc:spChg chg="add mod">
          <ac:chgData name="Nguyen Chi Son" userId="606856d02e9d83ac" providerId="LiveId" clId="{D004948A-28F6-4C2A-98E3-B11E1532C4FA}" dt="2022-05-17T04:06:23.096" v="863" actId="14100"/>
          <ac:spMkLst>
            <pc:docMk/>
            <pc:sldMk cId="4090454743" sldId="854"/>
            <ac:spMk id="14" creationId="{9DD867F1-DFA9-92A9-1DBE-D5E885823439}"/>
          </ac:spMkLst>
        </pc:spChg>
        <pc:spChg chg="mod">
          <ac:chgData name="Nguyen Chi Son" userId="606856d02e9d83ac" providerId="LiveId" clId="{D004948A-28F6-4C2A-98E3-B11E1532C4FA}" dt="2022-05-17T04:06:06.040" v="860" actId="552"/>
          <ac:spMkLst>
            <pc:docMk/>
            <pc:sldMk cId="4090454743" sldId="854"/>
            <ac:spMk id="15" creationId="{D4A11C5C-895C-BC35-F8FA-178D9F3E9B51}"/>
          </ac:spMkLst>
        </pc:spChg>
        <pc:graphicFrameChg chg="del">
          <ac:chgData name="Nguyen Chi Son" userId="606856d02e9d83ac" providerId="LiveId" clId="{D004948A-28F6-4C2A-98E3-B11E1532C4FA}" dt="2022-05-17T03:53:41.699" v="89" actId="478"/>
          <ac:graphicFrameMkLst>
            <pc:docMk/>
            <pc:sldMk cId="4090454743" sldId="854"/>
            <ac:graphicFrameMk id="5" creationId="{B6F6A9BB-BB5A-B235-4C55-485CB6B6D69A}"/>
          </ac:graphicFrameMkLst>
        </pc:graphicFrameChg>
        <pc:picChg chg="del">
          <ac:chgData name="Nguyen Chi Son" userId="606856d02e9d83ac" providerId="LiveId" clId="{D004948A-28F6-4C2A-98E3-B11E1532C4FA}" dt="2022-05-17T03:53:41.087" v="88" actId="478"/>
          <ac:picMkLst>
            <pc:docMk/>
            <pc:sldMk cId="4090454743" sldId="854"/>
            <ac:picMk id="4" creationId="{5C03EDDA-00CB-8E15-274C-86DACDCE6D39}"/>
          </ac:picMkLst>
        </pc:picChg>
        <pc:picChg chg="add mod">
          <ac:chgData name="Nguyen Chi Son" userId="606856d02e9d83ac" providerId="LiveId" clId="{D004948A-28F6-4C2A-98E3-B11E1532C4FA}" dt="2022-05-17T04:01:08.611" v="259" actId="12788"/>
          <ac:picMkLst>
            <pc:docMk/>
            <pc:sldMk cId="4090454743" sldId="854"/>
            <ac:picMk id="6" creationId="{DF36FC4B-D002-CC24-817C-A01B397EDDB0}"/>
          </ac:picMkLst>
        </pc:picChg>
        <pc:picChg chg="add mod">
          <ac:chgData name="Nguyen Chi Son" userId="606856d02e9d83ac" providerId="LiveId" clId="{D004948A-28F6-4C2A-98E3-B11E1532C4FA}" dt="2022-05-17T04:01:10.930" v="260" actId="465"/>
          <ac:picMkLst>
            <pc:docMk/>
            <pc:sldMk cId="4090454743" sldId="854"/>
            <ac:picMk id="8" creationId="{7A0ED39F-1C10-CB95-BC8E-55C76431D851}"/>
          </ac:picMkLst>
        </pc:picChg>
        <pc:picChg chg="add mod">
          <ac:chgData name="Nguyen Chi Son" userId="606856d02e9d83ac" providerId="LiveId" clId="{D004948A-28F6-4C2A-98E3-B11E1532C4FA}" dt="2022-05-17T04:01:08.611" v="259" actId="12788"/>
          <ac:picMkLst>
            <pc:docMk/>
            <pc:sldMk cId="4090454743" sldId="854"/>
            <ac:picMk id="10" creationId="{449EC04E-66FA-B7A9-4152-17B0D793D8C3}"/>
          </ac:picMkLst>
        </pc:picChg>
      </pc:sldChg>
      <pc:sldChg chg="del">
        <pc:chgData name="Nguyen Chi Son" userId="606856d02e9d83ac" providerId="LiveId" clId="{D004948A-28F6-4C2A-98E3-B11E1532C4FA}" dt="2022-05-17T04:06:35.150" v="864" actId="47"/>
        <pc:sldMkLst>
          <pc:docMk/>
          <pc:sldMk cId="2955188893" sldId="855"/>
        </pc:sldMkLst>
      </pc:sldChg>
      <pc:sldChg chg="del">
        <pc:chgData name="Nguyen Chi Son" userId="606856d02e9d83ac" providerId="LiveId" clId="{D004948A-28F6-4C2A-98E3-B11E1532C4FA}" dt="2022-05-17T04:06:35.150" v="864" actId="47"/>
        <pc:sldMkLst>
          <pc:docMk/>
          <pc:sldMk cId="4108640045" sldId="856"/>
        </pc:sldMkLst>
      </pc:sldChg>
      <pc:sldChg chg="del">
        <pc:chgData name="Nguyen Chi Son" userId="606856d02e9d83ac" providerId="LiveId" clId="{D004948A-28F6-4C2A-98E3-B11E1532C4FA}" dt="2022-05-17T04:06:35.150" v="864" actId="47"/>
        <pc:sldMkLst>
          <pc:docMk/>
          <pc:sldMk cId="541331996" sldId="857"/>
        </pc:sldMkLst>
      </pc:sldChg>
      <pc:sldChg chg="modSp mod">
        <pc:chgData name="Nguyen Chi Son" userId="606856d02e9d83ac" providerId="LiveId" clId="{D004948A-28F6-4C2A-98E3-B11E1532C4FA}" dt="2022-05-17T04:13:55.322" v="2262" actId="20577"/>
        <pc:sldMkLst>
          <pc:docMk/>
          <pc:sldMk cId="3465111237" sldId="858"/>
        </pc:sldMkLst>
        <pc:spChg chg="mod">
          <ac:chgData name="Nguyen Chi Son" userId="606856d02e9d83ac" providerId="LiveId" clId="{D004948A-28F6-4C2A-98E3-B11E1532C4FA}" dt="2022-05-17T04:13:55.322" v="2262" actId="20577"/>
          <ac:spMkLst>
            <pc:docMk/>
            <pc:sldMk cId="3465111237" sldId="858"/>
            <ac:spMk id="2" creationId="{DAF08EC2-5D0D-48D9-855C-A59C0E5ED55B}"/>
          </ac:spMkLst>
        </pc:spChg>
      </pc:sldChg>
      <pc:sldChg chg="addSp delSp modSp mod delAnim">
        <pc:chgData name="Nguyen Chi Son" userId="606856d02e9d83ac" providerId="LiveId" clId="{D004948A-28F6-4C2A-98E3-B11E1532C4FA}" dt="2022-05-17T04:25:10.007" v="3151" actId="14100"/>
        <pc:sldMkLst>
          <pc:docMk/>
          <pc:sldMk cId="2564726876" sldId="859"/>
        </pc:sldMkLst>
        <pc:spChg chg="mod">
          <ac:chgData name="Nguyen Chi Son" userId="606856d02e9d83ac" providerId="LiveId" clId="{D004948A-28F6-4C2A-98E3-B11E1532C4FA}" dt="2022-05-17T04:15:36.957" v="2722" actId="20577"/>
          <ac:spMkLst>
            <pc:docMk/>
            <pc:sldMk cId="2564726876" sldId="859"/>
            <ac:spMk id="2" creationId="{BA8A6260-CA4B-46A9-A06E-C71EE59E6992}"/>
          </ac:spMkLst>
        </pc:spChg>
        <pc:spChg chg="del">
          <ac:chgData name="Nguyen Chi Son" userId="606856d02e9d83ac" providerId="LiveId" clId="{D004948A-28F6-4C2A-98E3-B11E1532C4FA}" dt="2022-05-17T04:13:59.122" v="2263" actId="478"/>
          <ac:spMkLst>
            <pc:docMk/>
            <pc:sldMk cId="2564726876" sldId="859"/>
            <ac:spMk id="24" creationId="{4261F9AE-7B0A-46D6-474E-7B1A22C3EB92}"/>
          </ac:spMkLst>
        </pc:spChg>
        <pc:spChg chg="del">
          <ac:chgData name="Nguyen Chi Son" userId="606856d02e9d83ac" providerId="LiveId" clId="{D004948A-28F6-4C2A-98E3-B11E1532C4FA}" dt="2022-05-17T04:13:59.122" v="2263" actId="478"/>
          <ac:spMkLst>
            <pc:docMk/>
            <pc:sldMk cId="2564726876" sldId="859"/>
            <ac:spMk id="25" creationId="{A6531B30-AD18-E797-F189-AF329CE23D78}"/>
          </ac:spMkLst>
        </pc:spChg>
        <pc:spChg chg="del">
          <ac:chgData name="Nguyen Chi Son" userId="606856d02e9d83ac" providerId="LiveId" clId="{D004948A-28F6-4C2A-98E3-B11E1532C4FA}" dt="2022-05-17T04:13:59.122" v="2263" actId="478"/>
          <ac:spMkLst>
            <pc:docMk/>
            <pc:sldMk cId="2564726876" sldId="859"/>
            <ac:spMk id="26" creationId="{B234ADF1-CDD2-3070-33C2-E074C0D2D47F}"/>
          </ac:spMkLst>
        </pc:spChg>
        <pc:spChg chg="add mod">
          <ac:chgData name="Nguyen Chi Son" userId="606856d02e9d83ac" providerId="LiveId" clId="{D004948A-28F6-4C2A-98E3-B11E1532C4FA}" dt="2022-05-17T04:25:10.007" v="3151" actId="14100"/>
          <ac:spMkLst>
            <pc:docMk/>
            <pc:sldMk cId="2564726876" sldId="859"/>
            <ac:spMk id="28" creationId="{F67F464B-483E-CF5A-2994-A58046AE5E13}"/>
          </ac:spMkLst>
        </pc:spChg>
        <pc:spChg chg="del">
          <ac:chgData name="Nguyen Chi Son" userId="606856d02e9d83ac" providerId="LiveId" clId="{D004948A-28F6-4C2A-98E3-B11E1532C4FA}" dt="2022-05-17T04:13:59.122" v="2263" actId="478"/>
          <ac:spMkLst>
            <pc:docMk/>
            <pc:sldMk cId="2564726876" sldId="859"/>
            <ac:spMk id="60" creationId="{D3416F60-6BC8-F5F8-E8BA-65C161711182}"/>
          </ac:spMkLst>
        </pc:spChg>
        <pc:graphicFrameChg chg="del">
          <ac:chgData name="Nguyen Chi Son" userId="606856d02e9d83ac" providerId="LiveId" clId="{D004948A-28F6-4C2A-98E3-B11E1532C4FA}" dt="2022-05-17T04:13:59.122" v="2263" actId="478"/>
          <ac:graphicFrameMkLst>
            <pc:docMk/>
            <pc:sldMk cId="2564726876" sldId="859"/>
            <ac:graphicFrameMk id="14" creationId="{BBE69F05-358D-60EC-89DE-EC7E23151D91}"/>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15" creationId="{BFA5AF2C-39CE-D4DA-CEB1-710B57A2A3F2}"/>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16" creationId="{C2493D8B-E40A-07AF-98C7-CA518A2E23EC}"/>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6" creationId="{3060449E-CD69-E927-D4F9-92F118D0466B}"/>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7" creationId="{C4439102-5567-5D1F-BE57-DB020B8421CA}"/>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8" creationId="{A05EEF02-FDC0-4F54-799F-BD6574244191}"/>
          </ac:graphicFrameMkLst>
        </pc:graphicFrameChg>
        <pc:picChg chg="add mod">
          <ac:chgData name="Nguyen Chi Son" userId="606856d02e9d83ac" providerId="LiveId" clId="{D004948A-28F6-4C2A-98E3-B11E1532C4FA}" dt="2022-05-17T04:25:04.230" v="3149" actId="1076"/>
          <ac:picMkLst>
            <pc:docMk/>
            <pc:sldMk cId="2564726876" sldId="859"/>
            <ac:picMk id="4" creationId="{78D2FF77-2ED6-254F-10D4-CAD342DEE804}"/>
          </ac:picMkLst>
        </pc:picChg>
        <pc:cxnChg chg="del">
          <ac:chgData name="Nguyen Chi Son" userId="606856d02e9d83ac" providerId="LiveId" clId="{D004948A-28F6-4C2A-98E3-B11E1532C4FA}" dt="2022-05-17T04:13:59.122" v="2263" actId="478"/>
          <ac:cxnSpMkLst>
            <pc:docMk/>
            <pc:sldMk cId="2564726876" sldId="859"/>
            <ac:cxnSpMk id="19" creationId="{B55452E7-C0E1-E761-168C-F8A4DE7B5432}"/>
          </ac:cxnSpMkLst>
        </pc:cxnChg>
        <pc:cxnChg chg="del">
          <ac:chgData name="Nguyen Chi Son" userId="606856d02e9d83ac" providerId="LiveId" clId="{D004948A-28F6-4C2A-98E3-B11E1532C4FA}" dt="2022-05-17T04:13:59.122" v="2263" actId="478"/>
          <ac:cxnSpMkLst>
            <pc:docMk/>
            <pc:sldMk cId="2564726876" sldId="859"/>
            <ac:cxnSpMk id="20" creationId="{A8A88D4A-D01C-E5E1-F0DF-D150492C4735}"/>
          </ac:cxnSpMkLst>
        </pc:cxnChg>
        <pc:cxnChg chg="del">
          <ac:chgData name="Nguyen Chi Son" userId="606856d02e9d83ac" providerId="LiveId" clId="{D004948A-28F6-4C2A-98E3-B11E1532C4FA}" dt="2022-05-17T04:13:59.122" v="2263" actId="478"/>
          <ac:cxnSpMkLst>
            <pc:docMk/>
            <pc:sldMk cId="2564726876" sldId="859"/>
            <ac:cxnSpMk id="21" creationId="{6D9001AE-9F01-111F-80D8-9EF6015B9E07}"/>
          </ac:cxnSpMkLst>
        </pc:cxnChg>
        <pc:cxnChg chg="del">
          <ac:chgData name="Nguyen Chi Son" userId="606856d02e9d83ac" providerId="LiveId" clId="{D004948A-28F6-4C2A-98E3-B11E1532C4FA}" dt="2022-05-17T04:13:59.122" v="2263" actId="478"/>
          <ac:cxnSpMkLst>
            <pc:docMk/>
            <pc:sldMk cId="2564726876" sldId="859"/>
            <ac:cxnSpMk id="22" creationId="{CF399881-8327-0202-2DD2-2C10D9870483}"/>
          </ac:cxnSpMkLst>
        </pc:cxnChg>
        <pc:cxnChg chg="del">
          <ac:chgData name="Nguyen Chi Son" userId="606856d02e9d83ac" providerId="LiveId" clId="{D004948A-28F6-4C2A-98E3-B11E1532C4FA}" dt="2022-05-17T04:13:59.122" v="2263" actId="478"/>
          <ac:cxnSpMkLst>
            <pc:docMk/>
            <pc:sldMk cId="2564726876" sldId="859"/>
            <ac:cxnSpMk id="23" creationId="{F323DF30-4FB7-44F3-64AC-879AE107EB93}"/>
          </ac:cxnSpMkLst>
        </pc:cxnChg>
        <pc:cxnChg chg="del">
          <ac:chgData name="Nguyen Chi Son" userId="606856d02e9d83ac" providerId="LiveId" clId="{D004948A-28F6-4C2A-98E3-B11E1532C4FA}" dt="2022-05-17T04:13:59.122" v="2263" actId="478"/>
          <ac:cxnSpMkLst>
            <pc:docMk/>
            <pc:sldMk cId="2564726876" sldId="859"/>
            <ac:cxnSpMk id="27" creationId="{8FF92587-93DB-6AD8-658B-69C3AA9E360E}"/>
          </ac:cxnSpMkLst>
        </pc:cxnChg>
        <pc:cxnChg chg="del">
          <ac:chgData name="Nguyen Chi Son" userId="606856d02e9d83ac" providerId="LiveId" clId="{D004948A-28F6-4C2A-98E3-B11E1532C4FA}" dt="2022-05-17T04:13:59.122" v="2263" actId="478"/>
          <ac:cxnSpMkLst>
            <pc:docMk/>
            <pc:sldMk cId="2564726876" sldId="859"/>
            <ac:cxnSpMk id="35" creationId="{BCE84180-F970-0112-8DE4-2682B0428FAA}"/>
          </ac:cxnSpMkLst>
        </pc:cxnChg>
        <pc:cxnChg chg="del">
          <ac:chgData name="Nguyen Chi Son" userId="606856d02e9d83ac" providerId="LiveId" clId="{D004948A-28F6-4C2A-98E3-B11E1532C4FA}" dt="2022-05-17T04:13:59.122" v="2263" actId="478"/>
          <ac:cxnSpMkLst>
            <pc:docMk/>
            <pc:sldMk cId="2564726876" sldId="859"/>
            <ac:cxnSpMk id="37" creationId="{2E60CECB-EC63-9401-1153-793B9B46B153}"/>
          </ac:cxnSpMkLst>
        </pc:cxnChg>
        <pc:cxnChg chg="del">
          <ac:chgData name="Nguyen Chi Son" userId="606856d02e9d83ac" providerId="LiveId" clId="{D004948A-28F6-4C2A-98E3-B11E1532C4FA}" dt="2022-05-17T04:13:59.122" v="2263" actId="478"/>
          <ac:cxnSpMkLst>
            <pc:docMk/>
            <pc:sldMk cId="2564726876" sldId="859"/>
            <ac:cxnSpMk id="40" creationId="{4AE47CBD-E572-3E6A-47EB-2161D82E8467}"/>
          </ac:cxnSpMkLst>
        </pc:cxnChg>
        <pc:cxnChg chg="del">
          <ac:chgData name="Nguyen Chi Son" userId="606856d02e9d83ac" providerId="LiveId" clId="{D004948A-28F6-4C2A-98E3-B11E1532C4FA}" dt="2022-05-17T04:13:59.122" v="2263" actId="478"/>
          <ac:cxnSpMkLst>
            <pc:docMk/>
            <pc:sldMk cId="2564726876" sldId="859"/>
            <ac:cxnSpMk id="49" creationId="{D5F4B614-6215-103A-D109-A2B5BE003F9F}"/>
          </ac:cxnSpMkLst>
        </pc:cxnChg>
      </pc:sldChg>
      <pc:sldChg chg="delSp modSp mod delAnim modAnim">
        <pc:chgData name="Nguyen Chi Son" userId="606856d02e9d83ac" providerId="LiveId" clId="{D004948A-28F6-4C2A-98E3-B11E1532C4FA}" dt="2022-05-17T16:13:37.143" v="4089" actId="12788"/>
        <pc:sldMkLst>
          <pc:docMk/>
          <pc:sldMk cId="2522316162" sldId="860"/>
        </pc:sldMkLst>
        <pc:spChg chg="mod">
          <ac:chgData name="Nguyen Chi Son" userId="606856d02e9d83ac" providerId="LiveId" clId="{D004948A-28F6-4C2A-98E3-B11E1532C4FA}" dt="2022-05-17T16:13:37.143" v="4089" actId="12788"/>
          <ac:spMkLst>
            <pc:docMk/>
            <pc:sldMk cId="2522316162" sldId="860"/>
            <ac:spMk id="11" creationId="{0E84CBE1-4AB0-CA68-65C2-AC68692AACAA}"/>
          </ac:spMkLst>
        </pc:spChg>
        <pc:spChg chg="mod">
          <ac:chgData name="Nguyen Chi Son" userId="606856d02e9d83ac" providerId="LiveId" clId="{D004948A-28F6-4C2A-98E3-B11E1532C4FA}" dt="2022-05-17T16:13:26.545" v="4088" actId="14100"/>
          <ac:spMkLst>
            <pc:docMk/>
            <pc:sldMk cId="2522316162" sldId="860"/>
            <ac:spMk id="12" creationId="{5B8A6D26-E571-DC15-930E-F272FC43E0DD}"/>
          </ac:spMkLst>
        </pc:spChg>
        <pc:spChg chg="mod">
          <ac:chgData name="Nguyen Chi Son" userId="606856d02e9d83ac" providerId="LiveId" clId="{D004948A-28F6-4C2A-98E3-B11E1532C4FA}" dt="2022-05-17T16:11:28.845" v="3472" actId="20577"/>
          <ac:spMkLst>
            <pc:docMk/>
            <pc:sldMk cId="2522316162" sldId="860"/>
            <ac:spMk id="19" creationId="{9C339D16-68E4-43C4-A62E-D0146138D23B}"/>
          </ac:spMkLst>
        </pc:spChg>
        <pc:graphicFrameChg chg="del">
          <ac:chgData name="Nguyen Chi Son" userId="606856d02e9d83ac" providerId="LiveId" clId="{D004948A-28F6-4C2A-98E3-B11E1532C4FA}" dt="2022-05-17T16:10:18.051" v="3153" actId="478"/>
          <ac:graphicFrameMkLst>
            <pc:docMk/>
            <pc:sldMk cId="2522316162" sldId="860"/>
            <ac:graphicFrameMk id="17" creationId="{27A4E5E8-9513-3D60-3E0E-A8D2556462CA}"/>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18" creationId="{7708AE41-6C49-1B8E-07BE-679B8CC75BAD}"/>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20" creationId="{020F3519-CA4A-A72A-6AA0-BDCFB95945F6}"/>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37" creationId="{DD7A7BB9-A6B2-7487-826E-2709AADC7388}"/>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38" creationId="{5FD35F41-C0B7-21FE-8B4D-C407972A1889}"/>
          </ac:graphicFrameMkLst>
        </pc:graphicFrameChg>
        <pc:picChg chg="del">
          <ac:chgData name="Nguyen Chi Son" userId="606856d02e9d83ac" providerId="LiveId" clId="{D004948A-28F6-4C2A-98E3-B11E1532C4FA}" dt="2022-05-17T16:10:15.709" v="3152" actId="478"/>
          <ac:picMkLst>
            <pc:docMk/>
            <pc:sldMk cId="2522316162" sldId="860"/>
            <ac:picMk id="4" creationId="{6DDA9FC3-E92F-C359-300C-AE84CEB26A36}"/>
          </ac:picMkLst>
        </pc:picChg>
        <pc:cxnChg chg="del">
          <ac:chgData name="Nguyen Chi Son" userId="606856d02e9d83ac" providerId="LiveId" clId="{D004948A-28F6-4C2A-98E3-B11E1532C4FA}" dt="2022-05-17T16:10:18.051" v="3153" actId="478"/>
          <ac:cxnSpMkLst>
            <pc:docMk/>
            <pc:sldMk cId="2522316162" sldId="860"/>
            <ac:cxnSpMk id="14" creationId="{769DEBE9-3AFD-9782-1A0E-30A70E2AAF3C}"/>
          </ac:cxnSpMkLst>
        </pc:cxnChg>
        <pc:cxnChg chg="del">
          <ac:chgData name="Nguyen Chi Son" userId="606856d02e9d83ac" providerId="LiveId" clId="{D004948A-28F6-4C2A-98E3-B11E1532C4FA}" dt="2022-05-17T16:10:18.051" v="3153" actId="478"/>
          <ac:cxnSpMkLst>
            <pc:docMk/>
            <pc:sldMk cId="2522316162" sldId="860"/>
            <ac:cxnSpMk id="15" creationId="{51D1A4B3-D87E-8DC5-0246-76D7CE58775C}"/>
          </ac:cxnSpMkLst>
        </pc:cxnChg>
        <pc:cxnChg chg="del">
          <ac:chgData name="Nguyen Chi Son" userId="606856d02e9d83ac" providerId="LiveId" clId="{D004948A-28F6-4C2A-98E3-B11E1532C4FA}" dt="2022-05-17T16:10:18.051" v="3153" actId="478"/>
          <ac:cxnSpMkLst>
            <pc:docMk/>
            <pc:sldMk cId="2522316162" sldId="860"/>
            <ac:cxnSpMk id="16" creationId="{6C685B89-BCE9-23CD-EEAD-EF8B171DEFE4}"/>
          </ac:cxnSpMkLst>
        </pc:cxnChg>
        <pc:cxnChg chg="del">
          <ac:chgData name="Nguyen Chi Son" userId="606856d02e9d83ac" providerId="LiveId" clId="{D004948A-28F6-4C2A-98E3-B11E1532C4FA}" dt="2022-05-17T16:10:18.051" v="3153" actId="478"/>
          <ac:cxnSpMkLst>
            <pc:docMk/>
            <pc:sldMk cId="2522316162" sldId="860"/>
            <ac:cxnSpMk id="21" creationId="{5440C945-DB14-AF17-E3B3-ECF8DDCB5151}"/>
          </ac:cxnSpMkLst>
        </pc:cxnChg>
        <pc:cxnChg chg="del">
          <ac:chgData name="Nguyen Chi Son" userId="606856d02e9d83ac" providerId="LiveId" clId="{D004948A-28F6-4C2A-98E3-B11E1532C4FA}" dt="2022-05-17T16:10:18.051" v="3153" actId="478"/>
          <ac:cxnSpMkLst>
            <pc:docMk/>
            <pc:sldMk cId="2522316162" sldId="860"/>
            <ac:cxnSpMk id="23" creationId="{23DB22D1-F5C5-59CE-2C26-BF3A407A7432}"/>
          </ac:cxnSpMkLst>
        </pc:cxnChg>
        <pc:cxnChg chg="del">
          <ac:chgData name="Nguyen Chi Son" userId="606856d02e9d83ac" providerId="LiveId" clId="{D004948A-28F6-4C2A-98E3-B11E1532C4FA}" dt="2022-05-17T16:10:18.051" v="3153" actId="478"/>
          <ac:cxnSpMkLst>
            <pc:docMk/>
            <pc:sldMk cId="2522316162" sldId="860"/>
            <ac:cxnSpMk id="28" creationId="{FA067217-AF63-4569-B6DA-4D242171F05C}"/>
          </ac:cxnSpMkLst>
        </pc:cxnChg>
        <pc:cxnChg chg="del">
          <ac:chgData name="Nguyen Chi Son" userId="606856d02e9d83ac" providerId="LiveId" clId="{D004948A-28F6-4C2A-98E3-B11E1532C4FA}" dt="2022-05-17T16:10:18.051" v="3153" actId="478"/>
          <ac:cxnSpMkLst>
            <pc:docMk/>
            <pc:sldMk cId="2522316162" sldId="860"/>
            <ac:cxnSpMk id="31" creationId="{EB77BD7E-0405-5BE2-B6F6-668D5A0CBF2E}"/>
          </ac:cxnSpMkLst>
        </pc:cxnChg>
      </pc:sldChg>
      <pc:sldChg chg="modSp add mod modAnim">
        <pc:chgData name="Nguyen Chi Son" userId="606856d02e9d83ac" providerId="LiveId" clId="{D004948A-28F6-4C2A-98E3-B11E1532C4FA}" dt="2022-05-17T16:23:50.708" v="6983"/>
        <pc:sldMkLst>
          <pc:docMk/>
          <pc:sldMk cId="2661812338" sldId="861"/>
        </pc:sldMkLst>
        <pc:spChg chg="mod">
          <ac:chgData name="Nguyen Chi Son" userId="606856d02e9d83ac" providerId="LiveId" clId="{D004948A-28F6-4C2A-98E3-B11E1532C4FA}" dt="2022-05-17T16:14:58.638" v="4688" actId="1036"/>
          <ac:spMkLst>
            <pc:docMk/>
            <pc:sldMk cId="2661812338" sldId="861"/>
            <ac:spMk id="11" creationId="{0E84CBE1-4AB0-CA68-65C2-AC68692AACAA}"/>
          </ac:spMkLst>
        </pc:spChg>
        <pc:spChg chg="mod">
          <ac:chgData name="Nguyen Chi Son" userId="606856d02e9d83ac" providerId="LiveId" clId="{D004948A-28F6-4C2A-98E3-B11E1532C4FA}" dt="2022-05-17T16:16:03.061" v="4999" actId="20577"/>
          <ac:spMkLst>
            <pc:docMk/>
            <pc:sldMk cId="2661812338" sldId="861"/>
            <ac:spMk id="12" creationId="{5B8A6D26-E571-DC15-930E-F272FC43E0DD}"/>
          </ac:spMkLst>
        </pc:spChg>
        <pc:spChg chg="mod">
          <ac:chgData name="Nguyen Chi Son" userId="606856d02e9d83ac" providerId="LiveId" clId="{D004948A-28F6-4C2A-98E3-B11E1532C4FA}" dt="2022-05-17T16:15:07.859" v="4709" actId="20577"/>
          <ac:spMkLst>
            <pc:docMk/>
            <pc:sldMk cId="2661812338" sldId="861"/>
            <ac:spMk id="19" creationId="{9C339D16-68E4-43C4-A62E-D0146138D23B}"/>
          </ac:spMkLst>
        </pc:spChg>
      </pc:sldChg>
      <pc:sldChg chg="addSp modSp add mod modAnim">
        <pc:chgData name="Nguyen Chi Son" userId="606856d02e9d83ac" providerId="LiveId" clId="{D004948A-28F6-4C2A-98E3-B11E1532C4FA}" dt="2022-05-17T16:23:56.770" v="6984"/>
        <pc:sldMkLst>
          <pc:docMk/>
          <pc:sldMk cId="4032949450" sldId="862"/>
        </pc:sldMkLst>
        <pc:spChg chg="mod">
          <ac:chgData name="Nguyen Chi Son" userId="606856d02e9d83ac" providerId="LiveId" clId="{D004948A-28F6-4C2A-98E3-B11E1532C4FA}" dt="2022-05-17T16:17:42.085" v="5649" actId="20577"/>
          <ac:spMkLst>
            <pc:docMk/>
            <pc:sldMk cId="4032949450" sldId="862"/>
            <ac:spMk id="12" creationId="{5B8A6D26-E571-DC15-930E-F272FC43E0DD}"/>
          </ac:spMkLst>
        </pc:spChg>
        <pc:spChg chg="mod">
          <ac:chgData name="Nguyen Chi Son" userId="606856d02e9d83ac" providerId="LiveId" clId="{D004948A-28F6-4C2A-98E3-B11E1532C4FA}" dt="2022-05-17T16:18:17.769" v="5666" actId="20577"/>
          <ac:spMkLst>
            <pc:docMk/>
            <pc:sldMk cId="4032949450" sldId="862"/>
            <ac:spMk id="19" creationId="{9C339D16-68E4-43C4-A62E-D0146138D23B}"/>
          </ac:spMkLst>
        </pc:spChg>
        <pc:picChg chg="add mod">
          <ac:chgData name="Nguyen Chi Son" userId="606856d02e9d83ac" providerId="LiveId" clId="{D004948A-28F6-4C2A-98E3-B11E1532C4FA}" dt="2022-05-17T16:18:07.479" v="5650"/>
          <ac:picMkLst>
            <pc:docMk/>
            <pc:sldMk cId="4032949450" sldId="862"/>
            <ac:picMk id="6" creationId="{EA83912F-6DE4-5C8F-E38A-CC072A42509B}"/>
          </ac:picMkLst>
        </pc:picChg>
      </pc:sldChg>
      <pc:sldChg chg="delSp modSp add mod modAnim">
        <pc:chgData name="Nguyen Chi Son" userId="606856d02e9d83ac" providerId="LiveId" clId="{D004948A-28F6-4C2A-98E3-B11E1532C4FA}" dt="2022-05-17T16:20:35.158" v="6312" actId="1035"/>
        <pc:sldMkLst>
          <pc:docMk/>
          <pc:sldMk cId="822007567" sldId="863"/>
        </pc:sldMkLst>
        <pc:spChg chg="mod">
          <ac:chgData name="Nguyen Chi Son" userId="606856d02e9d83ac" providerId="LiveId" clId="{D004948A-28F6-4C2A-98E3-B11E1532C4FA}" dt="2022-05-17T16:20:35.158" v="6312" actId="1035"/>
          <ac:spMkLst>
            <pc:docMk/>
            <pc:sldMk cId="822007567" sldId="863"/>
            <ac:spMk id="11" creationId="{0E84CBE1-4AB0-CA68-65C2-AC68692AACAA}"/>
          </ac:spMkLst>
        </pc:spChg>
        <pc:spChg chg="mod">
          <ac:chgData name="Nguyen Chi Son" userId="606856d02e9d83ac" providerId="LiveId" clId="{D004948A-28F6-4C2A-98E3-B11E1532C4FA}" dt="2022-05-17T16:20:35.158" v="6312" actId="1035"/>
          <ac:spMkLst>
            <pc:docMk/>
            <pc:sldMk cId="822007567" sldId="863"/>
            <ac:spMk id="12" creationId="{5B8A6D26-E571-DC15-930E-F272FC43E0DD}"/>
          </ac:spMkLst>
        </pc:spChg>
        <pc:spChg chg="mod">
          <ac:chgData name="Nguyen Chi Son" userId="606856d02e9d83ac" providerId="LiveId" clId="{D004948A-28F6-4C2A-98E3-B11E1532C4FA}" dt="2022-05-17T16:19:04.944" v="5954" actId="20577"/>
          <ac:spMkLst>
            <pc:docMk/>
            <pc:sldMk cId="822007567" sldId="863"/>
            <ac:spMk id="19" creationId="{9C339D16-68E4-43C4-A62E-D0146138D23B}"/>
          </ac:spMkLst>
        </pc:spChg>
        <pc:picChg chg="del">
          <ac:chgData name="Nguyen Chi Son" userId="606856d02e9d83ac" providerId="LiveId" clId="{D004948A-28F6-4C2A-98E3-B11E1532C4FA}" dt="2022-05-17T16:18:29.840" v="5668" actId="478"/>
          <ac:picMkLst>
            <pc:docMk/>
            <pc:sldMk cId="822007567" sldId="863"/>
            <ac:picMk id="6" creationId="{EA83912F-6DE4-5C8F-E38A-CC072A42509B}"/>
          </ac:picMkLst>
        </pc:picChg>
      </pc:sldChg>
      <pc:sldChg chg="addSp modSp add mod modAnim">
        <pc:chgData name="Nguyen Chi Son" userId="606856d02e9d83ac" providerId="LiveId" clId="{D004948A-28F6-4C2A-98E3-B11E1532C4FA}" dt="2022-05-17T16:24:01.970" v="6985"/>
        <pc:sldMkLst>
          <pc:docMk/>
          <pc:sldMk cId="4073695413" sldId="864"/>
        </pc:sldMkLst>
        <pc:spChg chg="mod">
          <ac:chgData name="Nguyen Chi Son" userId="606856d02e9d83ac" providerId="LiveId" clId="{D004948A-28F6-4C2A-98E3-B11E1532C4FA}" dt="2022-05-17T16:23:09.064" v="6978" actId="1035"/>
          <ac:spMkLst>
            <pc:docMk/>
            <pc:sldMk cId="4073695413" sldId="864"/>
            <ac:spMk id="11" creationId="{0E84CBE1-4AB0-CA68-65C2-AC68692AACAA}"/>
          </ac:spMkLst>
        </pc:spChg>
        <pc:spChg chg="mod">
          <ac:chgData name="Nguyen Chi Son" userId="606856d02e9d83ac" providerId="LiveId" clId="{D004948A-28F6-4C2A-98E3-B11E1532C4FA}" dt="2022-05-17T16:23:09.064" v="6978" actId="1035"/>
          <ac:spMkLst>
            <pc:docMk/>
            <pc:sldMk cId="4073695413" sldId="864"/>
            <ac:spMk id="12" creationId="{5B8A6D26-E571-DC15-930E-F272FC43E0DD}"/>
          </ac:spMkLst>
        </pc:spChg>
        <pc:spChg chg="mod">
          <ac:chgData name="Nguyen Chi Son" userId="606856d02e9d83ac" providerId="LiveId" clId="{D004948A-28F6-4C2A-98E3-B11E1532C4FA}" dt="2022-05-17T16:22:18.193" v="6693" actId="20577"/>
          <ac:spMkLst>
            <pc:docMk/>
            <pc:sldMk cId="4073695413" sldId="864"/>
            <ac:spMk id="19" creationId="{9C339D16-68E4-43C4-A62E-D0146138D23B}"/>
          </ac:spMkLst>
        </pc:spChg>
        <pc:picChg chg="add mod">
          <ac:chgData name="Nguyen Chi Son" userId="606856d02e9d83ac" providerId="LiveId" clId="{D004948A-28F6-4C2A-98E3-B11E1532C4FA}" dt="2022-05-17T16:22:13.092" v="6680" actId="1076"/>
          <ac:picMkLst>
            <pc:docMk/>
            <pc:sldMk cId="4073695413" sldId="864"/>
            <ac:picMk id="3" creationId="{85E57C96-571D-2B7A-09AB-1473295D2C47}"/>
          </ac:picMkLst>
        </pc:picChg>
      </pc:sldChg>
    </pc:docChg>
  </pc:docChgLst>
  <pc:docChgLst>
    <pc:chgData name="Nguyen Chi Son" userId="606856d02e9d83ac" providerId="LiveId" clId="{0561CFAE-45B4-437B-85D1-4FEA9A842165}"/>
    <pc:docChg chg="custSel addSld delSld modSld">
      <pc:chgData name="Nguyen Chi Son" userId="606856d02e9d83ac" providerId="LiveId" clId="{0561CFAE-45B4-437B-85D1-4FEA9A842165}" dt="2021-11-01T07:42:09.196" v="1986"/>
      <pc:docMkLst>
        <pc:docMk/>
      </pc:docMkLst>
      <pc:sldChg chg="modSp mod">
        <pc:chgData name="Nguyen Chi Son" userId="606856d02e9d83ac" providerId="LiveId" clId="{0561CFAE-45B4-437B-85D1-4FEA9A842165}" dt="2021-11-01T06:22:21.416" v="28" actId="255"/>
        <pc:sldMkLst>
          <pc:docMk/>
          <pc:sldMk cId="2922349590" sldId="256"/>
        </pc:sldMkLst>
        <pc:spChg chg="mod">
          <ac:chgData name="Nguyen Chi Son" userId="606856d02e9d83ac" providerId="LiveId" clId="{0561CFAE-45B4-437B-85D1-4FEA9A842165}" dt="2021-11-01T06:22:21.416" v="28" actId="255"/>
          <ac:spMkLst>
            <pc:docMk/>
            <pc:sldMk cId="2922349590" sldId="256"/>
            <ac:spMk id="136" creationId="{C574B640-0199-463F-87CA-8E3956B46E10}"/>
          </ac:spMkLst>
        </pc:spChg>
      </pc:sldChg>
      <pc:sldChg chg="modSp mod">
        <pc:chgData name="Nguyen Chi Son" userId="606856d02e9d83ac" providerId="LiveId" clId="{0561CFAE-45B4-437B-85D1-4FEA9A842165}" dt="2021-11-01T06:39:48.408" v="1735" actId="1035"/>
        <pc:sldMkLst>
          <pc:docMk/>
          <pc:sldMk cId="3319126272" sldId="622"/>
        </pc:sldMkLst>
        <pc:spChg chg="mod">
          <ac:chgData name="Nguyen Chi Son" userId="606856d02e9d83ac" providerId="LiveId" clId="{0561CFAE-45B4-437B-85D1-4FEA9A842165}" dt="2021-11-01T06:39:41.446" v="1708" actId="20577"/>
          <ac:spMkLst>
            <pc:docMk/>
            <pc:sldMk cId="3319126272" sldId="622"/>
            <ac:spMk id="2" creationId="{DAF08EC2-5D0D-48D9-855C-A59C0E5ED55B}"/>
          </ac:spMkLst>
        </pc:spChg>
        <pc:spChg chg="mod">
          <ac:chgData name="Nguyen Chi Son" userId="606856d02e9d83ac" providerId="LiveId" clId="{0561CFAE-45B4-437B-85D1-4FEA9A842165}" dt="2021-11-01T06:39:48.408" v="1735" actId="1035"/>
          <ac:spMkLst>
            <pc:docMk/>
            <pc:sldMk cId="3319126272" sldId="622"/>
            <ac:spMk id="3" creationId="{8CD51C9F-FCB0-4185-93E6-835FC05E1B10}"/>
          </ac:spMkLst>
        </pc:spChg>
      </pc:sldChg>
      <pc:sldChg chg="del">
        <pc:chgData name="Nguyen Chi Son" userId="606856d02e9d83ac" providerId="LiveId" clId="{0561CFAE-45B4-437B-85D1-4FEA9A842165}" dt="2021-11-01T06:39:51.308" v="1736" actId="47"/>
        <pc:sldMkLst>
          <pc:docMk/>
          <pc:sldMk cId="213563098" sldId="623"/>
        </pc:sldMkLst>
      </pc:sldChg>
      <pc:sldChg chg="modSp mod">
        <pc:chgData name="Nguyen Chi Son" userId="606856d02e9d83ac" providerId="LiveId" clId="{0561CFAE-45B4-437B-85D1-4FEA9A842165}" dt="2021-11-01T06:22:34.982" v="101" actId="20577"/>
        <pc:sldMkLst>
          <pc:docMk/>
          <pc:sldMk cId="1033004166" sldId="675"/>
        </pc:sldMkLst>
        <pc:spChg chg="mod">
          <ac:chgData name="Nguyen Chi Son" userId="606856d02e9d83ac" providerId="LiveId" clId="{0561CFAE-45B4-437B-85D1-4FEA9A842165}" dt="2021-11-01T06:22:34.982" v="101" actId="20577"/>
          <ac:spMkLst>
            <pc:docMk/>
            <pc:sldMk cId="1033004166" sldId="675"/>
            <ac:spMk id="2" creationId="{DAF08EC2-5D0D-48D9-855C-A59C0E5ED55B}"/>
          </ac:spMkLst>
        </pc:spChg>
      </pc:sldChg>
      <pc:sldChg chg="addSp delSp modSp mod">
        <pc:chgData name="Nguyen Chi Son" userId="606856d02e9d83ac" providerId="LiveId" clId="{0561CFAE-45B4-437B-85D1-4FEA9A842165}" dt="2021-11-01T06:28:28.994" v="688" actId="1076"/>
        <pc:sldMkLst>
          <pc:docMk/>
          <pc:sldMk cId="470225863" sldId="691"/>
        </pc:sldMkLst>
        <pc:spChg chg="mod">
          <ac:chgData name="Nguyen Chi Son" userId="606856d02e9d83ac" providerId="LiveId" clId="{0561CFAE-45B4-437B-85D1-4FEA9A842165}" dt="2021-11-01T06:26:29.343" v="672" actId="20577"/>
          <ac:spMkLst>
            <pc:docMk/>
            <pc:sldMk cId="470225863" sldId="691"/>
            <ac:spMk id="2" creationId="{BA8A6260-CA4B-46A9-A06E-C71EE59E6992}"/>
          </ac:spMkLst>
        </pc:spChg>
        <pc:picChg chg="del">
          <ac:chgData name="Nguyen Chi Son" userId="606856d02e9d83ac" providerId="LiveId" clId="{0561CFAE-45B4-437B-85D1-4FEA9A842165}" dt="2021-11-01T06:22:39.594" v="102" actId="478"/>
          <ac:picMkLst>
            <pc:docMk/>
            <pc:sldMk cId="470225863" sldId="691"/>
            <ac:picMk id="4" creationId="{4CC9391A-E529-47AD-9FC1-2BFB4D078BC2}"/>
          </ac:picMkLst>
        </pc:picChg>
        <pc:picChg chg="add mod">
          <ac:chgData name="Nguyen Chi Son" userId="606856d02e9d83ac" providerId="LiveId" clId="{0561CFAE-45B4-437B-85D1-4FEA9A842165}" dt="2021-11-01T06:28:26.197" v="687" actId="1076"/>
          <ac:picMkLst>
            <pc:docMk/>
            <pc:sldMk cId="470225863" sldId="691"/>
            <ac:picMk id="5" creationId="{EECB857D-87EA-4AA3-BCCC-8FFB2263A8DF}"/>
          </ac:picMkLst>
        </pc:picChg>
        <pc:picChg chg="del">
          <ac:chgData name="Nguyen Chi Son" userId="606856d02e9d83ac" providerId="LiveId" clId="{0561CFAE-45B4-437B-85D1-4FEA9A842165}" dt="2021-11-01T06:22:40.610" v="103" actId="478"/>
          <ac:picMkLst>
            <pc:docMk/>
            <pc:sldMk cId="470225863" sldId="691"/>
            <ac:picMk id="6" creationId="{F5AED2C0-06F4-4871-95CA-26B8E09C9799}"/>
          </ac:picMkLst>
        </pc:picChg>
        <pc:picChg chg="add mod">
          <ac:chgData name="Nguyen Chi Son" userId="606856d02e9d83ac" providerId="LiveId" clId="{0561CFAE-45B4-437B-85D1-4FEA9A842165}" dt="2021-11-01T06:28:28.994" v="688" actId="1076"/>
          <ac:picMkLst>
            <pc:docMk/>
            <pc:sldMk cId="470225863" sldId="691"/>
            <ac:picMk id="1026" creationId="{BD052236-8C9C-4644-9B56-0A7A5EC523BE}"/>
          </ac:picMkLst>
        </pc:picChg>
      </pc:sldChg>
      <pc:sldChg chg="addSp delSp modSp mod delAnim modAnim">
        <pc:chgData name="Nguyen Chi Son" userId="606856d02e9d83ac" providerId="LiveId" clId="{0561CFAE-45B4-437B-85D1-4FEA9A842165}" dt="2021-11-01T07:41:56.346" v="1982"/>
        <pc:sldMkLst>
          <pc:docMk/>
          <pc:sldMk cId="3964383563" sldId="722"/>
        </pc:sldMkLst>
        <pc:spChg chg="add mod">
          <ac:chgData name="Nguyen Chi Son" userId="606856d02e9d83ac" providerId="LiveId" clId="{0561CFAE-45B4-437B-85D1-4FEA9A842165}" dt="2021-11-01T06:38:14.673" v="1400" actId="1035"/>
          <ac:spMkLst>
            <pc:docMk/>
            <pc:sldMk cId="3964383563" sldId="722"/>
            <ac:spMk id="8" creationId="{DD66AC26-ABC1-445C-BCC6-73B3E78B51B5}"/>
          </ac:spMkLst>
        </pc:spChg>
        <pc:spChg chg="add mod">
          <ac:chgData name="Nguyen Chi Son" userId="606856d02e9d83ac" providerId="LiveId" clId="{0561CFAE-45B4-437B-85D1-4FEA9A842165}" dt="2021-11-01T06:38:14.673" v="1400" actId="1035"/>
          <ac:spMkLst>
            <pc:docMk/>
            <pc:sldMk cId="3964383563" sldId="722"/>
            <ac:spMk id="10" creationId="{1EF6E1EB-2752-494E-8938-BF0FB37D9303}"/>
          </ac:spMkLst>
        </pc:spChg>
        <pc:spChg chg="add mod">
          <ac:chgData name="Nguyen Chi Son" userId="606856d02e9d83ac" providerId="LiveId" clId="{0561CFAE-45B4-437B-85D1-4FEA9A842165}" dt="2021-11-01T06:38:14.673" v="1400" actId="1035"/>
          <ac:spMkLst>
            <pc:docMk/>
            <pc:sldMk cId="3964383563" sldId="722"/>
            <ac:spMk id="11" creationId="{F0D070B8-264A-4FFD-AD77-E2CBFF89622B}"/>
          </ac:spMkLst>
        </pc:spChg>
        <pc:spChg chg="add mod">
          <ac:chgData name="Nguyen Chi Son" userId="606856d02e9d83ac" providerId="LiveId" clId="{0561CFAE-45B4-437B-85D1-4FEA9A842165}" dt="2021-11-01T06:38:14.673" v="1400" actId="1035"/>
          <ac:spMkLst>
            <pc:docMk/>
            <pc:sldMk cId="3964383563" sldId="722"/>
            <ac:spMk id="12" creationId="{27BF2373-85B0-4470-8563-2E54D85806F6}"/>
          </ac:spMkLst>
        </pc:spChg>
        <pc:spChg chg="add mod">
          <ac:chgData name="Nguyen Chi Son" userId="606856d02e9d83ac" providerId="LiveId" clId="{0561CFAE-45B4-437B-85D1-4FEA9A842165}" dt="2021-11-01T06:38:14.673" v="1400" actId="1035"/>
          <ac:spMkLst>
            <pc:docMk/>
            <pc:sldMk cId="3964383563" sldId="722"/>
            <ac:spMk id="13" creationId="{DD355E48-A90C-4F99-BC76-BF9E1585273E}"/>
          </ac:spMkLst>
        </pc:spChg>
        <pc:spChg chg="mod">
          <ac:chgData name="Nguyen Chi Son" userId="606856d02e9d83ac" providerId="LiveId" clId="{0561CFAE-45B4-437B-85D1-4FEA9A842165}" dt="2021-11-01T06:38:18.211" v="1411" actId="1035"/>
          <ac:spMkLst>
            <pc:docMk/>
            <pc:sldMk cId="3964383563" sldId="722"/>
            <ac:spMk id="14" creationId="{A530074C-9975-4D4F-AC15-005B11433C74}"/>
          </ac:spMkLst>
        </pc:spChg>
        <pc:spChg chg="mod">
          <ac:chgData name="Nguyen Chi Son" userId="606856d02e9d83ac" providerId="LiveId" clId="{0561CFAE-45B4-437B-85D1-4FEA9A842165}" dt="2021-11-01T06:38:18.211" v="1411" actId="1035"/>
          <ac:spMkLst>
            <pc:docMk/>
            <pc:sldMk cId="3964383563" sldId="722"/>
            <ac:spMk id="15" creationId="{EC5263CE-BE2F-44C4-BD89-2666D2873C33}"/>
          </ac:spMkLst>
        </pc:spChg>
        <pc:spChg chg="add mod">
          <ac:chgData name="Nguyen Chi Son" userId="606856d02e9d83ac" providerId="LiveId" clId="{0561CFAE-45B4-437B-85D1-4FEA9A842165}" dt="2021-11-01T06:38:14.673" v="1400" actId="1035"/>
          <ac:spMkLst>
            <pc:docMk/>
            <pc:sldMk cId="3964383563" sldId="722"/>
            <ac:spMk id="16" creationId="{44F3ED1A-FBB3-4931-BAFB-40D4CD1A00ED}"/>
          </ac:spMkLst>
        </pc:spChg>
        <pc:spChg chg="add mod">
          <ac:chgData name="Nguyen Chi Son" userId="606856d02e9d83ac" providerId="LiveId" clId="{0561CFAE-45B4-437B-85D1-4FEA9A842165}" dt="2021-11-01T06:38:14.673" v="1400" actId="1035"/>
          <ac:spMkLst>
            <pc:docMk/>
            <pc:sldMk cId="3964383563" sldId="722"/>
            <ac:spMk id="17" creationId="{50DAF8D3-8A2D-43F4-866B-F21C7D87011C}"/>
          </ac:spMkLst>
        </pc:spChg>
        <pc:spChg chg="add mod">
          <ac:chgData name="Nguyen Chi Son" userId="606856d02e9d83ac" providerId="LiveId" clId="{0561CFAE-45B4-437B-85D1-4FEA9A842165}" dt="2021-11-01T06:38:14.673" v="1400" actId="1035"/>
          <ac:spMkLst>
            <pc:docMk/>
            <pc:sldMk cId="3964383563" sldId="722"/>
            <ac:spMk id="18" creationId="{3EF77CDA-8BAC-4020-8FD6-BA8F93C67FBD}"/>
          </ac:spMkLst>
        </pc:spChg>
        <pc:spChg chg="mod">
          <ac:chgData name="Nguyen Chi Son" userId="606856d02e9d83ac" providerId="LiveId" clId="{0561CFAE-45B4-437B-85D1-4FEA9A842165}" dt="2021-11-01T06:35:31.577" v="1178" actId="20577"/>
          <ac:spMkLst>
            <pc:docMk/>
            <pc:sldMk cId="3964383563" sldId="722"/>
            <ac:spMk id="19" creationId="{9C339D16-68E4-43C4-A62E-D0146138D23B}"/>
          </ac:spMkLst>
        </pc:spChg>
        <pc:picChg chg="del">
          <ac:chgData name="Nguyen Chi Son" userId="606856d02e9d83ac" providerId="LiveId" clId="{0561CFAE-45B4-437B-85D1-4FEA9A842165}" dt="2021-11-01T06:35:11.800" v="1024" actId="478"/>
          <ac:picMkLst>
            <pc:docMk/>
            <pc:sldMk cId="3964383563" sldId="722"/>
            <ac:picMk id="3" creationId="{55FAB2E2-1702-4C13-8FD9-FFB0DA86431D}"/>
          </ac:picMkLst>
        </pc:picChg>
        <pc:picChg chg="add mod">
          <ac:chgData name="Nguyen Chi Son" userId="606856d02e9d83ac" providerId="LiveId" clId="{0561CFAE-45B4-437B-85D1-4FEA9A842165}" dt="2021-11-01T06:38:14.673" v="1400" actId="1035"/>
          <ac:picMkLst>
            <pc:docMk/>
            <pc:sldMk cId="3964383563" sldId="722"/>
            <ac:picMk id="7" creationId="{EF59C926-E75D-4C7D-A502-8294CA70E302}"/>
          </ac:picMkLst>
        </pc:picChg>
      </pc:sldChg>
      <pc:sldChg chg="modSp add mod">
        <pc:chgData name="Nguyen Chi Son" userId="606856d02e9d83ac" providerId="LiveId" clId="{0561CFAE-45B4-437B-85D1-4FEA9A842165}" dt="2021-11-01T07:39:31.195" v="1960"/>
        <pc:sldMkLst>
          <pc:docMk/>
          <pc:sldMk cId="2892549664" sldId="726"/>
        </pc:sldMkLst>
        <pc:spChg chg="mod">
          <ac:chgData name="Nguyen Chi Son" userId="606856d02e9d83ac" providerId="LiveId" clId="{0561CFAE-45B4-437B-85D1-4FEA9A842165}" dt="2021-11-01T07:39:31.195" v="1960"/>
          <ac:spMkLst>
            <pc:docMk/>
            <pc:sldMk cId="2892549664" sldId="726"/>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3063874512" sldId="728"/>
        </pc:sldMkLst>
        <pc:spChg chg="mod">
          <ac:chgData name="Nguyen Chi Son" userId="606856d02e9d83ac" providerId="LiveId" clId="{0561CFAE-45B4-437B-85D1-4FEA9A842165}" dt="2021-11-01T07:39:35.628" v="1962"/>
          <ac:spMkLst>
            <pc:docMk/>
            <pc:sldMk cId="3063874512" sldId="728"/>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1689561130" sldId="729"/>
        </pc:sldMkLst>
        <pc:spChg chg="mod">
          <ac:chgData name="Nguyen Chi Son" userId="606856d02e9d83ac" providerId="LiveId" clId="{0561CFAE-45B4-437B-85D1-4FEA9A842165}" dt="2021-11-01T07:39:37.796" v="1963"/>
          <ac:spMkLst>
            <pc:docMk/>
            <pc:sldMk cId="1689561130" sldId="729"/>
            <ac:spMk id="2" creationId="{BA8A6260-CA4B-46A9-A06E-C71EE59E6992}"/>
          </ac:spMkLst>
        </pc:spChg>
      </pc:sldChg>
      <pc:sldChg chg="modSp add del mod">
        <pc:chgData name="Nguyen Chi Son" userId="606856d02e9d83ac" providerId="LiveId" clId="{0561CFAE-45B4-437B-85D1-4FEA9A842165}" dt="2021-11-01T07:40:57.151" v="1974"/>
        <pc:sldMkLst>
          <pc:docMk/>
          <pc:sldMk cId="34617006" sldId="730"/>
        </pc:sldMkLst>
        <pc:spChg chg="mod">
          <ac:chgData name="Nguyen Chi Son" userId="606856d02e9d83ac" providerId="LiveId" clId="{0561CFAE-45B4-437B-85D1-4FEA9A842165}" dt="2021-11-01T07:40:57.151" v="1974"/>
          <ac:spMkLst>
            <pc:docMk/>
            <pc:sldMk cId="34617006" sldId="730"/>
            <ac:spMk id="2" creationId="{BA8A6260-CA4B-46A9-A06E-C71EE59E6992}"/>
          </ac:spMkLst>
        </pc:spChg>
      </pc:sldChg>
      <pc:sldChg chg="modSp add del mod">
        <pc:chgData name="Nguyen Chi Son" userId="606856d02e9d83ac" providerId="LiveId" clId="{0561CFAE-45B4-437B-85D1-4FEA9A842165}" dt="2021-11-01T07:40:59.084" v="1975"/>
        <pc:sldMkLst>
          <pc:docMk/>
          <pc:sldMk cId="3752595071" sldId="731"/>
        </pc:sldMkLst>
        <pc:spChg chg="mod">
          <ac:chgData name="Nguyen Chi Son" userId="606856d02e9d83ac" providerId="LiveId" clId="{0561CFAE-45B4-437B-85D1-4FEA9A842165}" dt="2021-11-01T07:40:59.084" v="1975"/>
          <ac:spMkLst>
            <pc:docMk/>
            <pc:sldMk cId="3752595071" sldId="731"/>
            <ac:spMk id="2" creationId="{BA8A6260-CA4B-46A9-A06E-C71EE59E6992}"/>
          </ac:spMkLst>
        </pc:spChg>
      </pc:sldChg>
      <pc:sldChg chg="addSp delSp modSp mod delAnim modAnim">
        <pc:chgData name="Nguyen Chi Son" userId="606856d02e9d83ac" providerId="LiveId" clId="{0561CFAE-45B4-437B-85D1-4FEA9A842165}" dt="2021-11-01T07:42:09.196" v="1986"/>
        <pc:sldMkLst>
          <pc:docMk/>
          <pc:sldMk cId="4013739178" sldId="742"/>
        </pc:sldMkLst>
        <pc:spChg chg="add mod">
          <ac:chgData name="Nguyen Chi Son" userId="606856d02e9d83ac" providerId="LiveId" clId="{0561CFAE-45B4-437B-85D1-4FEA9A842165}" dt="2021-11-01T06:39:05.523" v="1582" actId="1036"/>
          <ac:spMkLst>
            <pc:docMk/>
            <pc:sldMk cId="4013739178" sldId="742"/>
            <ac:spMk id="10" creationId="{3F5334AF-1A55-4CFE-8ADA-EF60ACBD200F}"/>
          </ac:spMkLst>
        </pc:spChg>
        <pc:spChg chg="add mod">
          <ac:chgData name="Nguyen Chi Son" userId="606856d02e9d83ac" providerId="LiveId" clId="{0561CFAE-45B4-437B-85D1-4FEA9A842165}" dt="2021-11-01T06:39:05.523" v="1582" actId="1036"/>
          <ac:spMkLst>
            <pc:docMk/>
            <pc:sldMk cId="4013739178" sldId="742"/>
            <ac:spMk id="11" creationId="{19DEFDEC-BF90-4787-8E5F-066D06B672D7}"/>
          </ac:spMkLst>
        </pc:spChg>
        <pc:spChg chg="add mod">
          <ac:chgData name="Nguyen Chi Son" userId="606856d02e9d83ac" providerId="LiveId" clId="{0561CFAE-45B4-437B-85D1-4FEA9A842165}" dt="2021-11-01T06:39:05.523" v="1582" actId="1036"/>
          <ac:spMkLst>
            <pc:docMk/>
            <pc:sldMk cId="4013739178" sldId="742"/>
            <ac:spMk id="12" creationId="{899CC4CE-AF6C-4B62-8350-E5EC3021E944}"/>
          </ac:spMkLst>
        </pc:spChg>
        <pc:spChg chg="add mod">
          <ac:chgData name="Nguyen Chi Son" userId="606856d02e9d83ac" providerId="LiveId" clId="{0561CFAE-45B4-437B-85D1-4FEA9A842165}" dt="2021-11-01T06:39:05.523" v="1582" actId="1036"/>
          <ac:spMkLst>
            <pc:docMk/>
            <pc:sldMk cId="4013739178" sldId="742"/>
            <ac:spMk id="13" creationId="{6C6ECA58-769D-4722-B51B-3DF7B44ECE0C}"/>
          </ac:spMkLst>
        </pc:spChg>
        <pc:spChg chg="mod">
          <ac:chgData name="Nguyen Chi Son" userId="606856d02e9d83ac" providerId="LiveId" clId="{0561CFAE-45B4-437B-85D1-4FEA9A842165}" dt="2021-11-01T06:39:12.726" v="1586" actId="1036"/>
          <ac:spMkLst>
            <pc:docMk/>
            <pc:sldMk cId="4013739178" sldId="742"/>
            <ac:spMk id="14" creationId="{A530074C-9975-4D4F-AC15-005B11433C74}"/>
          </ac:spMkLst>
        </pc:spChg>
        <pc:spChg chg="mod">
          <ac:chgData name="Nguyen Chi Son" userId="606856d02e9d83ac" providerId="LiveId" clId="{0561CFAE-45B4-437B-85D1-4FEA9A842165}" dt="2021-11-01T06:39:12.726" v="1586" actId="1036"/>
          <ac:spMkLst>
            <pc:docMk/>
            <pc:sldMk cId="4013739178" sldId="742"/>
            <ac:spMk id="15" creationId="{EC5263CE-BE2F-44C4-BD89-2666D2873C33}"/>
          </ac:spMkLst>
        </pc:spChg>
        <pc:spChg chg="add mod">
          <ac:chgData name="Nguyen Chi Son" userId="606856d02e9d83ac" providerId="LiveId" clId="{0561CFAE-45B4-437B-85D1-4FEA9A842165}" dt="2021-11-01T06:39:05.523" v="1582" actId="1036"/>
          <ac:spMkLst>
            <pc:docMk/>
            <pc:sldMk cId="4013739178" sldId="742"/>
            <ac:spMk id="16" creationId="{CD0B2DD5-451F-4B1F-BE02-8E89BD8C3DE5}"/>
          </ac:spMkLst>
        </pc:spChg>
        <pc:spChg chg="add mod">
          <ac:chgData name="Nguyen Chi Son" userId="606856d02e9d83ac" providerId="LiveId" clId="{0561CFAE-45B4-437B-85D1-4FEA9A842165}" dt="2021-11-01T06:39:05.523" v="1582" actId="1036"/>
          <ac:spMkLst>
            <pc:docMk/>
            <pc:sldMk cId="4013739178" sldId="742"/>
            <ac:spMk id="17" creationId="{0CB102D9-EF7A-4F61-AD04-48D7E6A49478}"/>
          </ac:spMkLst>
        </pc:spChg>
        <pc:spChg chg="add mod">
          <ac:chgData name="Nguyen Chi Son" userId="606856d02e9d83ac" providerId="LiveId" clId="{0561CFAE-45B4-437B-85D1-4FEA9A842165}" dt="2021-11-01T06:39:05.523" v="1582" actId="1036"/>
          <ac:spMkLst>
            <pc:docMk/>
            <pc:sldMk cId="4013739178" sldId="742"/>
            <ac:spMk id="18" creationId="{17D8010F-DE70-4942-B939-2425FCB1BF4C}"/>
          </ac:spMkLst>
        </pc:spChg>
        <pc:spChg chg="mod">
          <ac:chgData name="Nguyen Chi Son" userId="606856d02e9d83ac" providerId="LiveId" clId="{0561CFAE-45B4-437B-85D1-4FEA9A842165}" dt="2021-11-01T06:38:40.608" v="1519" actId="20577"/>
          <ac:spMkLst>
            <pc:docMk/>
            <pc:sldMk cId="4013739178" sldId="742"/>
            <ac:spMk id="19" creationId="{9C339D16-68E4-43C4-A62E-D0146138D23B}"/>
          </ac:spMkLst>
        </pc:spChg>
        <pc:spChg chg="add mod">
          <ac:chgData name="Nguyen Chi Son" userId="606856d02e9d83ac" providerId="LiveId" clId="{0561CFAE-45B4-437B-85D1-4FEA9A842165}" dt="2021-11-01T06:39:05.523" v="1582" actId="1036"/>
          <ac:spMkLst>
            <pc:docMk/>
            <pc:sldMk cId="4013739178" sldId="742"/>
            <ac:spMk id="20" creationId="{C9975E97-A7E6-4A75-82F5-332191A3812D}"/>
          </ac:spMkLst>
        </pc:spChg>
        <pc:spChg chg="add mod">
          <ac:chgData name="Nguyen Chi Son" userId="606856d02e9d83ac" providerId="LiveId" clId="{0561CFAE-45B4-437B-85D1-4FEA9A842165}" dt="2021-11-01T06:39:05.523" v="1582" actId="1036"/>
          <ac:spMkLst>
            <pc:docMk/>
            <pc:sldMk cId="4013739178" sldId="742"/>
            <ac:spMk id="21" creationId="{6FA495A0-B5EB-49BD-8893-82B6FB17A1E0}"/>
          </ac:spMkLst>
        </pc:spChg>
        <pc:spChg chg="add mod">
          <ac:chgData name="Nguyen Chi Son" userId="606856d02e9d83ac" providerId="LiveId" clId="{0561CFAE-45B4-437B-85D1-4FEA9A842165}" dt="2021-11-01T06:39:05.523" v="1582" actId="1036"/>
          <ac:spMkLst>
            <pc:docMk/>
            <pc:sldMk cId="4013739178" sldId="742"/>
            <ac:spMk id="22" creationId="{BBDD33B4-02D1-4031-B2C5-A11458A42105}"/>
          </ac:spMkLst>
        </pc:spChg>
        <pc:picChg chg="del">
          <ac:chgData name="Nguyen Chi Son" userId="606856d02e9d83ac" providerId="LiveId" clId="{0561CFAE-45B4-437B-85D1-4FEA9A842165}" dt="2021-11-01T06:38:25.282" v="1412" actId="478"/>
          <ac:picMkLst>
            <pc:docMk/>
            <pc:sldMk cId="4013739178" sldId="742"/>
            <ac:picMk id="7" creationId="{6609A9CA-A64D-40EB-9FDB-C3C34C23806A}"/>
          </ac:picMkLst>
        </pc:picChg>
        <pc:picChg chg="add mod">
          <ac:chgData name="Nguyen Chi Son" userId="606856d02e9d83ac" providerId="LiveId" clId="{0561CFAE-45B4-437B-85D1-4FEA9A842165}" dt="2021-11-01T06:39:05.523" v="1582" actId="1036"/>
          <ac:picMkLst>
            <pc:docMk/>
            <pc:sldMk cId="4013739178" sldId="742"/>
            <ac:picMk id="8" creationId="{AED9B85A-6E10-4497-8064-99440C48D1C7}"/>
          </ac:picMkLst>
        </pc:picChg>
      </pc:sldChg>
      <pc:sldChg chg="del">
        <pc:chgData name="Nguyen Chi Son" userId="606856d02e9d83ac" providerId="LiveId" clId="{0561CFAE-45B4-437B-85D1-4FEA9A842165}" dt="2021-11-01T06:39:27.462" v="1587" actId="47"/>
        <pc:sldMkLst>
          <pc:docMk/>
          <pc:sldMk cId="309858905" sldId="743"/>
        </pc:sldMkLst>
      </pc:sldChg>
      <pc:sldChg chg="add del">
        <pc:chgData name="Nguyen Chi Son" userId="606856d02e9d83ac" providerId="LiveId" clId="{0561CFAE-45B4-437B-85D1-4FEA9A842165}" dt="2021-11-01T07:40:41.975" v="1969"/>
        <pc:sldMkLst>
          <pc:docMk/>
          <pc:sldMk cId="1844750851" sldId="743"/>
        </pc:sldMkLst>
      </pc:sldChg>
      <pc:sldChg chg="modSp add mod">
        <pc:chgData name="Nguyen Chi Son" userId="606856d02e9d83ac" providerId="LiveId" clId="{0561CFAE-45B4-437B-85D1-4FEA9A842165}" dt="2021-11-01T07:40:53.048" v="1972"/>
        <pc:sldMkLst>
          <pc:docMk/>
          <pc:sldMk cId="3063874512" sldId="743"/>
        </pc:sldMkLst>
        <pc:spChg chg="mod">
          <ac:chgData name="Nguyen Chi Son" userId="606856d02e9d83ac" providerId="LiveId" clId="{0561CFAE-45B4-437B-85D1-4FEA9A842165}" dt="2021-11-01T07:40:53.048" v="1972"/>
          <ac:spMkLst>
            <pc:docMk/>
            <pc:sldMk cId="3063874512" sldId="743"/>
            <ac:spMk id="2" creationId="{BA8A6260-CA4B-46A9-A06E-C71EE59E6992}"/>
          </ac:spMkLst>
        </pc:spChg>
      </pc:sldChg>
      <pc:sldChg chg="del">
        <pc:chgData name="Nguyen Chi Son" userId="606856d02e9d83ac" providerId="LiveId" clId="{0561CFAE-45B4-437B-85D1-4FEA9A842165}" dt="2021-11-01T07:41:38.136" v="1977" actId="47"/>
        <pc:sldMkLst>
          <pc:docMk/>
          <pc:sldMk cId="4213716247" sldId="744"/>
        </pc:sldMkLst>
      </pc:sldChg>
      <pc:sldChg chg="del">
        <pc:chgData name="Nguyen Chi Son" userId="606856d02e9d83ac" providerId="LiveId" clId="{0561CFAE-45B4-437B-85D1-4FEA9A842165}" dt="2021-11-01T07:41:38.136" v="1977" actId="47"/>
        <pc:sldMkLst>
          <pc:docMk/>
          <pc:sldMk cId="2379730907" sldId="745"/>
        </pc:sldMkLst>
      </pc:sldChg>
      <pc:sldChg chg="del">
        <pc:chgData name="Nguyen Chi Son" userId="606856d02e9d83ac" providerId="LiveId" clId="{0561CFAE-45B4-437B-85D1-4FEA9A842165}" dt="2021-11-01T07:41:38.136" v="1977" actId="47"/>
        <pc:sldMkLst>
          <pc:docMk/>
          <pc:sldMk cId="998579383" sldId="746"/>
        </pc:sldMkLst>
      </pc:sldChg>
      <pc:sldChg chg="del">
        <pc:chgData name="Nguyen Chi Son" userId="606856d02e9d83ac" providerId="LiveId" clId="{0561CFAE-45B4-437B-85D1-4FEA9A842165}" dt="2021-11-01T07:41:38.136" v="1977" actId="47"/>
        <pc:sldMkLst>
          <pc:docMk/>
          <pc:sldMk cId="3232506973" sldId="747"/>
        </pc:sldMkLst>
      </pc:sldChg>
      <pc:sldChg chg="del">
        <pc:chgData name="Nguyen Chi Son" userId="606856d02e9d83ac" providerId="LiveId" clId="{0561CFAE-45B4-437B-85D1-4FEA9A842165}" dt="2021-11-01T07:41:38.136" v="1977" actId="47"/>
        <pc:sldMkLst>
          <pc:docMk/>
          <pc:sldMk cId="2754773967" sldId="748"/>
        </pc:sldMkLst>
      </pc:sldChg>
      <pc:sldChg chg="addSp delSp modSp add mod modAnim">
        <pc:chgData name="Nguyen Chi Son" userId="606856d02e9d83ac" providerId="LiveId" clId="{0561CFAE-45B4-437B-85D1-4FEA9A842165}" dt="2021-11-01T07:41:47.717" v="1978"/>
        <pc:sldMkLst>
          <pc:docMk/>
          <pc:sldMk cId="1095701691" sldId="749"/>
        </pc:sldMkLst>
        <pc:spChg chg="mod">
          <ac:chgData name="Nguyen Chi Son" userId="606856d02e9d83ac" providerId="LiveId" clId="{0561CFAE-45B4-437B-85D1-4FEA9A842165}" dt="2021-11-01T06:29:31.281" v="882" actId="20577"/>
          <ac:spMkLst>
            <pc:docMk/>
            <pc:sldMk cId="1095701691" sldId="749"/>
            <ac:spMk id="2" creationId="{BA8A6260-CA4B-46A9-A06E-C71EE59E6992}"/>
          </ac:spMkLst>
        </pc:spChg>
        <pc:spChg chg="add mod">
          <ac:chgData name="Nguyen Chi Son" userId="606856d02e9d83ac" providerId="LiveId" clId="{0561CFAE-45B4-437B-85D1-4FEA9A842165}" dt="2021-11-01T06:32:47.122" v="1009" actId="1076"/>
          <ac:spMkLst>
            <pc:docMk/>
            <pc:sldMk cId="1095701691" sldId="749"/>
            <ac:spMk id="7" creationId="{5C9352D2-6069-45BE-BD88-B9174D617913}"/>
          </ac:spMkLst>
        </pc:spChg>
        <pc:spChg chg="add mod">
          <ac:chgData name="Nguyen Chi Son" userId="606856d02e9d83ac" providerId="LiveId" clId="{0561CFAE-45B4-437B-85D1-4FEA9A842165}" dt="2021-11-01T06:32:51.215" v="1010" actId="1076"/>
          <ac:spMkLst>
            <pc:docMk/>
            <pc:sldMk cId="1095701691" sldId="749"/>
            <ac:spMk id="8" creationId="{83FECA07-1307-4AF5-84A8-796AC60C9646}"/>
          </ac:spMkLst>
        </pc:spChg>
        <pc:spChg chg="add mod">
          <ac:chgData name="Nguyen Chi Son" userId="606856d02e9d83ac" providerId="LiveId" clId="{0561CFAE-45B4-437B-85D1-4FEA9A842165}" dt="2021-11-01T06:32:57.199" v="1011" actId="1076"/>
          <ac:spMkLst>
            <pc:docMk/>
            <pc:sldMk cId="1095701691" sldId="749"/>
            <ac:spMk id="9" creationId="{36AF8B24-8523-4828-BC77-AF468C5B786B}"/>
          </ac:spMkLst>
        </pc:spChg>
        <pc:spChg chg="add mod">
          <ac:chgData name="Nguyen Chi Son" userId="606856d02e9d83ac" providerId="LiveId" clId="{0561CFAE-45B4-437B-85D1-4FEA9A842165}" dt="2021-11-01T06:33:09.183" v="1014" actId="1076"/>
          <ac:spMkLst>
            <pc:docMk/>
            <pc:sldMk cId="1095701691" sldId="749"/>
            <ac:spMk id="10" creationId="{288CA8E3-FA89-4D0A-B501-D3EBC9B31654}"/>
          </ac:spMkLst>
        </pc:spChg>
        <pc:spChg chg="add mod">
          <ac:chgData name="Nguyen Chi Son" userId="606856d02e9d83ac" providerId="LiveId" clId="{0561CFAE-45B4-437B-85D1-4FEA9A842165}" dt="2021-11-01T06:33:05.746" v="1013" actId="1076"/>
          <ac:spMkLst>
            <pc:docMk/>
            <pc:sldMk cId="1095701691" sldId="749"/>
            <ac:spMk id="11" creationId="{A6CF7E33-B926-4F03-B268-FC0ED79F80E8}"/>
          </ac:spMkLst>
        </pc:spChg>
        <pc:spChg chg="add mod">
          <ac:chgData name="Nguyen Chi Son" userId="606856d02e9d83ac" providerId="LiveId" clId="{0561CFAE-45B4-437B-85D1-4FEA9A842165}" dt="2021-11-01T06:33:12.761" v="1015" actId="571"/>
          <ac:spMkLst>
            <pc:docMk/>
            <pc:sldMk cId="1095701691" sldId="749"/>
            <ac:spMk id="12" creationId="{B7C3F329-6183-47F8-9E34-A29E01BD7AD6}"/>
          </ac:spMkLst>
        </pc:spChg>
        <pc:spChg chg="add mod">
          <ac:chgData name="Nguyen Chi Son" userId="606856d02e9d83ac" providerId="LiveId" clId="{0561CFAE-45B4-437B-85D1-4FEA9A842165}" dt="2021-11-01T06:33:15.386" v="1017" actId="571"/>
          <ac:spMkLst>
            <pc:docMk/>
            <pc:sldMk cId="1095701691" sldId="749"/>
            <ac:spMk id="13" creationId="{AED2A221-1986-4545-B1C6-3AB636F49E9A}"/>
          </ac:spMkLst>
        </pc:spChg>
        <pc:spChg chg="add mod">
          <ac:chgData name="Nguyen Chi Son" userId="606856d02e9d83ac" providerId="LiveId" clId="{0561CFAE-45B4-437B-85D1-4FEA9A842165}" dt="2021-11-01T06:33:19.714" v="1018" actId="571"/>
          <ac:spMkLst>
            <pc:docMk/>
            <pc:sldMk cId="1095701691" sldId="749"/>
            <ac:spMk id="14" creationId="{7D1072B9-0662-429A-B028-9ABEBB00DC0D}"/>
          </ac:spMkLst>
        </pc:spChg>
        <pc:spChg chg="add mod">
          <ac:chgData name="Nguyen Chi Son" userId="606856d02e9d83ac" providerId="LiveId" clId="{0561CFAE-45B4-437B-85D1-4FEA9A842165}" dt="2021-11-01T06:33:24.027" v="1019" actId="571"/>
          <ac:spMkLst>
            <pc:docMk/>
            <pc:sldMk cId="1095701691" sldId="749"/>
            <ac:spMk id="15" creationId="{96B849F8-1363-4B72-A073-03C90D940559}"/>
          </ac:spMkLst>
        </pc:spChg>
        <pc:spChg chg="add mod">
          <ac:chgData name="Nguyen Chi Son" userId="606856d02e9d83ac" providerId="LiveId" clId="{0561CFAE-45B4-437B-85D1-4FEA9A842165}" dt="2021-11-01T06:34:03.619" v="1022" actId="14100"/>
          <ac:spMkLst>
            <pc:docMk/>
            <pc:sldMk cId="1095701691" sldId="749"/>
            <ac:spMk id="16" creationId="{2E6BBA9A-E473-45C8-A671-C0D8D93E6884}"/>
          </ac:spMkLst>
        </pc:spChg>
        <pc:spChg chg="add mod">
          <ac:chgData name="Nguyen Chi Son" userId="606856d02e9d83ac" providerId="LiveId" clId="{0561CFAE-45B4-437B-85D1-4FEA9A842165}" dt="2021-11-01T06:34:06.057" v="1023" actId="1076"/>
          <ac:spMkLst>
            <pc:docMk/>
            <pc:sldMk cId="1095701691" sldId="749"/>
            <ac:spMk id="17" creationId="{E8119A74-7D8B-487C-A596-1D2A467CB9FC}"/>
          </ac:spMkLst>
        </pc:spChg>
        <pc:picChg chg="add mod modCrop">
          <ac:chgData name="Nguyen Chi Son" userId="606856d02e9d83ac" providerId="LiveId" clId="{0561CFAE-45B4-437B-85D1-4FEA9A842165}" dt="2021-11-01T06:31:20.921" v="913" actId="1076"/>
          <ac:picMkLst>
            <pc:docMk/>
            <pc:sldMk cId="1095701691" sldId="749"/>
            <ac:picMk id="4" creationId="{B2E05DB5-3F20-4C00-8AF4-FA351B1B3EC7}"/>
          </ac:picMkLst>
        </pc:picChg>
        <pc:picChg chg="del">
          <ac:chgData name="Nguyen Chi Son" userId="606856d02e9d83ac" providerId="LiveId" clId="{0561CFAE-45B4-437B-85D1-4FEA9A842165}" dt="2021-11-01T06:29:37.327" v="884" actId="478"/>
          <ac:picMkLst>
            <pc:docMk/>
            <pc:sldMk cId="1095701691" sldId="749"/>
            <ac:picMk id="5" creationId="{EECB857D-87EA-4AA3-BCCC-8FFB2263A8DF}"/>
          </ac:picMkLst>
        </pc:picChg>
        <pc:picChg chg="del">
          <ac:chgData name="Nguyen Chi Son" userId="606856d02e9d83ac" providerId="LiveId" clId="{0561CFAE-45B4-437B-85D1-4FEA9A842165}" dt="2021-11-01T06:29:36.718" v="883" actId="478"/>
          <ac:picMkLst>
            <pc:docMk/>
            <pc:sldMk cId="1095701691" sldId="749"/>
            <ac:picMk id="1026" creationId="{BD052236-8C9C-4644-9B56-0A7A5EC523BE}"/>
          </ac:picMkLst>
        </pc:picChg>
      </pc:sldChg>
      <pc:sldChg chg="delSp modSp add del mod">
        <pc:chgData name="Nguyen Chi Son" userId="606856d02e9d83ac" providerId="LiveId" clId="{0561CFAE-45B4-437B-85D1-4FEA9A842165}" dt="2021-11-01T07:39:33.052" v="1961" actId="47"/>
        <pc:sldMkLst>
          <pc:docMk/>
          <pc:sldMk cId="440484621" sldId="750"/>
        </pc:sldMkLst>
        <pc:spChg chg="mod">
          <ac:chgData name="Nguyen Chi Son" userId="606856d02e9d83ac" providerId="LiveId" clId="{0561CFAE-45B4-437B-85D1-4FEA9A842165}" dt="2021-11-01T07:38:52.491" v="1956" actId="20577"/>
          <ac:spMkLst>
            <pc:docMk/>
            <pc:sldMk cId="440484621" sldId="750"/>
            <ac:spMk id="2" creationId="{BA8A6260-CA4B-46A9-A06E-C71EE59E6992}"/>
          </ac:spMkLst>
        </pc:spChg>
        <pc:picChg chg="del">
          <ac:chgData name="Nguyen Chi Son" userId="606856d02e9d83ac" providerId="LiveId" clId="{0561CFAE-45B4-437B-85D1-4FEA9A842165}" dt="2021-11-01T07:38:54.636" v="1958" actId="478"/>
          <ac:picMkLst>
            <pc:docMk/>
            <pc:sldMk cId="440484621" sldId="750"/>
            <ac:picMk id="5" creationId="{EECB857D-87EA-4AA3-BCCC-8FFB2263A8DF}"/>
          </ac:picMkLst>
        </pc:picChg>
        <pc:picChg chg="del">
          <ac:chgData name="Nguyen Chi Son" userId="606856d02e9d83ac" providerId="LiveId" clId="{0561CFAE-45B4-437B-85D1-4FEA9A842165}" dt="2021-11-01T07:38:54.183" v="1957" actId="478"/>
          <ac:picMkLst>
            <pc:docMk/>
            <pc:sldMk cId="440484621" sldId="750"/>
            <ac:picMk id="1026" creationId="{BD052236-8C9C-4644-9B56-0A7A5EC523BE}"/>
          </ac:picMkLst>
        </pc:picChg>
      </pc:sldChg>
      <pc:sldChg chg="modSp add mod">
        <pc:chgData name="Nguyen Chi Son" userId="606856d02e9d83ac" providerId="LiveId" clId="{0561CFAE-45B4-437B-85D1-4FEA9A842165}" dt="2021-11-01T07:40:54.786" v="1973"/>
        <pc:sldMkLst>
          <pc:docMk/>
          <pc:sldMk cId="1689561130" sldId="750"/>
        </pc:sldMkLst>
        <pc:spChg chg="mod">
          <ac:chgData name="Nguyen Chi Son" userId="606856d02e9d83ac" providerId="LiveId" clId="{0561CFAE-45B4-437B-85D1-4FEA9A842165}" dt="2021-11-01T07:40:54.786" v="1973"/>
          <ac:spMkLst>
            <pc:docMk/>
            <pc:sldMk cId="1689561130" sldId="750"/>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3471225653" sldId="750"/>
        </pc:sldMkLst>
        <pc:spChg chg="mod">
          <ac:chgData name="Nguyen Chi Son" userId="606856d02e9d83ac" providerId="LiveId" clId="{0561CFAE-45B4-437B-85D1-4FEA9A842165}" dt="2021-11-01T07:40:10.487" v="1967"/>
          <ac:spMkLst>
            <pc:docMk/>
            <pc:sldMk cId="3471225653" sldId="750"/>
            <ac:spMk id="2" creationId="{BA8A6260-CA4B-46A9-A06E-C71EE59E6992}"/>
          </ac:spMkLst>
        </pc:spChg>
      </pc:sldChg>
      <pc:sldChg chg="add del">
        <pc:chgData name="Nguyen Chi Son" userId="606856d02e9d83ac" providerId="LiveId" clId="{0561CFAE-45B4-437B-85D1-4FEA9A842165}" dt="2021-11-01T07:40:41.975" v="1969"/>
        <pc:sldMkLst>
          <pc:docMk/>
          <pc:sldMk cId="582115828" sldId="751"/>
        </pc:sldMkLst>
      </pc:sldChg>
      <pc:sldChg chg="modSp add mod">
        <pc:chgData name="Nguyen Chi Son" userId="606856d02e9d83ac" providerId="LiveId" clId="{0561CFAE-45B4-437B-85D1-4FEA9A842165}" dt="2021-11-01T07:41:01.256" v="1976"/>
        <pc:sldMkLst>
          <pc:docMk/>
          <pc:sldMk cId="3471225653" sldId="751"/>
        </pc:sldMkLst>
        <pc:spChg chg="mod">
          <ac:chgData name="Nguyen Chi Son" userId="606856d02e9d83ac" providerId="LiveId" clId="{0561CFAE-45B4-437B-85D1-4FEA9A842165}" dt="2021-11-01T07:41:01.256" v="1976"/>
          <ac:spMkLst>
            <pc:docMk/>
            <pc:sldMk cId="3471225653" sldId="751"/>
            <ac:spMk id="2" creationId="{BA8A6260-CA4B-46A9-A06E-C71EE59E6992}"/>
          </ac:spMkLst>
        </pc:spChg>
      </pc:sldChg>
      <pc:sldChg chg="add del">
        <pc:chgData name="Nguyen Chi Son" userId="606856d02e9d83ac" providerId="LiveId" clId="{0561CFAE-45B4-437B-85D1-4FEA9A842165}" dt="2021-11-01T07:40:41.975" v="1969"/>
        <pc:sldMkLst>
          <pc:docMk/>
          <pc:sldMk cId="1525387830" sldId="752"/>
        </pc:sldMkLst>
      </pc:sldChg>
      <pc:sldChg chg="add del">
        <pc:chgData name="Nguyen Chi Son" userId="606856d02e9d83ac" providerId="LiveId" clId="{0561CFAE-45B4-437B-85D1-4FEA9A842165}" dt="2021-11-01T07:40:41.975" v="1969"/>
        <pc:sldMkLst>
          <pc:docMk/>
          <pc:sldMk cId="370600655" sldId="753"/>
        </pc:sldMkLst>
      </pc:sldChg>
      <pc:sldChg chg="add del">
        <pc:chgData name="Nguyen Chi Son" userId="606856d02e9d83ac" providerId="LiveId" clId="{0561CFAE-45B4-437B-85D1-4FEA9A842165}" dt="2021-11-01T07:40:41.975" v="1969"/>
        <pc:sldMkLst>
          <pc:docMk/>
          <pc:sldMk cId="415443085" sldId="754"/>
        </pc:sldMkLst>
      </pc:sldChg>
    </pc:docChg>
  </pc:docChgLst>
  <pc:docChgLst>
    <pc:chgData name="Nguyen Chi Son" userId="606856d02e9d83ac" providerId="LiveId" clId="{C5C624EB-9BD3-40F2-B005-AAA5676818B9}"/>
    <pc:docChg chg="undo custSel addSld delSld modSld">
      <pc:chgData name="Nguyen Chi Son" userId="606856d02e9d83ac" providerId="LiveId" clId="{C5C624EB-9BD3-40F2-B005-AAA5676818B9}" dt="2021-09-04T10:47:43.593" v="4627"/>
      <pc:docMkLst>
        <pc:docMk/>
      </pc:docMkLst>
      <pc:sldChg chg="modSp mod">
        <pc:chgData name="Nguyen Chi Son" userId="606856d02e9d83ac" providerId="LiveId" clId="{C5C624EB-9BD3-40F2-B005-AAA5676818B9}" dt="2021-09-04T09:33:22.652" v="28" actId="20577"/>
        <pc:sldMkLst>
          <pc:docMk/>
          <pc:sldMk cId="2922349590" sldId="256"/>
        </pc:sldMkLst>
        <pc:spChg chg="mod">
          <ac:chgData name="Nguyen Chi Son" userId="606856d02e9d83ac" providerId="LiveId" clId="{C5C624EB-9BD3-40F2-B005-AAA5676818B9}" dt="2021-09-04T09:33:22.652" v="28" actId="20577"/>
          <ac:spMkLst>
            <pc:docMk/>
            <pc:sldMk cId="2922349590" sldId="256"/>
            <ac:spMk id="136" creationId="{C574B640-0199-463F-87CA-8E3956B46E10}"/>
          </ac:spMkLst>
        </pc:spChg>
      </pc:sldChg>
      <pc:sldChg chg="modSp mod">
        <pc:chgData name="Nguyen Chi Son" userId="606856d02e9d83ac" providerId="LiveId" clId="{C5C624EB-9BD3-40F2-B005-AAA5676818B9}" dt="2021-09-04T09:41:48.410" v="58" actId="20577"/>
        <pc:sldMkLst>
          <pc:docMk/>
          <pc:sldMk cId="2812505328" sldId="362"/>
        </pc:sldMkLst>
        <pc:spChg chg="mod">
          <ac:chgData name="Nguyen Chi Son" userId="606856d02e9d83ac" providerId="LiveId" clId="{C5C624EB-9BD3-40F2-B005-AAA5676818B9}" dt="2021-09-04T09:41:48.410" v="58" actId="20577"/>
          <ac:spMkLst>
            <pc:docMk/>
            <pc:sldMk cId="2812505328" sldId="362"/>
            <ac:spMk id="2" creationId="{DAF08EC2-5D0D-48D9-855C-A59C0E5ED55B}"/>
          </ac:spMkLst>
        </pc:spChg>
      </pc:sldChg>
      <pc:sldChg chg="modSp mod">
        <pc:chgData name="Nguyen Chi Son" userId="606856d02e9d83ac" providerId="LiveId" clId="{C5C624EB-9BD3-40F2-B005-AAA5676818B9}" dt="2021-09-04T09:51:17.991" v="691" actId="20577"/>
        <pc:sldMkLst>
          <pc:docMk/>
          <pc:sldMk cId="3904192345" sldId="502"/>
        </pc:sldMkLst>
        <pc:spChg chg="mod">
          <ac:chgData name="Nguyen Chi Son" userId="606856d02e9d83ac" providerId="LiveId" clId="{C5C624EB-9BD3-40F2-B005-AAA5676818B9}" dt="2021-09-04T09:51:17.991" v="691" actId="20577"/>
          <ac:spMkLst>
            <pc:docMk/>
            <pc:sldMk cId="3904192345" sldId="502"/>
            <ac:spMk id="2" creationId="{DAF08EC2-5D0D-48D9-855C-A59C0E5ED55B}"/>
          </ac:spMkLst>
        </pc:spChg>
      </pc:sldChg>
      <pc:sldChg chg="modSp mod">
        <pc:chgData name="Nguyen Chi Son" userId="606856d02e9d83ac" providerId="LiveId" clId="{C5C624EB-9BD3-40F2-B005-AAA5676818B9}" dt="2021-09-04T10:31:29.861" v="2839" actId="20577"/>
        <pc:sldMkLst>
          <pc:docMk/>
          <pc:sldMk cId="402592958" sldId="540"/>
        </pc:sldMkLst>
        <pc:spChg chg="mod">
          <ac:chgData name="Nguyen Chi Son" userId="606856d02e9d83ac" providerId="LiveId" clId="{C5C624EB-9BD3-40F2-B005-AAA5676818B9}" dt="2021-09-04T10:31:29.861" v="2839" actId="20577"/>
          <ac:spMkLst>
            <pc:docMk/>
            <pc:sldMk cId="402592958" sldId="540"/>
            <ac:spMk id="3" creationId="{8CD51C9F-FCB0-4185-93E6-835FC05E1B10}"/>
          </ac:spMkLst>
        </pc:spChg>
      </pc:sldChg>
      <pc:sldChg chg="addSp delSp modSp mod">
        <pc:chgData name="Nguyen Chi Son" userId="606856d02e9d83ac" providerId="LiveId" clId="{C5C624EB-9BD3-40F2-B005-AAA5676818B9}" dt="2021-09-04T09:51:03.482" v="625" actId="1076"/>
        <pc:sldMkLst>
          <pc:docMk/>
          <pc:sldMk cId="3298182474" sldId="547"/>
        </pc:sldMkLst>
        <pc:spChg chg="mod">
          <ac:chgData name="Nguyen Chi Son" userId="606856d02e9d83ac" providerId="LiveId" clId="{C5C624EB-9BD3-40F2-B005-AAA5676818B9}" dt="2021-09-04T09:47:42.546" v="221" actId="20577"/>
          <ac:spMkLst>
            <pc:docMk/>
            <pc:sldMk cId="3298182474" sldId="547"/>
            <ac:spMk id="2" creationId="{BA8A6260-CA4B-46A9-A06E-C71EE59E6992}"/>
          </ac:spMkLst>
        </pc:spChg>
        <pc:spChg chg="mod">
          <ac:chgData name="Nguyen Chi Son" userId="606856d02e9d83ac" providerId="LiveId" clId="{C5C624EB-9BD3-40F2-B005-AAA5676818B9}" dt="2021-09-04T09:49:56.714" v="614" actId="1076"/>
          <ac:spMkLst>
            <pc:docMk/>
            <pc:sldMk cId="3298182474" sldId="547"/>
            <ac:spMk id="8" creationId="{B5ECF9DA-747A-416C-815D-4FC1A623870D}"/>
          </ac:spMkLst>
        </pc:spChg>
        <pc:spChg chg="del mod">
          <ac:chgData name="Nguyen Chi Son" userId="606856d02e9d83ac" providerId="LiveId" clId="{C5C624EB-9BD3-40F2-B005-AAA5676818B9}" dt="2021-09-04T09:45:13.225" v="65" actId="478"/>
          <ac:spMkLst>
            <pc:docMk/>
            <pc:sldMk cId="3298182474" sldId="547"/>
            <ac:spMk id="9" creationId="{E3CE5C03-A4E7-4DD1-A273-EB4DEB634293}"/>
          </ac:spMkLst>
        </pc:spChg>
        <pc:spChg chg="del">
          <ac:chgData name="Nguyen Chi Son" userId="606856d02e9d83ac" providerId="LiveId" clId="{C5C624EB-9BD3-40F2-B005-AAA5676818B9}" dt="2021-09-04T09:45:15.010" v="66" actId="478"/>
          <ac:spMkLst>
            <pc:docMk/>
            <pc:sldMk cId="3298182474" sldId="547"/>
            <ac:spMk id="10" creationId="{47EC0BF2-5934-474A-94EE-88AC9B35ECF1}"/>
          </ac:spMkLst>
        </pc:spChg>
        <pc:spChg chg="add mod">
          <ac:chgData name="Nguyen Chi Son" userId="606856d02e9d83ac" providerId="LiveId" clId="{C5C624EB-9BD3-40F2-B005-AAA5676818B9}" dt="2021-09-04T09:49:53.777" v="613" actId="1076"/>
          <ac:spMkLst>
            <pc:docMk/>
            <pc:sldMk cId="3298182474" sldId="547"/>
            <ac:spMk id="17" creationId="{388493A2-4842-4806-B794-C152AA81A7B8}"/>
          </ac:spMkLst>
        </pc:spChg>
        <pc:picChg chg="add del mod">
          <ac:chgData name="Nguyen Chi Son" userId="606856d02e9d83ac" providerId="LiveId" clId="{C5C624EB-9BD3-40F2-B005-AAA5676818B9}" dt="2021-09-04T09:47:03.860" v="84" actId="478"/>
          <ac:picMkLst>
            <pc:docMk/>
            <pc:sldMk cId="3298182474" sldId="547"/>
            <ac:picMk id="4" creationId="{33C8F520-A613-4D17-9684-C95FE09DC76C}"/>
          </ac:picMkLst>
        </pc:picChg>
        <pc:picChg chg="del">
          <ac:chgData name="Nguyen Chi Son" userId="606856d02e9d83ac" providerId="LiveId" clId="{C5C624EB-9BD3-40F2-B005-AAA5676818B9}" dt="2021-09-04T09:42:06.612" v="61" actId="478"/>
          <ac:picMkLst>
            <pc:docMk/>
            <pc:sldMk cId="3298182474" sldId="547"/>
            <ac:picMk id="5" creationId="{97D0A7CE-A051-476F-8CFA-5854A1EE74A0}"/>
          </ac:picMkLst>
        </pc:picChg>
        <pc:picChg chg="add del mod">
          <ac:chgData name="Nguyen Chi Son" userId="606856d02e9d83ac" providerId="LiveId" clId="{C5C624EB-9BD3-40F2-B005-AAA5676818B9}" dt="2021-09-04T09:46:04.939" v="79"/>
          <ac:picMkLst>
            <pc:docMk/>
            <pc:sldMk cId="3298182474" sldId="547"/>
            <ac:picMk id="7" creationId="{16310D97-3DC9-43E1-9DFE-BEC66FA8EFA3}"/>
          </ac:picMkLst>
        </pc:picChg>
        <pc:picChg chg="add mod">
          <ac:chgData name="Nguyen Chi Son" userId="606856d02e9d83ac" providerId="LiveId" clId="{C5C624EB-9BD3-40F2-B005-AAA5676818B9}" dt="2021-09-04T09:50:01.968" v="616" actId="1076"/>
          <ac:picMkLst>
            <pc:docMk/>
            <pc:sldMk cId="3298182474" sldId="547"/>
            <ac:picMk id="12" creationId="{E86000CD-A106-4EC9-924E-EFE7A5856A97}"/>
          </ac:picMkLst>
        </pc:picChg>
        <pc:picChg chg="add mod">
          <ac:chgData name="Nguyen Chi Son" userId="606856d02e9d83ac" providerId="LiveId" clId="{C5C624EB-9BD3-40F2-B005-AAA5676818B9}" dt="2021-09-04T09:49:47.651" v="611" actId="1076"/>
          <ac:picMkLst>
            <pc:docMk/>
            <pc:sldMk cId="3298182474" sldId="547"/>
            <ac:picMk id="14" creationId="{C3491FA7-778D-47B0-9063-B38D1B25DA3E}"/>
          </ac:picMkLst>
        </pc:picChg>
        <pc:picChg chg="del">
          <ac:chgData name="Nguyen Chi Son" userId="606856d02e9d83ac" providerId="LiveId" clId="{C5C624EB-9BD3-40F2-B005-AAA5676818B9}" dt="2021-09-04T09:42:05.440" v="59" actId="478"/>
          <ac:picMkLst>
            <pc:docMk/>
            <pc:sldMk cId="3298182474" sldId="547"/>
            <ac:picMk id="1026" creationId="{22B2CB73-A7BF-4593-9C9F-98AE376E84DC}"/>
          </ac:picMkLst>
        </pc:picChg>
        <pc:picChg chg="del">
          <ac:chgData name="Nguyen Chi Son" userId="606856d02e9d83ac" providerId="LiveId" clId="{C5C624EB-9BD3-40F2-B005-AAA5676818B9}" dt="2021-09-04T09:42:05.909" v="60" actId="478"/>
          <ac:picMkLst>
            <pc:docMk/>
            <pc:sldMk cId="3298182474" sldId="547"/>
            <ac:picMk id="1028" creationId="{E6898385-9910-4C76-9D15-5922A0F37FDD}"/>
          </ac:picMkLst>
        </pc:picChg>
        <pc:cxnChg chg="add mod">
          <ac:chgData name="Nguyen Chi Son" userId="606856d02e9d83ac" providerId="LiveId" clId="{C5C624EB-9BD3-40F2-B005-AAA5676818B9}" dt="2021-09-04T09:51:03.482" v="625" actId="1076"/>
          <ac:cxnSpMkLst>
            <pc:docMk/>
            <pc:sldMk cId="3298182474" sldId="547"/>
            <ac:cxnSpMk id="16" creationId="{95ED8E70-BD19-4A6F-8F88-12DF99EBE0D3}"/>
          </ac:cxnSpMkLst>
        </pc:cxnChg>
      </pc:sldChg>
      <pc:sldChg chg="addSp delSp modSp mod">
        <pc:chgData name="Nguyen Chi Son" userId="606856d02e9d83ac" providerId="LiveId" clId="{C5C624EB-9BD3-40F2-B005-AAA5676818B9}" dt="2021-09-04T10:33:43.814" v="3137" actId="478"/>
        <pc:sldMkLst>
          <pc:docMk/>
          <pc:sldMk cId="2951639226" sldId="592"/>
        </pc:sldMkLst>
        <pc:spChg chg="mod">
          <ac:chgData name="Nguyen Chi Son" userId="606856d02e9d83ac" providerId="LiveId" clId="{C5C624EB-9BD3-40F2-B005-AAA5676818B9}" dt="2021-09-04T09:53:09.991" v="841" actId="20577"/>
          <ac:spMkLst>
            <pc:docMk/>
            <pc:sldMk cId="2951639226" sldId="592"/>
            <ac:spMk id="9" creationId="{9F4BC261-4781-4DFE-BA2B-77EE6F751C48}"/>
          </ac:spMkLst>
        </pc:spChg>
        <pc:spChg chg="mod">
          <ac:chgData name="Nguyen Chi Son" userId="606856d02e9d83ac" providerId="LiveId" clId="{C5C624EB-9BD3-40F2-B005-AAA5676818B9}" dt="2021-09-04T09:54:14.921" v="965" actId="20577"/>
          <ac:spMkLst>
            <pc:docMk/>
            <pc:sldMk cId="2951639226" sldId="592"/>
            <ac:spMk id="18" creationId="{F7FD1FDB-7305-4182-AED5-6C5292AFF68F}"/>
          </ac:spMkLst>
        </pc:spChg>
        <pc:spChg chg="mod">
          <ac:chgData name="Nguyen Chi Son" userId="606856d02e9d83ac" providerId="LiveId" clId="{C5C624EB-9BD3-40F2-B005-AAA5676818B9}" dt="2021-09-04T09:54:35.421" v="1126" actId="20577"/>
          <ac:spMkLst>
            <pc:docMk/>
            <pc:sldMk cId="2951639226" sldId="592"/>
            <ac:spMk id="19" creationId="{FB647DC3-9571-464C-9754-D985C784AE47}"/>
          </ac:spMkLst>
        </pc:spChg>
        <pc:picChg chg="del">
          <ac:chgData name="Nguyen Chi Son" userId="606856d02e9d83ac" providerId="LiveId" clId="{C5C624EB-9BD3-40F2-B005-AAA5676818B9}" dt="2021-09-04T09:51:21.685" v="694" actId="478"/>
          <ac:picMkLst>
            <pc:docMk/>
            <pc:sldMk cId="2951639226" sldId="592"/>
            <ac:picMk id="3" creationId="{320CE52F-717F-4257-B2CC-D1A833C805C5}"/>
          </ac:picMkLst>
        </pc:picChg>
        <pc:picChg chg="add mod">
          <ac:chgData name="Nguyen Chi Son" userId="606856d02e9d83ac" providerId="LiveId" clId="{C5C624EB-9BD3-40F2-B005-AAA5676818B9}" dt="2021-09-04T09:52:27.133" v="706" actId="1076"/>
          <ac:picMkLst>
            <pc:docMk/>
            <pc:sldMk cId="2951639226" sldId="592"/>
            <ac:picMk id="4" creationId="{B7AF2093-529D-42C3-8539-B431C0119D5B}"/>
          </ac:picMkLst>
        </pc:picChg>
        <pc:picChg chg="add mod">
          <ac:chgData name="Nguyen Chi Son" userId="606856d02e9d83ac" providerId="LiveId" clId="{C5C624EB-9BD3-40F2-B005-AAA5676818B9}" dt="2021-09-04T09:52:32.149" v="707" actId="1076"/>
          <ac:picMkLst>
            <pc:docMk/>
            <pc:sldMk cId="2951639226" sldId="592"/>
            <ac:picMk id="6" creationId="{A951BE1F-371F-4399-8428-50578D7D9983}"/>
          </ac:picMkLst>
        </pc:picChg>
        <pc:picChg chg="add del mod">
          <ac:chgData name="Nguyen Chi Son" userId="606856d02e9d83ac" providerId="LiveId" clId="{C5C624EB-9BD3-40F2-B005-AAA5676818B9}" dt="2021-09-04T10:05:39.003" v="1427"/>
          <ac:picMkLst>
            <pc:docMk/>
            <pc:sldMk cId="2951639226" sldId="592"/>
            <ac:picMk id="8" creationId="{6D269CFC-8231-43D5-A4BB-F32BF6DE04A8}"/>
          </ac:picMkLst>
        </pc:picChg>
        <pc:picChg chg="add del mod">
          <ac:chgData name="Nguyen Chi Son" userId="606856d02e9d83ac" providerId="LiveId" clId="{C5C624EB-9BD3-40F2-B005-AAA5676818B9}" dt="2021-09-04T10:33:43.814" v="3137" actId="478"/>
          <ac:picMkLst>
            <pc:docMk/>
            <pc:sldMk cId="2951639226" sldId="592"/>
            <ac:picMk id="11" creationId="{38623795-6522-4EAC-ACFF-99A8EA82CAAA}"/>
          </ac:picMkLst>
        </pc:picChg>
        <pc:picChg chg="add del mod">
          <ac:chgData name="Nguyen Chi Son" userId="606856d02e9d83ac" providerId="LiveId" clId="{C5C624EB-9BD3-40F2-B005-AAA5676818B9}" dt="2021-09-04T09:55:52.412" v="1130" actId="478"/>
          <ac:picMkLst>
            <pc:docMk/>
            <pc:sldMk cId="2951639226" sldId="592"/>
            <ac:picMk id="1026" creationId="{3C775FD0-C8C5-4C8B-A414-5243BAB9019D}"/>
          </ac:picMkLst>
        </pc:picChg>
        <pc:picChg chg="del">
          <ac:chgData name="Nguyen Chi Son" userId="606856d02e9d83ac" providerId="LiveId" clId="{C5C624EB-9BD3-40F2-B005-AAA5676818B9}" dt="2021-09-04T09:51:20.778" v="692" actId="478"/>
          <ac:picMkLst>
            <pc:docMk/>
            <pc:sldMk cId="2951639226" sldId="592"/>
            <ac:picMk id="2050" creationId="{AEB51E62-5E3C-43C8-A947-D194A8AF5605}"/>
          </ac:picMkLst>
        </pc:picChg>
        <pc:picChg chg="del">
          <ac:chgData name="Nguyen Chi Son" userId="606856d02e9d83ac" providerId="LiveId" clId="{C5C624EB-9BD3-40F2-B005-AAA5676818B9}" dt="2021-09-04T09:51:21.169" v="693" actId="478"/>
          <ac:picMkLst>
            <pc:docMk/>
            <pc:sldMk cId="2951639226" sldId="592"/>
            <ac:picMk id="2052" creationId="{C299A913-80DF-4993-A84A-76BB977417DE}"/>
          </ac:picMkLst>
        </pc:picChg>
      </pc:sldChg>
      <pc:sldChg chg="modSp mod">
        <pc:chgData name="Nguyen Chi Son" userId="606856d02e9d83ac" providerId="LiveId" clId="{C5C624EB-9BD3-40F2-B005-AAA5676818B9}" dt="2021-09-04T10:46:17.750" v="4415" actId="1035"/>
        <pc:sldMkLst>
          <pc:docMk/>
          <pc:sldMk cId="1953741841" sldId="596"/>
        </pc:sldMkLst>
        <pc:spChg chg="mod">
          <ac:chgData name="Nguyen Chi Son" userId="606856d02e9d83ac" providerId="LiveId" clId="{C5C624EB-9BD3-40F2-B005-AAA5676818B9}" dt="2021-09-04T10:32:00.482" v="2933" actId="20577"/>
          <ac:spMkLst>
            <pc:docMk/>
            <pc:sldMk cId="1953741841" sldId="596"/>
            <ac:spMk id="2" creationId="{BA8A6260-CA4B-46A9-A06E-C71EE59E6992}"/>
          </ac:spMkLst>
        </pc:spChg>
        <pc:spChg chg="mod">
          <ac:chgData name="Nguyen Chi Son" userId="606856d02e9d83ac" providerId="LiveId" clId="{C5C624EB-9BD3-40F2-B005-AAA5676818B9}" dt="2021-09-04T10:46:17.750" v="4415" actId="1035"/>
          <ac:spMkLst>
            <pc:docMk/>
            <pc:sldMk cId="1953741841" sldId="596"/>
            <ac:spMk id="4" creationId="{0D159DDA-BA49-4E92-817D-8988A85A5610}"/>
          </ac:spMkLst>
        </pc:spChg>
        <pc:spChg chg="mod">
          <ac:chgData name="Nguyen Chi Son" userId="606856d02e9d83ac" providerId="LiveId" clId="{C5C624EB-9BD3-40F2-B005-AAA5676818B9}" dt="2021-09-04T10:46:17.750" v="4415" actId="1035"/>
          <ac:spMkLst>
            <pc:docMk/>
            <pc:sldMk cId="1953741841" sldId="596"/>
            <ac:spMk id="5" creationId="{34B18095-2B84-439E-80AD-AC5D4586BEAA}"/>
          </ac:spMkLst>
        </pc:spChg>
        <pc:spChg chg="mod">
          <ac:chgData name="Nguyen Chi Son" userId="606856d02e9d83ac" providerId="LiveId" clId="{C5C624EB-9BD3-40F2-B005-AAA5676818B9}" dt="2021-09-04T10:46:17.750" v="4415" actId="1035"/>
          <ac:spMkLst>
            <pc:docMk/>
            <pc:sldMk cId="1953741841" sldId="596"/>
            <ac:spMk id="11" creationId="{BB94417D-BA64-41A3-A335-F1084FC4EAAB}"/>
          </ac:spMkLst>
        </pc:spChg>
        <pc:spChg chg="mod">
          <ac:chgData name="Nguyen Chi Son" userId="606856d02e9d83ac" providerId="LiveId" clId="{C5C624EB-9BD3-40F2-B005-AAA5676818B9}" dt="2021-09-04T10:46:17.750" v="4415" actId="1035"/>
          <ac:spMkLst>
            <pc:docMk/>
            <pc:sldMk cId="1953741841" sldId="596"/>
            <ac:spMk id="14" creationId="{47690167-AC03-4A6E-8A65-B47A2BE69ACA}"/>
          </ac:spMkLst>
        </pc:spChg>
      </pc:sldChg>
      <pc:sldChg chg="del">
        <pc:chgData name="Nguyen Chi Son" userId="606856d02e9d83ac" providerId="LiveId" clId="{C5C624EB-9BD3-40F2-B005-AAA5676818B9}" dt="2021-09-04T09:56:03.021" v="1131" actId="47"/>
        <pc:sldMkLst>
          <pc:docMk/>
          <pc:sldMk cId="2257398000" sldId="600"/>
        </pc:sldMkLst>
      </pc:sldChg>
      <pc:sldChg chg="del">
        <pc:chgData name="Nguyen Chi Son" userId="606856d02e9d83ac" providerId="LiveId" clId="{C5C624EB-9BD3-40F2-B005-AAA5676818B9}" dt="2021-09-04T10:32:20.086" v="2987" actId="47"/>
        <pc:sldMkLst>
          <pc:docMk/>
          <pc:sldMk cId="1102542394" sldId="601"/>
        </pc:sldMkLst>
      </pc:sldChg>
      <pc:sldChg chg="del">
        <pc:chgData name="Nguyen Chi Son" userId="606856d02e9d83ac" providerId="LiveId" clId="{C5C624EB-9BD3-40F2-B005-AAA5676818B9}" dt="2021-09-04T10:32:20.086" v="2987" actId="47"/>
        <pc:sldMkLst>
          <pc:docMk/>
          <pc:sldMk cId="4122330530" sldId="602"/>
        </pc:sldMkLst>
      </pc:sldChg>
      <pc:sldChg chg="del">
        <pc:chgData name="Nguyen Chi Son" userId="606856d02e9d83ac" providerId="LiveId" clId="{C5C624EB-9BD3-40F2-B005-AAA5676818B9}" dt="2021-09-04T10:32:20.086" v="2987" actId="47"/>
        <pc:sldMkLst>
          <pc:docMk/>
          <pc:sldMk cId="3726558312" sldId="604"/>
        </pc:sldMkLst>
      </pc:sldChg>
      <pc:sldChg chg="del">
        <pc:chgData name="Nguyen Chi Son" userId="606856d02e9d83ac" providerId="LiveId" clId="{C5C624EB-9BD3-40F2-B005-AAA5676818B9}" dt="2021-09-04T10:32:20.086" v="2987" actId="47"/>
        <pc:sldMkLst>
          <pc:docMk/>
          <pc:sldMk cId="1789384619" sldId="605"/>
        </pc:sldMkLst>
      </pc:sldChg>
      <pc:sldChg chg="modSp add mod">
        <pc:chgData name="Nguyen Chi Son" userId="606856d02e9d83ac" providerId="LiveId" clId="{C5C624EB-9BD3-40F2-B005-AAA5676818B9}" dt="2021-09-04T09:56:20.677" v="1251" actId="1035"/>
        <pc:sldMkLst>
          <pc:docMk/>
          <pc:sldMk cId="3686938130" sldId="606"/>
        </pc:sldMkLst>
        <pc:spChg chg="mod">
          <ac:chgData name="Nguyen Chi Son" userId="606856d02e9d83ac" providerId="LiveId" clId="{C5C624EB-9BD3-40F2-B005-AAA5676818B9}" dt="2021-09-04T09:56:17.458" v="1233" actId="20577"/>
          <ac:spMkLst>
            <pc:docMk/>
            <pc:sldMk cId="3686938130" sldId="606"/>
            <ac:spMk id="2" creationId="{DAF08EC2-5D0D-48D9-855C-A59C0E5ED55B}"/>
          </ac:spMkLst>
        </pc:spChg>
        <pc:spChg chg="mod">
          <ac:chgData name="Nguyen Chi Son" userId="606856d02e9d83ac" providerId="LiveId" clId="{C5C624EB-9BD3-40F2-B005-AAA5676818B9}" dt="2021-09-04T09:56:20.677" v="1251" actId="1035"/>
          <ac:spMkLst>
            <pc:docMk/>
            <pc:sldMk cId="3686938130" sldId="606"/>
            <ac:spMk id="3" creationId="{8CD51C9F-FCB0-4185-93E6-835FC05E1B10}"/>
          </ac:spMkLst>
        </pc:spChg>
      </pc:sldChg>
      <pc:sldChg chg="addSp delSp modSp add mod">
        <pc:chgData name="Nguyen Chi Son" userId="606856d02e9d83ac" providerId="LiveId" clId="{C5C624EB-9BD3-40F2-B005-AAA5676818B9}" dt="2021-09-04T10:10:04.140" v="1799" actId="1038"/>
        <pc:sldMkLst>
          <pc:docMk/>
          <pc:sldMk cId="602911421" sldId="607"/>
        </pc:sldMkLst>
        <pc:spChg chg="mod">
          <ac:chgData name="Nguyen Chi Son" userId="606856d02e9d83ac" providerId="LiveId" clId="{C5C624EB-9BD3-40F2-B005-AAA5676818B9}" dt="2021-09-04T09:56:45.833" v="1393" actId="20577"/>
          <ac:spMkLst>
            <pc:docMk/>
            <pc:sldMk cId="602911421" sldId="607"/>
            <ac:spMk id="9" creationId="{9F4BC261-4781-4DFE-BA2B-77EE6F751C48}"/>
          </ac:spMkLst>
        </pc:spChg>
        <pc:spChg chg="mod">
          <ac:chgData name="Nguyen Chi Son" userId="606856d02e9d83ac" providerId="LiveId" clId="{C5C624EB-9BD3-40F2-B005-AAA5676818B9}" dt="2021-09-04T10:10:04.140" v="1799" actId="1038"/>
          <ac:spMkLst>
            <pc:docMk/>
            <pc:sldMk cId="602911421" sldId="607"/>
            <ac:spMk id="18" creationId="{F7FD1FDB-7305-4182-AED5-6C5292AFF68F}"/>
          </ac:spMkLst>
        </pc:spChg>
        <pc:spChg chg="mod">
          <ac:chgData name="Nguyen Chi Son" userId="606856d02e9d83ac" providerId="LiveId" clId="{C5C624EB-9BD3-40F2-B005-AAA5676818B9}" dt="2021-09-04T10:10:04.140" v="1799" actId="1038"/>
          <ac:spMkLst>
            <pc:docMk/>
            <pc:sldMk cId="602911421" sldId="607"/>
            <ac:spMk id="19" creationId="{FB647DC3-9571-464C-9754-D985C784AE47}"/>
          </ac:spMkLst>
        </pc:spChg>
        <pc:picChg chg="add mod modCrop">
          <ac:chgData name="Nguyen Chi Son" userId="606856d02e9d83ac" providerId="LiveId" clId="{C5C624EB-9BD3-40F2-B005-AAA5676818B9}" dt="2021-09-04T10:10:04.140" v="1799" actId="1038"/>
          <ac:picMkLst>
            <pc:docMk/>
            <pc:sldMk cId="602911421" sldId="607"/>
            <ac:picMk id="3" creationId="{55FEA03A-52F4-410B-A963-0E01A81E7789}"/>
          </ac:picMkLst>
        </pc:picChg>
        <pc:picChg chg="del">
          <ac:chgData name="Nguyen Chi Son" userId="606856d02e9d83ac" providerId="LiveId" clId="{C5C624EB-9BD3-40F2-B005-AAA5676818B9}" dt="2021-09-04T10:00:37.203" v="1398" actId="478"/>
          <ac:picMkLst>
            <pc:docMk/>
            <pc:sldMk cId="602911421" sldId="607"/>
            <ac:picMk id="4" creationId="{B7AF2093-529D-42C3-8539-B431C0119D5B}"/>
          </ac:picMkLst>
        </pc:picChg>
        <pc:picChg chg="del">
          <ac:chgData name="Nguyen Chi Son" userId="606856d02e9d83ac" providerId="LiveId" clId="{C5C624EB-9BD3-40F2-B005-AAA5676818B9}" dt="2021-09-04T10:00:37.697" v="1399" actId="478"/>
          <ac:picMkLst>
            <pc:docMk/>
            <pc:sldMk cId="602911421" sldId="607"/>
            <ac:picMk id="6" creationId="{A951BE1F-371F-4399-8428-50578D7D9983}"/>
          </ac:picMkLst>
        </pc:picChg>
        <pc:picChg chg="add del mod">
          <ac:chgData name="Nguyen Chi Son" userId="606856d02e9d83ac" providerId="LiveId" clId="{C5C624EB-9BD3-40F2-B005-AAA5676818B9}" dt="2021-09-04T10:01:22.118" v="1412" actId="478"/>
          <ac:picMkLst>
            <pc:docMk/>
            <pc:sldMk cId="602911421" sldId="607"/>
            <ac:picMk id="7" creationId="{581FF1E1-2ECB-4BAE-9118-E5B7DF243FF9}"/>
          </ac:picMkLst>
        </pc:picChg>
        <pc:picChg chg="add mod modCrop">
          <ac:chgData name="Nguyen Chi Son" userId="606856d02e9d83ac" providerId="LiveId" clId="{C5C624EB-9BD3-40F2-B005-AAA5676818B9}" dt="2021-09-04T10:10:04.140" v="1799" actId="1038"/>
          <ac:picMkLst>
            <pc:docMk/>
            <pc:sldMk cId="602911421" sldId="607"/>
            <ac:picMk id="10" creationId="{9F94FDF2-879A-4859-8DB4-FB5E54D4A910}"/>
          </ac:picMkLst>
        </pc:picChg>
      </pc:sldChg>
      <pc:sldChg chg="addSp delSp modSp add mod modAnim">
        <pc:chgData name="Nguyen Chi Son" userId="606856d02e9d83ac" providerId="LiveId" clId="{C5C624EB-9BD3-40F2-B005-AAA5676818B9}" dt="2021-09-04T10:46:06.256" v="4388"/>
        <pc:sldMkLst>
          <pc:docMk/>
          <pc:sldMk cId="4132042067" sldId="608"/>
        </pc:sldMkLst>
        <pc:spChg chg="add mod">
          <ac:chgData name="Nguyen Chi Son" userId="606856d02e9d83ac" providerId="LiveId" clId="{C5C624EB-9BD3-40F2-B005-AAA5676818B9}" dt="2021-09-04T10:22:31.377" v="1925" actId="207"/>
          <ac:spMkLst>
            <pc:docMk/>
            <pc:sldMk cId="4132042067" sldId="608"/>
            <ac:spMk id="16" creationId="{CE55509A-388F-4870-9BBB-DE8ACEFF365B}"/>
          </ac:spMkLst>
        </pc:spChg>
        <pc:spChg chg="add mod">
          <ac:chgData name="Nguyen Chi Son" userId="606856d02e9d83ac" providerId="LiveId" clId="{C5C624EB-9BD3-40F2-B005-AAA5676818B9}" dt="2021-09-04T10:22:36.727" v="1926" actId="1076"/>
          <ac:spMkLst>
            <pc:docMk/>
            <pc:sldMk cId="4132042067" sldId="608"/>
            <ac:spMk id="17" creationId="{961001C4-1325-4BE0-8ABE-65FB2A368134}"/>
          </ac:spMkLst>
        </pc:spChg>
        <pc:spChg chg="mod">
          <ac:chgData name="Nguyen Chi Son" userId="606856d02e9d83ac" providerId="LiveId" clId="{C5C624EB-9BD3-40F2-B005-AAA5676818B9}" dt="2021-09-04T10:24:16.464" v="2207" actId="1036"/>
          <ac:spMkLst>
            <pc:docMk/>
            <pc:sldMk cId="4132042067" sldId="608"/>
            <ac:spMk id="18" creationId="{F7FD1FDB-7305-4182-AED5-6C5292AFF68F}"/>
          </ac:spMkLst>
        </pc:spChg>
        <pc:spChg chg="mod">
          <ac:chgData name="Nguyen Chi Son" userId="606856d02e9d83ac" providerId="LiveId" clId="{C5C624EB-9BD3-40F2-B005-AAA5676818B9}" dt="2021-09-04T10:25:48.879" v="2456" actId="1076"/>
          <ac:spMkLst>
            <pc:docMk/>
            <pc:sldMk cId="4132042067" sldId="608"/>
            <ac:spMk id="19" creationId="{FB647DC3-9571-464C-9754-D985C784AE47}"/>
          </ac:spMkLst>
        </pc:spChg>
        <pc:picChg chg="del">
          <ac:chgData name="Nguyen Chi Son" userId="606856d02e9d83ac" providerId="LiveId" clId="{C5C624EB-9BD3-40F2-B005-AAA5676818B9}" dt="2021-09-04T10:10:10.725" v="1801" actId="478"/>
          <ac:picMkLst>
            <pc:docMk/>
            <pc:sldMk cId="4132042067" sldId="608"/>
            <ac:picMk id="3" creationId="{55FEA03A-52F4-410B-A963-0E01A81E7789}"/>
          </ac:picMkLst>
        </pc:picChg>
        <pc:picChg chg="add del mod">
          <ac:chgData name="Nguyen Chi Son" userId="606856d02e9d83ac" providerId="LiveId" clId="{C5C624EB-9BD3-40F2-B005-AAA5676818B9}" dt="2021-09-04T10:17:55.472" v="1809" actId="478"/>
          <ac:picMkLst>
            <pc:docMk/>
            <pc:sldMk cId="4132042067" sldId="608"/>
            <ac:picMk id="4" creationId="{CC440D6B-09A6-4E14-9044-058085F221FA}"/>
          </ac:picMkLst>
        </pc:picChg>
        <pc:picChg chg="add mod modCrop">
          <ac:chgData name="Nguyen Chi Son" userId="606856d02e9d83ac" providerId="LiveId" clId="{C5C624EB-9BD3-40F2-B005-AAA5676818B9}" dt="2021-09-04T10:21:05.135" v="1851" actId="1076"/>
          <ac:picMkLst>
            <pc:docMk/>
            <pc:sldMk cId="4132042067" sldId="608"/>
            <ac:picMk id="6" creationId="{C67A36A0-D41D-4070-AEC9-C27885066C9D}"/>
          </ac:picMkLst>
        </pc:picChg>
        <pc:picChg chg="del">
          <ac:chgData name="Nguyen Chi Son" userId="606856d02e9d83ac" providerId="LiveId" clId="{C5C624EB-9BD3-40F2-B005-AAA5676818B9}" dt="2021-09-04T10:10:11.175" v="1802" actId="478"/>
          <ac:picMkLst>
            <pc:docMk/>
            <pc:sldMk cId="4132042067" sldId="608"/>
            <ac:picMk id="10" creationId="{9F94FDF2-879A-4859-8DB4-FB5E54D4A910}"/>
          </ac:picMkLst>
        </pc:picChg>
        <pc:picChg chg="add mod">
          <ac:chgData name="Nguyen Chi Son" userId="606856d02e9d83ac" providerId="LiveId" clId="{C5C624EB-9BD3-40F2-B005-AAA5676818B9}" dt="2021-09-04T10:21:02.863" v="1850" actId="1076"/>
          <ac:picMkLst>
            <pc:docMk/>
            <pc:sldMk cId="4132042067" sldId="608"/>
            <ac:picMk id="2050" creationId="{670CA9E4-16B0-4740-86B8-419909509C4F}"/>
          </ac:picMkLst>
        </pc:picChg>
        <pc:cxnChg chg="add mod">
          <ac:chgData name="Nguyen Chi Son" userId="606856d02e9d83ac" providerId="LiveId" clId="{C5C624EB-9BD3-40F2-B005-AAA5676818B9}" dt="2021-09-04T10:21:54.278" v="1864" actId="1076"/>
          <ac:cxnSpMkLst>
            <pc:docMk/>
            <pc:sldMk cId="4132042067" sldId="608"/>
            <ac:cxnSpMk id="8" creationId="{FC5473CB-AB79-408C-A474-52D75A160384}"/>
          </ac:cxnSpMkLst>
        </pc:cxnChg>
        <pc:cxnChg chg="add mod">
          <ac:chgData name="Nguyen Chi Son" userId="606856d02e9d83ac" providerId="LiveId" clId="{C5C624EB-9BD3-40F2-B005-AAA5676818B9}" dt="2021-09-04T10:21:58.678" v="1865" actId="1076"/>
          <ac:cxnSpMkLst>
            <pc:docMk/>
            <pc:sldMk cId="4132042067" sldId="608"/>
            <ac:cxnSpMk id="15" creationId="{1FE0F3FC-0BC1-4A7C-969F-E8E3FD13431B}"/>
          </ac:cxnSpMkLst>
        </pc:cxnChg>
      </pc:sldChg>
      <pc:sldChg chg="modSp add mod">
        <pc:chgData name="Nguyen Chi Son" userId="606856d02e9d83ac" providerId="LiveId" clId="{C5C624EB-9BD3-40F2-B005-AAA5676818B9}" dt="2021-09-04T10:26:11.243" v="2522" actId="1036"/>
        <pc:sldMkLst>
          <pc:docMk/>
          <pc:sldMk cId="2821762238" sldId="609"/>
        </pc:sldMkLst>
        <pc:spChg chg="mod">
          <ac:chgData name="Nguyen Chi Son" userId="606856d02e9d83ac" providerId="LiveId" clId="{C5C624EB-9BD3-40F2-B005-AAA5676818B9}" dt="2021-09-04T10:26:07.852" v="2505" actId="20577"/>
          <ac:spMkLst>
            <pc:docMk/>
            <pc:sldMk cId="2821762238" sldId="609"/>
            <ac:spMk id="2" creationId="{DAF08EC2-5D0D-48D9-855C-A59C0E5ED55B}"/>
          </ac:spMkLst>
        </pc:spChg>
        <pc:spChg chg="mod">
          <ac:chgData name="Nguyen Chi Son" userId="606856d02e9d83ac" providerId="LiveId" clId="{C5C624EB-9BD3-40F2-B005-AAA5676818B9}" dt="2021-09-04T10:26:11.243" v="2522" actId="1036"/>
          <ac:spMkLst>
            <pc:docMk/>
            <pc:sldMk cId="2821762238" sldId="609"/>
            <ac:spMk id="3" creationId="{8CD51C9F-FCB0-4185-93E6-835FC05E1B10}"/>
          </ac:spMkLst>
        </pc:spChg>
      </pc:sldChg>
      <pc:sldChg chg="addSp delSp modSp add mod">
        <pc:chgData name="Nguyen Chi Son" userId="606856d02e9d83ac" providerId="LiveId" clId="{C5C624EB-9BD3-40F2-B005-AAA5676818B9}" dt="2021-09-04T10:31:16.674" v="2837" actId="1076"/>
        <pc:sldMkLst>
          <pc:docMk/>
          <pc:sldMk cId="49150629" sldId="610"/>
        </pc:sldMkLst>
        <pc:spChg chg="mod">
          <ac:chgData name="Nguyen Chi Son" userId="606856d02e9d83ac" providerId="LiveId" clId="{C5C624EB-9BD3-40F2-B005-AAA5676818B9}" dt="2021-09-04T10:30:42.530" v="2720" actId="1076"/>
          <ac:spMkLst>
            <pc:docMk/>
            <pc:sldMk cId="49150629" sldId="610"/>
            <ac:spMk id="18" creationId="{F7FD1FDB-7305-4182-AED5-6C5292AFF68F}"/>
          </ac:spMkLst>
        </pc:spChg>
        <pc:spChg chg="mod">
          <ac:chgData name="Nguyen Chi Son" userId="606856d02e9d83ac" providerId="LiveId" clId="{C5C624EB-9BD3-40F2-B005-AAA5676818B9}" dt="2021-09-04T10:31:16.674" v="2837" actId="1076"/>
          <ac:spMkLst>
            <pc:docMk/>
            <pc:sldMk cId="49150629" sldId="610"/>
            <ac:spMk id="19" creationId="{FB647DC3-9571-464C-9754-D985C784AE47}"/>
          </ac:spMkLst>
        </pc:spChg>
        <pc:picChg chg="del mod">
          <ac:chgData name="Nguyen Chi Son" userId="606856d02e9d83ac" providerId="LiveId" clId="{C5C624EB-9BD3-40F2-B005-AAA5676818B9}" dt="2021-09-04T10:27:38.637" v="2528" actId="478"/>
          <ac:picMkLst>
            <pc:docMk/>
            <pc:sldMk cId="49150629" sldId="610"/>
            <ac:picMk id="3" creationId="{55FEA03A-52F4-410B-A963-0E01A81E7789}"/>
          </ac:picMkLst>
        </pc:picChg>
        <pc:picChg chg="add del mod">
          <ac:chgData name="Nguyen Chi Son" userId="606856d02e9d83ac" providerId="LiveId" clId="{C5C624EB-9BD3-40F2-B005-AAA5676818B9}" dt="2021-09-04T10:27:45.384" v="2531" actId="478"/>
          <ac:picMkLst>
            <pc:docMk/>
            <pc:sldMk cId="49150629" sldId="610"/>
            <ac:picMk id="4" creationId="{4106F72E-F09F-401A-8F0F-DCB349CD6DEB}"/>
          </ac:picMkLst>
        </pc:picChg>
        <pc:picChg chg="del">
          <ac:chgData name="Nguyen Chi Son" userId="606856d02e9d83ac" providerId="LiveId" clId="{C5C624EB-9BD3-40F2-B005-AAA5676818B9}" dt="2021-09-04T10:27:39.399" v="2529" actId="478"/>
          <ac:picMkLst>
            <pc:docMk/>
            <pc:sldMk cId="49150629" sldId="610"/>
            <ac:picMk id="10" creationId="{9F94FDF2-879A-4859-8DB4-FB5E54D4A910}"/>
          </ac:picMkLst>
        </pc:picChg>
        <pc:picChg chg="add mod">
          <ac:chgData name="Nguyen Chi Son" userId="606856d02e9d83ac" providerId="LiveId" clId="{C5C624EB-9BD3-40F2-B005-AAA5676818B9}" dt="2021-09-04T10:29:45.355" v="2553" actId="1076"/>
          <ac:picMkLst>
            <pc:docMk/>
            <pc:sldMk cId="49150629" sldId="610"/>
            <ac:picMk id="4098" creationId="{0203AABB-81BF-48B2-93A2-640DAEEC17D8}"/>
          </ac:picMkLst>
        </pc:picChg>
        <pc:picChg chg="add mod">
          <ac:chgData name="Nguyen Chi Son" userId="606856d02e9d83ac" providerId="LiveId" clId="{C5C624EB-9BD3-40F2-B005-AAA5676818B9}" dt="2021-09-04T10:29:47.146" v="2554" actId="1076"/>
          <ac:picMkLst>
            <pc:docMk/>
            <pc:sldMk cId="49150629" sldId="610"/>
            <ac:picMk id="4100" creationId="{49F6A95E-3C84-418A-B0F7-97AB87EA28F1}"/>
          </ac:picMkLst>
        </pc:picChg>
        <pc:picChg chg="add mod">
          <ac:chgData name="Nguyen Chi Son" userId="606856d02e9d83ac" providerId="LiveId" clId="{C5C624EB-9BD3-40F2-B005-AAA5676818B9}" dt="2021-09-04T10:29:57.547" v="2558" actId="1076"/>
          <ac:picMkLst>
            <pc:docMk/>
            <pc:sldMk cId="49150629" sldId="610"/>
            <ac:picMk id="4102" creationId="{A4CBF0AA-C50E-491B-9DF7-CF52BAA68AE5}"/>
          </ac:picMkLst>
        </pc:picChg>
      </pc:sldChg>
      <pc:sldChg chg="addSp delSp modSp add mod modAnim">
        <pc:chgData name="Nguyen Chi Son" userId="606856d02e9d83ac" providerId="LiveId" clId="{C5C624EB-9BD3-40F2-B005-AAA5676818B9}" dt="2021-09-04T10:46:23.268" v="4417" actId="1076"/>
        <pc:sldMkLst>
          <pc:docMk/>
          <pc:sldMk cId="4006857089" sldId="611"/>
        </pc:sldMkLst>
        <pc:spChg chg="mod">
          <ac:chgData name="Nguyen Chi Son" userId="606856d02e9d83ac" providerId="LiveId" clId="{C5C624EB-9BD3-40F2-B005-AAA5676818B9}" dt="2021-09-04T10:33:18.276" v="3133" actId="20577"/>
          <ac:spMkLst>
            <pc:docMk/>
            <pc:sldMk cId="4006857089" sldId="611"/>
            <ac:spMk id="2" creationId="{BA8A6260-CA4B-46A9-A06E-C71EE59E6992}"/>
          </ac:spMkLst>
        </pc:spChg>
        <pc:spChg chg="mod">
          <ac:chgData name="Nguyen Chi Son" userId="606856d02e9d83ac" providerId="LiveId" clId="{C5C624EB-9BD3-40F2-B005-AAA5676818B9}" dt="2021-09-04T10:34:49.767" v="3346" actId="20577"/>
          <ac:spMkLst>
            <pc:docMk/>
            <pc:sldMk cId="4006857089" sldId="611"/>
            <ac:spMk id="11" creationId="{BB94417D-BA64-41A3-A335-F1084FC4EAAB}"/>
          </ac:spMkLst>
        </pc:spChg>
        <pc:spChg chg="mod">
          <ac:chgData name="Nguyen Chi Son" userId="606856d02e9d83ac" providerId="LiveId" clId="{C5C624EB-9BD3-40F2-B005-AAA5676818B9}" dt="2021-09-04T10:34:36.126" v="3256" actId="20577"/>
          <ac:spMkLst>
            <pc:docMk/>
            <pc:sldMk cId="4006857089" sldId="611"/>
            <ac:spMk id="14" creationId="{47690167-AC03-4A6E-8A65-B47A2BE69ACA}"/>
          </ac:spMkLst>
        </pc:spChg>
        <pc:picChg chg="add mod modCrop">
          <ac:chgData name="Nguyen Chi Son" userId="606856d02e9d83ac" providerId="LiveId" clId="{C5C624EB-9BD3-40F2-B005-AAA5676818B9}" dt="2021-09-04T10:46:23.268" v="4417" actId="1076"/>
          <ac:picMkLst>
            <pc:docMk/>
            <pc:sldMk cId="4006857089" sldId="611"/>
            <ac:picMk id="6" creationId="{93DB5116-A8D2-41F5-A90E-5639C499C5CC}"/>
          </ac:picMkLst>
        </pc:picChg>
        <pc:picChg chg="add del mod">
          <ac:chgData name="Nguyen Chi Son" userId="606856d02e9d83ac" providerId="LiveId" clId="{C5C624EB-9BD3-40F2-B005-AAA5676818B9}" dt="2021-09-04T10:34:04.163" v="3143" actId="478"/>
          <ac:picMkLst>
            <pc:docMk/>
            <pc:sldMk cId="4006857089" sldId="611"/>
            <ac:picMk id="7" creationId="{332DFF86-63D2-442F-84AD-CA6C53246068}"/>
          </ac:picMkLst>
        </pc:picChg>
      </pc:sldChg>
      <pc:sldChg chg="addSp delSp modSp add mod">
        <pc:chgData name="Nguyen Chi Son" userId="606856d02e9d83ac" providerId="LiveId" clId="{C5C624EB-9BD3-40F2-B005-AAA5676818B9}" dt="2021-09-04T10:47:02.692" v="4543" actId="1035"/>
        <pc:sldMkLst>
          <pc:docMk/>
          <pc:sldMk cId="3728400003" sldId="612"/>
        </pc:sldMkLst>
        <pc:spChg chg="mod">
          <ac:chgData name="Nguyen Chi Son" userId="606856d02e9d83ac" providerId="LiveId" clId="{C5C624EB-9BD3-40F2-B005-AAA5676818B9}" dt="2021-09-04T10:46:36.428" v="4420" actId="14100"/>
          <ac:spMkLst>
            <pc:docMk/>
            <pc:sldMk cId="3728400003" sldId="612"/>
            <ac:spMk id="2" creationId="{BA8A6260-CA4B-46A9-A06E-C71EE59E6992}"/>
          </ac:spMkLst>
        </pc:spChg>
        <pc:spChg chg="mod">
          <ac:chgData name="Nguyen Chi Son" userId="606856d02e9d83ac" providerId="LiveId" clId="{C5C624EB-9BD3-40F2-B005-AAA5676818B9}" dt="2021-09-04T10:47:02.692" v="4543" actId="1035"/>
          <ac:spMkLst>
            <pc:docMk/>
            <pc:sldMk cId="3728400003" sldId="612"/>
            <ac:spMk id="4" creationId="{0D159DDA-BA49-4E92-817D-8988A85A5610}"/>
          </ac:spMkLst>
        </pc:spChg>
        <pc:spChg chg="mod">
          <ac:chgData name="Nguyen Chi Son" userId="606856d02e9d83ac" providerId="LiveId" clId="{C5C624EB-9BD3-40F2-B005-AAA5676818B9}" dt="2021-09-04T10:47:02.692" v="4543" actId="1035"/>
          <ac:spMkLst>
            <pc:docMk/>
            <pc:sldMk cId="3728400003" sldId="612"/>
            <ac:spMk id="5" creationId="{34B18095-2B84-439E-80AD-AC5D4586BEAA}"/>
          </ac:spMkLst>
        </pc:spChg>
        <pc:spChg chg="mod">
          <ac:chgData name="Nguyen Chi Son" userId="606856d02e9d83ac" providerId="LiveId" clId="{C5C624EB-9BD3-40F2-B005-AAA5676818B9}" dt="2021-09-04T10:47:02.692" v="4543" actId="1035"/>
          <ac:spMkLst>
            <pc:docMk/>
            <pc:sldMk cId="3728400003" sldId="612"/>
            <ac:spMk id="11" creationId="{BB94417D-BA64-41A3-A335-F1084FC4EAAB}"/>
          </ac:spMkLst>
        </pc:spChg>
        <pc:spChg chg="mod">
          <ac:chgData name="Nguyen Chi Son" userId="606856d02e9d83ac" providerId="LiveId" clId="{C5C624EB-9BD3-40F2-B005-AAA5676818B9}" dt="2021-09-04T10:47:02.692" v="4543" actId="1035"/>
          <ac:spMkLst>
            <pc:docMk/>
            <pc:sldMk cId="3728400003" sldId="612"/>
            <ac:spMk id="14" creationId="{47690167-AC03-4A6E-8A65-B47A2BE69ACA}"/>
          </ac:spMkLst>
        </pc:spChg>
        <pc:picChg chg="del">
          <ac:chgData name="Nguyen Chi Son" userId="606856d02e9d83ac" providerId="LiveId" clId="{C5C624EB-9BD3-40F2-B005-AAA5676818B9}" dt="2021-09-04T10:35:36.738" v="3348" actId="478"/>
          <ac:picMkLst>
            <pc:docMk/>
            <pc:sldMk cId="3728400003" sldId="612"/>
            <ac:picMk id="6" creationId="{93DB5116-A8D2-41F5-A90E-5639C499C5CC}"/>
          </ac:picMkLst>
        </pc:picChg>
        <pc:picChg chg="add mod">
          <ac:chgData name="Nguyen Chi Son" userId="606856d02e9d83ac" providerId="LiveId" clId="{C5C624EB-9BD3-40F2-B005-AAA5676818B9}" dt="2021-09-04T10:46:32.643" v="4419" actId="1076"/>
          <ac:picMkLst>
            <pc:docMk/>
            <pc:sldMk cId="3728400003" sldId="612"/>
            <ac:picMk id="5122" creationId="{A27DB20A-0B63-4DE6-970E-DCA2223E8ABC}"/>
          </ac:picMkLst>
        </pc:picChg>
      </pc:sldChg>
      <pc:sldChg chg="addSp delSp modSp add mod modAnim">
        <pc:chgData name="Nguyen Chi Son" userId="606856d02e9d83ac" providerId="LiveId" clId="{C5C624EB-9BD3-40F2-B005-AAA5676818B9}" dt="2021-09-04T10:47:43.593" v="4627"/>
        <pc:sldMkLst>
          <pc:docMk/>
          <pc:sldMk cId="3553556330" sldId="613"/>
        </pc:sldMkLst>
        <pc:spChg chg="mod">
          <ac:chgData name="Nguyen Chi Son" userId="606856d02e9d83ac" providerId="LiveId" clId="{C5C624EB-9BD3-40F2-B005-AAA5676818B9}" dt="2021-09-04T10:47:12.747" v="4547" actId="14100"/>
          <ac:spMkLst>
            <pc:docMk/>
            <pc:sldMk cId="3553556330" sldId="613"/>
            <ac:spMk id="2" creationId="{BA8A6260-CA4B-46A9-A06E-C71EE59E6992}"/>
          </ac:spMkLst>
        </pc:spChg>
        <pc:spChg chg="mod">
          <ac:chgData name="Nguyen Chi Son" userId="606856d02e9d83ac" providerId="LiveId" clId="{C5C624EB-9BD3-40F2-B005-AAA5676818B9}" dt="2021-09-04T10:47:31.215" v="4626" actId="1035"/>
          <ac:spMkLst>
            <pc:docMk/>
            <pc:sldMk cId="3553556330" sldId="613"/>
            <ac:spMk id="4" creationId="{0D159DDA-BA49-4E92-817D-8988A85A5610}"/>
          </ac:spMkLst>
        </pc:spChg>
        <pc:spChg chg="mod">
          <ac:chgData name="Nguyen Chi Son" userId="606856d02e9d83ac" providerId="LiveId" clId="{C5C624EB-9BD3-40F2-B005-AAA5676818B9}" dt="2021-09-04T10:47:31.215" v="4626" actId="1035"/>
          <ac:spMkLst>
            <pc:docMk/>
            <pc:sldMk cId="3553556330" sldId="613"/>
            <ac:spMk id="5" creationId="{34B18095-2B84-439E-80AD-AC5D4586BEAA}"/>
          </ac:spMkLst>
        </pc:spChg>
        <pc:spChg chg="mod">
          <ac:chgData name="Nguyen Chi Son" userId="606856d02e9d83ac" providerId="LiveId" clId="{C5C624EB-9BD3-40F2-B005-AAA5676818B9}" dt="2021-09-04T10:47:31.215" v="4626" actId="1035"/>
          <ac:spMkLst>
            <pc:docMk/>
            <pc:sldMk cId="3553556330" sldId="613"/>
            <ac:spMk id="11" creationId="{BB94417D-BA64-41A3-A335-F1084FC4EAAB}"/>
          </ac:spMkLst>
        </pc:spChg>
        <pc:spChg chg="mod">
          <ac:chgData name="Nguyen Chi Son" userId="606856d02e9d83ac" providerId="LiveId" clId="{C5C624EB-9BD3-40F2-B005-AAA5676818B9}" dt="2021-09-04T10:47:31.215" v="4626" actId="1035"/>
          <ac:spMkLst>
            <pc:docMk/>
            <pc:sldMk cId="3553556330" sldId="613"/>
            <ac:spMk id="14" creationId="{47690167-AC03-4A6E-8A65-B47A2BE69ACA}"/>
          </ac:spMkLst>
        </pc:spChg>
        <pc:picChg chg="add mod">
          <ac:chgData name="Nguyen Chi Son" userId="606856d02e9d83ac" providerId="LiveId" clId="{C5C624EB-9BD3-40F2-B005-AAA5676818B9}" dt="2021-09-04T10:47:09.547" v="4546" actId="1076"/>
          <ac:picMkLst>
            <pc:docMk/>
            <pc:sldMk cId="3553556330" sldId="613"/>
            <ac:picMk id="6" creationId="{F402D843-2E94-4368-87AB-A576E8CB251D}"/>
          </ac:picMkLst>
        </pc:picChg>
        <pc:picChg chg="del">
          <ac:chgData name="Nguyen Chi Son" userId="606856d02e9d83ac" providerId="LiveId" clId="{C5C624EB-9BD3-40F2-B005-AAA5676818B9}" dt="2021-09-04T10:39:46.225" v="3869" actId="478"/>
          <ac:picMkLst>
            <pc:docMk/>
            <pc:sldMk cId="3553556330" sldId="613"/>
            <ac:picMk id="5122" creationId="{A27DB20A-0B63-4DE6-970E-DCA2223E8ABC}"/>
          </ac:picMkLst>
        </pc:picChg>
      </pc:sldChg>
    </pc:docChg>
  </pc:docChgLst>
  <pc:docChgLst>
    <pc:chgData name="Nguyen Chi Son" userId="606856d02e9d83ac" providerId="LiveId" clId="{5E196E5C-79B4-4C16-AF71-DACFD4EE292C}"/>
    <pc:docChg chg="undo custSel addSld delSld modSld sldOrd">
      <pc:chgData name="Nguyen Chi Son" userId="606856d02e9d83ac" providerId="LiveId" clId="{5E196E5C-79B4-4C16-AF71-DACFD4EE292C}" dt="2021-08-31T05:14:50.026" v="5421"/>
      <pc:docMkLst>
        <pc:docMk/>
      </pc:docMkLst>
      <pc:sldChg chg="modSp mod">
        <pc:chgData name="Nguyen Chi Son" userId="606856d02e9d83ac" providerId="LiveId" clId="{5E196E5C-79B4-4C16-AF71-DACFD4EE292C}" dt="2021-08-30T14:35:36.747" v="28" actId="20577"/>
        <pc:sldMkLst>
          <pc:docMk/>
          <pc:sldMk cId="2922349590" sldId="256"/>
        </pc:sldMkLst>
        <pc:spChg chg="mod">
          <ac:chgData name="Nguyen Chi Son" userId="606856d02e9d83ac" providerId="LiveId" clId="{5E196E5C-79B4-4C16-AF71-DACFD4EE292C}" dt="2021-08-30T14:35:36.747" v="28" actId="20577"/>
          <ac:spMkLst>
            <pc:docMk/>
            <pc:sldMk cId="2922349590" sldId="256"/>
            <ac:spMk id="136" creationId="{C574B640-0199-463F-87CA-8E3956B46E10}"/>
          </ac:spMkLst>
        </pc:spChg>
      </pc:sldChg>
      <pc:sldChg chg="modSp mod">
        <pc:chgData name="Nguyen Chi Son" userId="606856d02e9d83ac" providerId="LiveId" clId="{5E196E5C-79B4-4C16-AF71-DACFD4EE292C}" dt="2021-08-30T14:47:46.086" v="69" actId="20577"/>
        <pc:sldMkLst>
          <pc:docMk/>
          <pc:sldMk cId="2812505328" sldId="362"/>
        </pc:sldMkLst>
        <pc:spChg chg="mod">
          <ac:chgData name="Nguyen Chi Son" userId="606856d02e9d83ac" providerId="LiveId" clId="{5E196E5C-79B4-4C16-AF71-DACFD4EE292C}" dt="2021-08-30T14:47:46.086" v="69" actId="20577"/>
          <ac:spMkLst>
            <pc:docMk/>
            <pc:sldMk cId="2812505328" sldId="362"/>
            <ac:spMk id="2" creationId="{DAF08EC2-5D0D-48D9-855C-A59C0E5ED55B}"/>
          </ac:spMkLst>
        </pc:spChg>
      </pc:sldChg>
      <pc:sldChg chg="modSp mod">
        <pc:chgData name="Nguyen Chi Son" userId="606856d02e9d83ac" providerId="LiveId" clId="{5E196E5C-79B4-4C16-AF71-DACFD4EE292C}" dt="2021-08-30T14:50:11.352" v="361" actId="20577"/>
        <pc:sldMkLst>
          <pc:docMk/>
          <pc:sldMk cId="3904192345" sldId="502"/>
        </pc:sldMkLst>
        <pc:spChg chg="mod">
          <ac:chgData name="Nguyen Chi Son" userId="606856d02e9d83ac" providerId="LiveId" clId="{5E196E5C-79B4-4C16-AF71-DACFD4EE292C}" dt="2021-08-30T14:50:11.352" v="361" actId="20577"/>
          <ac:spMkLst>
            <pc:docMk/>
            <pc:sldMk cId="3904192345" sldId="502"/>
            <ac:spMk id="2" creationId="{DAF08EC2-5D0D-48D9-855C-A59C0E5ED55B}"/>
          </ac:spMkLst>
        </pc:spChg>
      </pc:sldChg>
      <pc:sldChg chg="addSp delSp modSp del mod">
        <pc:chgData name="Nguyen Chi Son" userId="606856d02e9d83ac" providerId="LiveId" clId="{5E196E5C-79B4-4C16-AF71-DACFD4EE292C}" dt="2021-08-30T15:13:43.405" v="1779" actId="47"/>
        <pc:sldMkLst>
          <pc:docMk/>
          <pc:sldMk cId="56853071" sldId="510"/>
        </pc:sldMkLst>
        <pc:spChg chg="mod">
          <ac:chgData name="Nguyen Chi Son" userId="606856d02e9d83ac" providerId="LiveId" clId="{5E196E5C-79B4-4C16-AF71-DACFD4EE292C}" dt="2021-08-30T14:51:02.855" v="577" actId="20577"/>
          <ac:spMkLst>
            <pc:docMk/>
            <pc:sldMk cId="56853071" sldId="510"/>
            <ac:spMk id="9" creationId="{9F4BC261-4781-4DFE-BA2B-77EE6F751C48}"/>
          </ac:spMkLst>
        </pc:spChg>
        <pc:spChg chg="del">
          <ac:chgData name="Nguyen Chi Son" userId="606856d02e9d83ac" providerId="LiveId" clId="{5E196E5C-79B4-4C16-AF71-DACFD4EE292C}" dt="2021-08-30T14:51:14.105" v="578" actId="478"/>
          <ac:spMkLst>
            <pc:docMk/>
            <pc:sldMk cId="56853071" sldId="510"/>
            <ac:spMk id="12" creationId="{FB176921-2E16-4EF6-BE76-A36379B5EDC5}"/>
          </ac:spMkLst>
        </pc:spChg>
        <pc:spChg chg="mod">
          <ac:chgData name="Nguyen Chi Son" userId="606856d02e9d83ac" providerId="LiveId" clId="{5E196E5C-79B4-4C16-AF71-DACFD4EE292C}" dt="2021-08-30T15:07:01.028" v="802" actId="20577"/>
          <ac:spMkLst>
            <pc:docMk/>
            <pc:sldMk cId="56853071" sldId="510"/>
            <ac:spMk id="13" creationId="{6D2DFB58-1EB9-4656-85EA-F3D4AAB8D17D}"/>
          </ac:spMkLst>
        </pc:spChg>
        <pc:picChg chg="del">
          <ac:chgData name="Nguyen Chi Son" userId="606856d02e9d83ac" providerId="LiveId" clId="{5E196E5C-79B4-4C16-AF71-DACFD4EE292C}" dt="2021-08-30T14:50:15.092" v="362" actId="478"/>
          <ac:picMkLst>
            <pc:docMk/>
            <pc:sldMk cId="56853071" sldId="510"/>
            <ac:picMk id="3" creationId="{61EA38DF-6ACB-4555-8E4D-9C6F5660DB30}"/>
          </ac:picMkLst>
        </pc:picChg>
        <pc:picChg chg="add del mod">
          <ac:chgData name="Nguyen Chi Son" userId="606856d02e9d83ac" providerId="LiveId" clId="{5E196E5C-79B4-4C16-AF71-DACFD4EE292C}" dt="2021-08-30T14:51:43.795" v="583" actId="22"/>
          <ac:picMkLst>
            <pc:docMk/>
            <pc:sldMk cId="56853071" sldId="510"/>
            <ac:picMk id="4" creationId="{FE044C66-666A-4CE0-8A38-5FC21E24DCE4}"/>
          </ac:picMkLst>
        </pc:picChg>
        <pc:picChg chg="del">
          <ac:chgData name="Nguyen Chi Son" userId="606856d02e9d83ac" providerId="LiveId" clId="{5E196E5C-79B4-4C16-AF71-DACFD4EE292C}" dt="2021-08-30T14:50:15.498" v="363" actId="478"/>
          <ac:picMkLst>
            <pc:docMk/>
            <pc:sldMk cId="56853071" sldId="510"/>
            <ac:picMk id="6" creationId="{4B176720-6422-42ED-ADDF-A8CFDCBE61C4}"/>
          </ac:picMkLst>
        </pc:picChg>
        <pc:picChg chg="add mod">
          <ac:chgData name="Nguyen Chi Son" userId="606856d02e9d83ac" providerId="LiveId" clId="{5E196E5C-79B4-4C16-AF71-DACFD4EE292C}" dt="2021-08-30T15:03:20.292" v="627" actId="554"/>
          <ac:picMkLst>
            <pc:docMk/>
            <pc:sldMk cId="56853071" sldId="510"/>
            <ac:picMk id="7" creationId="{B5E6B8F5-D545-41C6-AE9D-C0E19C163CDB}"/>
          </ac:picMkLst>
        </pc:picChg>
        <pc:picChg chg="add mod">
          <ac:chgData name="Nguyen Chi Son" userId="606856d02e9d83ac" providerId="LiveId" clId="{5E196E5C-79B4-4C16-AF71-DACFD4EE292C}" dt="2021-08-30T15:03:22.086" v="628" actId="408"/>
          <ac:picMkLst>
            <pc:docMk/>
            <pc:sldMk cId="56853071" sldId="510"/>
            <ac:picMk id="10" creationId="{F81FB6DF-02B5-49B6-BB1F-F94270D5449E}"/>
          </ac:picMkLst>
        </pc:picChg>
        <pc:picChg chg="add mod">
          <ac:chgData name="Nguyen Chi Son" userId="606856d02e9d83ac" providerId="LiveId" clId="{5E196E5C-79B4-4C16-AF71-DACFD4EE292C}" dt="2021-08-30T15:06:35.913" v="644" actId="1076"/>
          <ac:picMkLst>
            <pc:docMk/>
            <pc:sldMk cId="56853071" sldId="510"/>
            <ac:picMk id="14" creationId="{3E8EA6AE-9082-4D29-8E24-4EA1A9CAAEE6}"/>
          </ac:picMkLst>
        </pc:picChg>
        <pc:picChg chg="add mod">
          <ac:chgData name="Nguyen Chi Son" userId="606856d02e9d83ac" providerId="LiveId" clId="{5E196E5C-79B4-4C16-AF71-DACFD4EE292C}" dt="2021-08-30T15:03:20.292" v="627" actId="554"/>
          <ac:picMkLst>
            <pc:docMk/>
            <pc:sldMk cId="56853071" sldId="510"/>
            <ac:picMk id="16" creationId="{B0B8AB01-9C44-42E9-8097-980C82CDFF87}"/>
          </ac:picMkLst>
        </pc:picChg>
        <pc:picChg chg="add mod">
          <ac:chgData name="Nguyen Chi Son" userId="606856d02e9d83ac" providerId="LiveId" clId="{5E196E5C-79B4-4C16-AF71-DACFD4EE292C}" dt="2021-08-30T15:03:22.086" v="628" actId="408"/>
          <ac:picMkLst>
            <pc:docMk/>
            <pc:sldMk cId="56853071" sldId="510"/>
            <ac:picMk id="18" creationId="{2F78D172-C1DB-47DF-9AB3-D9CAAFFFE645}"/>
          </ac:picMkLst>
        </pc:picChg>
      </pc:sldChg>
      <pc:sldChg chg="modSp mod">
        <pc:chgData name="Nguyen Chi Son" userId="606856d02e9d83ac" providerId="LiveId" clId="{5E196E5C-79B4-4C16-AF71-DACFD4EE292C}" dt="2021-08-31T04:55:57.737" v="2648" actId="20577"/>
        <pc:sldMkLst>
          <pc:docMk/>
          <pc:sldMk cId="402592958" sldId="540"/>
        </pc:sldMkLst>
        <pc:spChg chg="mod">
          <ac:chgData name="Nguyen Chi Son" userId="606856d02e9d83ac" providerId="LiveId" clId="{5E196E5C-79B4-4C16-AF71-DACFD4EE292C}" dt="2021-08-31T04:55:57.737" v="2648" actId="20577"/>
          <ac:spMkLst>
            <pc:docMk/>
            <pc:sldMk cId="402592958" sldId="540"/>
            <ac:spMk id="3" creationId="{8CD51C9F-FCB0-4185-93E6-835FC05E1B10}"/>
          </ac:spMkLst>
        </pc:spChg>
      </pc:sldChg>
      <pc:sldChg chg="addSp delSp modSp mod">
        <pc:chgData name="Nguyen Chi Son" userId="606856d02e9d83ac" providerId="LiveId" clId="{5E196E5C-79B4-4C16-AF71-DACFD4EE292C}" dt="2021-08-30T14:50:04.979" v="326" actId="1036"/>
        <pc:sldMkLst>
          <pc:docMk/>
          <pc:sldMk cId="3298182474" sldId="547"/>
        </pc:sldMkLst>
        <pc:spChg chg="mod">
          <ac:chgData name="Nguyen Chi Son" userId="606856d02e9d83ac" providerId="LiveId" clId="{5E196E5C-79B4-4C16-AF71-DACFD4EE292C}" dt="2021-08-30T14:48:24.941" v="186" actId="20577"/>
          <ac:spMkLst>
            <pc:docMk/>
            <pc:sldMk cId="3298182474" sldId="547"/>
            <ac:spMk id="2" creationId="{BA8A6260-CA4B-46A9-A06E-C71EE59E6992}"/>
          </ac:spMkLst>
        </pc:spChg>
        <pc:spChg chg="mod">
          <ac:chgData name="Nguyen Chi Son" userId="606856d02e9d83ac" providerId="LiveId" clId="{5E196E5C-79B4-4C16-AF71-DACFD4EE292C}" dt="2021-08-30T14:50:04.979" v="326" actId="1036"/>
          <ac:spMkLst>
            <pc:docMk/>
            <pc:sldMk cId="3298182474" sldId="547"/>
            <ac:spMk id="6" creationId="{B3F8CA32-1402-4A26-97CE-93BF5A5072FC}"/>
          </ac:spMkLst>
        </pc:spChg>
        <pc:spChg chg="del">
          <ac:chgData name="Nguyen Chi Son" userId="606856d02e9d83ac" providerId="LiveId" clId="{5E196E5C-79B4-4C16-AF71-DACFD4EE292C}" dt="2021-08-30T14:48:53.488" v="307" actId="478"/>
          <ac:spMkLst>
            <pc:docMk/>
            <pc:sldMk cId="3298182474" sldId="547"/>
            <ac:spMk id="7" creationId="{F01F71BB-D5D4-4F91-8E9D-881AEFD95BD7}"/>
          </ac:spMkLst>
        </pc:spChg>
        <pc:picChg chg="add mod">
          <ac:chgData name="Nguyen Chi Son" userId="606856d02e9d83ac" providerId="LiveId" clId="{5E196E5C-79B4-4C16-AF71-DACFD4EE292C}" dt="2021-08-30T14:50:04.979" v="326" actId="1036"/>
          <ac:picMkLst>
            <pc:docMk/>
            <pc:sldMk cId="3298182474" sldId="547"/>
            <ac:picMk id="4" creationId="{47509A67-6438-4649-B5D8-F5E8A1B3F128}"/>
          </ac:picMkLst>
        </pc:picChg>
        <pc:picChg chg="del">
          <ac:chgData name="Nguyen Chi Son" userId="606856d02e9d83ac" providerId="LiveId" clId="{5E196E5C-79B4-4C16-AF71-DACFD4EE292C}" dt="2021-08-30T14:47:49.306" v="70" actId="478"/>
          <ac:picMkLst>
            <pc:docMk/>
            <pc:sldMk cId="3298182474" sldId="547"/>
            <ac:picMk id="1026" creationId="{48D4713D-8C19-4B57-9D94-2CDF2965BD92}"/>
          </ac:picMkLst>
        </pc:picChg>
        <pc:picChg chg="del">
          <ac:chgData name="Nguyen Chi Son" userId="606856d02e9d83ac" providerId="LiveId" clId="{5E196E5C-79B4-4C16-AF71-DACFD4EE292C}" dt="2021-08-30T14:47:49.759" v="71" actId="478"/>
          <ac:picMkLst>
            <pc:docMk/>
            <pc:sldMk cId="3298182474" sldId="547"/>
            <ac:picMk id="1028" creationId="{305A1CCE-66CA-41C7-AEC4-D99E203147C6}"/>
          </ac:picMkLst>
        </pc:picChg>
      </pc:sldChg>
      <pc:sldChg chg="del">
        <pc:chgData name="Nguyen Chi Son" userId="606856d02e9d83ac" providerId="LiveId" clId="{5E196E5C-79B4-4C16-AF71-DACFD4EE292C}" dt="2021-08-30T15:16:12.181" v="2073" actId="47"/>
        <pc:sldMkLst>
          <pc:docMk/>
          <pc:sldMk cId="1727019307" sldId="548"/>
        </pc:sldMkLst>
      </pc:sldChg>
      <pc:sldChg chg="addSp delSp modSp mod modAnim">
        <pc:chgData name="Nguyen Chi Son" userId="606856d02e9d83ac" providerId="LiveId" clId="{5E196E5C-79B4-4C16-AF71-DACFD4EE292C}" dt="2021-08-31T05:14:25.386" v="5410"/>
        <pc:sldMkLst>
          <pc:docMk/>
          <pc:sldMk cId="3213348296" sldId="549"/>
        </pc:sldMkLst>
        <pc:spChg chg="mod">
          <ac:chgData name="Nguyen Chi Son" userId="606856d02e9d83ac" providerId="LiveId" clId="{5E196E5C-79B4-4C16-AF71-DACFD4EE292C}" dt="2021-08-31T04:46:19.684" v="2163" actId="20577"/>
          <ac:spMkLst>
            <pc:docMk/>
            <pc:sldMk cId="3213348296" sldId="549"/>
            <ac:spMk id="9" creationId="{9F4BC261-4781-4DFE-BA2B-77EE6F751C48}"/>
          </ac:spMkLst>
        </pc:spChg>
        <pc:spChg chg="add mod">
          <ac:chgData name="Nguyen Chi Son" userId="606856d02e9d83ac" providerId="LiveId" clId="{5E196E5C-79B4-4C16-AF71-DACFD4EE292C}" dt="2021-08-31T04:53:09.395" v="2642" actId="1076"/>
          <ac:spMkLst>
            <pc:docMk/>
            <pc:sldMk cId="3213348296" sldId="549"/>
            <ac:spMk id="14" creationId="{60E06B87-669F-4D88-B1FC-A5A2F50A8ABF}"/>
          </ac:spMkLst>
        </pc:spChg>
        <pc:spChg chg="add mod">
          <ac:chgData name="Nguyen Chi Son" userId="606856d02e9d83ac" providerId="LiveId" clId="{5E196E5C-79B4-4C16-AF71-DACFD4EE292C}" dt="2021-08-31T04:53:22.536" v="2645" actId="1076"/>
          <ac:spMkLst>
            <pc:docMk/>
            <pc:sldMk cId="3213348296" sldId="549"/>
            <ac:spMk id="15" creationId="{EE4B5588-1117-4F51-A7A7-0875205D83FE}"/>
          </ac:spMkLst>
        </pc:spChg>
        <pc:spChg chg="del">
          <ac:chgData name="Nguyen Chi Son" userId="606856d02e9d83ac" providerId="LiveId" clId="{5E196E5C-79B4-4C16-AF71-DACFD4EE292C}" dt="2021-08-30T15:16:17.040" v="2074" actId="478"/>
          <ac:spMkLst>
            <pc:docMk/>
            <pc:sldMk cId="3213348296" sldId="549"/>
            <ac:spMk id="17" creationId="{D99CFF06-38DF-4FA7-8520-EF27FE42C529}"/>
          </ac:spMkLst>
        </pc:spChg>
        <pc:spChg chg="del">
          <ac:chgData name="Nguyen Chi Son" userId="606856d02e9d83ac" providerId="LiveId" clId="{5E196E5C-79B4-4C16-AF71-DACFD4EE292C}" dt="2021-08-30T15:16:17.040" v="2074" actId="478"/>
          <ac:spMkLst>
            <pc:docMk/>
            <pc:sldMk cId="3213348296" sldId="549"/>
            <ac:spMk id="20" creationId="{CB498DE6-09E2-44B9-A188-39CC48040C4B}"/>
          </ac:spMkLst>
        </pc:spChg>
        <pc:spChg chg="del">
          <ac:chgData name="Nguyen Chi Son" userId="606856d02e9d83ac" providerId="LiveId" clId="{5E196E5C-79B4-4C16-AF71-DACFD4EE292C}" dt="2021-08-30T15:16:17.040" v="2074" actId="478"/>
          <ac:spMkLst>
            <pc:docMk/>
            <pc:sldMk cId="3213348296" sldId="549"/>
            <ac:spMk id="21" creationId="{7634D9E7-4EA5-402D-9FF9-D5A176E48A27}"/>
          </ac:spMkLst>
        </pc:spChg>
        <pc:spChg chg="del">
          <ac:chgData name="Nguyen Chi Son" userId="606856d02e9d83ac" providerId="LiveId" clId="{5E196E5C-79B4-4C16-AF71-DACFD4EE292C}" dt="2021-08-30T15:16:17.040" v="2074" actId="478"/>
          <ac:spMkLst>
            <pc:docMk/>
            <pc:sldMk cId="3213348296" sldId="549"/>
            <ac:spMk id="22" creationId="{2CF77141-1193-4CDF-9779-89762C1ADD8E}"/>
          </ac:spMkLst>
        </pc:spChg>
        <pc:spChg chg="del">
          <ac:chgData name="Nguyen Chi Son" userId="606856d02e9d83ac" providerId="LiveId" clId="{5E196E5C-79B4-4C16-AF71-DACFD4EE292C}" dt="2021-08-30T15:16:17.040" v="2074" actId="478"/>
          <ac:spMkLst>
            <pc:docMk/>
            <pc:sldMk cId="3213348296" sldId="549"/>
            <ac:spMk id="23" creationId="{24430B93-6E24-4EC7-A349-8CF049C3840B}"/>
          </ac:spMkLst>
        </pc:spChg>
        <pc:graphicFrameChg chg="add mod modGraphic">
          <ac:chgData name="Nguyen Chi Son" userId="606856d02e9d83ac" providerId="LiveId" clId="{5E196E5C-79B4-4C16-AF71-DACFD4EE292C}" dt="2021-08-31T04:51:58.254" v="2461" actId="1076"/>
          <ac:graphicFrameMkLst>
            <pc:docMk/>
            <pc:sldMk cId="3213348296" sldId="549"/>
            <ac:graphicFrameMk id="2" creationId="{17A62E1B-D548-47D9-BC20-C95248EBE291}"/>
          </ac:graphicFrameMkLst>
        </pc:graphicFrameChg>
        <pc:picChg chg="add del mod">
          <ac:chgData name="Nguyen Chi Son" userId="606856d02e9d83ac" providerId="LiveId" clId="{5E196E5C-79B4-4C16-AF71-DACFD4EE292C}" dt="2021-08-31T04:49:09.896" v="2443" actId="478"/>
          <ac:picMkLst>
            <pc:docMk/>
            <pc:sldMk cId="3213348296" sldId="549"/>
            <ac:picMk id="4" creationId="{399B655D-2623-41AF-AD3A-98ED033A4B56}"/>
          </ac:picMkLst>
        </pc:picChg>
        <pc:picChg chg="add del mod">
          <ac:chgData name="Nguyen Chi Son" userId="606856d02e9d83ac" providerId="LiveId" clId="{5E196E5C-79B4-4C16-AF71-DACFD4EE292C}" dt="2021-08-31T04:49:34.118" v="2448" actId="478"/>
          <ac:picMkLst>
            <pc:docMk/>
            <pc:sldMk cId="3213348296" sldId="549"/>
            <ac:picMk id="6" creationId="{E75B423C-C1C1-4161-B58D-444D888513B4}"/>
          </ac:picMkLst>
        </pc:picChg>
        <pc:picChg chg="add mod">
          <ac:chgData name="Nguyen Chi Son" userId="606856d02e9d83ac" providerId="LiveId" clId="{5E196E5C-79B4-4C16-AF71-DACFD4EE292C}" dt="2021-08-31T04:53:04.528" v="2640" actId="1076"/>
          <ac:picMkLst>
            <pc:docMk/>
            <pc:sldMk cId="3213348296" sldId="549"/>
            <ac:picMk id="8" creationId="{07254165-4E84-4D19-97A8-663C980226BE}"/>
          </ac:picMkLst>
        </pc:picChg>
        <pc:picChg chg="add mod">
          <ac:chgData name="Nguyen Chi Son" userId="606856d02e9d83ac" providerId="LiveId" clId="{5E196E5C-79B4-4C16-AF71-DACFD4EE292C}" dt="2021-08-31T04:53:11.519" v="2643" actId="1076"/>
          <ac:picMkLst>
            <pc:docMk/>
            <pc:sldMk cId="3213348296" sldId="549"/>
            <ac:picMk id="11" creationId="{E987A8AC-2A7D-4B7A-8DD0-ABDD3A74CA20}"/>
          </ac:picMkLst>
        </pc:picChg>
        <pc:picChg chg="add mod">
          <ac:chgData name="Nguyen Chi Son" userId="606856d02e9d83ac" providerId="LiveId" clId="{5E196E5C-79B4-4C16-AF71-DACFD4EE292C}" dt="2021-08-31T04:53:12.988" v="2644" actId="1076"/>
          <ac:picMkLst>
            <pc:docMk/>
            <pc:sldMk cId="3213348296" sldId="549"/>
            <ac:picMk id="13" creationId="{40E13D61-072E-4F64-889A-C2F858FC3675}"/>
          </ac:picMkLst>
        </pc:picChg>
        <pc:picChg chg="del">
          <ac:chgData name="Nguyen Chi Son" userId="606856d02e9d83ac" providerId="LiveId" clId="{5E196E5C-79B4-4C16-AF71-DACFD4EE292C}" dt="2021-08-30T15:16:17.040" v="2074" actId="478"/>
          <ac:picMkLst>
            <pc:docMk/>
            <pc:sldMk cId="3213348296" sldId="549"/>
            <ac:picMk id="4098" creationId="{1F85B0C3-0AA9-4C5C-BAA4-D51FE97B9BC5}"/>
          </ac:picMkLst>
        </pc:picChg>
        <pc:picChg chg="del">
          <ac:chgData name="Nguyen Chi Son" userId="606856d02e9d83ac" providerId="LiveId" clId="{5E196E5C-79B4-4C16-AF71-DACFD4EE292C}" dt="2021-08-30T15:16:17.040" v="2074" actId="478"/>
          <ac:picMkLst>
            <pc:docMk/>
            <pc:sldMk cId="3213348296" sldId="549"/>
            <ac:picMk id="4100" creationId="{1D931E04-4C46-489A-9D37-B4BACDFFAEF0}"/>
          </ac:picMkLst>
        </pc:picChg>
        <pc:picChg chg="del">
          <ac:chgData name="Nguyen Chi Son" userId="606856d02e9d83ac" providerId="LiveId" clId="{5E196E5C-79B4-4C16-AF71-DACFD4EE292C}" dt="2021-08-30T15:16:17.040" v="2074" actId="478"/>
          <ac:picMkLst>
            <pc:docMk/>
            <pc:sldMk cId="3213348296" sldId="549"/>
            <ac:picMk id="4102" creationId="{D170D7C7-DD3D-44DB-9E68-9BA7FF4C008C}"/>
          </ac:picMkLst>
        </pc:picChg>
        <pc:picChg chg="del">
          <ac:chgData name="Nguyen Chi Son" userId="606856d02e9d83ac" providerId="LiveId" clId="{5E196E5C-79B4-4C16-AF71-DACFD4EE292C}" dt="2021-08-30T15:16:17.040" v="2074" actId="478"/>
          <ac:picMkLst>
            <pc:docMk/>
            <pc:sldMk cId="3213348296" sldId="549"/>
            <ac:picMk id="4104" creationId="{A0802B69-C951-4372-91B4-1C48DF454C32}"/>
          </ac:picMkLst>
        </pc:picChg>
        <pc:picChg chg="del">
          <ac:chgData name="Nguyen Chi Son" userId="606856d02e9d83ac" providerId="LiveId" clId="{5E196E5C-79B4-4C16-AF71-DACFD4EE292C}" dt="2021-08-30T15:16:17.040" v="2074" actId="478"/>
          <ac:picMkLst>
            <pc:docMk/>
            <pc:sldMk cId="3213348296" sldId="549"/>
            <ac:picMk id="4106" creationId="{5055E888-A18E-46EE-A1A6-91E513DAE773}"/>
          </ac:picMkLst>
        </pc:picChg>
      </pc:sldChg>
      <pc:sldChg chg="del">
        <pc:chgData name="Nguyen Chi Son" userId="606856d02e9d83ac" providerId="LiveId" clId="{5E196E5C-79B4-4C16-AF71-DACFD4EE292C}" dt="2021-08-31T04:56:00.643" v="2649" actId="47"/>
        <pc:sldMkLst>
          <pc:docMk/>
          <pc:sldMk cId="1281628929" sldId="554"/>
        </pc:sldMkLst>
      </pc:sldChg>
      <pc:sldChg chg="del">
        <pc:chgData name="Nguyen Chi Son" userId="606856d02e9d83ac" providerId="LiveId" clId="{5E196E5C-79B4-4C16-AF71-DACFD4EE292C}" dt="2021-08-31T04:55:52.546" v="2646" actId="47"/>
        <pc:sldMkLst>
          <pc:docMk/>
          <pc:sldMk cId="2965832764" sldId="577"/>
        </pc:sldMkLst>
      </pc:sldChg>
      <pc:sldChg chg="del">
        <pc:chgData name="Nguyen Chi Son" userId="606856d02e9d83ac" providerId="LiveId" clId="{5E196E5C-79B4-4C16-AF71-DACFD4EE292C}" dt="2021-08-31T04:55:52.546" v="2646" actId="47"/>
        <pc:sldMkLst>
          <pc:docMk/>
          <pc:sldMk cId="1109864056" sldId="578"/>
        </pc:sldMkLst>
      </pc:sldChg>
      <pc:sldChg chg="del">
        <pc:chgData name="Nguyen Chi Son" userId="606856d02e9d83ac" providerId="LiveId" clId="{5E196E5C-79B4-4C16-AF71-DACFD4EE292C}" dt="2021-08-31T04:55:52.546" v="2646" actId="47"/>
        <pc:sldMkLst>
          <pc:docMk/>
          <pc:sldMk cId="3451199178" sldId="579"/>
        </pc:sldMkLst>
      </pc:sldChg>
      <pc:sldChg chg="del">
        <pc:chgData name="Nguyen Chi Son" userId="606856d02e9d83ac" providerId="LiveId" clId="{5E196E5C-79B4-4C16-AF71-DACFD4EE292C}" dt="2021-08-30T15:15:56.483" v="2002" actId="47"/>
        <pc:sldMkLst>
          <pc:docMk/>
          <pc:sldMk cId="2237217926" sldId="587"/>
        </pc:sldMkLst>
      </pc:sldChg>
      <pc:sldChg chg="addSp delSp modSp mod delAnim modAnim">
        <pc:chgData name="Nguyen Chi Son" userId="606856d02e9d83ac" providerId="LiveId" clId="{5E196E5C-79B4-4C16-AF71-DACFD4EE292C}" dt="2021-08-31T05:14:35.964" v="5416"/>
        <pc:sldMkLst>
          <pc:docMk/>
          <pc:sldMk cId="2489206367" sldId="588"/>
        </pc:sldMkLst>
        <pc:spChg chg="mod">
          <ac:chgData name="Nguyen Chi Son" userId="606856d02e9d83ac" providerId="LiveId" clId="{5E196E5C-79B4-4C16-AF71-DACFD4EE292C}" dt="2021-08-31T04:58:07.329" v="3151" actId="20577"/>
          <ac:spMkLst>
            <pc:docMk/>
            <pc:sldMk cId="2489206367" sldId="588"/>
            <ac:spMk id="2" creationId="{BA8A6260-CA4B-46A9-A06E-C71EE59E6992}"/>
          </ac:spMkLst>
        </pc:spChg>
        <pc:spChg chg="mod">
          <ac:chgData name="Nguyen Chi Son" userId="606856d02e9d83ac" providerId="LiveId" clId="{5E196E5C-79B4-4C16-AF71-DACFD4EE292C}" dt="2021-08-31T05:13:29.981" v="5377" actId="1035"/>
          <ac:spMkLst>
            <pc:docMk/>
            <pc:sldMk cId="2489206367" sldId="588"/>
            <ac:spMk id="4" creationId="{0D159DDA-BA49-4E92-817D-8988A85A5610}"/>
          </ac:spMkLst>
        </pc:spChg>
        <pc:spChg chg="mod">
          <ac:chgData name="Nguyen Chi Son" userId="606856d02e9d83ac" providerId="LiveId" clId="{5E196E5C-79B4-4C16-AF71-DACFD4EE292C}" dt="2021-08-31T05:13:51.215" v="5403" actId="1036"/>
          <ac:spMkLst>
            <pc:docMk/>
            <pc:sldMk cId="2489206367" sldId="588"/>
            <ac:spMk id="5" creationId="{34B18095-2B84-439E-80AD-AC5D4586BEAA}"/>
          </ac:spMkLst>
        </pc:spChg>
        <pc:spChg chg="del mod">
          <ac:chgData name="Nguyen Chi Son" userId="606856d02e9d83ac" providerId="LiveId" clId="{5E196E5C-79B4-4C16-AF71-DACFD4EE292C}" dt="2021-08-31T05:13:31.278" v="5378" actId="478"/>
          <ac:spMkLst>
            <pc:docMk/>
            <pc:sldMk cId="2489206367" sldId="588"/>
            <ac:spMk id="11" creationId="{BB94417D-BA64-41A3-A335-F1084FC4EAAB}"/>
          </ac:spMkLst>
        </pc:spChg>
        <pc:spChg chg="mod">
          <ac:chgData name="Nguyen Chi Son" userId="606856d02e9d83ac" providerId="LiveId" clId="{5E196E5C-79B4-4C16-AF71-DACFD4EE292C}" dt="2021-08-31T05:13:51.215" v="5403" actId="1036"/>
          <ac:spMkLst>
            <pc:docMk/>
            <pc:sldMk cId="2489206367" sldId="588"/>
            <ac:spMk id="14" creationId="{47690167-AC03-4A6E-8A65-B47A2BE69ACA}"/>
          </ac:spMkLst>
        </pc:spChg>
        <pc:picChg chg="add mod">
          <ac:chgData name="Nguyen Chi Son" userId="606856d02e9d83ac" providerId="LiveId" clId="{5E196E5C-79B4-4C16-AF71-DACFD4EE292C}" dt="2021-08-31T05:13:53.231" v="5404" actId="1076"/>
          <ac:picMkLst>
            <pc:docMk/>
            <pc:sldMk cId="2489206367" sldId="588"/>
            <ac:picMk id="6" creationId="{A60005CE-F15F-46F7-94E4-A5C24D92AFD7}"/>
          </ac:picMkLst>
        </pc:picChg>
        <pc:picChg chg="add mod">
          <ac:chgData name="Nguyen Chi Son" userId="606856d02e9d83ac" providerId="LiveId" clId="{5E196E5C-79B4-4C16-AF71-DACFD4EE292C}" dt="2021-08-31T05:14:04.840" v="5408" actId="1076"/>
          <ac:picMkLst>
            <pc:docMk/>
            <pc:sldMk cId="2489206367" sldId="588"/>
            <ac:picMk id="8" creationId="{B449F272-A4F8-449D-AA83-DA9CDCA051C1}"/>
          </ac:picMkLst>
        </pc:picChg>
        <pc:picChg chg="add mod">
          <ac:chgData name="Nguyen Chi Son" userId="606856d02e9d83ac" providerId="LiveId" clId="{5E196E5C-79B4-4C16-AF71-DACFD4EE292C}" dt="2021-08-31T05:14:00.965" v="5407" actId="1076"/>
          <ac:picMkLst>
            <pc:docMk/>
            <pc:sldMk cId="2489206367" sldId="588"/>
            <ac:picMk id="10" creationId="{64137CEE-E750-4651-BA16-85C0A16FF50C}"/>
          </ac:picMkLst>
        </pc:picChg>
      </pc:sldChg>
      <pc:sldChg chg="del">
        <pc:chgData name="Nguyen Chi Son" userId="606856d02e9d83ac" providerId="LiveId" clId="{5E196E5C-79B4-4C16-AF71-DACFD4EE292C}" dt="2021-08-31T04:56:03.973" v="2650" actId="47"/>
        <pc:sldMkLst>
          <pc:docMk/>
          <pc:sldMk cId="3061758675" sldId="589"/>
        </pc:sldMkLst>
      </pc:sldChg>
      <pc:sldChg chg="del">
        <pc:chgData name="Nguyen Chi Son" userId="606856d02e9d83ac" providerId="LiveId" clId="{5E196E5C-79B4-4C16-AF71-DACFD4EE292C}" dt="2021-08-31T04:56:03.973" v="2650" actId="47"/>
        <pc:sldMkLst>
          <pc:docMk/>
          <pc:sldMk cId="2851031590" sldId="590"/>
        </pc:sldMkLst>
      </pc:sldChg>
      <pc:sldChg chg="del">
        <pc:chgData name="Nguyen Chi Son" userId="606856d02e9d83ac" providerId="LiveId" clId="{5E196E5C-79B4-4C16-AF71-DACFD4EE292C}" dt="2021-08-31T04:56:03.973" v="2650" actId="47"/>
        <pc:sldMkLst>
          <pc:docMk/>
          <pc:sldMk cId="218605917" sldId="591"/>
        </pc:sldMkLst>
      </pc:sldChg>
      <pc:sldChg chg="addSp delSp modSp add mod ord">
        <pc:chgData name="Nguyen Chi Son" userId="606856d02e9d83ac" providerId="LiveId" clId="{5E196E5C-79B4-4C16-AF71-DACFD4EE292C}" dt="2021-08-30T15:13:29.196" v="1774" actId="207"/>
        <pc:sldMkLst>
          <pc:docMk/>
          <pc:sldMk cId="2951639226" sldId="592"/>
        </pc:sldMkLst>
        <pc:spChg chg="add mod">
          <ac:chgData name="Nguyen Chi Son" userId="606856d02e9d83ac" providerId="LiveId" clId="{5E196E5C-79B4-4C16-AF71-DACFD4EE292C}" dt="2021-08-30T15:13:26.202" v="1773" actId="207"/>
          <ac:spMkLst>
            <pc:docMk/>
            <pc:sldMk cId="2951639226" sldId="592"/>
            <ac:spMk id="11" creationId="{79B713A0-B0AA-4990-8520-BDAC1B5902ED}"/>
          </ac:spMkLst>
        </pc:spChg>
        <pc:spChg chg="add del mod">
          <ac:chgData name="Nguyen Chi Son" userId="606856d02e9d83ac" providerId="LiveId" clId="{5E196E5C-79B4-4C16-AF71-DACFD4EE292C}" dt="2021-08-30T15:10:30.399" v="1468" actId="478"/>
          <ac:spMkLst>
            <pc:docMk/>
            <pc:sldMk cId="2951639226" sldId="592"/>
            <ac:spMk id="12" creationId="{48CD4957-C74E-49B8-9B49-FB0F0C93A356}"/>
          </ac:spMkLst>
        </pc:spChg>
        <pc:spChg chg="mod">
          <ac:chgData name="Nguyen Chi Son" userId="606856d02e9d83ac" providerId="LiveId" clId="{5E196E5C-79B4-4C16-AF71-DACFD4EE292C}" dt="2021-08-30T15:13:23.081" v="1772" actId="207"/>
          <ac:spMkLst>
            <pc:docMk/>
            <pc:sldMk cId="2951639226" sldId="592"/>
            <ac:spMk id="13" creationId="{6D2DFB58-1EB9-4656-85EA-F3D4AAB8D17D}"/>
          </ac:spMkLst>
        </pc:spChg>
        <pc:spChg chg="add del mod">
          <ac:chgData name="Nguyen Chi Son" userId="606856d02e9d83ac" providerId="LiveId" clId="{5E196E5C-79B4-4C16-AF71-DACFD4EE292C}" dt="2021-08-30T15:10:31.891" v="1469" actId="478"/>
          <ac:spMkLst>
            <pc:docMk/>
            <pc:sldMk cId="2951639226" sldId="592"/>
            <ac:spMk id="15" creationId="{02587461-1128-41DD-8EDC-1C75391D88CA}"/>
          </ac:spMkLst>
        </pc:spChg>
        <pc:spChg chg="add mod">
          <ac:chgData name="Nguyen Chi Son" userId="606856d02e9d83ac" providerId="LiveId" clId="{5E196E5C-79B4-4C16-AF71-DACFD4EE292C}" dt="2021-08-30T15:13:29.196" v="1774" actId="207"/>
          <ac:spMkLst>
            <pc:docMk/>
            <pc:sldMk cId="2951639226" sldId="592"/>
            <ac:spMk id="19" creationId="{F29950DC-B3ED-4401-97C0-DAC4A4B93272}"/>
          </ac:spMkLst>
        </pc:spChg>
        <pc:picChg chg="mod">
          <ac:chgData name="Nguyen Chi Son" userId="606856d02e9d83ac" providerId="LiveId" clId="{5E196E5C-79B4-4C16-AF71-DACFD4EE292C}" dt="2021-08-30T15:12:10.883" v="1508" actId="554"/>
          <ac:picMkLst>
            <pc:docMk/>
            <pc:sldMk cId="2951639226" sldId="592"/>
            <ac:picMk id="7" creationId="{B5E6B8F5-D545-41C6-AE9D-C0E19C163CDB}"/>
          </ac:picMkLst>
        </pc:picChg>
        <pc:picChg chg="mod">
          <ac:chgData name="Nguyen Chi Son" userId="606856d02e9d83ac" providerId="LiveId" clId="{5E196E5C-79B4-4C16-AF71-DACFD4EE292C}" dt="2021-08-30T15:12:10.883" v="1508" actId="554"/>
          <ac:picMkLst>
            <pc:docMk/>
            <pc:sldMk cId="2951639226" sldId="592"/>
            <ac:picMk id="10" creationId="{F81FB6DF-02B5-49B6-BB1F-F94270D5449E}"/>
          </ac:picMkLst>
        </pc:picChg>
        <pc:picChg chg="del">
          <ac:chgData name="Nguyen Chi Son" userId="606856d02e9d83ac" providerId="LiveId" clId="{5E196E5C-79B4-4C16-AF71-DACFD4EE292C}" dt="2021-08-30T15:07:05.833" v="804" actId="478"/>
          <ac:picMkLst>
            <pc:docMk/>
            <pc:sldMk cId="2951639226" sldId="592"/>
            <ac:picMk id="14" creationId="{3E8EA6AE-9082-4D29-8E24-4EA1A9CAAEE6}"/>
          </ac:picMkLst>
        </pc:picChg>
        <pc:picChg chg="del mod">
          <ac:chgData name="Nguyen Chi Son" userId="606856d02e9d83ac" providerId="LiveId" clId="{5E196E5C-79B4-4C16-AF71-DACFD4EE292C}" dt="2021-08-30T15:10:28.781" v="1467" actId="478"/>
          <ac:picMkLst>
            <pc:docMk/>
            <pc:sldMk cId="2951639226" sldId="592"/>
            <ac:picMk id="16" creationId="{B0B8AB01-9C44-42E9-8097-980C82CDFF87}"/>
          </ac:picMkLst>
        </pc:picChg>
        <pc:picChg chg="add mod">
          <ac:chgData name="Nguyen Chi Son" userId="606856d02e9d83ac" providerId="LiveId" clId="{5E196E5C-79B4-4C16-AF71-DACFD4EE292C}" dt="2021-08-30T15:12:10.883" v="1508" actId="554"/>
          <ac:picMkLst>
            <pc:docMk/>
            <pc:sldMk cId="2951639226" sldId="592"/>
            <ac:picMk id="17" creationId="{B5CEA079-2904-45D3-864F-16E0DA6AE6D3}"/>
          </ac:picMkLst>
        </pc:picChg>
        <pc:picChg chg="del mod">
          <ac:chgData name="Nguyen Chi Son" userId="606856d02e9d83ac" providerId="LiveId" clId="{5E196E5C-79B4-4C16-AF71-DACFD4EE292C}" dt="2021-08-30T15:10:28.206" v="1466" actId="478"/>
          <ac:picMkLst>
            <pc:docMk/>
            <pc:sldMk cId="2951639226" sldId="592"/>
            <ac:picMk id="18" creationId="{2F78D172-C1DB-47DF-9AB3-D9CAAFFFE645}"/>
          </ac:picMkLst>
        </pc:picChg>
      </pc:sldChg>
      <pc:sldChg chg="addSp delSp modSp add mod modAnim">
        <pc:chgData name="Nguyen Chi Son" userId="606856d02e9d83ac" providerId="LiveId" clId="{5E196E5C-79B4-4C16-AF71-DACFD4EE292C}" dt="2021-08-31T05:14:20.464" v="5409"/>
        <pc:sldMkLst>
          <pc:docMk/>
          <pc:sldMk cId="3022789656" sldId="593"/>
        </pc:sldMkLst>
        <pc:spChg chg="del">
          <ac:chgData name="Nguyen Chi Son" userId="606856d02e9d83ac" providerId="LiveId" clId="{5E196E5C-79B4-4C16-AF71-DACFD4EE292C}" dt="2021-08-30T15:11:17.233" v="1491" actId="478"/>
          <ac:spMkLst>
            <pc:docMk/>
            <pc:sldMk cId="3022789656" sldId="593"/>
            <ac:spMk id="11" creationId="{79B713A0-B0AA-4990-8520-BDAC1B5902ED}"/>
          </ac:spMkLst>
        </pc:spChg>
        <pc:spChg chg="del mod">
          <ac:chgData name="Nguyen Chi Son" userId="606856d02e9d83ac" providerId="LiveId" clId="{5E196E5C-79B4-4C16-AF71-DACFD4EE292C}" dt="2021-08-30T15:11:43.155" v="1500" actId="478"/>
          <ac:spMkLst>
            <pc:docMk/>
            <pc:sldMk cId="3022789656" sldId="593"/>
            <ac:spMk id="12" creationId="{48CD4957-C74E-49B8-9B49-FB0F0C93A356}"/>
          </ac:spMkLst>
        </pc:spChg>
        <pc:spChg chg="del">
          <ac:chgData name="Nguyen Chi Son" userId="606856d02e9d83ac" providerId="LiveId" clId="{5E196E5C-79B4-4C16-AF71-DACFD4EE292C}" dt="2021-08-30T15:11:16.216" v="1490" actId="478"/>
          <ac:spMkLst>
            <pc:docMk/>
            <pc:sldMk cId="3022789656" sldId="593"/>
            <ac:spMk id="13" creationId="{6D2DFB58-1EB9-4656-85EA-F3D4AAB8D17D}"/>
          </ac:spMkLst>
        </pc:spChg>
        <pc:spChg chg="mod">
          <ac:chgData name="Nguyen Chi Son" userId="606856d02e9d83ac" providerId="LiveId" clId="{5E196E5C-79B4-4C16-AF71-DACFD4EE292C}" dt="2021-08-30T15:13:35.656" v="1775" actId="207"/>
          <ac:spMkLst>
            <pc:docMk/>
            <pc:sldMk cId="3022789656" sldId="593"/>
            <ac:spMk id="15" creationId="{02587461-1128-41DD-8EDC-1C75391D88CA}"/>
          </ac:spMkLst>
        </pc:spChg>
        <pc:spChg chg="add mod">
          <ac:chgData name="Nguyen Chi Son" userId="606856d02e9d83ac" providerId="LiveId" clId="{5E196E5C-79B4-4C16-AF71-DACFD4EE292C}" dt="2021-08-30T15:15:41.467" v="2001" actId="1076"/>
          <ac:spMkLst>
            <pc:docMk/>
            <pc:sldMk cId="3022789656" sldId="593"/>
            <ac:spMk id="17" creationId="{2785081C-57E7-437B-8DEA-F12634D6342B}"/>
          </ac:spMkLst>
        </pc:spChg>
        <pc:spChg chg="add mod">
          <ac:chgData name="Nguyen Chi Son" userId="606856d02e9d83ac" providerId="LiveId" clId="{5E196E5C-79B4-4C16-AF71-DACFD4EE292C}" dt="2021-08-30T15:15:30.560" v="1988" actId="1076"/>
          <ac:spMkLst>
            <pc:docMk/>
            <pc:sldMk cId="3022789656" sldId="593"/>
            <ac:spMk id="19" creationId="{9774036E-0F18-4EC3-B8A9-00F31E4DECCB}"/>
          </ac:spMkLst>
        </pc:spChg>
        <pc:picChg chg="add mod">
          <ac:chgData name="Nguyen Chi Son" userId="606856d02e9d83ac" providerId="LiveId" clId="{5E196E5C-79B4-4C16-AF71-DACFD4EE292C}" dt="2021-08-30T15:15:21.319" v="1984" actId="1076"/>
          <ac:picMkLst>
            <pc:docMk/>
            <pc:sldMk cId="3022789656" sldId="593"/>
            <ac:picMk id="3" creationId="{7A1A5668-D911-42A7-816A-384E2F54A09D}"/>
          </ac:picMkLst>
        </pc:picChg>
        <pc:picChg chg="add mod">
          <ac:chgData name="Nguyen Chi Son" userId="606856d02e9d83ac" providerId="LiveId" clId="{5E196E5C-79B4-4C16-AF71-DACFD4EE292C}" dt="2021-08-30T15:15:23.132" v="1985" actId="1076"/>
          <ac:picMkLst>
            <pc:docMk/>
            <pc:sldMk cId="3022789656" sldId="593"/>
            <ac:picMk id="5" creationId="{E41CB818-CE65-45A9-9BA4-83BD94E6FAE8}"/>
          </ac:picMkLst>
        </pc:picChg>
        <pc:picChg chg="del">
          <ac:chgData name="Nguyen Chi Son" userId="606856d02e9d83ac" providerId="LiveId" clId="{5E196E5C-79B4-4C16-AF71-DACFD4EE292C}" dt="2021-08-30T15:11:14.638" v="1488" actId="478"/>
          <ac:picMkLst>
            <pc:docMk/>
            <pc:sldMk cId="3022789656" sldId="593"/>
            <ac:picMk id="7" creationId="{B5E6B8F5-D545-41C6-AE9D-C0E19C163CDB}"/>
          </ac:picMkLst>
        </pc:picChg>
        <pc:picChg chg="del">
          <ac:chgData name="Nguyen Chi Son" userId="606856d02e9d83ac" providerId="LiveId" clId="{5E196E5C-79B4-4C16-AF71-DACFD4EE292C}" dt="2021-08-30T15:11:15.076" v="1489" actId="478"/>
          <ac:picMkLst>
            <pc:docMk/>
            <pc:sldMk cId="3022789656" sldId="593"/>
            <ac:picMk id="10" creationId="{F81FB6DF-02B5-49B6-BB1F-F94270D5449E}"/>
          </ac:picMkLst>
        </pc:picChg>
        <pc:picChg chg="add mod">
          <ac:chgData name="Nguyen Chi Son" userId="606856d02e9d83ac" providerId="LiveId" clId="{5E196E5C-79B4-4C16-AF71-DACFD4EE292C}" dt="2021-08-30T15:15:36.987" v="2000" actId="1038"/>
          <ac:picMkLst>
            <pc:docMk/>
            <pc:sldMk cId="3022789656" sldId="593"/>
            <ac:picMk id="14" creationId="{5898438E-2FFF-483D-99A3-50092572545D}"/>
          </ac:picMkLst>
        </pc:picChg>
        <pc:picChg chg="mod">
          <ac:chgData name="Nguyen Chi Son" userId="606856d02e9d83ac" providerId="LiveId" clId="{5E196E5C-79B4-4C16-AF71-DACFD4EE292C}" dt="2021-08-30T15:12:20.689" v="1512" actId="1076"/>
          <ac:picMkLst>
            <pc:docMk/>
            <pc:sldMk cId="3022789656" sldId="593"/>
            <ac:picMk id="16" creationId="{B0B8AB01-9C44-42E9-8097-980C82CDFF87}"/>
          </ac:picMkLst>
        </pc:picChg>
        <pc:picChg chg="del mod">
          <ac:chgData name="Nguyen Chi Son" userId="606856d02e9d83ac" providerId="LiveId" clId="{5E196E5C-79B4-4C16-AF71-DACFD4EE292C}" dt="2021-08-30T15:11:18.754" v="1493" actId="478"/>
          <ac:picMkLst>
            <pc:docMk/>
            <pc:sldMk cId="3022789656" sldId="593"/>
            <ac:picMk id="18" creationId="{2F78D172-C1DB-47DF-9AB3-D9CAAFFFE645}"/>
          </ac:picMkLst>
        </pc:picChg>
      </pc:sldChg>
      <pc:sldChg chg="modSp add mod">
        <pc:chgData name="Nguyen Chi Son" userId="606856d02e9d83ac" providerId="LiveId" clId="{5E196E5C-79B4-4C16-AF71-DACFD4EE292C}" dt="2021-08-30T15:16:09.216" v="2072" actId="20577"/>
        <pc:sldMkLst>
          <pc:docMk/>
          <pc:sldMk cId="1291980650" sldId="594"/>
        </pc:sldMkLst>
        <pc:spChg chg="mod">
          <ac:chgData name="Nguyen Chi Son" userId="606856d02e9d83ac" providerId="LiveId" clId="{5E196E5C-79B4-4C16-AF71-DACFD4EE292C}" dt="2021-08-30T15:16:09.216" v="2072" actId="20577"/>
          <ac:spMkLst>
            <pc:docMk/>
            <pc:sldMk cId="1291980650" sldId="594"/>
            <ac:spMk id="2" creationId="{DAF08EC2-5D0D-48D9-855C-A59C0E5ED55B}"/>
          </ac:spMkLst>
        </pc:spChg>
        <pc:spChg chg="mod">
          <ac:chgData name="Nguyen Chi Son" userId="606856d02e9d83ac" providerId="LiveId" clId="{5E196E5C-79B4-4C16-AF71-DACFD4EE292C}" dt="2021-08-30T15:16:01.521" v="2005" actId="20577"/>
          <ac:spMkLst>
            <pc:docMk/>
            <pc:sldMk cId="1291980650" sldId="594"/>
            <ac:spMk id="3" creationId="{8CD51C9F-FCB0-4185-93E6-835FC05E1B10}"/>
          </ac:spMkLst>
        </pc:spChg>
      </pc:sldChg>
      <pc:sldChg chg="addSp delSp modSp add mod modAnim">
        <pc:chgData name="Nguyen Chi Son" userId="606856d02e9d83ac" providerId="LiveId" clId="{5E196E5C-79B4-4C16-AF71-DACFD4EE292C}" dt="2021-08-31T05:14:43.807" v="5420"/>
        <pc:sldMkLst>
          <pc:docMk/>
          <pc:sldMk cId="361782449" sldId="595"/>
        </pc:sldMkLst>
        <pc:spChg chg="mod">
          <ac:chgData name="Nguyen Chi Son" userId="606856d02e9d83ac" providerId="LiveId" clId="{5E196E5C-79B4-4C16-AF71-DACFD4EE292C}" dt="2021-08-31T05:03:01.474" v="4177" actId="20577"/>
          <ac:spMkLst>
            <pc:docMk/>
            <pc:sldMk cId="361782449" sldId="595"/>
            <ac:spMk id="2" creationId="{BA8A6260-CA4B-46A9-A06E-C71EE59E6992}"/>
          </ac:spMkLst>
        </pc:spChg>
        <pc:spChg chg="mod">
          <ac:chgData name="Nguyen Chi Son" userId="606856d02e9d83ac" providerId="LiveId" clId="{5E196E5C-79B4-4C16-AF71-DACFD4EE292C}" dt="2021-08-31T05:13:09.044" v="5312" actId="1076"/>
          <ac:spMkLst>
            <pc:docMk/>
            <pc:sldMk cId="361782449" sldId="595"/>
            <ac:spMk id="4" creationId="{0D159DDA-BA49-4E92-817D-8988A85A5610}"/>
          </ac:spMkLst>
        </pc:spChg>
        <pc:spChg chg="mod">
          <ac:chgData name="Nguyen Chi Son" userId="606856d02e9d83ac" providerId="LiveId" clId="{5E196E5C-79B4-4C16-AF71-DACFD4EE292C}" dt="2021-08-31T05:13:17.419" v="5315" actId="1076"/>
          <ac:spMkLst>
            <pc:docMk/>
            <pc:sldMk cId="361782449" sldId="595"/>
            <ac:spMk id="5" creationId="{34B18095-2B84-439E-80AD-AC5D4586BEAA}"/>
          </ac:spMkLst>
        </pc:spChg>
        <pc:spChg chg="mod">
          <ac:chgData name="Nguyen Chi Son" userId="606856d02e9d83ac" providerId="LiveId" clId="{5E196E5C-79B4-4C16-AF71-DACFD4EE292C}" dt="2021-08-31T05:13:13.185" v="5314" actId="1076"/>
          <ac:spMkLst>
            <pc:docMk/>
            <pc:sldMk cId="361782449" sldId="595"/>
            <ac:spMk id="11" creationId="{BB94417D-BA64-41A3-A335-F1084FC4EAAB}"/>
          </ac:spMkLst>
        </pc:spChg>
        <pc:spChg chg="mod">
          <ac:chgData name="Nguyen Chi Son" userId="606856d02e9d83ac" providerId="LiveId" clId="{5E196E5C-79B4-4C16-AF71-DACFD4EE292C}" dt="2021-08-31T05:13:23.669" v="5346" actId="1036"/>
          <ac:spMkLst>
            <pc:docMk/>
            <pc:sldMk cId="361782449" sldId="595"/>
            <ac:spMk id="14" creationId="{47690167-AC03-4A6E-8A65-B47A2BE69ACA}"/>
          </ac:spMkLst>
        </pc:spChg>
        <pc:picChg chg="del">
          <ac:chgData name="Nguyen Chi Son" userId="606856d02e9d83ac" providerId="LiveId" clId="{5E196E5C-79B4-4C16-AF71-DACFD4EE292C}" dt="2021-08-31T05:00:55.603" v="3905" actId="478"/>
          <ac:picMkLst>
            <pc:docMk/>
            <pc:sldMk cId="361782449" sldId="595"/>
            <ac:picMk id="6" creationId="{A60005CE-F15F-46F7-94E4-A5C24D92AFD7}"/>
          </ac:picMkLst>
        </pc:picChg>
        <pc:picChg chg="del">
          <ac:chgData name="Nguyen Chi Son" userId="606856d02e9d83ac" providerId="LiveId" clId="{5E196E5C-79B4-4C16-AF71-DACFD4EE292C}" dt="2021-08-31T05:00:56.103" v="3906" actId="478"/>
          <ac:picMkLst>
            <pc:docMk/>
            <pc:sldMk cId="361782449" sldId="595"/>
            <ac:picMk id="8" creationId="{B449F272-A4F8-449D-AA83-DA9CDCA051C1}"/>
          </ac:picMkLst>
        </pc:picChg>
        <pc:picChg chg="del">
          <ac:chgData name="Nguyen Chi Son" userId="606856d02e9d83ac" providerId="LiveId" clId="{5E196E5C-79B4-4C16-AF71-DACFD4EE292C}" dt="2021-08-31T05:00:55.212" v="3904" actId="478"/>
          <ac:picMkLst>
            <pc:docMk/>
            <pc:sldMk cId="361782449" sldId="595"/>
            <ac:picMk id="10" creationId="{64137CEE-E750-4651-BA16-85C0A16FF50C}"/>
          </ac:picMkLst>
        </pc:picChg>
        <pc:picChg chg="add mod">
          <ac:chgData name="Nguyen Chi Son" userId="606856d02e9d83ac" providerId="LiveId" clId="{5E196E5C-79B4-4C16-AF71-DACFD4EE292C}" dt="2021-08-31T05:12:37.670" v="5130" actId="1076"/>
          <ac:picMkLst>
            <pc:docMk/>
            <pc:sldMk cId="361782449" sldId="595"/>
            <ac:picMk id="1026" creationId="{2AA9D385-A783-418A-8D34-D7CEB798855E}"/>
          </ac:picMkLst>
        </pc:picChg>
      </pc:sldChg>
      <pc:sldChg chg="addSp delSp modSp add mod modAnim">
        <pc:chgData name="Nguyen Chi Son" userId="606856d02e9d83ac" providerId="LiveId" clId="{5E196E5C-79B4-4C16-AF71-DACFD4EE292C}" dt="2021-08-31T05:14:50.026" v="5421"/>
        <pc:sldMkLst>
          <pc:docMk/>
          <pc:sldMk cId="1953741841" sldId="596"/>
        </pc:sldMkLst>
        <pc:spChg chg="mod">
          <ac:chgData name="Nguyen Chi Son" userId="606856d02e9d83ac" providerId="LiveId" clId="{5E196E5C-79B4-4C16-AF71-DACFD4EE292C}" dt="2021-08-31T05:09:38.593" v="4602" actId="20577"/>
          <ac:spMkLst>
            <pc:docMk/>
            <pc:sldMk cId="1953741841" sldId="596"/>
            <ac:spMk id="2" creationId="{BA8A6260-CA4B-46A9-A06E-C71EE59E6992}"/>
          </ac:spMkLst>
        </pc:spChg>
        <pc:spChg chg="mod">
          <ac:chgData name="Nguyen Chi Son" userId="606856d02e9d83ac" providerId="LiveId" clId="{5E196E5C-79B4-4C16-AF71-DACFD4EE292C}" dt="2021-08-31T05:12:30.671" v="5128" actId="1036"/>
          <ac:spMkLst>
            <pc:docMk/>
            <pc:sldMk cId="1953741841" sldId="596"/>
            <ac:spMk id="4" creationId="{0D159DDA-BA49-4E92-817D-8988A85A5610}"/>
          </ac:spMkLst>
        </pc:spChg>
        <pc:spChg chg="mod">
          <ac:chgData name="Nguyen Chi Son" userId="606856d02e9d83ac" providerId="LiveId" clId="{5E196E5C-79B4-4C16-AF71-DACFD4EE292C}" dt="2021-08-31T05:12:30.671" v="5128" actId="1036"/>
          <ac:spMkLst>
            <pc:docMk/>
            <pc:sldMk cId="1953741841" sldId="596"/>
            <ac:spMk id="5" creationId="{34B18095-2B84-439E-80AD-AC5D4586BEAA}"/>
          </ac:spMkLst>
        </pc:spChg>
        <pc:spChg chg="mod">
          <ac:chgData name="Nguyen Chi Son" userId="606856d02e9d83ac" providerId="LiveId" clId="{5E196E5C-79B4-4C16-AF71-DACFD4EE292C}" dt="2021-08-31T05:12:30.671" v="5128" actId="1036"/>
          <ac:spMkLst>
            <pc:docMk/>
            <pc:sldMk cId="1953741841" sldId="596"/>
            <ac:spMk id="11" creationId="{BB94417D-BA64-41A3-A335-F1084FC4EAAB}"/>
          </ac:spMkLst>
        </pc:spChg>
        <pc:spChg chg="mod">
          <ac:chgData name="Nguyen Chi Son" userId="606856d02e9d83ac" providerId="LiveId" clId="{5E196E5C-79B4-4C16-AF71-DACFD4EE292C}" dt="2021-08-31T05:12:30.671" v="5128" actId="1036"/>
          <ac:spMkLst>
            <pc:docMk/>
            <pc:sldMk cId="1953741841" sldId="596"/>
            <ac:spMk id="14" creationId="{47690167-AC03-4A6E-8A65-B47A2BE69ACA}"/>
          </ac:spMkLst>
        </pc:spChg>
        <pc:picChg chg="add mod">
          <ac:chgData name="Nguyen Chi Son" userId="606856d02e9d83ac" providerId="LiveId" clId="{5E196E5C-79B4-4C16-AF71-DACFD4EE292C}" dt="2021-08-31T05:12:26.764" v="5118" actId="1076"/>
          <ac:picMkLst>
            <pc:docMk/>
            <pc:sldMk cId="1953741841" sldId="596"/>
            <ac:picMk id="6" creationId="{132C6B4C-1510-476A-898C-E58CB016DADD}"/>
          </ac:picMkLst>
        </pc:picChg>
        <pc:picChg chg="del">
          <ac:chgData name="Nguyen Chi Son" userId="606856d02e9d83ac" providerId="LiveId" clId="{5E196E5C-79B4-4C16-AF71-DACFD4EE292C}" dt="2021-08-31T05:09:18.469" v="4432" actId="478"/>
          <ac:picMkLst>
            <pc:docMk/>
            <pc:sldMk cId="1953741841" sldId="596"/>
            <ac:picMk id="1026" creationId="{2AA9D385-A783-418A-8D34-D7CEB798855E}"/>
          </ac:picMkLst>
        </pc:picChg>
      </pc:sldChg>
    </pc:docChg>
  </pc:docChgLst>
  <pc:docChgLst>
    <pc:chgData name="Nguyen Chi Son" userId="606856d02e9d83ac" providerId="LiveId" clId="{4FA3F93A-FA95-4B26-8367-F4360452403D}"/>
    <pc:docChg chg="undo custSel addSld delSld modSld">
      <pc:chgData name="Nguyen Chi Son" userId="606856d02e9d83ac" providerId="LiveId" clId="{4FA3F93A-FA95-4B26-8367-F4360452403D}" dt="2022-05-26T09:06:10.956" v="5704" actId="1076"/>
      <pc:docMkLst>
        <pc:docMk/>
      </pc:docMkLst>
      <pc:sldChg chg="modSp mod">
        <pc:chgData name="Nguyen Chi Son" userId="606856d02e9d83ac" providerId="LiveId" clId="{4FA3F93A-FA95-4B26-8367-F4360452403D}" dt="2022-05-25T08:55:18.273" v="25" actId="20577"/>
        <pc:sldMkLst>
          <pc:docMk/>
          <pc:sldMk cId="2922349590" sldId="256"/>
        </pc:sldMkLst>
        <pc:spChg chg="mod">
          <ac:chgData name="Nguyen Chi Son" userId="606856d02e9d83ac" providerId="LiveId" clId="{4FA3F93A-FA95-4B26-8367-F4360452403D}" dt="2022-05-25T08:55:18.273" v="25" actId="20577"/>
          <ac:spMkLst>
            <pc:docMk/>
            <pc:sldMk cId="2922349590" sldId="256"/>
            <ac:spMk id="136" creationId="{C574B640-0199-463F-87CA-8E3956B46E10}"/>
          </ac:spMkLst>
        </pc:spChg>
      </pc:sldChg>
      <pc:sldChg chg="modSp mod">
        <pc:chgData name="Nguyen Chi Son" userId="606856d02e9d83ac" providerId="LiveId" clId="{4FA3F93A-FA95-4B26-8367-F4360452403D}" dt="2022-05-25T11:09:08.067" v="2742" actId="20577"/>
        <pc:sldMkLst>
          <pc:docMk/>
          <pc:sldMk cId="3319126272" sldId="622"/>
        </pc:sldMkLst>
        <pc:spChg chg="mod">
          <ac:chgData name="Nguyen Chi Son" userId="606856d02e9d83ac" providerId="LiveId" clId="{4FA3F93A-FA95-4B26-8367-F4360452403D}" dt="2022-05-25T11:09:08.067" v="2742" actId="20577"/>
          <ac:spMkLst>
            <pc:docMk/>
            <pc:sldMk cId="3319126272" sldId="622"/>
            <ac:spMk id="2" creationId="{DAF08EC2-5D0D-48D9-855C-A59C0E5ED55B}"/>
          </ac:spMkLst>
        </pc:spChg>
        <pc:spChg chg="mod">
          <ac:chgData name="Nguyen Chi Son" userId="606856d02e9d83ac" providerId="LiveId" clId="{4FA3F93A-FA95-4B26-8367-F4360452403D}" dt="2022-05-25T11:08:57.899" v="2649" actId="20577"/>
          <ac:spMkLst>
            <pc:docMk/>
            <pc:sldMk cId="3319126272" sldId="622"/>
            <ac:spMk id="3" creationId="{8CD51C9F-FCB0-4185-93E6-835FC05E1B10}"/>
          </ac:spMkLst>
        </pc:spChg>
      </pc:sldChg>
      <pc:sldChg chg="modSp mod">
        <pc:chgData name="Nguyen Chi Son" userId="606856d02e9d83ac" providerId="LiveId" clId="{4FA3F93A-FA95-4B26-8367-F4360452403D}" dt="2022-05-25T08:55:27.866" v="61" actId="20577"/>
        <pc:sldMkLst>
          <pc:docMk/>
          <pc:sldMk cId="1033004166" sldId="675"/>
        </pc:sldMkLst>
        <pc:spChg chg="mod">
          <ac:chgData name="Nguyen Chi Son" userId="606856d02e9d83ac" providerId="LiveId" clId="{4FA3F93A-FA95-4B26-8367-F4360452403D}" dt="2022-05-25T08:55:27.866" v="61" actId="20577"/>
          <ac:spMkLst>
            <pc:docMk/>
            <pc:sldMk cId="1033004166" sldId="675"/>
            <ac:spMk id="2" creationId="{DAF08EC2-5D0D-48D9-855C-A59C0E5ED55B}"/>
          </ac:spMkLst>
        </pc:spChg>
      </pc:sldChg>
      <pc:sldChg chg="addSp delSp modSp mod modAnim">
        <pc:chgData name="Nguyen Chi Son" userId="606856d02e9d83ac" providerId="LiveId" clId="{4FA3F93A-FA95-4B26-8367-F4360452403D}" dt="2022-05-25T16:44:49.949" v="3355"/>
        <pc:sldMkLst>
          <pc:docMk/>
          <pc:sldMk cId="3014091475" sldId="782"/>
        </pc:sldMkLst>
        <pc:spChg chg="mod">
          <ac:chgData name="Nguyen Chi Son" userId="606856d02e9d83ac" providerId="LiveId" clId="{4FA3F93A-FA95-4B26-8367-F4360452403D}" dt="2022-05-25T11:10:56.263" v="2834" actId="20577"/>
          <ac:spMkLst>
            <pc:docMk/>
            <pc:sldMk cId="3014091475" sldId="782"/>
            <ac:spMk id="2" creationId="{BA8A6260-CA4B-46A9-A06E-C71EE59E6992}"/>
          </ac:spMkLst>
        </pc:spChg>
        <pc:spChg chg="add mod">
          <ac:chgData name="Nguyen Chi Son" userId="606856d02e9d83ac" providerId="LiveId" clId="{4FA3F93A-FA95-4B26-8367-F4360452403D}" dt="2022-05-25T11:17:31.918" v="2928" actId="1036"/>
          <ac:spMkLst>
            <pc:docMk/>
            <pc:sldMk cId="3014091475" sldId="782"/>
            <ac:spMk id="8" creationId="{33E1FBE4-905A-4FAD-EACE-C2152964CA14}"/>
          </ac:spMkLst>
        </pc:spChg>
        <pc:spChg chg="del">
          <ac:chgData name="Nguyen Chi Son" userId="606856d02e9d83ac" providerId="LiveId" clId="{4FA3F93A-FA95-4B26-8367-F4360452403D}" dt="2022-05-25T11:10:58.952" v="2835" actId="478"/>
          <ac:spMkLst>
            <pc:docMk/>
            <pc:sldMk cId="3014091475" sldId="782"/>
            <ac:spMk id="9" creationId="{E3A1964F-4B9E-0EEC-7228-640C17629044}"/>
          </ac:spMkLst>
        </pc:spChg>
        <pc:spChg chg="add mod">
          <ac:chgData name="Nguyen Chi Son" userId="606856d02e9d83ac" providerId="LiveId" clId="{4FA3F93A-FA95-4B26-8367-F4360452403D}" dt="2022-05-25T11:17:31.918" v="2928" actId="1036"/>
          <ac:spMkLst>
            <pc:docMk/>
            <pc:sldMk cId="3014091475" sldId="782"/>
            <ac:spMk id="10" creationId="{7805EEB1-3F4D-03D1-3D20-519AD6BBA8F1}"/>
          </ac:spMkLst>
        </pc:spChg>
        <pc:graphicFrameChg chg="add mod">
          <ac:chgData name="Nguyen Chi Son" userId="606856d02e9d83ac" providerId="LiveId" clId="{4FA3F93A-FA95-4B26-8367-F4360452403D}" dt="2022-05-25T16:44:49.949" v="3355"/>
          <ac:graphicFrameMkLst>
            <pc:docMk/>
            <pc:sldMk cId="3014091475" sldId="782"/>
            <ac:graphicFrameMk id="5" creationId="{651A29E1-9532-FF94-908A-D04E60706831}"/>
          </ac:graphicFrameMkLst>
        </pc:graphicFrameChg>
        <pc:graphicFrameChg chg="add mod">
          <ac:chgData name="Nguyen Chi Son" userId="606856d02e9d83ac" providerId="LiveId" clId="{4FA3F93A-FA95-4B26-8367-F4360452403D}" dt="2022-05-25T11:17:31.918" v="2928" actId="1036"/>
          <ac:graphicFrameMkLst>
            <pc:docMk/>
            <pc:sldMk cId="3014091475" sldId="782"/>
            <ac:graphicFrameMk id="6" creationId="{C17B251E-BB16-F094-4A3A-7E9888E4C538}"/>
          </ac:graphicFrameMkLst>
        </pc:graphicFrameChg>
        <pc:graphicFrameChg chg="add mod">
          <ac:chgData name="Nguyen Chi Son" userId="606856d02e9d83ac" providerId="LiveId" clId="{4FA3F93A-FA95-4B26-8367-F4360452403D}" dt="2022-05-25T11:17:31.918" v="2928" actId="1036"/>
          <ac:graphicFrameMkLst>
            <pc:docMk/>
            <pc:sldMk cId="3014091475" sldId="782"/>
            <ac:graphicFrameMk id="7" creationId="{ED20F616-B636-AA1F-1BA5-6D79C4CB67E9}"/>
          </ac:graphicFrameMkLst>
        </pc:graphicFrameChg>
        <pc:picChg chg="del">
          <ac:chgData name="Nguyen Chi Son" userId="606856d02e9d83ac" providerId="LiveId" clId="{4FA3F93A-FA95-4B26-8367-F4360452403D}" dt="2022-05-25T11:09:38.551" v="2743" actId="478"/>
          <ac:picMkLst>
            <pc:docMk/>
            <pc:sldMk cId="3014091475" sldId="782"/>
            <ac:picMk id="4" creationId="{AF348E5F-FDB8-1C26-9498-33EBEE47CE19}"/>
          </ac:picMkLst>
        </pc:picChg>
      </pc:sldChg>
      <pc:sldChg chg="del">
        <pc:chgData name="Nguyen Chi Son" userId="606856d02e9d83ac" providerId="LiveId" clId="{4FA3F93A-FA95-4B26-8367-F4360452403D}" dt="2022-05-25T09:20:03.293" v="1367" actId="47"/>
        <pc:sldMkLst>
          <pc:docMk/>
          <pc:sldMk cId="3086765662" sldId="871"/>
        </pc:sldMkLst>
      </pc:sldChg>
      <pc:sldChg chg="addSp delSp modSp mod delAnim">
        <pc:chgData name="Nguyen Chi Son" userId="606856d02e9d83ac" providerId="LiveId" clId="{4FA3F93A-FA95-4B26-8367-F4360452403D}" dt="2022-05-26T08:33:30.516" v="3844" actId="478"/>
        <pc:sldMkLst>
          <pc:docMk/>
          <pc:sldMk cId="1193280490" sldId="875"/>
        </pc:sldMkLst>
        <pc:spChg chg="mod">
          <ac:chgData name="Nguyen Chi Son" userId="606856d02e9d83ac" providerId="LiveId" clId="{4FA3F93A-FA95-4B26-8367-F4360452403D}" dt="2022-05-26T08:31:09.216" v="3836" actId="20577"/>
          <ac:spMkLst>
            <pc:docMk/>
            <pc:sldMk cId="1193280490" sldId="875"/>
            <ac:spMk id="19" creationId="{9C339D16-68E4-43C4-A62E-D0146138D23B}"/>
          </ac:spMkLst>
        </pc:spChg>
        <pc:spChg chg="del">
          <ac:chgData name="Nguyen Chi Son" userId="606856d02e9d83ac" providerId="LiveId" clId="{4FA3F93A-FA95-4B26-8367-F4360452403D}" dt="2022-05-26T08:33:30.516" v="3844" actId="478"/>
          <ac:spMkLst>
            <pc:docMk/>
            <pc:sldMk cId="1193280490" sldId="875"/>
            <ac:spMk id="20" creationId="{CE10C48B-DD3B-F42D-4D17-30876BB2C636}"/>
          </ac:spMkLst>
        </pc:spChg>
        <pc:spChg chg="del">
          <ac:chgData name="Nguyen Chi Son" userId="606856d02e9d83ac" providerId="LiveId" clId="{4FA3F93A-FA95-4B26-8367-F4360452403D}" dt="2022-05-26T08:33:30.516" v="3844" actId="478"/>
          <ac:spMkLst>
            <pc:docMk/>
            <pc:sldMk cId="1193280490" sldId="875"/>
            <ac:spMk id="21" creationId="{09A56ADD-F181-F414-B6D2-57F43B4AD9CF}"/>
          </ac:spMkLst>
        </pc:spChg>
        <pc:spChg chg="del">
          <ac:chgData name="Nguyen Chi Son" userId="606856d02e9d83ac" providerId="LiveId" clId="{4FA3F93A-FA95-4B26-8367-F4360452403D}" dt="2022-05-26T08:33:30.516" v="3844" actId="478"/>
          <ac:spMkLst>
            <pc:docMk/>
            <pc:sldMk cId="1193280490" sldId="875"/>
            <ac:spMk id="24" creationId="{8730772F-B50E-8A02-F3ED-000879F9434B}"/>
          </ac:spMkLst>
        </pc:spChg>
        <pc:spChg chg="del">
          <ac:chgData name="Nguyen Chi Son" userId="606856d02e9d83ac" providerId="LiveId" clId="{4FA3F93A-FA95-4B26-8367-F4360452403D}" dt="2022-05-26T08:33:30.516" v="3844" actId="478"/>
          <ac:spMkLst>
            <pc:docMk/>
            <pc:sldMk cId="1193280490" sldId="875"/>
            <ac:spMk id="25" creationId="{F474139B-D30E-D7B2-4555-F4D8A87237D4}"/>
          </ac:spMkLst>
        </pc:spChg>
        <pc:spChg chg="del">
          <ac:chgData name="Nguyen Chi Son" userId="606856d02e9d83ac" providerId="LiveId" clId="{4FA3F93A-FA95-4B26-8367-F4360452403D}" dt="2022-05-26T08:33:30.516" v="3844" actId="478"/>
          <ac:spMkLst>
            <pc:docMk/>
            <pc:sldMk cId="1193280490" sldId="875"/>
            <ac:spMk id="44" creationId="{BF3D2036-2A8E-5EAD-E085-219DA2D1C7E5}"/>
          </ac:spMkLst>
        </pc:spChg>
        <pc:spChg chg="del">
          <ac:chgData name="Nguyen Chi Son" userId="606856d02e9d83ac" providerId="LiveId" clId="{4FA3F93A-FA95-4B26-8367-F4360452403D}" dt="2022-05-26T08:29:11.495" v="3572" actId="478"/>
          <ac:spMkLst>
            <pc:docMk/>
            <pc:sldMk cId="1193280490" sldId="875"/>
            <ac:spMk id="45" creationId="{50D09B75-7E36-E168-0199-EE2C694E9C0A}"/>
          </ac:spMkLst>
        </pc:spChg>
        <pc:spChg chg="del">
          <ac:chgData name="Nguyen Chi Son" userId="606856d02e9d83ac" providerId="LiveId" clId="{4FA3F93A-FA95-4B26-8367-F4360452403D}" dt="2022-05-26T08:29:11.495" v="3572" actId="478"/>
          <ac:spMkLst>
            <pc:docMk/>
            <pc:sldMk cId="1193280490" sldId="875"/>
            <ac:spMk id="47" creationId="{5BB72B79-E8B8-7EDD-FF83-F91999E03524}"/>
          </ac:spMkLst>
        </pc:spChg>
        <pc:spChg chg="del">
          <ac:chgData name="Nguyen Chi Son" userId="606856d02e9d83ac" providerId="LiveId" clId="{4FA3F93A-FA95-4B26-8367-F4360452403D}" dt="2022-05-26T08:29:11.495" v="3572" actId="478"/>
          <ac:spMkLst>
            <pc:docMk/>
            <pc:sldMk cId="1193280490" sldId="875"/>
            <ac:spMk id="48" creationId="{4FE5EAA8-423D-C036-E655-8524A5DADCE3}"/>
          </ac:spMkLst>
        </pc:spChg>
        <pc:spChg chg="del">
          <ac:chgData name="Nguyen Chi Son" userId="606856d02e9d83ac" providerId="LiveId" clId="{4FA3F93A-FA95-4B26-8367-F4360452403D}" dt="2022-05-26T08:29:11.495" v="3572" actId="478"/>
          <ac:spMkLst>
            <pc:docMk/>
            <pc:sldMk cId="1193280490" sldId="875"/>
            <ac:spMk id="53" creationId="{86C2E2EA-DBC2-C5D3-481A-EAA26463488E}"/>
          </ac:spMkLst>
        </pc:spChg>
        <pc:graphicFrameChg chg="del">
          <ac:chgData name="Nguyen Chi Son" userId="606856d02e9d83ac" providerId="LiveId" clId="{4FA3F93A-FA95-4B26-8367-F4360452403D}" dt="2022-05-26T08:33:30.516" v="3844" actId="478"/>
          <ac:graphicFrameMkLst>
            <pc:docMk/>
            <pc:sldMk cId="1193280490" sldId="875"/>
            <ac:graphicFrameMk id="26" creationId="{337A5948-71FF-8780-069E-0E88337AEEC9}"/>
          </ac:graphicFrameMkLst>
        </pc:graphicFrameChg>
        <pc:graphicFrameChg chg="del">
          <ac:chgData name="Nguyen Chi Son" userId="606856d02e9d83ac" providerId="LiveId" clId="{4FA3F93A-FA95-4B26-8367-F4360452403D}" dt="2022-05-26T08:33:30.516" v="3844" actId="478"/>
          <ac:graphicFrameMkLst>
            <pc:docMk/>
            <pc:sldMk cId="1193280490" sldId="875"/>
            <ac:graphicFrameMk id="27" creationId="{9619F209-552C-59EF-A7E4-A2774C9ABF43}"/>
          </ac:graphicFrameMkLst>
        </pc:graphicFrameChg>
        <pc:graphicFrameChg chg="del">
          <ac:chgData name="Nguyen Chi Son" userId="606856d02e9d83ac" providerId="LiveId" clId="{4FA3F93A-FA95-4B26-8367-F4360452403D}" dt="2022-05-26T08:33:30.516" v="3844" actId="478"/>
          <ac:graphicFrameMkLst>
            <pc:docMk/>
            <pc:sldMk cId="1193280490" sldId="875"/>
            <ac:graphicFrameMk id="28" creationId="{E2A4CDD9-6EC1-9E06-A468-25D76759FB59}"/>
          </ac:graphicFrameMkLst>
        </pc:graphicFrameChg>
        <pc:graphicFrameChg chg="del">
          <ac:chgData name="Nguyen Chi Son" userId="606856d02e9d83ac" providerId="LiveId" clId="{4FA3F93A-FA95-4B26-8367-F4360452403D}" dt="2022-05-26T08:33:30.516" v="3844" actId="478"/>
          <ac:graphicFrameMkLst>
            <pc:docMk/>
            <pc:sldMk cId="1193280490" sldId="875"/>
            <ac:graphicFrameMk id="29" creationId="{E98BA1B6-47DB-7968-BEED-954285AA6F05}"/>
          </ac:graphicFrameMkLst>
        </pc:graphicFrameChg>
        <pc:graphicFrameChg chg="del">
          <ac:chgData name="Nguyen Chi Son" userId="606856d02e9d83ac" providerId="LiveId" clId="{4FA3F93A-FA95-4B26-8367-F4360452403D}" dt="2022-05-26T08:29:11.495" v="3572" actId="478"/>
          <ac:graphicFrameMkLst>
            <pc:docMk/>
            <pc:sldMk cId="1193280490" sldId="875"/>
            <ac:graphicFrameMk id="35" creationId="{613BAA41-415D-C3A2-D7AC-323EEEB4F13A}"/>
          </ac:graphicFrameMkLst>
        </pc:graphicFrameChg>
        <pc:graphicFrameChg chg="del">
          <ac:chgData name="Nguyen Chi Son" userId="606856d02e9d83ac" providerId="LiveId" clId="{4FA3F93A-FA95-4B26-8367-F4360452403D}" dt="2022-05-26T08:29:11.495" v="3572" actId="478"/>
          <ac:graphicFrameMkLst>
            <pc:docMk/>
            <pc:sldMk cId="1193280490" sldId="875"/>
            <ac:graphicFrameMk id="36" creationId="{2F127881-198B-22E5-E44E-CD64A32E93C7}"/>
          </ac:graphicFrameMkLst>
        </pc:graphicFrameChg>
        <pc:picChg chg="del">
          <ac:chgData name="Nguyen Chi Son" userId="606856d02e9d83ac" providerId="LiveId" clId="{4FA3F93A-FA95-4B26-8367-F4360452403D}" dt="2022-05-26T08:29:11.495" v="3572" actId="478"/>
          <ac:picMkLst>
            <pc:docMk/>
            <pc:sldMk cId="1193280490" sldId="875"/>
            <ac:picMk id="43" creationId="{2CE7806F-D5B6-0F6A-E793-B0AB39423681}"/>
          </ac:picMkLst>
        </pc:picChg>
        <pc:picChg chg="add mod">
          <ac:chgData name="Nguyen Chi Son" userId="606856d02e9d83ac" providerId="LiveId" clId="{4FA3F93A-FA95-4B26-8367-F4360452403D}" dt="2022-05-26T08:33:01.697" v="3843" actId="1076"/>
          <ac:picMkLst>
            <pc:docMk/>
            <pc:sldMk cId="1193280490" sldId="875"/>
            <ac:picMk id="1026" creationId="{5FC38954-91C7-FB3D-DFC7-E005CF87DCA4}"/>
          </ac:picMkLst>
        </pc:picChg>
        <pc:cxnChg chg="del">
          <ac:chgData name="Nguyen Chi Son" userId="606856d02e9d83ac" providerId="LiveId" clId="{4FA3F93A-FA95-4B26-8367-F4360452403D}" dt="2022-05-26T08:29:11.495" v="3572" actId="478"/>
          <ac:cxnSpMkLst>
            <pc:docMk/>
            <pc:sldMk cId="1193280490" sldId="875"/>
            <ac:cxnSpMk id="8" creationId="{EBFD1242-6F93-305E-DA12-993262491EDB}"/>
          </ac:cxnSpMkLst>
        </pc:cxnChg>
        <pc:cxnChg chg="del">
          <ac:chgData name="Nguyen Chi Son" userId="606856d02e9d83ac" providerId="LiveId" clId="{4FA3F93A-FA95-4B26-8367-F4360452403D}" dt="2022-05-26T08:33:30.516" v="3844" actId="478"/>
          <ac:cxnSpMkLst>
            <pc:docMk/>
            <pc:sldMk cId="1193280490" sldId="875"/>
            <ac:cxnSpMk id="30" creationId="{11294E06-0884-166C-56CC-9AC80DAF9207}"/>
          </ac:cxnSpMkLst>
        </pc:cxnChg>
        <pc:cxnChg chg="del">
          <ac:chgData name="Nguyen Chi Son" userId="606856d02e9d83ac" providerId="LiveId" clId="{4FA3F93A-FA95-4B26-8367-F4360452403D}" dt="2022-05-26T08:33:30.516" v="3844" actId="478"/>
          <ac:cxnSpMkLst>
            <pc:docMk/>
            <pc:sldMk cId="1193280490" sldId="875"/>
            <ac:cxnSpMk id="31" creationId="{A4271015-9604-3256-757F-477A9F3041D7}"/>
          </ac:cxnSpMkLst>
        </pc:cxnChg>
        <pc:cxnChg chg="del">
          <ac:chgData name="Nguyen Chi Son" userId="606856d02e9d83ac" providerId="LiveId" clId="{4FA3F93A-FA95-4B26-8367-F4360452403D}" dt="2022-05-26T08:33:30.516" v="3844" actId="478"/>
          <ac:cxnSpMkLst>
            <pc:docMk/>
            <pc:sldMk cId="1193280490" sldId="875"/>
            <ac:cxnSpMk id="32" creationId="{4A77CDC0-B701-92BA-D37F-1EB5FA7C9538}"/>
          </ac:cxnSpMkLst>
        </pc:cxnChg>
        <pc:cxnChg chg="del">
          <ac:chgData name="Nguyen Chi Son" userId="606856d02e9d83ac" providerId="LiveId" clId="{4FA3F93A-FA95-4B26-8367-F4360452403D}" dt="2022-05-26T08:29:11.495" v="3572" actId="478"/>
          <ac:cxnSpMkLst>
            <pc:docMk/>
            <pc:sldMk cId="1193280490" sldId="875"/>
            <ac:cxnSpMk id="34" creationId="{68E850D4-2E11-317B-57F9-4C861CB849AD}"/>
          </ac:cxnSpMkLst>
        </pc:cxnChg>
        <pc:cxnChg chg="del">
          <ac:chgData name="Nguyen Chi Son" userId="606856d02e9d83ac" providerId="LiveId" clId="{4FA3F93A-FA95-4B26-8367-F4360452403D}" dt="2022-05-26T08:29:11.495" v="3572" actId="478"/>
          <ac:cxnSpMkLst>
            <pc:docMk/>
            <pc:sldMk cId="1193280490" sldId="875"/>
            <ac:cxnSpMk id="37" creationId="{687986D7-6254-7582-0E32-EF45C187506F}"/>
          </ac:cxnSpMkLst>
        </pc:cxnChg>
        <pc:cxnChg chg="del">
          <ac:chgData name="Nguyen Chi Son" userId="606856d02e9d83ac" providerId="LiveId" clId="{4FA3F93A-FA95-4B26-8367-F4360452403D}" dt="2022-05-26T08:29:11.495" v="3572" actId="478"/>
          <ac:cxnSpMkLst>
            <pc:docMk/>
            <pc:sldMk cId="1193280490" sldId="875"/>
            <ac:cxnSpMk id="49" creationId="{8DBC8FBA-1F1B-19F1-A24B-EB16A1D6DC7C}"/>
          </ac:cxnSpMkLst>
        </pc:cxnChg>
        <pc:cxnChg chg="del">
          <ac:chgData name="Nguyen Chi Son" userId="606856d02e9d83ac" providerId="LiveId" clId="{4FA3F93A-FA95-4B26-8367-F4360452403D}" dt="2022-05-26T08:29:11.495" v="3572" actId="478"/>
          <ac:cxnSpMkLst>
            <pc:docMk/>
            <pc:sldMk cId="1193280490" sldId="875"/>
            <ac:cxnSpMk id="62" creationId="{8CF87836-BD49-D14C-F84D-529FEADF7BEF}"/>
          </ac:cxnSpMkLst>
        </pc:cxnChg>
      </pc:sldChg>
      <pc:sldChg chg="addSp delSp modSp mod">
        <pc:chgData name="Nguyen Chi Son" userId="606856d02e9d83ac" providerId="LiveId" clId="{4FA3F93A-FA95-4B26-8367-F4360452403D}" dt="2022-05-25T09:05:49.794" v="1085" actId="1076"/>
        <pc:sldMkLst>
          <pc:docMk/>
          <pc:sldMk cId="780006894" sldId="880"/>
        </pc:sldMkLst>
        <pc:spChg chg="mod">
          <ac:chgData name="Nguyen Chi Son" userId="606856d02e9d83ac" providerId="LiveId" clId="{4FA3F93A-FA95-4B26-8367-F4360452403D}" dt="2022-05-25T09:05:08.497" v="1015" actId="20577"/>
          <ac:spMkLst>
            <pc:docMk/>
            <pc:sldMk cId="780006894" sldId="880"/>
            <ac:spMk id="2" creationId="{BA8A6260-CA4B-46A9-A06E-C71EE59E6992}"/>
          </ac:spMkLst>
        </pc:spChg>
        <pc:spChg chg="del">
          <ac:chgData name="Nguyen Chi Son" userId="606856d02e9d83ac" providerId="LiveId" clId="{4FA3F93A-FA95-4B26-8367-F4360452403D}" dt="2022-05-25T08:55:32.505" v="62" actId="478"/>
          <ac:spMkLst>
            <pc:docMk/>
            <pc:sldMk cId="780006894" sldId="880"/>
            <ac:spMk id="18" creationId="{4E28DC3C-8812-9D91-DC91-38A00F10E985}"/>
          </ac:spMkLst>
        </pc:spChg>
        <pc:spChg chg="del">
          <ac:chgData name="Nguyen Chi Son" userId="606856d02e9d83ac" providerId="LiveId" clId="{4FA3F93A-FA95-4B26-8367-F4360452403D}" dt="2022-05-25T08:55:32.505" v="62" actId="478"/>
          <ac:spMkLst>
            <pc:docMk/>
            <pc:sldMk cId="780006894" sldId="880"/>
            <ac:spMk id="19" creationId="{436FDEF3-7BBB-FF69-515C-1D5E44ACC829}"/>
          </ac:spMkLst>
        </pc:spChg>
        <pc:spChg chg="add mod">
          <ac:chgData name="Nguyen Chi Son" userId="606856d02e9d83ac" providerId="LiveId" clId="{4FA3F93A-FA95-4B26-8367-F4360452403D}" dt="2022-05-25T09:05:49.794" v="1085" actId="1076"/>
          <ac:spMkLst>
            <pc:docMk/>
            <pc:sldMk cId="780006894" sldId="880"/>
            <ac:spMk id="20" creationId="{96D10FFF-2A20-0BAF-772A-9E515DAE2B57}"/>
          </ac:spMkLst>
        </pc:spChg>
        <pc:spChg chg="del">
          <ac:chgData name="Nguyen Chi Son" userId="606856d02e9d83ac" providerId="LiveId" clId="{4FA3F93A-FA95-4B26-8367-F4360452403D}" dt="2022-05-25T08:55:32.505" v="62" actId="478"/>
          <ac:spMkLst>
            <pc:docMk/>
            <pc:sldMk cId="780006894" sldId="880"/>
            <ac:spMk id="22" creationId="{44024C8B-F687-D0B0-B963-07741558C43F}"/>
          </ac:spMkLst>
        </pc:spChg>
        <pc:spChg chg="del">
          <ac:chgData name="Nguyen Chi Son" userId="606856d02e9d83ac" providerId="LiveId" clId="{4FA3F93A-FA95-4B26-8367-F4360452403D}" dt="2022-05-25T08:55:32.505" v="62" actId="478"/>
          <ac:spMkLst>
            <pc:docMk/>
            <pc:sldMk cId="780006894" sldId="880"/>
            <ac:spMk id="28" creationId="{5CD28F21-B054-A037-1F37-9670A4B98D6C}"/>
          </ac:spMkLst>
        </pc:spChg>
        <pc:spChg chg="del">
          <ac:chgData name="Nguyen Chi Son" userId="606856d02e9d83ac" providerId="LiveId" clId="{4FA3F93A-FA95-4B26-8367-F4360452403D}" dt="2022-05-25T08:55:32.505" v="62" actId="478"/>
          <ac:spMkLst>
            <pc:docMk/>
            <pc:sldMk cId="780006894" sldId="880"/>
            <ac:spMk id="31" creationId="{A2A147A6-2A90-C9F3-7E8E-FA333AB6E363}"/>
          </ac:spMkLst>
        </pc:spChg>
        <pc:spChg chg="del">
          <ac:chgData name="Nguyen Chi Son" userId="606856d02e9d83ac" providerId="LiveId" clId="{4FA3F93A-FA95-4B26-8367-F4360452403D}" dt="2022-05-25T08:55:32.505" v="62" actId="478"/>
          <ac:spMkLst>
            <pc:docMk/>
            <pc:sldMk cId="780006894" sldId="880"/>
            <ac:spMk id="37" creationId="{62FA5845-9973-BC57-6488-03F66C1B3539}"/>
          </ac:spMkLst>
        </pc:spChg>
        <pc:spChg chg="del">
          <ac:chgData name="Nguyen Chi Son" userId="606856d02e9d83ac" providerId="LiveId" clId="{4FA3F93A-FA95-4B26-8367-F4360452403D}" dt="2022-05-25T08:55:32.505" v="62" actId="478"/>
          <ac:spMkLst>
            <pc:docMk/>
            <pc:sldMk cId="780006894" sldId="880"/>
            <ac:spMk id="38" creationId="{DC5C7130-4078-9AF1-3506-EDE8B0F28A73}"/>
          </ac:spMkLst>
        </pc:spChg>
        <pc:spChg chg="del">
          <ac:chgData name="Nguyen Chi Son" userId="606856d02e9d83ac" providerId="LiveId" clId="{4FA3F93A-FA95-4B26-8367-F4360452403D}" dt="2022-05-25T08:55:32.505" v="62" actId="478"/>
          <ac:spMkLst>
            <pc:docMk/>
            <pc:sldMk cId="780006894" sldId="880"/>
            <ac:spMk id="41" creationId="{FFC908F8-AA3E-703E-9444-609BB736DDEA}"/>
          </ac:spMkLst>
        </pc:spChg>
        <pc:graphicFrameChg chg="add mod modGraphic">
          <ac:chgData name="Nguyen Chi Son" userId="606856d02e9d83ac" providerId="LiveId" clId="{4FA3F93A-FA95-4B26-8367-F4360452403D}" dt="2022-05-25T09:05:13.250" v="1016" actId="1076"/>
          <ac:graphicFrameMkLst>
            <pc:docMk/>
            <pc:sldMk cId="780006894" sldId="880"/>
            <ac:graphicFrameMk id="3" creationId="{83AE0F6A-FC17-36BA-8C0E-94E1503F8F49}"/>
          </ac:graphicFrameMkLst>
        </pc:graphicFrameChg>
        <pc:picChg chg="del">
          <ac:chgData name="Nguyen Chi Son" userId="606856d02e9d83ac" providerId="LiveId" clId="{4FA3F93A-FA95-4B26-8367-F4360452403D}" dt="2022-05-25T08:55:32.505" v="62" actId="478"/>
          <ac:picMkLst>
            <pc:docMk/>
            <pc:sldMk cId="780006894" sldId="880"/>
            <ac:picMk id="25" creationId="{51581906-FFB0-281B-16DE-C71BEF50748B}"/>
          </ac:picMkLst>
        </pc:picChg>
        <pc:picChg chg="del">
          <ac:chgData name="Nguyen Chi Son" userId="606856d02e9d83ac" providerId="LiveId" clId="{4FA3F93A-FA95-4B26-8367-F4360452403D}" dt="2022-05-25T08:55:32.505" v="62" actId="478"/>
          <ac:picMkLst>
            <pc:docMk/>
            <pc:sldMk cId="780006894" sldId="880"/>
            <ac:picMk id="26" creationId="{1FA2807B-CCE8-4A90-B2C5-38B0139302F5}"/>
          </ac:picMkLst>
        </pc:picChg>
        <pc:picChg chg="del">
          <ac:chgData name="Nguyen Chi Son" userId="606856d02e9d83ac" providerId="LiveId" clId="{4FA3F93A-FA95-4B26-8367-F4360452403D}" dt="2022-05-25T08:55:32.505" v="62" actId="478"/>
          <ac:picMkLst>
            <pc:docMk/>
            <pc:sldMk cId="780006894" sldId="880"/>
            <ac:picMk id="27" creationId="{C2793200-3515-77E0-E689-56AF77F3A5F5}"/>
          </ac:picMkLst>
        </pc:picChg>
        <pc:picChg chg="del">
          <ac:chgData name="Nguyen Chi Son" userId="606856d02e9d83ac" providerId="LiveId" clId="{4FA3F93A-FA95-4B26-8367-F4360452403D}" dt="2022-05-25T08:55:32.505" v="62" actId="478"/>
          <ac:picMkLst>
            <pc:docMk/>
            <pc:sldMk cId="780006894" sldId="880"/>
            <ac:picMk id="33" creationId="{248F88D9-A682-9E0B-D068-233DAF732513}"/>
          </ac:picMkLst>
        </pc:picChg>
        <pc:picChg chg="del">
          <ac:chgData name="Nguyen Chi Son" userId="606856d02e9d83ac" providerId="LiveId" clId="{4FA3F93A-FA95-4B26-8367-F4360452403D}" dt="2022-05-25T08:55:32.505" v="62" actId="478"/>
          <ac:picMkLst>
            <pc:docMk/>
            <pc:sldMk cId="780006894" sldId="880"/>
            <ac:picMk id="36" creationId="{D05BA277-BE7E-F6A9-FEF5-12379B3AD12E}"/>
          </ac:picMkLst>
        </pc:picChg>
        <pc:picChg chg="del">
          <ac:chgData name="Nguyen Chi Son" userId="606856d02e9d83ac" providerId="LiveId" clId="{4FA3F93A-FA95-4B26-8367-F4360452403D}" dt="2022-05-25T08:55:32.505" v="62" actId="478"/>
          <ac:picMkLst>
            <pc:docMk/>
            <pc:sldMk cId="780006894" sldId="880"/>
            <ac:picMk id="39" creationId="{064F45B1-627A-F4DF-98C3-7E83EBAF4E88}"/>
          </ac:picMkLst>
        </pc:picChg>
        <pc:picChg chg="del">
          <ac:chgData name="Nguyen Chi Son" userId="606856d02e9d83ac" providerId="LiveId" clId="{4FA3F93A-FA95-4B26-8367-F4360452403D}" dt="2022-05-25T08:55:32.505" v="62" actId="478"/>
          <ac:picMkLst>
            <pc:docMk/>
            <pc:sldMk cId="780006894" sldId="880"/>
            <ac:picMk id="40" creationId="{BD9540D2-263A-B97C-D0C1-D29D0D9AF6B2}"/>
          </ac:picMkLst>
        </pc:picChg>
        <pc:picChg chg="del">
          <ac:chgData name="Nguyen Chi Son" userId="606856d02e9d83ac" providerId="LiveId" clId="{4FA3F93A-FA95-4B26-8367-F4360452403D}" dt="2022-05-25T08:55:32.505" v="62" actId="478"/>
          <ac:picMkLst>
            <pc:docMk/>
            <pc:sldMk cId="780006894" sldId="880"/>
            <ac:picMk id="42" creationId="{4B1C9EDB-F294-EE43-02FA-69863138B5AB}"/>
          </ac:picMkLst>
        </pc:picChg>
      </pc:sldChg>
      <pc:sldChg chg="addSp delSp modSp mod">
        <pc:chgData name="Nguyen Chi Son" userId="606856d02e9d83ac" providerId="LiveId" clId="{4FA3F93A-FA95-4B26-8367-F4360452403D}" dt="2022-05-25T11:01:11.853" v="2244"/>
        <pc:sldMkLst>
          <pc:docMk/>
          <pc:sldMk cId="1696484547" sldId="885"/>
        </pc:sldMkLst>
        <pc:spChg chg="mod">
          <ac:chgData name="Nguyen Chi Son" userId="606856d02e9d83ac" providerId="LiveId" clId="{4FA3F93A-FA95-4B26-8367-F4360452403D}" dt="2022-05-25T09:07:11.358" v="1225" actId="20577"/>
          <ac:spMkLst>
            <pc:docMk/>
            <pc:sldMk cId="1696484547" sldId="885"/>
            <ac:spMk id="2" creationId="{BA8A6260-CA4B-46A9-A06E-C71EE59E6992}"/>
          </ac:spMkLst>
        </pc:spChg>
        <pc:spChg chg="add mod">
          <ac:chgData name="Nguyen Chi Son" userId="606856d02e9d83ac" providerId="LiveId" clId="{4FA3F93A-FA95-4B26-8367-F4360452403D}" dt="2022-05-25T09:19:01.983" v="1365" actId="1076"/>
          <ac:spMkLst>
            <pc:docMk/>
            <pc:sldMk cId="1696484547" sldId="885"/>
            <ac:spMk id="8" creationId="{36DC28AB-6A52-3788-AFD9-50D553700A46}"/>
          </ac:spMkLst>
        </pc:spChg>
        <pc:spChg chg="add del mod">
          <ac:chgData name="Nguyen Chi Son" userId="606856d02e9d83ac" providerId="LiveId" clId="{4FA3F93A-FA95-4B26-8367-F4360452403D}" dt="2022-05-25T09:18:10.994" v="1299" actId="478"/>
          <ac:spMkLst>
            <pc:docMk/>
            <pc:sldMk cId="1696484547" sldId="885"/>
            <ac:spMk id="9" creationId="{FF29CD9A-E387-166A-FA81-4F04556D05AF}"/>
          </ac:spMkLst>
        </pc:spChg>
        <pc:spChg chg="add mod">
          <ac:chgData name="Nguyen Chi Son" userId="606856d02e9d83ac" providerId="LiveId" clId="{4FA3F93A-FA95-4B26-8367-F4360452403D}" dt="2022-05-25T09:19:05.646" v="1366" actId="1076"/>
          <ac:spMkLst>
            <pc:docMk/>
            <pc:sldMk cId="1696484547" sldId="885"/>
            <ac:spMk id="10" creationId="{84909DB3-7F2B-47B2-750D-4E088649A8D5}"/>
          </ac:spMkLst>
        </pc:spChg>
        <pc:spChg chg="del">
          <ac:chgData name="Nguyen Chi Son" userId="606856d02e9d83ac" providerId="LiveId" clId="{4FA3F93A-FA95-4B26-8367-F4360452403D}" dt="2022-05-25T09:06:57.615" v="1136" actId="478"/>
          <ac:spMkLst>
            <pc:docMk/>
            <pc:sldMk cId="1696484547" sldId="885"/>
            <ac:spMk id="20" creationId="{4923C834-A5EA-37FD-3EAB-FCF66741A39A}"/>
          </ac:spMkLst>
        </pc:spChg>
        <pc:spChg chg="del">
          <ac:chgData name="Nguyen Chi Son" userId="606856d02e9d83ac" providerId="LiveId" clId="{4FA3F93A-FA95-4B26-8367-F4360452403D}" dt="2022-05-25T09:06:57.615" v="1136" actId="478"/>
          <ac:spMkLst>
            <pc:docMk/>
            <pc:sldMk cId="1696484547" sldId="885"/>
            <ac:spMk id="23" creationId="{749A2025-3C32-9B3F-8FDF-5F65909380C5}"/>
          </ac:spMkLst>
        </pc:spChg>
        <pc:graphicFrameChg chg="add mod">
          <ac:chgData name="Nguyen Chi Son" userId="606856d02e9d83ac" providerId="LiveId" clId="{4FA3F93A-FA95-4B26-8367-F4360452403D}" dt="2022-05-25T11:01:11.853" v="2244"/>
          <ac:graphicFrameMkLst>
            <pc:docMk/>
            <pc:sldMk cId="1696484547" sldId="885"/>
            <ac:graphicFrameMk id="7" creationId="{11CF75B6-1986-A526-9ADF-1179A40AAB78}"/>
          </ac:graphicFrameMkLst>
        </pc:graphicFrameChg>
        <pc:picChg chg="del">
          <ac:chgData name="Nguyen Chi Son" userId="606856d02e9d83ac" providerId="LiveId" clId="{4FA3F93A-FA95-4B26-8367-F4360452403D}" dt="2022-05-25T09:06:57.615" v="1136" actId="478"/>
          <ac:picMkLst>
            <pc:docMk/>
            <pc:sldMk cId="1696484547" sldId="885"/>
            <ac:picMk id="21" creationId="{B3DF0F24-878B-7612-7D2B-1149A9172838}"/>
          </ac:picMkLst>
        </pc:picChg>
        <pc:picChg chg="del">
          <ac:chgData name="Nguyen Chi Son" userId="606856d02e9d83ac" providerId="LiveId" clId="{4FA3F93A-FA95-4B26-8367-F4360452403D}" dt="2022-05-25T09:06:57.615" v="1136" actId="478"/>
          <ac:picMkLst>
            <pc:docMk/>
            <pc:sldMk cId="1696484547" sldId="885"/>
            <ac:picMk id="24" creationId="{8F21F8A0-EF0E-1F36-F3B4-6A48459882A8}"/>
          </ac:picMkLst>
        </pc:picChg>
      </pc:sldChg>
      <pc:sldChg chg="del">
        <pc:chgData name="Nguyen Chi Son" userId="606856d02e9d83ac" providerId="LiveId" clId="{4FA3F93A-FA95-4B26-8367-F4360452403D}" dt="2022-05-25T09:20:03.293" v="1367" actId="47"/>
        <pc:sldMkLst>
          <pc:docMk/>
          <pc:sldMk cId="646538931" sldId="886"/>
        </pc:sldMkLst>
      </pc:sldChg>
      <pc:sldChg chg="del">
        <pc:chgData name="Nguyen Chi Son" userId="606856d02e9d83ac" providerId="LiveId" clId="{4FA3F93A-FA95-4B26-8367-F4360452403D}" dt="2022-05-25T09:20:03.293" v="1367" actId="47"/>
        <pc:sldMkLst>
          <pc:docMk/>
          <pc:sldMk cId="507097286" sldId="887"/>
        </pc:sldMkLst>
      </pc:sldChg>
      <pc:sldChg chg="del">
        <pc:chgData name="Nguyen Chi Son" userId="606856d02e9d83ac" providerId="LiveId" clId="{4FA3F93A-FA95-4B26-8367-F4360452403D}" dt="2022-05-25T09:20:03.293" v="1367" actId="47"/>
        <pc:sldMkLst>
          <pc:docMk/>
          <pc:sldMk cId="2485355141" sldId="888"/>
        </pc:sldMkLst>
      </pc:sldChg>
      <pc:sldChg chg="del">
        <pc:chgData name="Nguyen Chi Son" userId="606856d02e9d83ac" providerId="LiveId" clId="{4FA3F93A-FA95-4B26-8367-F4360452403D}" dt="2022-05-25T16:42:38.907" v="2929" actId="47"/>
        <pc:sldMkLst>
          <pc:docMk/>
          <pc:sldMk cId="3786204935" sldId="889"/>
        </pc:sldMkLst>
      </pc:sldChg>
      <pc:sldChg chg="del">
        <pc:chgData name="Nguyen Chi Son" userId="606856d02e9d83ac" providerId="LiveId" clId="{4FA3F93A-FA95-4B26-8367-F4360452403D}" dt="2022-05-25T16:42:38.907" v="2929" actId="47"/>
        <pc:sldMkLst>
          <pc:docMk/>
          <pc:sldMk cId="1336287172" sldId="890"/>
        </pc:sldMkLst>
      </pc:sldChg>
      <pc:sldChg chg="delSp modSp mod delAnim">
        <pc:chgData name="Nguyen Chi Son" userId="606856d02e9d83ac" providerId="LiveId" clId="{4FA3F93A-FA95-4B26-8367-F4360452403D}" dt="2022-05-26T08:29:03.447" v="3570" actId="478"/>
        <pc:sldMkLst>
          <pc:docMk/>
          <pc:sldMk cId="4261963496" sldId="891"/>
        </pc:sldMkLst>
        <pc:spChg chg="del">
          <ac:chgData name="Nguyen Chi Son" userId="606856d02e9d83ac" providerId="LiveId" clId="{4FA3F93A-FA95-4B26-8367-F4360452403D}" dt="2022-05-26T08:29:03.447" v="3570" actId="478"/>
          <ac:spMkLst>
            <pc:docMk/>
            <pc:sldMk cId="4261963496" sldId="891"/>
            <ac:spMk id="10" creationId="{F4205AE1-636D-BDDB-4225-92233C151819}"/>
          </ac:spMkLst>
        </pc:spChg>
        <pc:spChg chg="del">
          <ac:chgData name="Nguyen Chi Son" userId="606856d02e9d83ac" providerId="LiveId" clId="{4FA3F93A-FA95-4B26-8367-F4360452403D}" dt="2022-05-26T08:29:03.447" v="3570" actId="478"/>
          <ac:spMkLst>
            <pc:docMk/>
            <pc:sldMk cId="4261963496" sldId="891"/>
            <ac:spMk id="11" creationId="{37FD3D5F-6F2A-B0D9-413D-61A29CD4E631}"/>
          </ac:spMkLst>
        </pc:spChg>
        <pc:spChg chg="del">
          <ac:chgData name="Nguyen Chi Son" userId="606856d02e9d83ac" providerId="LiveId" clId="{4FA3F93A-FA95-4B26-8367-F4360452403D}" dt="2022-05-26T08:29:03.447" v="3570" actId="478"/>
          <ac:spMkLst>
            <pc:docMk/>
            <pc:sldMk cId="4261963496" sldId="891"/>
            <ac:spMk id="12" creationId="{A09936E7-D4EC-50C5-E56D-BC010AD323C0}"/>
          </ac:spMkLst>
        </pc:spChg>
        <pc:spChg chg="del">
          <ac:chgData name="Nguyen Chi Son" userId="606856d02e9d83ac" providerId="LiveId" clId="{4FA3F93A-FA95-4B26-8367-F4360452403D}" dt="2022-05-26T08:29:03.447" v="3570" actId="478"/>
          <ac:spMkLst>
            <pc:docMk/>
            <pc:sldMk cId="4261963496" sldId="891"/>
            <ac:spMk id="13" creationId="{1689C147-E1D9-D170-B80A-E08C63BA3A52}"/>
          </ac:spMkLst>
        </pc:spChg>
        <pc:spChg chg="mod">
          <ac:chgData name="Nguyen Chi Son" userId="606856d02e9d83ac" providerId="LiveId" clId="{4FA3F93A-FA95-4B26-8367-F4360452403D}" dt="2022-05-25T16:48:04.305" v="3569" actId="20577"/>
          <ac:spMkLst>
            <pc:docMk/>
            <pc:sldMk cId="4261963496" sldId="891"/>
            <ac:spMk id="19" creationId="{9C339D16-68E4-43C4-A62E-D0146138D23B}"/>
          </ac:spMkLst>
        </pc:spChg>
        <pc:graphicFrameChg chg="del">
          <ac:chgData name="Nguyen Chi Son" userId="606856d02e9d83ac" providerId="LiveId" clId="{4FA3F93A-FA95-4B26-8367-F4360452403D}" dt="2022-05-26T08:29:03.447" v="3570" actId="478"/>
          <ac:graphicFrameMkLst>
            <pc:docMk/>
            <pc:sldMk cId="4261963496" sldId="891"/>
            <ac:graphicFrameMk id="22" creationId="{7677A667-558C-E6FD-204F-CB18D8AEB9BD}"/>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23" creationId="{28C1E386-07AB-F59C-9336-964FA158C179}"/>
          </ac:graphicFrameMkLst>
        </pc:graphicFrameChg>
        <pc:graphicFrameChg chg="del">
          <ac:chgData name="Nguyen Chi Son" userId="606856d02e9d83ac" providerId="LiveId" clId="{4FA3F93A-FA95-4B26-8367-F4360452403D}" dt="2022-05-25T16:47:49.251" v="3447" actId="478"/>
          <ac:graphicFrameMkLst>
            <pc:docMk/>
            <pc:sldMk cId="4261963496" sldId="891"/>
            <ac:graphicFrameMk id="24" creationId="{800E6BFF-C476-28B2-04CB-64AFCC48C5DB}"/>
          </ac:graphicFrameMkLst>
        </pc:graphicFrameChg>
        <pc:graphicFrameChg chg="del">
          <ac:chgData name="Nguyen Chi Son" userId="606856d02e9d83ac" providerId="LiveId" clId="{4FA3F93A-FA95-4B26-8367-F4360452403D}" dt="2022-05-25T16:47:49.251" v="3447" actId="478"/>
          <ac:graphicFrameMkLst>
            <pc:docMk/>
            <pc:sldMk cId="4261963496" sldId="891"/>
            <ac:graphicFrameMk id="25" creationId="{AF1AB04F-D083-D7B9-C859-8A13950B2673}"/>
          </ac:graphicFrameMkLst>
        </pc:graphicFrameChg>
        <pc:graphicFrameChg chg="del">
          <ac:chgData name="Nguyen Chi Son" userId="606856d02e9d83ac" providerId="LiveId" clId="{4FA3F93A-FA95-4B26-8367-F4360452403D}" dt="2022-05-25T16:47:49.251" v="3447" actId="478"/>
          <ac:graphicFrameMkLst>
            <pc:docMk/>
            <pc:sldMk cId="4261963496" sldId="891"/>
            <ac:graphicFrameMk id="27" creationId="{9FBBA06A-C849-8324-3337-3348C7076E80}"/>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29" creationId="{DEB118FF-F024-C132-BEFA-BCB258473A44}"/>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30" creationId="{F9CD7546-68BB-8872-4584-FFA54E2B1249}"/>
          </ac:graphicFrameMkLst>
        </pc:graphicFrameChg>
        <pc:picChg chg="del">
          <ac:chgData name="Nguyen Chi Son" userId="606856d02e9d83ac" providerId="LiveId" clId="{4FA3F93A-FA95-4B26-8367-F4360452403D}" dt="2022-05-25T16:47:47.944" v="3446" actId="478"/>
          <ac:picMkLst>
            <pc:docMk/>
            <pc:sldMk cId="4261963496" sldId="891"/>
            <ac:picMk id="3" creationId="{DCA5DDF8-3FE0-3A4D-FEA1-CA6BFD060D75}"/>
          </ac:picMkLst>
        </pc:picChg>
        <pc:cxnChg chg="del">
          <ac:chgData name="Nguyen Chi Son" userId="606856d02e9d83ac" providerId="LiveId" clId="{4FA3F93A-FA95-4B26-8367-F4360452403D}" dt="2022-05-25T16:47:49.251" v="3447" actId="478"/>
          <ac:cxnSpMkLst>
            <pc:docMk/>
            <pc:sldMk cId="4261963496" sldId="891"/>
            <ac:cxnSpMk id="20" creationId="{674BB650-E23B-6FDD-C3E1-12F7AE543E00}"/>
          </ac:cxnSpMkLst>
        </pc:cxnChg>
        <pc:cxnChg chg="del">
          <ac:chgData name="Nguyen Chi Son" userId="606856d02e9d83ac" providerId="LiveId" clId="{4FA3F93A-FA95-4B26-8367-F4360452403D}" dt="2022-05-25T16:47:49.251" v="3447" actId="478"/>
          <ac:cxnSpMkLst>
            <pc:docMk/>
            <pc:sldMk cId="4261963496" sldId="891"/>
            <ac:cxnSpMk id="21" creationId="{3F44A1FC-4395-9FD2-0BBE-4488487789A0}"/>
          </ac:cxnSpMkLst>
        </pc:cxnChg>
        <pc:cxnChg chg="del">
          <ac:chgData name="Nguyen Chi Son" userId="606856d02e9d83ac" providerId="LiveId" clId="{4FA3F93A-FA95-4B26-8367-F4360452403D}" dt="2022-05-25T16:47:49.251" v="3447" actId="478"/>
          <ac:cxnSpMkLst>
            <pc:docMk/>
            <pc:sldMk cId="4261963496" sldId="891"/>
            <ac:cxnSpMk id="26" creationId="{B22D062F-FD5F-40F6-7BB2-D24C7A117D6B}"/>
          </ac:cxnSpMkLst>
        </pc:cxnChg>
        <pc:cxnChg chg="del">
          <ac:chgData name="Nguyen Chi Son" userId="606856d02e9d83ac" providerId="LiveId" clId="{4FA3F93A-FA95-4B26-8367-F4360452403D}" dt="2022-05-26T08:29:03.447" v="3570" actId="478"/>
          <ac:cxnSpMkLst>
            <pc:docMk/>
            <pc:sldMk cId="4261963496" sldId="891"/>
            <ac:cxnSpMk id="31" creationId="{82D09B0B-CA77-8908-0127-51A7063AFCC6}"/>
          </ac:cxnSpMkLst>
        </pc:cxnChg>
        <pc:cxnChg chg="del">
          <ac:chgData name="Nguyen Chi Son" userId="606856d02e9d83ac" providerId="LiveId" clId="{4FA3F93A-FA95-4B26-8367-F4360452403D}" dt="2022-05-26T08:29:03.447" v="3570" actId="478"/>
          <ac:cxnSpMkLst>
            <pc:docMk/>
            <pc:sldMk cId="4261963496" sldId="891"/>
            <ac:cxnSpMk id="33" creationId="{DDC99A72-B6C6-6C27-08E9-A338A1382213}"/>
          </ac:cxnSpMkLst>
        </pc:cxnChg>
        <pc:cxnChg chg="del">
          <ac:chgData name="Nguyen Chi Son" userId="606856d02e9d83ac" providerId="LiveId" clId="{4FA3F93A-FA95-4B26-8367-F4360452403D}" dt="2022-05-26T08:29:03.447" v="3570" actId="478"/>
          <ac:cxnSpMkLst>
            <pc:docMk/>
            <pc:sldMk cId="4261963496" sldId="891"/>
            <ac:cxnSpMk id="35" creationId="{2AB4E6BD-8B58-FE2B-A4B7-700917BAA834}"/>
          </ac:cxnSpMkLst>
        </pc:cxnChg>
      </pc:sldChg>
      <pc:sldChg chg="del">
        <pc:chgData name="Nguyen Chi Son" userId="606856d02e9d83ac" providerId="LiveId" clId="{4FA3F93A-FA95-4B26-8367-F4360452403D}" dt="2022-05-25T16:42:41.159" v="2930" actId="47"/>
        <pc:sldMkLst>
          <pc:docMk/>
          <pc:sldMk cId="1960958627" sldId="892"/>
        </pc:sldMkLst>
      </pc:sldChg>
      <pc:sldChg chg="addSp delSp modSp mod modAnim">
        <pc:chgData name="Nguyen Chi Son" userId="606856d02e9d83ac" providerId="LiveId" clId="{4FA3F93A-FA95-4B26-8367-F4360452403D}" dt="2022-05-25T16:47:07.265" v="3444" actId="1076"/>
        <pc:sldMkLst>
          <pc:docMk/>
          <pc:sldMk cId="3427705775" sldId="893"/>
        </pc:sldMkLst>
        <pc:spChg chg="mod">
          <ac:chgData name="Nguyen Chi Son" userId="606856d02e9d83ac" providerId="LiveId" clId="{4FA3F93A-FA95-4B26-8367-F4360452403D}" dt="2022-05-25T16:43:43.563" v="3235" actId="20577"/>
          <ac:spMkLst>
            <pc:docMk/>
            <pc:sldMk cId="3427705775" sldId="893"/>
            <ac:spMk id="19" creationId="{9C339D16-68E4-43C4-A62E-D0146138D23B}"/>
          </ac:spMkLst>
        </pc:spChg>
        <pc:spChg chg="mod">
          <ac:chgData name="Nguyen Chi Son" userId="606856d02e9d83ac" providerId="LiveId" clId="{4FA3F93A-FA95-4B26-8367-F4360452403D}" dt="2022-05-25T16:45:52.801" v="3413" actId="1035"/>
          <ac:spMkLst>
            <pc:docMk/>
            <pc:sldMk cId="3427705775" sldId="893"/>
            <ac:spMk id="38" creationId="{7AC60F1B-76D9-25F7-70E1-82A1F7B7F6B1}"/>
          </ac:spMkLst>
        </pc:spChg>
        <pc:spChg chg="mod">
          <ac:chgData name="Nguyen Chi Son" userId="606856d02e9d83ac" providerId="LiveId" clId="{4FA3F93A-FA95-4B26-8367-F4360452403D}" dt="2022-05-25T16:45:52.801" v="3413" actId="1035"/>
          <ac:spMkLst>
            <pc:docMk/>
            <pc:sldMk cId="3427705775" sldId="893"/>
            <ac:spMk id="39" creationId="{0EF46F33-DFAE-C016-1061-10E61B3F98A2}"/>
          </ac:spMkLst>
        </pc:spChg>
        <pc:spChg chg="mod">
          <ac:chgData name="Nguyen Chi Son" userId="606856d02e9d83ac" providerId="LiveId" clId="{4FA3F93A-FA95-4B26-8367-F4360452403D}" dt="2022-05-25T16:45:52.801" v="3413" actId="1035"/>
          <ac:spMkLst>
            <pc:docMk/>
            <pc:sldMk cId="3427705775" sldId="893"/>
            <ac:spMk id="40" creationId="{137BEFC3-449D-80E3-ACF8-2AD4052BB7EC}"/>
          </ac:spMkLst>
        </pc:spChg>
        <pc:spChg chg="mod">
          <ac:chgData name="Nguyen Chi Son" userId="606856d02e9d83ac" providerId="LiveId" clId="{4FA3F93A-FA95-4B26-8367-F4360452403D}" dt="2022-05-25T16:45:52.801" v="3413" actId="1035"/>
          <ac:spMkLst>
            <pc:docMk/>
            <pc:sldMk cId="3427705775" sldId="893"/>
            <ac:spMk id="41" creationId="{7864308A-95FB-62FE-EFE7-1A12F04868A8}"/>
          </ac:spMkLst>
        </pc:spChg>
        <pc:graphicFrameChg chg="add mod">
          <ac:chgData name="Nguyen Chi Son" userId="606856d02e9d83ac" providerId="LiveId" clId="{4FA3F93A-FA95-4B26-8367-F4360452403D}" dt="2022-05-25T16:45:52.801" v="3413" actId="1035"/>
          <ac:graphicFrameMkLst>
            <pc:docMk/>
            <pc:sldMk cId="3427705775" sldId="893"/>
            <ac:graphicFrameMk id="10" creationId="{B918EF76-950B-75B9-7E04-C283423EF77E}"/>
          </ac:graphicFrameMkLst>
        </pc:graphicFrameChg>
        <pc:graphicFrameChg chg="add mod">
          <ac:chgData name="Nguyen Chi Son" userId="606856d02e9d83ac" providerId="LiveId" clId="{4FA3F93A-FA95-4B26-8367-F4360452403D}" dt="2022-05-25T16:47:07.265" v="3444" actId="1076"/>
          <ac:graphicFrameMkLst>
            <pc:docMk/>
            <pc:sldMk cId="3427705775" sldId="893"/>
            <ac:graphicFrameMk id="11" creationId="{AC9862B1-BAED-8ED3-F719-0B881B00D2CA}"/>
          </ac:graphicFrameMkLst>
        </pc:graphicFrameChg>
        <pc:graphicFrameChg chg="add mod">
          <ac:chgData name="Nguyen Chi Son" userId="606856d02e9d83ac" providerId="LiveId" clId="{4FA3F93A-FA95-4B26-8367-F4360452403D}" dt="2022-05-25T16:46:21.928" v="3426" actId="1076"/>
          <ac:graphicFrameMkLst>
            <pc:docMk/>
            <pc:sldMk cId="3427705775" sldId="893"/>
            <ac:graphicFrameMk id="12" creationId="{E6D90A40-1AAB-3061-8AEB-E3D946D93B05}"/>
          </ac:graphicFrameMkLst>
        </pc:graphicFrameChg>
        <pc:graphicFrameChg chg="add mod">
          <ac:chgData name="Nguyen Chi Son" userId="606856d02e9d83ac" providerId="LiveId" clId="{4FA3F93A-FA95-4B26-8367-F4360452403D}" dt="2022-05-25T16:47:07.265" v="3444" actId="1076"/>
          <ac:graphicFrameMkLst>
            <pc:docMk/>
            <pc:sldMk cId="3427705775" sldId="893"/>
            <ac:graphicFrameMk id="13" creationId="{BD4752E1-4632-4560-AC34-9A3B7380F501}"/>
          </ac:graphicFrameMkLst>
        </pc:graphicFrameChg>
        <pc:graphicFrameChg chg="add mod">
          <ac:chgData name="Nguyen Chi Son" userId="606856d02e9d83ac" providerId="LiveId" clId="{4FA3F93A-FA95-4B26-8367-F4360452403D}" dt="2022-05-25T16:47:07.265" v="3444" actId="1076"/>
          <ac:graphicFrameMkLst>
            <pc:docMk/>
            <pc:sldMk cId="3427705775" sldId="893"/>
            <ac:graphicFrameMk id="18" creationId="{1CB04738-9BA5-F716-FA17-B13A6F2080EC}"/>
          </ac:graphicFrameMkLst>
        </pc:graphicFrameChg>
        <pc:graphicFrameChg chg="mod">
          <ac:chgData name="Nguyen Chi Son" userId="606856d02e9d83ac" providerId="LiveId" clId="{4FA3F93A-FA95-4B26-8367-F4360452403D}" dt="2022-05-25T16:45:52.801" v="3413" actId="1035"/>
          <ac:graphicFrameMkLst>
            <pc:docMk/>
            <pc:sldMk cId="3427705775" sldId="893"/>
            <ac:graphicFrameMk id="46" creationId="{2592ADDB-C88E-68D5-3485-EC15F9CDA01D}"/>
          </ac:graphicFrameMkLst>
        </pc:graphicFrameChg>
        <pc:picChg chg="del">
          <ac:chgData name="Nguyen Chi Son" userId="606856d02e9d83ac" providerId="LiveId" clId="{4FA3F93A-FA95-4B26-8367-F4360452403D}" dt="2022-05-25T16:42:48.801" v="2932" actId="478"/>
          <ac:picMkLst>
            <pc:docMk/>
            <pc:sldMk cId="3427705775" sldId="893"/>
            <ac:picMk id="33" creationId="{40AB3395-3E5B-B27C-1B0C-75FC92C2758B}"/>
          </ac:picMkLst>
        </pc:picChg>
        <pc:cxnChg chg="add mod">
          <ac:chgData name="Nguyen Chi Son" userId="606856d02e9d83ac" providerId="LiveId" clId="{4FA3F93A-FA95-4B26-8367-F4360452403D}" dt="2022-05-25T16:47:07.265" v="3444" actId="1076"/>
          <ac:cxnSpMkLst>
            <pc:docMk/>
            <pc:sldMk cId="3427705775" sldId="893"/>
            <ac:cxnSpMk id="14" creationId="{44F6DCA9-4525-1B4D-3D62-4D6E81831D3D}"/>
          </ac:cxnSpMkLst>
        </pc:cxnChg>
        <pc:cxnChg chg="add mod">
          <ac:chgData name="Nguyen Chi Son" userId="606856d02e9d83ac" providerId="LiveId" clId="{4FA3F93A-FA95-4B26-8367-F4360452403D}" dt="2022-05-25T16:47:07.265" v="3444" actId="1076"/>
          <ac:cxnSpMkLst>
            <pc:docMk/>
            <pc:sldMk cId="3427705775" sldId="893"/>
            <ac:cxnSpMk id="16" creationId="{0420D3EF-483D-C87D-6DFE-93451CD5F4A0}"/>
          </ac:cxnSpMkLst>
        </pc:cxnChg>
      </pc:sldChg>
      <pc:sldChg chg="modSp add mod">
        <pc:chgData name="Nguyen Chi Son" userId="606856d02e9d83ac" providerId="LiveId" clId="{4FA3F93A-FA95-4B26-8367-F4360452403D}" dt="2022-05-25T09:06:53.584" v="1135" actId="20577"/>
        <pc:sldMkLst>
          <pc:docMk/>
          <pc:sldMk cId="2094527133" sldId="894"/>
        </pc:sldMkLst>
        <pc:spChg chg="mod">
          <ac:chgData name="Nguyen Chi Son" userId="606856d02e9d83ac" providerId="LiveId" clId="{4FA3F93A-FA95-4B26-8367-F4360452403D}" dt="2022-05-25T09:06:53.584" v="1135" actId="20577"/>
          <ac:spMkLst>
            <pc:docMk/>
            <pc:sldMk cId="2094527133" sldId="894"/>
            <ac:spMk id="2" creationId="{DAF08EC2-5D0D-48D9-855C-A59C0E5ED55B}"/>
          </ac:spMkLst>
        </pc:spChg>
        <pc:spChg chg="mod">
          <ac:chgData name="Nguyen Chi Son" userId="606856d02e9d83ac" providerId="LiveId" clId="{4FA3F93A-FA95-4B26-8367-F4360452403D}" dt="2022-05-25T09:06:47.514" v="1088" actId="20577"/>
          <ac:spMkLst>
            <pc:docMk/>
            <pc:sldMk cId="2094527133" sldId="894"/>
            <ac:spMk id="3" creationId="{8CD51C9F-FCB0-4185-93E6-835FC05E1B10}"/>
          </ac:spMkLst>
        </pc:spChg>
      </pc:sldChg>
      <pc:sldChg chg="addSp delSp modSp add mod delAnim modAnim">
        <pc:chgData name="Nguyen Chi Son" userId="606856d02e9d83ac" providerId="LiveId" clId="{4FA3F93A-FA95-4B26-8367-F4360452403D}" dt="2022-05-25T11:08:32.022" v="2647" actId="1037"/>
        <pc:sldMkLst>
          <pc:docMk/>
          <pc:sldMk cId="743094264" sldId="895"/>
        </pc:sldMkLst>
        <pc:spChg chg="add mod">
          <ac:chgData name="Nguyen Chi Son" userId="606856d02e9d83ac" providerId="LiveId" clId="{4FA3F93A-FA95-4B26-8367-F4360452403D}" dt="2022-05-25T11:08:26.895" v="2642" actId="20577"/>
          <ac:spMkLst>
            <pc:docMk/>
            <pc:sldMk cId="743094264" sldId="895"/>
            <ac:spMk id="10" creationId="{E65D8E01-F884-67BD-3673-5A647D50C62B}"/>
          </ac:spMkLst>
        </pc:spChg>
        <pc:spChg chg="add mod">
          <ac:chgData name="Nguyen Chi Son" userId="606856d02e9d83ac" providerId="LiveId" clId="{4FA3F93A-FA95-4B26-8367-F4360452403D}" dt="2022-05-25T09:22:07.549" v="2024" actId="1035"/>
          <ac:spMkLst>
            <pc:docMk/>
            <pc:sldMk cId="743094264" sldId="895"/>
            <ac:spMk id="11" creationId="{283AF6B0-8B6F-B7A3-FDD2-54A553F91190}"/>
          </ac:spMkLst>
        </pc:spChg>
        <pc:spChg chg="add mod">
          <ac:chgData name="Nguyen Chi Son" userId="606856d02e9d83ac" providerId="LiveId" clId="{4FA3F93A-FA95-4B26-8367-F4360452403D}" dt="2022-05-25T11:06:55.141" v="2518" actId="20577"/>
          <ac:spMkLst>
            <pc:docMk/>
            <pc:sldMk cId="743094264" sldId="895"/>
            <ac:spMk id="12" creationId="{4D8BA207-4B6B-8C9C-DE77-46DD876486B4}"/>
          </ac:spMkLst>
        </pc:spChg>
        <pc:spChg chg="add mod">
          <ac:chgData name="Nguyen Chi Son" userId="606856d02e9d83ac" providerId="LiveId" clId="{4FA3F93A-FA95-4B26-8367-F4360452403D}" dt="2022-05-25T09:22:07.549" v="2024" actId="1035"/>
          <ac:spMkLst>
            <pc:docMk/>
            <pc:sldMk cId="743094264" sldId="895"/>
            <ac:spMk id="13" creationId="{FE2EB0D2-7F50-8A83-8F25-496B2CFB95A3}"/>
          </ac:spMkLst>
        </pc:spChg>
        <pc:spChg chg="mod">
          <ac:chgData name="Nguyen Chi Son" userId="606856d02e9d83ac" providerId="LiveId" clId="{4FA3F93A-FA95-4B26-8367-F4360452403D}" dt="2022-05-25T09:21:54.629" v="1996" actId="20577"/>
          <ac:spMkLst>
            <pc:docMk/>
            <pc:sldMk cId="743094264" sldId="895"/>
            <ac:spMk id="19" creationId="{9C339D16-68E4-43C4-A62E-D0146138D23B}"/>
          </ac:spMkLst>
        </pc:spChg>
        <pc:spChg chg="add mod">
          <ac:chgData name="Nguyen Chi Son" userId="606856d02e9d83ac" providerId="LiveId" clId="{4FA3F93A-FA95-4B26-8367-F4360452403D}" dt="2022-05-25T11:01:02.600" v="2240" actId="571"/>
          <ac:spMkLst>
            <pc:docMk/>
            <pc:sldMk cId="743094264" sldId="895"/>
            <ac:spMk id="22" creationId="{26EF10D1-1B59-7FAE-E19C-45078B8D7AE5}"/>
          </ac:spMkLst>
        </pc:spChg>
        <pc:spChg chg="del">
          <ac:chgData name="Nguyen Chi Son" userId="606856d02e9d83ac" providerId="LiveId" clId="{4FA3F93A-FA95-4B26-8367-F4360452403D}" dt="2022-05-25T09:20:17.281" v="1371" actId="478"/>
          <ac:spMkLst>
            <pc:docMk/>
            <pc:sldMk cId="743094264" sldId="895"/>
            <ac:spMk id="38" creationId="{7AC60F1B-76D9-25F7-70E1-82A1F7B7F6B1}"/>
          </ac:spMkLst>
        </pc:spChg>
        <pc:spChg chg="del">
          <ac:chgData name="Nguyen Chi Son" userId="606856d02e9d83ac" providerId="LiveId" clId="{4FA3F93A-FA95-4B26-8367-F4360452403D}" dt="2022-05-25T09:20:17.281" v="1371" actId="478"/>
          <ac:spMkLst>
            <pc:docMk/>
            <pc:sldMk cId="743094264" sldId="895"/>
            <ac:spMk id="39" creationId="{0EF46F33-DFAE-C016-1061-10E61B3F98A2}"/>
          </ac:spMkLst>
        </pc:spChg>
        <pc:spChg chg="del">
          <ac:chgData name="Nguyen Chi Son" userId="606856d02e9d83ac" providerId="LiveId" clId="{4FA3F93A-FA95-4B26-8367-F4360452403D}" dt="2022-05-25T09:20:17.281" v="1371" actId="478"/>
          <ac:spMkLst>
            <pc:docMk/>
            <pc:sldMk cId="743094264" sldId="895"/>
            <ac:spMk id="40" creationId="{137BEFC3-449D-80E3-ACF8-2AD4052BB7EC}"/>
          </ac:spMkLst>
        </pc:spChg>
        <pc:spChg chg="del">
          <ac:chgData name="Nguyen Chi Son" userId="606856d02e9d83ac" providerId="LiveId" clId="{4FA3F93A-FA95-4B26-8367-F4360452403D}" dt="2022-05-25T09:20:17.281" v="1371" actId="478"/>
          <ac:spMkLst>
            <pc:docMk/>
            <pc:sldMk cId="743094264" sldId="895"/>
            <ac:spMk id="41" creationId="{7864308A-95FB-62FE-EFE7-1A12F04868A8}"/>
          </ac:spMkLst>
        </pc:spChg>
        <pc:graphicFrameChg chg="add del mod">
          <ac:chgData name="Nguyen Chi Son" userId="606856d02e9d83ac" providerId="LiveId" clId="{4FA3F93A-FA95-4B26-8367-F4360452403D}" dt="2022-05-25T11:07:16.070" v="2546" actId="478"/>
          <ac:graphicFrameMkLst>
            <pc:docMk/>
            <pc:sldMk cId="743094264" sldId="895"/>
            <ac:graphicFrameMk id="14" creationId="{C4C51359-6F94-9580-C7EF-B23FEF49E5F1}"/>
          </ac:graphicFrameMkLst>
        </pc:graphicFrameChg>
        <pc:graphicFrameChg chg="add mod">
          <ac:chgData name="Nguyen Chi Son" userId="606856d02e9d83ac" providerId="LiveId" clId="{4FA3F93A-FA95-4B26-8367-F4360452403D}" dt="2022-05-25T11:06:58.806" v="2522" actId="1036"/>
          <ac:graphicFrameMkLst>
            <pc:docMk/>
            <pc:sldMk cId="743094264" sldId="895"/>
            <ac:graphicFrameMk id="15" creationId="{97B05352-127E-9237-264F-F540B9130D51}"/>
          </ac:graphicFrameMkLst>
        </pc:graphicFrameChg>
        <pc:graphicFrameChg chg="add del mod">
          <ac:chgData name="Nguyen Chi Son" userId="606856d02e9d83ac" providerId="LiveId" clId="{4FA3F93A-FA95-4B26-8367-F4360452403D}" dt="2022-05-25T11:07:16.070" v="2546" actId="478"/>
          <ac:graphicFrameMkLst>
            <pc:docMk/>
            <pc:sldMk cId="743094264" sldId="895"/>
            <ac:graphicFrameMk id="16" creationId="{C9E15B16-00F4-1B75-73C5-751FBD791938}"/>
          </ac:graphicFrameMkLst>
        </pc:graphicFrameChg>
        <pc:graphicFrameChg chg="add del mod">
          <ac:chgData name="Nguyen Chi Son" userId="606856d02e9d83ac" providerId="LiveId" clId="{4FA3F93A-FA95-4B26-8367-F4360452403D}" dt="2022-05-25T11:07:16.070" v="2546" actId="478"/>
          <ac:graphicFrameMkLst>
            <pc:docMk/>
            <pc:sldMk cId="743094264" sldId="895"/>
            <ac:graphicFrameMk id="17" creationId="{BC105F22-C65C-4A52-9659-6A7D03B7D663}"/>
          </ac:graphicFrameMkLst>
        </pc:graphicFrameChg>
        <pc:graphicFrameChg chg="add mod">
          <ac:chgData name="Nguyen Chi Son" userId="606856d02e9d83ac" providerId="LiveId" clId="{4FA3F93A-FA95-4B26-8367-F4360452403D}" dt="2022-05-25T11:01:04.754" v="2242" actId="571"/>
          <ac:graphicFrameMkLst>
            <pc:docMk/>
            <pc:sldMk cId="743094264" sldId="895"/>
            <ac:graphicFrameMk id="23" creationId="{9B89640F-D2BD-CA47-8ABE-E6883EEC23AF}"/>
          </ac:graphicFrameMkLst>
        </pc:graphicFrameChg>
        <pc:graphicFrameChg chg="add mod">
          <ac:chgData name="Nguyen Chi Son" userId="606856d02e9d83ac" providerId="LiveId" clId="{4FA3F93A-FA95-4B26-8367-F4360452403D}" dt="2022-05-25T11:07:01.094" v="2523" actId="1076"/>
          <ac:graphicFrameMkLst>
            <pc:docMk/>
            <pc:sldMk cId="743094264" sldId="895"/>
            <ac:graphicFrameMk id="24" creationId="{1DB324CA-1188-FCE3-6445-1A4850CD2244}"/>
          </ac:graphicFrameMkLst>
        </pc:graphicFrameChg>
        <pc:graphicFrameChg chg="add mod">
          <ac:chgData name="Nguyen Chi Son" userId="606856d02e9d83ac" providerId="LiveId" clId="{4FA3F93A-FA95-4B26-8367-F4360452403D}" dt="2022-05-25T11:07:48.686" v="2552" actId="1076"/>
          <ac:graphicFrameMkLst>
            <pc:docMk/>
            <pc:sldMk cId="743094264" sldId="895"/>
            <ac:graphicFrameMk id="25" creationId="{C99C8B20-187D-9352-DDC7-A6647D1904DB}"/>
          </ac:graphicFrameMkLst>
        </pc:graphicFrameChg>
        <pc:graphicFrameChg chg="add mod">
          <ac:chgData name="Nguyen Chi Son" userId="606856d02e9d83ac" providerId="LiveId" clId="{4FA3F93A-FA95-4B26-8367-F4360452403D}" dt="2022-05-25T11:08:32.022" v="2647" actId="1037"/>
          <ac:graphicFrameMkLst>
            <pc:docMk/>
            <pc:sldMk cId="743094264" sldId="895"/>
            <ac:graphicFrameMk id="26" creationId="{84D6EDEC-8E71-2A8E-B164-A6068958F1F9}"/>
          </ac:graphicFrameMkLst>
        </pc:graphicFrameChg>
        <pc:graphicFrameChg chg="del">
          <ac:chgData name="Nguyen Chi Son" userId="606856d02e9d83ac" providerId="LiveId" clId="{4FA3F93A-FA95-4B26-8367-F4360452403D}" dt="2022-05-25T09:20:17.281" v="1371" actId="478"/>
          <ac:graphicFrameMkLst>
            <pc:docMk/>
            <pc:sldMk cId="743094264" sldId="895"/>
            <ac:graphicFrameMk id="46" creationId="{2592ADDB-C88E-68D5-3485-EC15F9CDA01D}"/>
          </ac:graphicFrameMkLst>
        </pc:graphicFrameChg>
        <pc:picChg chg="del">
          <ac:chgData name="Nguyen Chi Son" userId="606856d02e9d83ac" providerId="LiveId" clId="{4FA3F93A-FA95-4B26-8367-F4360452403D}" dt="2022-05-25T09:20:14.570" v="1370" actId="478"/>
          <ac:picMkLst>
            <pc:docMk/>
            <pc:sldMk cId="743094264" sldId="895"/>
            <ac:picMk id="33" creationId="{40AB3395-3E5B-B27C-1B0C-75FC92C2758B}"/>
          </ac:picMkLst>
        </pc:picChg>
        <pc:cxnChg chg="add del mod">
          <ac:chgData name="Nguyen Chi Son" userId="606856d02e9d83ac" providerId="LiveId" clId="{4FA3F93A-FA95-4B26-8367-F4360452403D}" dt="2022-05-25T11:07:16.070" v="2546" actId="478"/>
          <ac:cxnSpMkLst>
            <pc:docMk/>
            <pc:sldMk cId="743094264" sldId="895"/>
            <ac:cxnSpMk id="18" creationId="{CFCEAC2F-1BEE-A510-E82B-25D67112A3FB}"/>
          </ac:cxnSpMkLst>
        </pc:cxnChg>
        <pc:cxnChg chg="add del mod">
          <ac:chgData name="Nguyen Chi Son" userId="606856d02e9d83ac" providerId="LiveId" clId="{4FA3F93A-FA95-4B26-8367-F4360452403D}" dt="2022-05-25T11:07:16.070" v="2546" actId="478"/>
          <ac:cxnSpMkLst>
            <pc:docMk/>
            <pc:sldMk cId="743094264" sldId="895"/>
            <ac:cxnSpMk id="20" creationId="{6051DDD6-4CE0-47F0-2D10-5E51D203EA51}"/>
          </ac:cxnSpMkLst>
        </pc:cxnChg>
        <pc:cxnChg chg="add del mod">
          <ac:chgData name="Nguyen Chi Son" userId="606856d02e9d83ac" providerId="LiveId" clId="{4FA3F93A-FA95-4B26-8367-F4360452403D}" dt="2022-05-25T11:07:16.070" v="2546" actId="478"/>
          <ac:cxnSpMkLst>
            <pc:docMk/>
            <pc:sldMk cId="743094264" sldId="895"/>
            <ac:cxnSpMk id="21" creationId="{F4D43761-FDCC-7E7D-565A-300D08D33748}"/>
          </ac:cxnSpMkLst>
        </pc:cxnChg>
      </pc:sldChg>
      <pc:sldChg chg="addSp delSp modSp add mod delAnim modAnim">
        <pc:chgData name="Nguyen Chi Son" userId="606856d02e9d83ac" providerId="LiveId" clId="{4FA3F93A-FA95-4B26-8367-F4360452403D}" dt="2022-05-26T08:36:41.992" v="4243" actId="1076"/>
        <pc:sldMkLst>
          <pc:docMk/>
          <pc:sldMk cId="1578954145" sldId="896"/>
        </pc:sldMkLst>
        <pc:spChg chg="add mod">
          <ac:chgData name="Nguyen Chi Son" userId="606856d02e9d83ac" providerId="LiveId" clId="{4FA3F93A-FA95-4B26-8367-F4360452403D}" dt="2022-05-26T08:34:44.713" v="4231" actId="1036"/>
          <ac:spMkLst>
            <pc:docMk/>
            <pc:sldMk cId="1578954145" sldId="896"/>
            <ac:spMk id="4" creationId="{75AEA58F-4C30-337A-855F-F1B26720F800}"/>
          </ac:spMkLst>
        </pc:spChg>
        <pc:spChg chg="add mod">
          <ac:chgData name="Nguyen Chi Son" userId="606856d02e9d83ac" providerId="LiveId" clId="{4FA3F93A-FA95-4B26-8367-F4360452403D}" dt="2022-05-26T08:34:44.713" v="4231" actId="1036"/>
          <ac:spMkLst>
            <pc:docMk/>
            <pc:sldMk cId="1578954145" sldId="896"/>
            <ac:spMk id="5" creationId="{559A6B00-735B-1097-BC94-4B4C9A54D2E5}"/>
          </ac:spMkLst>
        </pc:spChg>
        <pc:spChg chg="add mod">
          <ac:chgData name="Nguyen Chi Son" userId="606856d02e9d83ac" providerId="LiveId" clId="{4FA3F93A-FA95-4B26-8367-F4360452403D}" dt="2022-05-26T08:34:44.713" v="4231" actId="1036"/>
          <ac:spMkLst>
            <pc:docMk/>
            <pc:sldMk cId="1578954145" sldId="896"/>
            <ac:spMk id="6" creationId="{25A6B206-E213-7ECB-B83D-45C98CF58552}"/>
          </ac:spMkLst>
        </pc:spChg>
        <pc:spChg chg="add mod">
          <ac:chgData name="Nguyen Chi Son" userId="606856d02e9d83ac" providerId="LiveId" clId="{4FA3F93A-FA95-4B26-8367-F4360452403D}" dt="2022-05-26T08:34:44.713" v="4231" actId="1036"/>
          <ac:spMkLst>
            <pc:docMk/>
            <pc:sldMk cId="1578954145" sldId="896"/>
            <ac:spMk id="7" creationId="{552817ED-6AE6-15DB-1812-2EFE610C42FC}"/>
          </ac:spMkLst>
        </pc:spChg>
        <pc:spChg chg="mod">
          <ac:chgData name="Nguyen Chi Son" userId="606856d02e9d83ac" providerId="LiveId" clId="{4FA3F93A-FA95-4B26-8367-F4360452403D}" dt="2022-05-26T08:34:31.528" v="4218" actId="20577"/>
          <ac:spMkLst>
            <pc:docMk/>
            <pc:sldMk cId="1578954145" sldId="896"/>
            <ac:spMk id="19" creationId="{9C339D16-68E4-43C4-A62E-D0146138D23B}"/>
          </ac:spMkLst>
        </pc:spChg>
        <pc:graphicFrameChg chg="add mod">
          <ac:chgData name="Nguyen Chi Son" userId="606856d02e9d83ac" providerId="LiveId" clId="{4FA3F93A-FA95-4B26-8367-F4360452403D}" dt="2022-05-26T08:35:12.544" v="4236"/>
          <ac:graphicFrameMkLst>
            <pc:docMk/>
            <pc:sldMk cId="1578954145" sldId="896"/>
            <ac:graphicFrameMk id="8" creationId="{0B471EDF-E040-1C63-0603-47F291B30CE5}"/>
          </ac:graphicFrameMkLst>
        </pc:graphicFrameChg>
        <pc:graphicFrameChg chg="add mod">
          <ac:chgData name="Nguyen Chi Son" userId="606856d02e9d83ac" providerId="LiveId" clId="{4FA3F93A-FA95-4B26-8367-F4360452403D}" dt="2022-05-26T08:36:41.992" v="4243" actId="1076"/>
          <ac:graphicFrameMkLst>
            <pc:docMk/>
            <pc:sldMk cId="1578954145" sldId="896"/>
            <ac:graphicFrameMk id="10" creationId="{9B5651B7-908B-28E1-EF71-3AAE13FC6886}"/>
          </ac:graphicFrameMkLst>
        </pc:graphicFrameChg>
        <pc:graphicFrameChg chg="add mod">
          <ac:chgData name="Nguyen Chi Son" userId="606856d02e9d83ac" providerId="LiveId" clId="{4FA3F93A-FA95-4B26-8367-F4360452403D}" dt="2022-05-26T08:34:44.713" v="4231" actId="1036"/>
          <ac:graphicFrameMkLst>
            <pc:docMk/>
            <pc:sldMk cId="1578954145" sldId="896"/>
            <ac:graphicFrameMk id="11" creationId="{2448C188-9381-BDB4-F4F1-B0EF25535089}"/>
          </ac:graphicFrameMkLst>
        </pc:graphicFrameChg>
        <pc:graphicFrameChg chg="add mod">
          <ac:chgData name="Nguyen Chi Son" userId="606856d02e9d83ac" providerId="LiveId" clId="{4FA3F93A-FA95-4B26-8367-F4360452403D}" dt="2022-05-26T08:34:44.713" v="4231" actId="1036"/>
          <ac:graphicFrameMkLst>
            <pc:docMk/>
            <pc:sldMk cId="1578954145" sldId="896"/>
            <ac:graphicFrameMk id="12" creationId="{5C98F8F2-3E95-574E-3AE6-4457BA75630E}"/>
          </ac:graphicFrameMkLst>
        </pc:graphicFrameChg>
        <pc:graphicFrameChg chg="add del mod">
          <ac:chgData name="Nguyen Chi Son" userId="606856d02e9d83ac" providerId="LiveId" clId="{4FA3F93A-FA95-4B26-8367-F4360452403D}" dt="2022-05-26T08:34:58.498" v="4233" actId="478"/>
          <ac:graphicFrameMkLst>
            <pc:docMk/>
            <pc:sldMk cId="1578954145" sldId="896"/>
            <ac:graphicFrameMk id="13" creationId="{27208A58-264A-EC21-5237-47A00414F660}"/>
          </ac:graphicFrameMkLst>
        </pc:graphicFrameChg>
        <pc:graphicFrameChg chg="add mod">
          <ac:chgData name="Nguyen Chi Son" userId="606856d02e9d83ac" providerId="LiveId" clId="{4FA3F93A-FA95-4B26-8367-F4360452403D}" dt="2022-05-26T08:34:44.713" v="4231" actId="1036"/>
          <ac:graphicFrameMkLst>
            <pc:docMk/>
            <pc:sldMk cId="1578954145" sldId="896"/>
            <ac:graphicFrameMk id="16" creationId="{F79731AE-5B0D-04BE-51B9-09CEE268455F}"/>
          </ac:graphicFrameMkLst>
        </pc:graphicFrameChg>
        <pc:cxnChg chg="add del mod">
          <ac:chgData name="Nguyen Chi Son" userId="606856d02e9d83ac" providerId="LiveId" clId="{4FA3F93A-FA95-4B26-8367-F4360452403D}" dt="2022-05-26T08:34:57.791" v="4232" actId="478"/>
          <ac:cxnSpMkLst>
            <pc:docMk/>
            <pc:sldMk cId="1578954145" sldId="896"/>
            <ac:cxnSpMk id="14" creationId="{354EF057-53CC-C539-8DAC-4AD6EFFB3EFA}"/>
          </ac:cxnSpMkLst>
        </pc:cxnChg>
        <pc:cxnChg chg="add mod">
          <ac:chgData name="Nguyen Chi Son" userId="606856d02e9d83ac" providerId="LiveId" clId="{4FA3F93A-FA95-4B26-8367-F4360452403D}" dt="2022-05-26T08:34:44.713" v="4231" actId="1036"/>
          <ac:cxnSpMkLst>
            <pc:docMk/>
            <pc:sldMk cId="1578954145" sldId="896"/>
            <ac:cxnSpMk id="15" creationId="{E3D3C3C5-74FA-D328-97B5-FF9CAE7B865A}"/>
          </ac:cxnSpMkLst>
        </pc:cxnChg>
      </pc:sldChg>
      <pc:sldChg chg="addSp delSp modSp add mod addAnim delAnim modAnim">
        <pc:chgData name="Nguyen Chi Son" userId="606856d02e9d83ac" providerId="LiveId" clId="{4FA3F93A-FA95-4B26-8367-F4360452403D}" dt="2022-05-26T09:05:01.530" v="5623" actId="20577"/>
        <pc:sldMkLst>
          <pc:docMk/>
          <pc:sldMk cId="864546065" sldId="897"/>
        </pc:sldMkLst>
        <pc:spChg chg="del">
          <ac:chgData name="Nguyen Chi Son" userId="606856d02e9d83ac" providerId="LiveId" clId="{4FA3F93A-FA95-4B26-8367-F4360452403D}" dt="2022-05-26T08:36:54.527" v="4245" actId="478"/>
          <ac:spMkLst>
            <pc:docMk/>
            <pc:sldMk cId="864546065" sldId="897"/>
            <ac:spMk id="4" creationId="{75AEA58F-4C30-337A-855F-F1B26720F800}"/>
          </ac:spMkLst>
        </pc:spChg>
        <pc:spChg chg="del">
          <ac:chgData name="Nguyen Chi Son" userId="606856d02e9d83ac" providerId="LiveId" clId="{4FA3F93A-FA95-4B26-8367-F4360452403D}" dt="2022-05-26T08:36:54.527" v="4245" actId="478"/>
          <ac:spMkLst>
            <pc:docMk/>
            <pc:sldMk cId="864546065" sldId="897"/>
            <ac:spMk id="5" creationId="{559A6B00-735B-1097-BC94-4B4C9A54D2E5}"/>
          </ac:spMkLst>
        </pc:spChg>
        <pc:spChg chg="del">
          <ac:chgData name="Nguyen Chi Son" userId="606856d02e9d83ac" providerId="LiveId" clId="{4FA3F93A-FA95-4B26-8367-F4360452403D}" dt="2022-05-26T08:36:54.527" v="4245" actId="478"/>
          <ac:spMkLst>
            <pc:docMk/>
            <pc:sldMk cId="864546065" sldId="897"/>
            <ac:spMk id="6" creationId="{25A6B206-E213-7ECB-B83D-45C98CF58552}"/>
          </ac:spMkLst>
        </pc:spChg>
        <pc:spChg chg="del">
          <ac:chgData name="Nguyen Chi Son" userId="606856d02e9d83ac" providerId="LiveId" clId="{4FA3F93A-FA95-4B26-8367-F4360452403D}" dt="2022-05-26T08:36:54.527" v="4245" actId="478"/>
          <ac:spMkLst>
            <pc:docMk/>
            <pc:sldMk cId="864546065" sldId="897"/>
            <ac:spMk id="7" creationId="{552817ED-6AE6-15DB-1812-2EFE610C42FC}"/>
          </ac:spMkLst>
        </pc:spChg>
        <pc:spChg chg="add del mod">
          <ac:chgData name="Nguyen Chi Son" userId="606856d02e9d83ac" providerId="LiveId" clId="{4FA3F93A-FA95-4B26-8367-F4360452403D}" dt="2022-05-26T08:42:12.650" v="4959" actId="478"/>
          <ac:spMkLst>
            <pc:docMk/>
            <pc:sldMk cId="864546065" sldId="897"/>
            <ac:spMk id="14" creationId="{A3EE5E60-CEE4-C95D-4CFC-E11941DF2013}"/>
          </ac:spMkLst>
        </pc:spChg>
        <pc:spChg chg="add del mod">
          <ac:chgData name="Nguyen Chi Son" userId="606856d02e9d83ac" providerId="LiveId" clId="{4FA3F93A-FA95-4B26-8367-F4360452403D}" dt="2022-05-26T08:42:12.650" v="4959" actId="478"/>
          <ac:spMkLst>
            <pc:docMk/>
            <pc:sldMk cId="864546065" sldId="897"/>
            <ac:spMk id="17" creationId="{F08B1C0E-ADED-84E2-8B67-A747C2C6A1CD}"/>
          </ac:spMkLst>
        </pc:spChg>
        <pc:spChg chg="add del mod">
          <ac:chgData name="Nguyen Chi Son" userId="606856d02e9d83ac" providerId="LiveId" clId="{4FA3F93A-FA95-4B26-8367-F4360452403D}" dt="2022-05-26T08:42:12.650" v="4959" actId="478"/>
          <ac:spMkLst>
            <pc:docMk/>
            <pc:sldMk cId="864546065" sldId="897"/>
            <ac:spMk id="18" creationId="{42F7229F-7A91-5FF4-71E6-77BE64FFA200}"/>
          </ac:spMkLst>
        </pc:spChg>
        <pc:spChg chg="mod">
          <ac:chgData name="Nguyen Chi Son" userId="606856d02e9d83ac" providerId="LiveId" clId="{4FA3F93A-FA95-4B26-8367-F4360452403D}" dt="2022-05-26T08:38:17.522" v="4940" actId="20577"/>
          <ac:spMkLst>
            <pc:docMk/>
            <pc:sldMk cId="864546065" sldId="897"/>
            <ac:spMk id="19" creationId="{9C339D16-68E4-43C4-A62E-D0146138D23B}"/>
          </ac:spMkLst>
        </pc:spChg>
        <pc:spChg chg="add del mod">
          <ac:chgData name="Nguyen Chi Son" userId="606856d02e9d83ac" providerId="LiveId" clId="{4FA3F93A-FA95-4B26-8367-F4360452403D}" dt="2022-05-26T08:42:12.650" v="4959" actId="478"/>
          <ac:spMkLst>
            <pc:docMk/>
            <pc:sldMk cId="864546065" sldId="897"/>
            <ac:spMk id="20" creationId="{22928C39-CB76-E975-4488-F4911786CFDB}"/>
          </ac:spMkLst>
        </pc:spChg>
        <pc:spChg chg="add del mod">
          <ac:chgData name="Nguyen Chi Son" userId="606856d02e9d83ac" providerId="LiveId" clId="{4FA3F93A-FA95-4B26-8367-F4360452403D}" dt="2022-05-26T08:42:14.728" v="4961"/>
          <ac:spMkLst>
            <pc:docMk/>
            <pc:sldMk cId="864546065" sldId="897"/>
            <ac:spMk id="27" creationId="{E9A8AC84-F584-3DA6-7285-9712C336FA1C}"/>
          </ac:spMkLst>
        </pc:spChg>
        <pc:spChg chg="add del mod">
          <ac:chgData name="Nguyen Chi Son" userId="606856d02e9d83ac" providerId="LiveId" clId="{4FA3F93A-FA95-4B26-8367-F4360452403D}" dt="2022-05-26T08:42:14.728" v="4961"/>
          <ac:spMkLst>
            <pc:docMk/>
            <pc:sldMk cId="864546065" sldId="897"/>
            <ac:spMk id="28" creationId="{5F2A366F-DCE0-3919-8868-C4B160EBF2B8}"/>
          </ac:spMkLst>
        </pc:spChg>
        <pc:spChg chg="add del mod">
          <ac:chgData name="Nguyen Chi Son" userId="606856d02e9d83ac" providerId="LiveId" clId="{4FA3F93A-FA95-4B26-8367-F4360452403D}" dt="2022-05-26T08:42:14.728" v="4961"/>
          <ac:spMkLst>
            <pc:docMk/>
            <pc:sldMk cId="864546065" sldId="897"/>
            <ac:spMk id="29" creationId="{012EF9FF-EBA5-06E5-875F-8A0B66FDBF7F}"/>
          </ac:spMkLst>
        </pc:spChg>
        <pc:spChg chg="add del mod">
          <ac:chgData name="Nguyen Chi Son" userId="606856d02e9d83ac" providerId="LiveId" clId="{4FA3F93A-FA95-4B26-8367-F4360452403D}" dt="2022-05-26T08:42:14.728" v="4961"/>
          <ac:spMkLst>
            <pc:docMk/>
            <pc:sldMk cId="864546065" sldId="897"/>
            <ac:spMk id="30" creationId="{A5858B12-88DD-6E4D-3307-8C874F032081}"/>
          </ac:spMkLst>
        </pc:spChg>
        <pc:spChg chg="add del mod">
          <ac:chgData name="Nguyen Chi Son" userId="606856d02e9d83ac" providerId="LiveId" clId="{4FA3F93A-FA95-4B26-8367-F4360452403D}" dt="2022-05-26T08:42:26.473" v="4964" actId="478"/>
          <ac:spMkLst>
            <pc:docMk/>
            <pc:sldMk cId="864546065" sldId="897"/>
            <ac:spMk id="37" creationId="{1DCEB6B6-66CA-9D69-8748-5B31CD63C839}"/>
          </ac:spMkLst>
        </pc:spChg>
        <pc:spChg chg="add del mod">
          <ac:chgData name="Nguyen Chi Son" userId="606856d02e9d83ac" providerId="LiveId" clId="{4FA3F93A-FA95-4B26-8367-F4360452403D}" dt="2022-05-26T08:43:44.894" v="4998" actId="478"/>
          <ac:spMkLst>
            <pc:docMk/>
            <pc:sldMk cId="864546065" sldId="897"/>
            <ac:spMk id="43" creationId="{9316B717-2AB1-582A-DDAD-681E6346CE5F}"/>
          </ac:spMkLst>
        </pc:spChg>
        <pc:spChg chg="add mod">
          <ac:chgData name="Nguyen Chi Son" userId="606856d02e9d83ac" providerId="LiveId" clId="{4FA3F93A-FA95-4B26-8367-F4360452403D}" dt="2022-05-26T08:47:44.994" v="5097" actId="1076"/>
          <ac:spMkLst>
            <pc:docMk/>
            <pc:sldMk cId="864546065" sldId="897"/>
            <ac:spMk id="49" creationId="{0BEE701F-7424-8F31-A2C4-061FA691779F}"/>
          </ac:spMkLst>
        </pc:spChg>
        <pc:spChg chg="add mod">
          <ac:chgData name="Nguyen Chi Son" userId="606856d02e9d83ac" providerId="LiveId" clId="{4FA3F93A-FA95-4B26-8367-F4360452403D}" dt="2022-05-26T08:48:43.771" v="5206" actId="20577"/>
          <ac:spMkLst>
            <pc:docMk/>
            <pc:sldMk cId="864546065" sldId="897"/>
            <ac:spMk id="76" creationId="{3A2F4B2D-D6FC-A44F-A9C7-5DCA4163CC13}"/>
          </ac:spMkLst>
        </pc:spChg>
        <pc:spChg chg="add mod">
          <ac:chgData name="Nguyen Chi Son" userId="606856d02e9d83ac" providerId="LiveId" clId="{4FA3F93A-FA95-4B26-8367-F4360452403D}" dt="2022-05-26T08:48:23.769" v="5163" actId="1035"/>
          <ac:spMkLst>
            <pc:docMk/>
            <pc:sldMk cId="864546065" sldId="897"/>
            <ac:spMk id="77" creationId="{0FAE2BF2-84D6-DB3A-BB38-839980A1F258}"/>
          </ac:spMkLst>
        </pc:spChg>
        <pc:spChg chg="add mod">
          <ac:chgData name="Nguyen Chi Son" userId="606856d02e9d83ac" providerId="LiveId" clId="{4FA3F93A-FA95-4B26-8367-F4360452403D}" dt="2022-05-26T08:56:14.977" v="5317" actId="1036"/>
          <ac:spMkLst>
            <pc:docMk/>
            <pc:sldMk cId="864546065" sldId="897"/>
            <ac:spMk id="105" creationId="{27588071-5F5F-CCE4-A47F-2C3DE53FF78D}"/>
          </ac:spMkLst>
        </pc:spChg>
        <pc:spChg chg="add mod">
          <ac:chgData name="Nguyen Chi Son" userId="606856d02e9d83ac" providerId="LiveId" clId="{4FA3F93A-FA95-4B26-8367-F4360452403D}" dt="2022-05-26T09:05:01.530" v="5623" actId="20577"/>
          <ac:spMkLst>
            <pc:docMk/>
            <pc:sldMk cId="864546065" sldId="897"/>
            <ac:spMk id="106" creationId="{19EBE08D-3936-3DAC-833B-32A2F5193C9E}"/>
          </ac:spMkLst>
        </pc:spChg>
        <pc:graphicFrameChg chg="del">
          <ac:chgData name="Nguyen Chi Son" userId="606856d02e9d83ac" providerId="LiveId" clId="{4FA3F93A-FA95-4B26-8367-F4360452403D}" dt="2022-05-26T08:36:54.527" v="4245" actId="478"/>
          <ac:graphicFrameMkLst>
            <pc:docMk/>
            <pc:sldMk cId="864546065" sldId="897"/>
            <ac:graphicFrameMk id="8" creationId="{0B471EDF-E040-1C63-0603-47F291B30CE5}"/>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0" creationId="{9B5651B7-908B-28E1-EF71-3AAE13FC6886}"/>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1" creationId="{2448C188-9381-BDB4-F4F1-B0EF25535089}"/>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2" creationId="{5C98F8F2-3E95-574E-3AE6-4457BA75630E}"/>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6" creationId="{F79731AE-5B0D-04BE-51B9-09CEE268455F}"/>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1" creationId="{1A69F127-750F-B62F-AEEE-DC616B380A99}"/>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2" creationId="{8F642640-75FC-B913-D175-20C62D5E200C}"/>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3" creationId="{BB1F4DC9-5A1A-B709-8814-1C7E4FAFB120}"/>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4" creationId="{481301E1-0E96-EE2B-FF6F-129E178C9089}"/>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6" creationId="{C00C392E-208E-09C4-5846-BCDF1C57DA6B}"/>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1" creationId="{8DB56F1B-1CA8-DF9F-E2CE-D0F0F9D9B012}"/>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2" creationId="{90970F89-41B4-F0EC-772F-73DE5E448794}"/>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3" creationId="{B6EB49B6-68A8-9588-4EBA-E6AC5D225153}"/>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4" creationId="{C88BD0CC-EADD-21F0-ADEE-9E057D311025}"/>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6" creationId="{2156D198-FDD9-682E-25B8-29997D793B7D}"/>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41" creationId="{C1DD6CF3-0320-308C-21CD-81D01B8EBD48}"/>
          </ac:graphicFrameMkLst>
        </pc:graphicFrameChg>
        <pc:graphicFrameChg chg="add del mod">
          <ac:chgData name="Nguyen Chi Son" userId="606856d02e9d83ac" providerId="LiveId" clId="{4FA3F93A-FA95-4B26-8367-F4360452403D}" dt="2022-05-26T08:46:15.282" v="5063" actId="478"/>
          <ac:graphicFrameMkLst>
            <pc:docMk/>
            <pc:sldMk cId="864546065" sldId="897"/>
            <ac:graphicFrameMk id="42" creationId="{9962AD76-451B-7276-27EB-64F4BE412D15}"/>
          </ac:graphicFrameMkLst>
        </pc:graphicFrameChg>
        <pc:graphicFrameChg chg="add del mod">
          <ac:chgData name="Nguyen Chi Son" userId="606856d02e9d83ac" providerId="LiveId" clId="{4FA3F93A-FA95-4B26-8367-F4360452403D}" dt="2022-05-26T08:44:51.929" v="5036" actId="478"/>
          <ac:graphicFrameMkLst>
            <pc:docMk/>
            <pc:sldMk cId="864546065" sldId="897"/>
            <ac:graphicFrameMk id="50" creationId="{F152F2BB-2C8A-6CAE-64CD-F9428A9C67EA}"/>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68" creationId="{D7099D65-3CE2-C30C-36E6-0C7982DE0719}"/>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69" creationId="{2A1FA2E0-05B8-5EA6-623D-179AEFB47C74}"/>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70" creationId="{79A59E0C-55D0-D00C-D652-8653A56AE968}"/>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71" creationId="{117B8F82-DD6D-BEAD-3567-4CCCC7B723B3}"/>
          </ac:graphicFrameMkLst>
        </pc:graphicFrameChg>
        <pc:graphicFrameChg chg="add mod">
          <ac:chgData name="Nguyen Chi Son" userId="606856d02e9d83ac" providerId="LiveId" clId="{4FA3F93A-FA95-4B26-8367-F4360452403D}" dt="2022-05-26T08:54:42.219" v="5279" actId="1076"/>
          <ac:graphicFrameMkLst>
            <pc:docMk/>
            <pc:sldMk cId="864546065" sldId="897"/>
            <ac:graphicFrameMk id="72" creationId="{5007AA52-596D-EA30-1C87-3F9F7CF158EB}"/>
          </ac:graphicFrameMkLst>
        </pc:graphicFrameChg>
        <pc:graphicFrameChg chg="add mod">
          <ac:chgData name="Nguyen Chi Son" userId="606856d02e9d83ac" providerId="LiveId" clId="{4FA3F93A-FA95-4B26-8367-F4360452403D}" dt="2022-05-26T08:50:14.957" v="5227" actId="1076"/>
          <ac:graphicFrameMkLst>
            <pc:docMk/>
            <pc:sldMk cId="864546065" sldId="897"/>
            <ac:graphicFrameMk id="73" creationId="{D1C8DAC6-8B31-5F31-B5FF-315C94CE91D3}"/>
          </ac:graphicFrameMkLst>
        </pc:graphicFrameChg>
        <pc:graphicFrameChg chg="add mod">
          <ac:chgData name="Nguyen Chi Son" userId="606856d02e9d83ac" providerId="LiveId" clId="{4FA3F93A-FA95-4B26-8367-F4360452403D}" dt="2022-05-26T08:50:11.910" v="5226" actId="1076"/>
          <ac:graphicFrameMkLst>
            <pc:docMk/>
            <pc:sldMk cId="864546065" sldId="897"/>
            <ac:graphicFrameMk id="74" creationId="{B8F60860-5702-96E2-22D2-C3FE35997A4E}"/>
          </ac:graphicFrameMkLst>
        </pc:graphicFrameChg>
        <pc:graphicFrameChg chg="add mod">
          <ac:chgData name="Nguyen Chi Son" userId="606856d02e9d83ac" providerId="LiveId" clId="{4FA3F93A-FA95-4B26-8367-F4360452403D}" dt="2022-05-26T08:48:07.067" v="5109" actId="1035"/>
          <ac:graphicFrameMkLst>
            <pc:docMk/>
            <pc:sldMk cId="864546065" sldId="897"/>
            <ac:graphicFrameMk id="75" creationId="{0D6EE778-F01F-0ACB-5CC4-D12FF41E8860}"/>
          </ac:graphicFrameMkLst>
        </pc:graphicFrameChg>
        <pc:graphicFrameChg chg="add mod">
          <ac:chgData name="Nguyen Chi Son" userId="606856d02e9d83ac" providerId="LiveId" clId="{4FA3F93A-FA95-4B26-8367-F4360452403D}" dt="2022-05-26T08:57:45.928" v="5366" actId="1076"/>
          <ac:graphicFrameMkLst>
            <pc:docMk/>
            <pc:sldMk cId="864546065" sldId="897"/>
            <ac:graphicFrameMk id="78" creationId="{9ED3E9A3-B6F0-9586-2FEC-44D659524AA1}"/>
          </ac:graphicFrameMkLst>
        </pc:graphicFrameChg>
        <pc:graphicFrameChg chg="add del mod">
          <ac:chgData name="Nguyen Chi Son" userId="606856d02e9d83ac" providerId="LiveId" clId="{4FA3F93A-FA95-4B26-8367-F4360452403D}" dt="2022-05-26T08:48:58.645" v="5212" actId="478"/>
          <ac:graphicFrameMkLst>
            <pc:docMk/>
            <pc:sldMk cId="864546065" sldId="897"/>
            <ac:graphicFrameMk id="79" creationId="{822289FB-8742-D5D4-D3E8-629D36509DA9}"/>
          </ac:graphicFrameMkLst>
        </pc:graphicFrameChg>
        <pc:graphicFrameChg chg="add mod">
          <ac:chgData name="Nguyen Chi Son" userId="606856d02e9d83ac" providerId="LiveId" clId="{4FA3F93A-FA95-4B26-8367-F4360452403D}" dt="2022-05-26T09:03:37.346" v="5612" actId="1037"/>
          <ac:graphicFrameMkLst>
            <pc:docMk/>
            <pc:sldMk cId="864546065" sldId="897"/>
            <ac:graphicFrameMk id="81" creationId="{79D37350-1BE6-CBF5-4A11-C58EFD8B5A01}"/>
          </ac:graphicFrameMkLst>
        </pc:graphicFrameChg>
        <pc:graphicFrameChg chg="add mod">
          <ac:chgData name="Nguyen Chi Son" userId="606856d02e9d83ac" providerId="LiveId" clId="{4FA3F93A-FA95-4B26-8367-F4360452403D}" dt="2022-05-26T08:51:43.804" v="5260" actId="1076"/>
          <ac:graphicFrameMkLst>
            <pc:docMk/>
            <pc:sldMk cId="864546065" sldId="897"/>
            <ac:graphicFrameMk id="96" creationId="{C861FC3F-3ABC-08D7-5C2E-CE3616E2EBC8}"/>
          </ac:graphicFrameMkLst>
        </pc:graphicFrameChg>
        <pc:graphicFrameChg chg="add mod">
          <ac:chgData name="Nguyen Chi Son" userId="606856d02e9d83ac" providerId="LiveId" clId="{4FA3F93A-FA95-4B26-8367-F4360452403D}" dt="2022-05-26T08:51:50.284" v="5264" actId="1076"/>
          <ac:graphicFrameMkLst>
            <pc:docMk/>
            <pc:sldMk cId="864546065" sldId="897"/>
            <ac:graphicFrameMk id="97" creationId="{90AC84CB-1391-E4E5-3AD3-3FAB99B324EF}"/>
          </ac:graphicFrameMkLst>
        </pc:graphicFrameChg>
        <pc:graphicFrameChg chg="add mod">
          <ac:chgData name="Nguyen Chi Son" userId="606856d02e9d83ac" providerId="LiveId" clId="{4FA3F93A-FA95-4B26-8367-F4360452403D}" dt="2022-05-26T08:57:40.753" v="5364" actId="1076"/>
          <ac:graphicFrameMkLst>
            <pc:docMk/>
            <pc:sldMk cId="864546065" sldId="897"/>
            <ac:graphicFrameMk id="101" creationId="{709144EC-1C13-3ACD-B9FA-D0F4DFC3DA9C}"/>
          </ac:graphicFrameMkLst>
        </pc:graphicFrameChg>
        <pc:graphicFrameChg chg="add del mod">
          <ac:chgData name="Nguyen Chi Son" userId="606856d02e9d83ac" providerId="LiveId" clId="{4FA3F93A-FA95-4B26-8367-F4360452403D}" dt="2022-05-26T08:58:42.402" v="5382" actId="478"/>
          <ac:graphicFrameMkLst>
            <pc:docMk/>
            <pc:sldMk cId="864546065" sldId="897"/>
            <ac:graphicFrameMk id="107" creationId="{100BC1E2-9A80-4FC8-8050-E3632A4F9B9B}"/>
          </ac:graphicFrameMkLst>
        </pc:graphicFrameChg>
        <pc:graphicFrameChg chg="add del mod">
          <ac:chgData name="Nguyen Chi Son" userId="606856d02e9d83ac" providerId="LiveId" clId="{4FA3F93A-FA95-4B26-8367-F4360452403D}" dt="2022-05-26T08:59:56.244" v="5477" actId="478"/>
          <ac:graphicFrameMkLst>
            <pc:docMk/>
            <pc:sldMk cId="864546065" sldId="897"/>
            <ac:graphicFrameMk id="108" creationId="{304551D2-0C06-8B42-4AEF-3B38590F5310}"/>
          </ac:graphicFrameMkLst>
        </pc:graphicFrameChg>
        <pc:graphicFrameChg chg="add del mod">
          <ac:chgData name="Nguyen Chi Son" userId="606856d02e9d83ac" providerId="LiveId" clId="{4FA3F93A-FA95-4B26-8367-F4360452403D}" dt="2022-05-26T08:57:25.221" v="5359" actId="478"/>
          <ac:graphicFrameMkLst>
            <pc:docMk/>
            <pc:sldMk cId="864546065" sldId="897"/>
            <ac:graphicFrameMk id="109" creationId="{EB209757-D808-2212-8227-647AE02A9AEA}"/>
          </ac:graphicFrameMkLst>
        </pc:graphicFrameChg>
        <pc:graphicFrameChg chg="add mod">
          <ac:chgData name="Nguyen Chi Son" userId="606856d02e9d83ac" providerId="LiveId" clId="{4FA3F93A-FA95-4B26-8367-F4360452403D}" dt="2022-05-26T08:58:29.153" v="5379" actId="1076"/>
          <ac:graphicFrameMkLst>
            <pc:docMk/>
            <pc:sldMk cId="864546065" sldId="897"/>
            <ac:graphicFrameMk id="110" creationId="{5D2B13AF-ED6A-3D4B-B334-98325A6D873E}"/>
          </ac:graphicFrameMkLst>
        </pc:graphicFrameChg>
        <pc:graphicFrameChg chg="add mod">
          <ac:chgData name="Nguyen Chi Son" userId="606856d02e9d83ac" providerId="LiveId" clId="{4FA3F93A-FA95-4B26-8367-F4360452403D}" dt="2022-05-26T09:00:09.767" v="5520" actId="1076"/>
          <ac:graphicFrameMkLst>
            <pc:docMk/>
            <pc:sldMk cId="864546065" sldId="897"/>
            <ac:graphicFrameMk id="116" creationId="{E25A6F79-CBDE-7AB0-6FD3-81A6BA49EB4F}"/>
          </ac:graphicFrameMkLst>
        </pc:graphicFrameChg>
        <pc:graphicFrameChg chg="add mod">
          <ac:chgData name="Nguyen Chi Son" userId="606856d02e9d83ac" providerId="LiveId" clId="{4FA3F93A-FA95-4B26-8367-F4360452403D}" dt="2022-05-26T09:01:10.615" v="5525" actId="1076"/>
          <ac:graphicFrameMkLst>
            <pc:docMk/>
            <pc:sldMk cId="864546065" sldId="897"/>
            <ac:graphicFrameMk id="117" creationId="{B0FFBB2A-109D-8229-A418-2D16E61CE56D}"/>
          </ac:graphicFrameMkLst>
        </pc:graphicFrameChg>
        <pc:graphicFrameChg chg="add del mod">
          <ac:chgData name="Nguyen Chi Son" userId="606856d02e9d83ac" providerId="LiveId" clId="{4FA3F93A-FA95-4B26-8367-F4360452403D}" dt="2022-05-26T09:03:40.410" v="5613" actId="478"/>
          <ac:graphicFrameMkLst>
            <pc:docMk/>
            <pc:sldMk cId="864546065" sldId="897"/>
            <ac:graphicFrameMk id="118" creationId="{FC3B788D-BB25-67A3-2ECC-B7B84B1AEABA}"/>
          </ac:graphicFrameMkLst>
        </pc:graphicFrameChg>
        <pc:graphicFrameChg chg="add del mod">
          <ac:chgData name="Nguyen Chi Son" userId="606856d02e9d83ac" providerId="LiveId" clId="{4FA3F93A-FA95-4B26-8367-F4360452403D}" dt="2022-05-26T09:04:59.612" v="5622" actId="478"/>
          <ac:graphicFrameMkLst>
            <pc:docMk/>
            <pc:sldMk cId="864546065" sldId="897"/>
            <ac:graphicFrameMk id="119" creationId="{7D1DDF03-7001-CE53-6A1D-043077863C51}"/>
          </ac:graphicFrameMkLst>
        </pc:graphicFrameChg>
        <pc:picChg chg="add mod">
          <ac:chgData name="Nguyen Chi Son" userId="606856d02e9d83ac" providerId="LiveId" clId="{4FA3F93A-FA95-4B26-8367-F4360452403D}" dt="2022-05-26T08:47:44.994" v="5097" actId="1076"/>
          <ac:picMkLst>
            <pc:docMk/>
            <pc:sldMk cId="864546065" sldId="897"/>
            <ac:picMk id="38" creationId="{DCF21A58-3DB3-E6E0-EB08-9E6F47BC5A3C}"/>
          </ac:picMkLst>
        </pc:picChg>
        <pc:picChg chg="add mod">
          <ac:chgData name="Nguyen Chi Son" userId="606856d02e9d83ac" providerId="LiveId" clId="{4FA3F93A-FA95-4B26-8367-F4360452403D}" dt="2022-05-26T08:47:44.994" v="5097" actId="1076"/>
          <ac:picMkLst>
            <pc:docMk/>
            <pc:sldMk cId="864546065" sldId="897"/>
            <ac:picMk id="51" creationId="{99D0AFA8-E0BD-A869-8839-3CCD77BFFEDD}"/>
          </ac:picMkLst>
        </pc:picChg>
        <pc:cxnChg chg="add mod">
          <ac:chgData name="Nguyen Chi Son" userId="606856d02e9d83ac" providerId="LiveId" clId="{4FA3F93A-FA95-4B26-8367-F4360452403D}" dt="2022-05-26T08:47:44.994" v="5097" actId="1076"/>
          <ac:cxnSpMkLst>
            <pc:docMk/>
            <pc:sldMk cId="864546065" sldId="897"/>
            <ac:cxnSpMk id="3" creationId="{4C3F21E3-8A18-08D0-AB45-50732316DBB4}"/>
          </ac:cxnSpMkLst>
        </pc:cxnChg>
        <pc:cxnChg chg="del">
          <ac:chgData name="Nguyen Chi Son" userId="606856d02e9d83ac" providerId="LiveId" clId="{4FA3F93A-FA95-4B26-8367-F4360452403D}" dt="2022-05-26T08:36:54.527" v="4245" actId="478"/>
          <ac:cxnSpMkLst>
            <pc:docMk/>
            <pc:sldMk cId="864546065" sldId="897"/>
            <ac:cxnSpMk id="15" creationId="{E3D3C3C5-74FA-D328-97B5-FF9CAE7B865A}"/>
          </ac:cxnSpMkLst>
        </pc:cxnChg>
        <pc:cxnChg chg="add del mod">
          <ac:chgData name="Nguyen Chi Son" userId="606856d02e9d83ac" providerId="LiveId" clId="{4FA3F93A-FA95-4B26-8367-F4360452403D}" dt="2022-05-26T08:42:12.650" v="4959" actId="478"/>
          <ac:cxnSpMkLst>
            <pc:docMk/>
            <pc:sldMk cId="864546065" sldId="897"/>
            <ac:cxnSpMk id="25" creationId="{B9BD4B91-C457-884B-FCDF-6F1FBFC3A4FD}"/>
          </ac:cxnSpMkLst>
        </pc:cxnChg>
        <pc:cxnChg chg="add del mod">
          <ac:chgData name="Nguyen Chi Son" userId="606856d02e9d83ac" providerId="LiveId" clId="{4FA3F93A-FA95-4B26-8367-F4360452403D}" dt="2022-05-26T08:42:14.728" v="4961"/>
          <ac:cxnSpMkLst>
            <pc:docMk/>
            <pc:sldMk cId="864546065" sldId="897"/>
            <ac:cxnSpMk id="35" creationId="{750DCD79-5700-879E-BC63-8F8B561EEC96}"/>
          </ac:cxnSpMkLst>
        </pc:cxnChg>
        <pc:cxnChg chg="add mod">
          <ac:chgData name="Nguyen Chi Son" userId="606856d02e9d83ac" providerId="LiveId" clId="{4FA3F93A-FA95-4B26-8367-F4360452403D}" dt="2022-05-26T08:47:44.994" v="5097" actId="1076"/>
          <ac:cxnSpMkLst>
            <pc:docMk/>
            <pc:sldMk cId="864546065" sldId="897"/>
            <ac:cxnSpMk id="39" creationId="{0D350279-3E87-48D3-B22D-9813CA40E598}"/>
          </ac:cxnSpMkLst>
        </pc:cxnChg>
        <pc:cxnChg chg="add mod">
          <ac:chgData name="Nguyen Chi Son" userId="606856d02e9d83ac" providerId="LiveId" clId="{4FA3F93A-FA95-4B26-8367-F4360452403D}" dt="2022-05-26T08:47:44.994" v="5097" actId="1076"/>
          <ac:cxnSpMkLst>
            <pc:docMk/>
            <pc:sldMk cId="864546065" sldId="897"/>
            <ac:cxnSpMk id="40" creationId="{EB869060-2170-099D-E8B5-41693DAB3357}"/>
          </ac:cxnSpMkLst>
        </pc:cxnChg>
        <pc:cxnChg chg="add mod">
          <ac:chgData name="Nguyen Chi Son" userId="606856d02e9d83ac" providerId="LiveId" clId="{4FA3F93A-FA95-4B26-8367-F4360452403D}" dt="2022-05-26T08:47:44.994" v="5097" actId="1076"/>
          <ac:cxnSpMkLst>
            <pc:docMk/>
            <pc:sldMk cId="864546065" sldId="897"/>
            <ac:cxnSpMk id="44" creationId="{56C22F56-A0E3-4250-568A-A8670363A8C1}"/>
          </ac:cxnSpMkLst>
        </pc:cxnChg>
        <pc:cxnChg chg="add mod">
          <ac:chgData name="Nguyen Chi Son" userId="606856d02e9d83ac" providerId="LiveId" clId="{4FA3F93A-FA95-4B26-8367-F4360452403D}" dt="2022-05-26T08:47:44.994" v="5097" actId="1076"/>
          <ac:cxnSpMkLst>
            <pc:docMk/>
            <pc:sldMk cId="864546065" sldId="897"/>
            <ac:cxnSpMk id="46" creationId="{24FB3349-5E22-AC67-8AA3-6D93E3F58D71}"/>
          </ac:cxnSpMkLst>
        </pc:cxnChg>
        <pc:cxnChg chg="add mod">
          <ac:chgData name="Nguyen Chi Son" userId="606856d02e9d83ac" providerId="LiveId" clId="{4FA3F93A-FA95-4B26-8367-F4360452403D}" dt="2022-05-26T08:50:17.260" v="5228" actId="1076"/>
          <ac:cxnSpMkLst>
            <pc:docMk/>
            <pc:sldMk cId="864546065" sldId="897"/>
            <ac:cxnSpMk id="54" creationId="{81956715-62D0-3BA9-9325-6A2528DBAF61}"/>
          </ac:cxnSpMkLst>
        </pc:cxnChg>
        <pc:cxnChg chg="add mod">
          <ac:chgData name="Nguyen Chi Son" userId="606856d02e9d83ac" providerId="LiveId" clId="{4FA3F93A-FA95-4B26-8367-F4360452403D}" dt="2022-05-26T08:47:44.994" v="5097" actId="1076"/>
          <ac:cxnSpMkLst>
            <pc:docMk/>
            <pc:sldMk cId="864546065" sldId="897"/>
            <ac:cxnSpMk id="56" creationId="{93B83342-9533-9594-D954-000514600248}"/>
          </ac:cxnSpMkLst>
        </pc:cxnChg>
        <pc:cxnChg chg="add mod">
          <ac:chgData name="Nguyen Chi Son" userId="606856d02e9d83ac" providerId="LiveId" clId="{4FA3F93A-FA95-4B26-8367-F4360452403D}" dt="2022-05-26T08:47:44.994" v="5097" actId="1076"/>
          <ac:cxnSpMkLst>
            <pc:docMk/>
            <pc:sldMk cId="864546065" sldId="897"/>
            <ac:cxnSpMk id="58" creationId="{1D203F92-B812-5401-9F37-0C32D8AD6029}"/>
          </ac:cxnSpMkLst>
        </pc:cxnChg>
        <pc:cxnChg chg="add mod">
          <ac:chgData name="Nguyen Chi Son" userId="606856d02e9d83ac" providerId="LiveId" clId="{4FA3F93A-FA95-4B26-8367-F4360452403D}" dt="2022-05-26T08:47:44.994" v="5097" actId="1076"/>
          <ac:cxnSpMkLst>
            <pc:docMk/>
            <pc:sldMk cId="864546065" sldId="897"/>
            <ac:cxnSpMk id="60" creationId="{822A3BAE-4B51-DB66-C761-5F7356EA82B2}"/>
          </ac:cxnSpMkLst>
        </pc:cxnChg>
        <pc:cxnChg chg="add mod">
          <ac:chgData name="Nguyen Chi Son" userId="606856d02e9d83ac" providerId="LiveId" clId="{4FA3F93A-FA95-4B26-8367-F4360452403D}" dt="2022-05-26T08:50:38.685" v="5236" actId="14100"/>
          <ac:cxnSpMkLst>
            <pc:docMk/>
            <pc:sldMk cId="864546065" sldId="897"/>
            <ac:cxnSpMk id="62" creationId="{4A9BAAA9-8214-62E6-784B-EE3622A33E66}"/>
          </ac:cxnSpMkLst>
        </pc:cxnChg>
        <pc:cxnChg chg="add mod">
          <ac:chgData name="Nguyen Chi Son" userId="606856d02e9d83ac" providerId="LiveId" clId="{4FA3F93A-FA95-4B26-8367-F4360452403D}" dt="2022-05-26T08:50:04.853" v="5222" actId="1076"/>
          <ac:cxnSpMkLst>
            <pc:docMk/>
            <pc:sldMk cId="864546065" sldId="897"/>
            <ac:cxnSpMk id="65" creationId="{29762CF2-5062-A056-CBA8-8832F41C8803}"/>
          </ac:cxnSpMkLst>
        </pc:cxnChg>
        <pc:cxnChg chg="add mod">
          <ac:chgData name="Nguyen Chi Son" userId="606856d02e9d83ac" providerId="LiveId" clId="{4FA3F93A-FA95-4B26-8367-F4360452403D}" dt="2022-05-26T08:58:07.512" v="5372" actId="14100"/>
          <ac:cxnSpMkLst>
            <pc:docMk/>
            <pc:sldMk cId="864546065" sldId="897"/>
            <ac:cxnSpMk id="80" creationId="{68C76CB6-5971-6DF0-DDC3-A5B8FEEF9217}"/>
          </ac:cxnSpMkLst>
        </pc:cxnChg>
        <pc:cxnChg chg="add mod">
          <ac:chgData name="Nguyen Chi Son" userId="606856d02e9d83ac" providerId="LiveId" clId="{4FA3F93A-FA95-4B26-8367-F4360452403D}" dt="2022-05-26T08:50:51.302" v="5242" actId="208"/>
          <ac:cxnSpMkLst>
            <pc:docMk/>
            <pc:sldMk cId="864546065" sldId="897"/>
            <ac:cxnSpMk id="82" creationId="{926A589D-BD1E-5743-26DA-B1568DC78EC4}"/>
          </ac:cxnSpMkLst>
        </pc:cxnChg>
        <pc:cxnChg chg="add mod">
          <ac:chgData name="Nguyen Chi Son" userId="606856d02e9d83ac" providerId="LiveId" clId="{4FA3F93A-FA95-4B26-8367-F4360452403D}" dt="2022-05-26T08:51:29.908" v="5256" actId="14100"/>
          <ac:cxnSpMkLst>
            <pc:docMk/>
            <pc:sldMk cId="864546065" sldId="897"/>
            <ac:cxnSpMk id="85" creationId="{00AB2EC8-7C94-CD1D-21FC-07A744ECDE67}"/>
          </ac:cxnSpMkLst>
        </pc:cxnChg>
        <pc:cxnChg chg="add mod">
          <ac:chgData name="Nguyen Chi Son" userId="606856d02e9d83ac" providerId="LiveId" clId="{4FA3F93A-FA95-4B26-8367-F4360452403D}" dt="2022-05-26T08:51:14.494" v="5250" actId="1036"/>
          <ac:cxnSpMkLst>
            <pc:docMk/>
            <pc:sldMk cId="864546065" sldId="897"/>
            <ac:cxnSpMk id="89" creationId="{C0F24DB6-727E-84B6-F10B-FB352345FA29}"/>
          </ac:cxnSpMkLst>
        </pc:cxnChg>
        <pc:cxnChg chg="add mod">
          <ac:chgData name="Nguyen Chi Son" userId="606856d02e9d83ac" providerId="LiveId" clId="{4FA3F93A-FA95-4B26-8367-F4360452403D}" dt="2022-05-26T08:51:26.172" v="5255" actId="14100"/>
          <ac:cxnSpMkLst>
            <pc:docMk/>
            <pc:sldMk cId="864546065" sldId="897"/>
            <ac:cxnSpMk id="91" creationId="{15F05268-B4B9-7978-7764-00ED5D50EA42}"/>
          </ac:cxnSpMkLst>
        </pc:cxnChg>
        <pc:cxnChg chg="add mod">
          <ac:chgData name="Nguyen Chi Son" userId="606856d02e9d83ac" providerId="LiveId" clId="{4FA3F93A-FA95-4B26-8367-F4360452403D}" dt="2022-05-26T08:58:17.041" v="5375" actId="1076"/>
          <ac:cxnSpMkLst>
            <pc:docMk/>
            <pc:sldMk cId="864546065" sldId="897"/>
            <ac:cxnSpMk id="103" creationId="{E98ECCE8-67CB-776D-8CA6-687F1DD51EBF}"/>
          </ac:cxnSpMkLst>
        </pc:cxnChg>
        <pc:cxnChg chg="add mod">
          <ac:chgData name="Nguyen Chi Son" userId="606856d02e9d83ac" providerId="LiveId" clId="{4FA3F93A-FA95-4B26-8367-F4360452403D}" dt="2022-05-26T08:58:27.048" v="5378" actId="14100"/>
          <ac:cxnSpMkLst>
            <pc:docMk/>
            <pc:sldMk cId="864546065" sldId="897"/>
            <ac:cxnSpMk id="114" creationId="{B40C99AD-6B70-8648-FFA9-804E5AD2D664}"/>
          </ac:cxnSpMkLst>
        </pc:cxnChg>
      </pc:sldChg>
      <pc:sldChg chg="addSp delSp modSp add mod delAnim modAnim">
        <pc:chgData name="Nguyen Chi Son" userId="606856d02e9d83ac" providerId="LiveId" clId="{4FA3F93A-FA95-4B26-8367-F4360452403D}" dt="2022-05-26T09:06:10.956" v="5704" actId="1076"/>
        <pc:sldMkLst>
          <pc:docMk/>
          <pc:sldMk cId="3210819768" sldId="898"/>
        </pc:sldMkLst>
        <pc:spChg chg="mod">
          <ac:chgData name="Nguyen Chi Son" userId="606856d02e9d83ac" providerId="LiveId" clId="{4FA3F93A-FA95-4B26-8367-F4360452403D}" dt="2022-05-26T09:05:41.364" v="5694" actId="20577"/>
          <ac:spMkLst>
            <pc:docMk/>
            <pc:sldMk cId="3210819768" sldId="898"/>
            <ac:spMk id="106" creationId="{19EBE08D-3936-3DAC-833B-32A2F5193C9E}"/>
          </ac:spMkLst>
        </pc:spChg>
        <pc:graphicFrameChg chg="add mod">
          <ac:chgData name="Nguyen Chi Son" userId="606856d02e9d83ac" providerId="LiveId" clId="{4FA3F93A-FA95-4B26-8367-F4360452403D}" dt="2022-05-26T09:06:10.956" v="5704" actId="1076"/>
          <ac:graphicFrameMkLst>
            <pc:docMk/>
            <pc:sldMk cId="3210819768" sldId="898"/>
            <ac:graphicFrameMk id="47" creationId="{FA065834-96D1-3CE5-1D65-8D8FAC30142E}"/>
          </ac:graphicFrameMkLst>
        </pc:graphicFrameChg>
        <pc:graphicFrameChg chg="del">
          <ac:chgData name="Nguyen Chi Son" userId="606856d02e9d83ac" providerId="LiveId" clId="{4FA3F93A-FA95-4B26-8367-F4360452403D}" dt="2022-05-26T09:05:04.790" v="5625" actId="478"/>
          <ac:graphicFrameMkLst>
            <pc:docMk/>
            <pc:sldMk cId="3210819768" sldId="898"/>
            <ac:graphicFrameMk id="116" creationId="{E25A6F79-CBDE-7AB0-6FD3-81A6BA49EB4F}"/>
          </ac:graphicFrameMkLst>
        </pc:graphicFrameChg>
        <pc:graphicFrameChg chg="del">
          <ac:chgData name="Nguyen Chi Son" userId="606856d02e9d83ac" providerId="LiveId" clId="{4FA3F93A-FA95-4B26-8367-F4360452403D}" dt="2022-05-26T09:05:04.268" v="5624" actId="478"/>
          <ac:graphicFrameMkLst>
            <pc:docMk/>
            <pc:sldMk cId="3210819768" sldId="898"/>
            <ac:graphicFrameMk id="117" creationId="{B0FFBB2A-109D-8229-A418-2D16E61CE56D}"/>
          </ac:graphicFrameMkLst>
        </pc:graphicFrameChg>
        <pc:graphicFrameChg chg="mod">
          <ac:chgData name="Nguyen Chi Son" userId="606856d02e9d83ac" providerId="LiveId" clId="{4FA3F93A-FA95-4B26-8367-F4360452403D}" dt="2022-05-26T09:05:43.516" v="5699" actId="1035"/>
          <ac:graphicFrameMkLst>
            <pc:docMk/>
            <pc:sldMk cId="3210819768" sldId="898"/>
            <ac:graphicFrameMk id="119" creationId="{7D1DDF03-7001-CE53-6A1D-043077863C51}"/>
          </ac:graphicFrameMkLst>
        </pc:graphicFrameChg>
      </pc:sldChg>
    </pc:docChg>
  </pc:docChgLst>
  <pc:docChgLst>
    <pc:chgData name="Nguyen Chi Son" userId="606856d02e9d83ac" providerId="LiveId" clId="{EBE80330-3139-4433-B4E3-A12BD067AE14}"/>
    <pc:docChg chg="undo custSel addSld delSld modSld">
      <pc:chgData name="Nguyen Chi Son" userId="606856d02e9d83ac" providerId="LiveId" clId="{EBE80330-3139-4433-B4E3-A12BD067AE14}" dt="2022-05-23T11:49:52.523" v="6039"/>
      <pc:docMkLst>
        <pc:docMk/>
      </pc:docMkLst>
      <pc:sldChg chg="modSp mod">
        <pc:chgData name="Nguyen Chi Son" userId="606856d02e9d83ac" providerId="LiveId" clId="{EBE80330-3139-4433-B4E3-A12BD067AE14}" dt="2022-05-23T06:49:40.062" v="76" actId="20577"/>
        <pc:sldMkLst>
          <pc:docMk/>
          <pc:sldMk cId="2922349590" sldId="256"/>
        </pc:sldMkLst>
        <pc:spChg chg="mod">
          <ac:chgData name="Nguyen Chi Son" userId="606856d02e9d83ac" providerId="LiveId" clId="{EBE80330-3139-4433-B4E3-A12BD067AE14}" dt="2022-05-23T06:49:40.062" v="76" actId="20577"/>
          <ac:spMkLst>
            <pc:docMk/>
            <pc:sldMk cId="2922349590" sldId="256"/>
            <ac:spMk id="136" creationId="{C574B640-0199-463F-87CA-8E3956B46E10}"/>
          </ac:spMkLst>
        </pc:spChg>
      </pc:sldChg>
      <pc:sldChg chg="modSp mod">
        <pc:chgData name="Nguyen Chi Son" userId="606856d02e9d83ac" providerId="LiveId" clId="{EBE80330-3139-4433-B4E3-A12BD067AE14}" dt="2022-05-23T07:55:20.889" v="1990" actId="20577"/>
        <pc:sldMkLst>
          <pc:docMk/>
          <pc:sldMk cId="3319126272" sldId="622"/>
        </pc:sldMkLst>
        <pc:spChg chg="mod">
          <ac:chgData name="Nguyen Chi Son" userId="606856d02e9d83ac" providerId="LiveId" clId="{EBE80330-3139-4433-B4E3-A12BD067AE14}" dt="2022-05-23T07:55:20.889" v="1990" actId="20577"/>
          <ac:spMkLst>
            <pc:docMk/>
            <pc:sldMk cId="3319126272" sldId="622"/>
            <ac:spMk id="2" creationId="{DAF08EC2-5D0D-48D9-855C-A59C0E5ED55B}"/>
          </ac:spMkLst>
        </pc:spChg>
      </pc:sldChg>
      <pc:sldChg chg="modSp mod">
        <pc:chgData name="Nguyen Chi Son" userId="606856d02e9d83ac" providerId="LiveId" clId="{EBE80330-3139-4433-B4E3-A12BD067AE14}" dt="2022-05-23T06:49:45.678" v="91" actId="20577"/>
        <pc:sldMkLst>
          <pc:docMk/>
          <pc:sldMk cId="1033004166" sldId="675"/>
        </pc:sldMkLst>
        <pc:spChg chg="mod">
          <ac:chgData name="Nguyen Chi Son" userId="606856d02e9d83ac" providerId="LiveId" clId="{EBE80330-3139-4433-B4E3-A12BD067AE14}" dt="2022-05-23T06:49:45.678" v="91" actId="20577"/>
          <ac:spMkLst>
            <pc:docMk/>
            <pc:sldMk cId="1033004166" sldId="675"/>
            <ac:spMk id="2" creationId="{DAF08EC2-5D0D-48D9-855C-A59C0E5ED55B}"/>
          </ac:spMkLst>
        </pc:spChg>
      </pc:sldChg>
      <pc:sldChg chg="addSp delSp modSp mod">
        <pc:chgData name="Nguyen Chi Son" userId="606856d02e9d83ac" providerId="LiveId" clId="{EBE80330-3139-4433-B4E3-A12BD067AE14}" dt="2022-05-23T08:07:36.564" v="3308" actId="1076"/>
        <pc:sldMkLst>
          <pc:docMk/>
          <pc:sldMk cId="3014091475" sldId="782"/>
        </pc:sldMkLst>
        <pc:spChg chg="mod">
          <ac:chgData name="Nguyen Chi Son" userId="606856d02e9d83ac" providerId="LiveId" clId="{EBE80330-3139-4433-B4E3-A12BD067AE14}" dt="2022-05-23T07:58:17.632" v="2430" actId="20577"/>
          <ac:spMkLst>
            <pc:docMk/>
            <pc:sldMk cId="3014091475" sldId="782"/>
            <ac:spMk id="2" creationId="{BA8A6260-CA4B-46A9-A06E-C71EE59E6992}"/>
          </ac:spMkLst>
        </pc:spChg>
        <pc:spChg chg="del">
          <ac:chgData name="Nguyen Chi Son" userId="606856d02e9d83ac" providerId="LiveId" clId="{EBE80330-3139-4433-B4E3-A12BD067AE14}" dt="2022-05-23T07:59:48.379" v="2433" actId="478"/>
          <ac:spMkLst>
            <pc:docMk/>
            <pc:sldMk cId="3014091475" sldId="782"/>
            <ac:spMk id="8" creationId="{CBCED125-8E53-ADE2-8F9F-80600B2C144C}"/>
          </ac:spMkLst>
        </pc:spChg>
        <pc:spChg chg="mod">
          <ac:chgData name="Nguyen Chi Son" userId="606856d02e9d83ac" providerId="LiveId" clId="{EBE80330-3139-4433-B4E3-A12BD067AE14}" dt="2022-05-23T08:07:36.564" v="3308" actId="1076"/>
          <ac:spMkLst>
            <pc:docMk/>
            <pc:sldMk cId="3014091475" sldId="782"/>
            <ac:spMk id="9" creationId="{E3A1964F-4B9E-0EEC-7228-640C17629044}"/>
          </ac:spMkLst>
        </pc:spChg>
        <pc:picChg chg="del">
          <ac:chgData name="Nguyen Chi Son" userId="606856d02e9d83ac" providerId="LiveId" clId="{EBE80330-3139-4433-B4E3-A12BD067AE14}" dt="2022-05-23T07:55:23.716" v="1992" actId="478"/>
          <ac:picMkLst>
            <pc:docMk/>
            <pc:sldMk cId="3014091475" sldId="782"/>
            <ac:picMk id="4" creationId="{DF579228-53E5-FD8D-156F-0F2FDEC8D617}"/>
          </ac:picMkLst>
        </pc:picChg>
        <pc:picChg chg="add mod">
          <ac:chgData name="Nguyen Chi Son" userId="606856d02e9d83ac" providerId="LiveId" clId="{EBE80330-3139-4433-B4E3-A12BD067AE14}" dt="2022-05-23T08:05:06.985" v="2683" actId="1076"/>
          <ac:picMkLst>
            <pc:docMk/>
            <pc:sldMk cId="3014091475" sldId="782"/>
            <ac:picMk id="5" creationId="{112F8B35-5FAD-4B0E-ACFC-72BAFBF5BE8B}"/>
          </ac:picMkLst>
        </pc:picChg>
        <pc:picChg chg="del">
          <ac:chgData name="Nguyen Chi Son" userId="606856d02e9d83ac" providerId="LiveId" clId="{EBE80330-3139-4433-B4E3-A12BD067AE14}" dt="2022-05-23T07:55:23.302" v="1991" actId="478"/>
          <ac:picMkLst>
            <pc:docMk/>
            <pc:sldMk cId="3014091475" sldId="782"/>
            <ac:picMk id="7" creationId="{822F4E22-9A9F-0CE8-F770-68562A4ACCB3}"/>
          </ac:picMkLst>
        </pc:picChg>
      </pc:sldChg>
      <pc:sldChg chg="addSp delSp modSp mod modAnim">
        <pc:chgData name="Nguyen Chi Son" userId="606856d02e9d83ac" providerId="LiveId" clId="{EBE80330-3139-4433-B4E3-A12BD067AE14}" dt="2022-05-23T11:48:59.240" v="6027"/>
        <pc:sldMkLst>
          <pc:docMk/>
          <pc:sldMk cId="4090454743" sldId="854"/>
        </pc:sldMkLst>
        <pc:spChg chg="mod">
          <ac:chgData name="Nguyen Chi Son" userId="606856d02e9d83ac" providerId="LiveId" clId="{EBE80330-3139-4433-B4E3-A12BD067AE14}" dt="2022-05-23T07:25:34.638" v="368" actId="20577"/>
          <ac:spMkLst>
            <pc:docMk/>
            <pc:sldMk cId="4090454743" sldId="854"/>
            <ac:spMk id="2" creationId="{BA8A6260-CA4B-46A9-A06E-C71EE59E6992}"/>
          </ac:spMkLst>
        </pc:spChg>
        <pc:spChg chg="add mod">
          <ac:chgData name="Nguyen Chi Son" userId="606856d02e9d83ac" providerId="LiveId" clId="{EBE80330-3139-4433-B4E3-A12BD067AE14}" dt="2022-05-23T07:46:03.450" v="969" actId="1076"/>
          <ac:spMkLst>
            <pc:docMk/>
            <pc:sldMk cId="4090454743" sldId="854"/>
            <ac:spMk id="15" creationId="{7FC42C4A-791D-D439-93DD-4F8CDED36158}"/>
          </ac:spMkLst>
        </pc:spChg>
        <pc:spChg chg="add del mod">
          <ac:chgData name="Nguyen Chi Son" userId="606856d02e9d83ac" providerId="LiveId" clId="{EBE80330-3139-4433-B4E3-A12BD067AE14}" dt="2022-05-23T07:42:00.576" v="843"/>
          <ac:spMkLst>
            <pc:docMk/>
            <pc:sldMk cId="4090454743" sldId="854"/>
            <ac:spMk id="17" creationId="{A688CC7E-24B5-43F1-F917-E8A8DC5A33E5}"/>
          </ac:spMkLst>
        </pc:spChg>
        <pc:spChg chg="del">
          <ac:chgData name="Nguyen Chi Son" userId="606856d02e9d83ac" providerId="LiveId" clId="{EBE80330-3139-4433-B4E3-A12BD067AE14}" dt="2022-05-23T06:49:51.704" v="92" actId="478"/>
          <ac:spMkLst>
            <pc:docMk/>
            <pc:sldMk cId="4090454743" sldId="854"/>
            <ac:spMk id="18" creationId="{6FB222EC-568D-F1E2-85E2-B2D8E02C5C9F}"/>
          </ac:spMkLst>
        </pc:spChg>
        <pc:spChg chg="del">
          <ac:chgData name="Nguyen Chi Son" userId="606856d02e9d83ac" providerId="LiveId" clId="{EBE80330-3139-4433-B4E3-A12BD067AE14}" dt="2022-05-23T06:49:51.704" v="92" actId="478"/>
          <ac:spMkLst>
            <pc:docMk/>
            <pc:sldMk cId="4090454743" sldId="854"/>
            <ac:spMk id="19" creationId="{AFD59EF4-408B-D470-D0B1-674C61F73410}"/>
          </ac:spMkLst>
        </pc:spChg>
        <pc:spChg chg="del">
          <ac:chgData name="Nguyen Chi Son" userId="606856d02e9d83ac" providerId="LiveId" clId="{EBE80330-3139-4433-B4E3-A12BD067AE14}" dt="2022-05-23T06:49:51.704" v="92" actId="478"/>
          <ac:spMkLst>
            <pc:docMk/>
            <pc:sldMk cId="4090454743" sldId="854"/>
            <ac:spMk id="20" creationId="{517FA567-24D6-B97B-A326-F26D28444A85}"/>
          </ac:spMkLst>
        </pc:spChg>
        <pc:spChg chg="del">
          <ac:chgData name="Nguyen Chi Son" userId="606856d02e9d83ac" providerId="LiveId" clId="{EBE80330-3139-4433-B4E3-A12BD067AE14}" dt="2022-05-23T06:49:53.439" v="93" actId="478"/>
          <ac:spMkLst>
            <pc:docMk/>
            <pc:sldMk cId="4090454743" sldId="854"/>
            <ac:spMk id="21" creationId="{6A27FD37-6709-C90C-F7A6-4F75721055C5}"/>
          </ac:spMkLst>
        </pc:spChg>
        <pc:spChg chg="add del mod">
          <ac:chgData name="Nguyen Chi Son" userId="606856d02e9d83ac" providerId="LiveId" clId="{EBE80330-3139-4433-B4E3-A12BD067AE14}" dt="2022-05-23T07:42:00.576" v="843"/>
          <ac:spMkLst>
            <pc:docMk/>
            <pc:sldMk cId="4090454743" sldId="854"/>
            <ac:spMk id="27" creationId="{178823CE-0ADA-CE9A-19CA-B91CBC52D3EC}"/>
          </ac:spMkLst>
        </pc:spChg>
        <pc:spChg chg="add del mod">
          <ac:chgData name="Nguyen Chi Son" userId="606856d02e9d83ac" providerId="LiveId" clId="{EBE80330-3139-4433-B4E3-A12BD067AE14}" dt="2022-05-23T07:42:00.576" v="843"/>
          <ac:spMkLst>
            <pc:docMk/>
            <pc:sldMk cId="4090454743" sldId="854"/>
            <ac:spMk id="28" creationId="{1370700B-7136-728A-F74C-60E703593270}"/>
          </ac:spMkLst>
        </pc:spChg>
        <pc:spChg chg="add del mod">
          <ac:chgData name="Nguyen Chi Son" userId="606856d02e9d83ac" providerId="LiveId" clId="{EBE80330-3139-4433-B4E3-A12BD067AE14}" dt="2022-05-23T07:42:00.576" v="843"/>
          <ac:spMkLst>
            <pc:docMk/>
            <pc:sldMk cId="4090454743" sldId="854"/>
            <ac:spMk id="30" creationId="{6D21F4B9-779C-2EC9-9639-E1B2A03A896B}"/>
          </ac:spMkLst>
        </pc:spChg>
        <pc:spChg chg="add del mod">
          <ac:chgData name="Nguyen Chi Son" userId="606856d02e9d83ac" providerId="LiveId" clId="{EBE80330-3139-4433-B4E3-A12BD067AE14}" dt="2022-05-23T07:42:27.044" v="914" actId="478"/>
          <ac:spMkLst>
            <pc:docMk/>
            <pc:sldMk cId="4090454743" sldId="854"/>
            <ac:spMk id="32" creationId="{8A2099D1-C1F4-EBDF-5FDF-B65F0275F693}"/>
          </ac:spMkLst>
        </pc:spChg>
        <pc:spChg chg="del">
          <ac:chgData name="Nguyen Chi Son" userId="606856d02e9d83ac" providerId="LiveId" clId="{EBE80330-3139-4433-B4E3-A12BD067AE14}" dt="2022-05-23T07:41:31.123" v="831" actId="478"/>
          <ac:spMkLst>
            <pc:docMk/>
            <pc:sldMk cId="4090454743" sldId="854"/>
            <ac:spMk id="35" creationId="{86905E33-4D46-8F36-5CEB-D39A3933A9D3}"/>
          </ac:spMkLst>
        </pc:spChg>
        <pc:spChg chg="add mod">
          <ac:chgData name="Nguyen Chi Son" userId="606856d02e9d83ac" providerId="LiveId" clId="{EBE80330-3139-4433-B4E3-A12BD067AE14}" dt="2022-05-23T07:46:45.058" v="976" actId="207"/>
          <ac:spMkLst>
            <pc:docMk/>
            <pc:sldMk cId="4090454743" sldId="854"/>
            <ac:spMk id="39" creationId="{F1EEC23D-627E-0314-526D-74174DA106DA}"/>
          </ac:spMkLst>
        </pc:spChg>
        <pc:spChg chg="add mod">
          <ac:chgData name="Nguyen Chi Son" userId="606856d02e9d83ac" providerId="LiveId" clId="{EBE80330-3139-4433-B4E3-A12BD067AE14}" dt="2022-05-23T07:46:20.987" v="971" actId="208"/>
          <ac:spMkLst>
            <pc:docMk/>
            <pc:sldMk cId="4090454743" sldId="854"/>
            <ac:spMk id="40" creationId="{358E7EC0-D8F4-7164-A354-E4A80A2D7E3D}"/>
          </ac:spMkLst>
        </pc:spChg>
        <pc:spChg chg="add del mod">
          <ac:chgData name="Nguyen Chi Son" userId="606856d02e9d83ac" providerId="LiveId" clId="{EBE80330-3139-4433-B4E3-A12BD067AE14}" dt="2022-05-23T07:42:35.496" v="916" actId="478"/>
          <ac:spMkLst>
            <pc:docMk/>
            <pc:sldMk cId="4090454743" sldId="854"/>
            <ac:spMk id="42" creationId="{CC05F1D5-6D43-1A53-1E40-0B0E1F19D78B}"/>
          </ac:spMkLst>
        </pc:spChg>
        <pc:spChg chg="add mod">
          <ac:chgData name="Nguyen Chi Son" userId="606856d02e9d83ac" providerId="LiveId" clId="{EBE80330-3139-4433-B4E3-A12BD067AE14}" dt="2022-05-23T07:45:50.051" v="967" actId="1076"/>
          <ac:spMkLst>
            <pc:docMk/>
            <pc:sldMk cId="4090454743" sldId="854"/>
            <ac:spMk id="47" creationId="{D1C68BFA-1AAB-3693-62EE-9547755F3D1F}"/>
          </ac:spMkLst>
        </pc:spChg>
        <pc:spChg chg="add del mod">
          <ac:chgData name="Nguyen Chi Son" userId="606856d02e9d83ac" providerId="LiveId" clId="{EBE80330-3139-4433-B4E3-A12BD067AE14}" dt="2022-05-23T07:45:27.575" v="965" actId="478"/>
          <ac:spMkLst>
            <pc:docMk/>
            <pc:sldMk cId="4090454743" sldId="854"/>
            <ac:spMk id="48" creationId="{7BE41F23-29E1-AADF-9A4D-FD71F92B156B}"/>
          </ac:spMkLst>
        </pc:spChg>
        <pc:spChg chg="add mod">
          <ac:chgData name="Nguyen Chi Son" userId="606856d02e9d83ac" providerId="LiveId" clId="{EBE80330-3139-4433-B4E3-A12BD067AE14}" dt="2022-05-23T07:47:37.640" v="983" actId="688"/>
          <ac:spMkLst>
            <pc:docMk/>
            <pc:sldMk cId="4090454743" sldId="854"/>
            <ac:spMk id="54" creationId="{DF36A575-5C89-0CF2-F8FD-0F8A949903E6}"/>
          </ac:spMkLst>
        </pc:spChg>
        <pc:graphicFrameChg chg="add mod">
          <ac:chgData name="Nguyen Chi Son" userId="606856d02e9d83ac" providerId="LiveId" clId="{EBE80330-3139-4433-B4E3-A12BD067AE14}" dt="2022-05-23T07:47:46.033" v="984" actId="1076"/>
          <ac:graphicFrameMkLst>
            <pc:docMk/>
            <pc:sldMk cId="4090454743" sldId="854"/>
            <ac:graphicFrameMk id="14" creationId="{596BA76F-D322-8907-68E3-C6D58B2623A7}"/>
          </ac:graphicFrameMkLst>
        </pc:graphicFrameChg>
        <pc:graphicFrameChg chg="add del mod">
          <ac:chgData name="Nguyen Chi Son" userId="606856d02e9d83ac" providerId="LiveId" clId="{EBE80330-3139-4433-B4E3-A12BD067AE14}" dt="2022-05-23T07:42:00.576" v="843"/>
          <ac:graphicFrameMkLst>
            <pc:docMk/>
            <pc:sldMk cId="4090454743" sldId="854"/>
            <ac:graphicFrameMk id="24" creationId="{8E1A8C5E-6502-C589-467D-01F870875BF2}"/>
          </ac:graphicFrameMkLst>
        </pc:graphicFrameChg>
        <pc:graphicFrameChg chg="add mod">
          <ac:chgData name="Nguyen Chi Son" userId="606856d02e9d83ac" providerId="LiveId" clId="{EBE80330-3139-4433-B4E3-A12BD067AE14}" dt="2022-05-23T07:46:37.866" v="975" actId="1076"/>
          <ac:graphicFrameMkLst>
            <pc:docMk/>
            <pc:sldMk cId="4090454743" sldId="854"/>
            <ac:graphicFrameMk id="37" creationId="{D566E9DA-8F5A-EB52-E03F-D142E255CF5E}"/>
          </ac:graphicFrameMkLst>
        </pc:graphicFrameChg>
        <pc:graphicFrameChg chg="add mod">
          <ac:chgData name="Nguyen Chi Son" userId="606856d02e9d83ac" providerId="LiveId" clId="{EBE80330-3139-4433-B4E3-A12BD067AE14}" dt="2022-05-23T07:46:56.800" v="979"/>
          <ac:graphicFrameMkLst>
            <pc:docMk/>
            <pc:sldMk cId="4090454743" sldId="854"/>
            <ac:graphicFrameMk id="46" creationId="{D37D4F31-87D3-2556-3BFD-F14AD9B4E4D9}"/>
          </ac:graphicFrameMkLst>
        </pc:graphicFrameChg>
        <pc:picChg chg="del">
          <ac:chgData name="Nguyen Chi Son" userId="606856d02e9d83ac" providerId="LiveId" clId="{EBE80330-3139-4433-B4E3-A12BD067AE14}" dt="2022-05-23T06:49:51.704" v="92" actId="478"/>
          <ac:picMkLst>
            <pc:docMk/>
            <pc:sldMk cId="4090454743" sldId="854"/>
            <ac:picMk id="4" creationId="{D071DF63-8F2D-F0EB-3D57-95A46F1CB44D}"/>
          </ac:picMkLst>
        </pc:picChg>
        <pc:picChg chg="del">
          <ac:chgData name="Nguyen Chi Son" userId="606856d02e9d83ac" providerId="LiveId" clId="{EBE80330-3139-4433-B4E3-A12BD067AE14}" dt="2022-05-23T06:49:51.704" v="92" actId="478"/>
          <ac:picMkLst>
            <pc:docMk/>
            <pc:sldMk cId="4090454743" sldId="854"/>
            <ac:picMk id="6" creationId="{26F8150F-F852-9591-C51F-C296A658E4A9}"/>
          </ac:picMkLst>
        </pc:picChg>
        <pc:picChg chg="del">
          <ac:chgData name="Nguyen Chi Son" userId="606856d02e9d83ac" providerId="LiveId" clId="{EBE80330-3139-4433-B4E3-A12BD067AE14}" dt="2022-05-23T06:49:51.704" v="92" actId="478"/>
          <ac:picMkLst>
            <pc:docMk/>
            <pc:sldMk cId="4090454743" sldId="854"/>
            <ac:picMk id="9" creationId="{DA55235F-7765-77AA-DDD6-93A5D4D51A4E}"/>
          </ac:picMkLst>
        </pc:picChg>
        <pc:picChg chg="del">
          <ac:chgData name="Nguyen Chi Son" userId="606856d02e9d83ac" providerId="LiveId" clId="{EBE80330-3139-4433-B4E3-A12BD067AE14}" dt="2022-05-23T06:49:51.704" v="92" actId="478"/>
          <ac:picMkLst>
            <pc:docMk/>
            <pc:sldMk cId="4090454743" sldId="854"/>
            <ac:picMk id="13" creationId="{760D78CD-9463-29C1-BB1B-7761F7C587DA}"/>
          </ac:picMkLst>
        </pc:picChg>
        <pc:picChg chg="add del mod">
          <ac:chgData name="Nguyen Chi Son" userId="606856d02e9d83ac" providerId="LiveId" clId="{EBE80330-3139-4433-B4E3-A12BD067AE14}" dt="2022-05-23T07:42:00.576" v="843"/>
          <ac:picMkLst>
            <pc:docMk/>
            <pc:sldMk cId="4090454743" sldId="854"/>
            <ac:picMk id="16" creationId="{F848ED50-C6DC-1A71-5CBC-3E45A866BB09}"/>
          </ac:picMkLst>
        </pc:picChg>
        <pc:picChg chg="del">
          <ac:chgData name="Nguyen Chi Son" userId="606856d02e9d83ac" providerId="LiveId" clId="{EBE80330-3139-4433-B4E3-A12BD067AE14}" dt="2022-05-23T06:49:51.704" v="92" actId="478"/>
          <ac:picMkLst>
            <pc:docMk/>
            <pc:sldMk cId="4090454743" sldId="854"/>
            <ac:picMk id="26" creationId="{3FF536CC-C04F-AD09-299A-F95325E4CFCE}"/>
          </ac:picMkLst>
        </pc:picChg>
        <pc:picChg chg="add mod">
          <ac:chgData name="Nguyen Chi Son" userId="606856d02e9d83ac" providerId="LiveId" clId="{EBE80330-3139-4433-B4E3-A12BD067AE14}" dt="2022-05-23T07:43:26.028" v="936" actId="1076"/>
          <ac:picMkLst>
            <pc:docMk/>
            <pc:sldMk cId="4090454743" sldId="854"/>
            <ac:picMk id="31" creationId="{9DA55954-7D70-92C7-5896-2A4C403D9B5A}"/>
          </ac:picMkLst>
        </pc:picChg>
        <pc:picChg chg="del">
          <ac:chgData name="Nguyen Chi Son" userId="606856d02e9d83ac" providerId="LiveId" clId="{EBE80330-3139-4433-B4E3-A12BD067AE14}" dt="2022-05-23T06:49:51.704" v="92" actId="478"/>
          <ac:picMkLst>
            <pc:docMk/>
            <pc:sldMk cId="4090454743" sldId="854"/>
            <ac:picMk id="34" creationId="{1C61670B-C49D-2E30-F99B-2F39532066AA}"/>
          </ac:picMkLst>
        </pc:picChg>
        <pc:picChg chg="add mod">
          <ac:chgData name="Nguyen Chi Son" userId="606856d02e9d83ac" providerId="LiveId" clId="{EBE80330-3139-4433-B4E3-A12BD067AE14}" dt="2022-05-23T07:45:50.051" v="967" actId="1076"/>
          <ac:picMkLst>
            <pc:docMk/>
            <pc:sldMk cId="4090454743" sldId="854"/>
            <ac:picMk id="43" creationId="{491D6FD6-4210-4B82-D6D3-56B2ADEA3B92}"/>
          </ac:picMkLst>
        </pc:picChg>
        <pc:cxnChg chg="add del mod">
          <ac:chgData name="Nguyen Chi Son" userId="606856d02e9d83ac" providerId="LiveId" clId="{EBE80330-3139-4433-B4E3-A12BD067AE14}" dt="2022-05-23T07:42:00.576" v="843"/>
          <ac:cxnSpMkLst>
            <pc:docMk/>
            <pc:sldMk cId="4090454743" sldId="854"/>
            <ac:cxnSpMk id="22" creationId="{9B0515E1-711F-866E-0EA6-1DD1B7B1A9F9}"/>
          </ac:cxnSpMkLst>
        </pc:cxnChg>
        <pc:cxnChg chg="add del mod">
          <ac:chgData name="Nguyen Chi Son" userId="606856d02e9d83ac" providerId="LiveId" clId="{EBE80330-3139-4433-B4E3-A12BD067AE14}" dt="2022-05-23T07:42:00.576" v="843"/>
          <ac:cxnSpMkLst>
            <pc:docMk/>
            <pc:sldMk cId="4090454743" sldId="854"/>
            <ac:cxnSpMk id="23" creationId="{CE088832-0F24-894F-1D6C-C43DE1585E3E}"/>
          </ac:cxnSpMkLst>
        </pc:cxnChg>
        <pc:cxnChg chg="add del mod">
          <ac:chgData name="Nguyen Chi Son" userId="606856d02e9d83ac" providerId="LiveId" clId="{EBE80330-3139-4433-B4E3-A12BD067AE14}" dt="2022-05-23T07:42:00.576" v="843"/>
          <ac:cxnSpMkLst>
            <pc:docMk/>
            <pc:sldMk cId="4090454743" sldId="854"/>
            <ac:cxnSpMk id="25" creationId="{DD043251-14EC-8247-DE82-BC4EA885662C}"/>
          </ac:cxnSpMkLst>
        </pc:cxnChg>
        <pc:cxnChg chg="add del mod">
          <ac:chgData name="Nguyen Chi Son" userId="606856d02e9d83ac" providerId="LiveId" clId="{EBE80330-3139-4433-B4E3-A12BD067AE14}" dt="2022-05-23T07:42:00.576" v="843"/>
          <ac:cxnSpMkLst>
            <pc:docMk/>
            <pc:sldMk cId="4090454743" sldId="854"/>
            <ac:cxnSpMk id="29" creationId="{0D42E4C1-5ED3-A18C-C027-F7E20C93EBFE}"/>
          </ac:cxnSpMkLst>
        </pc:cxnChg>
        <pc:cxnChg chg="add mod">
          <ac:chgData name="Nguyen Chi Son" userId="606856d02e9d83ac" providerId="LiveId" clId="{EBE80330-3139-4433-B4E3-A12BD067AE14}" dt="2022-05-23T07:46:20.987" v="971" actId="208"/>
          <ac:cxnSpMkLst>
            <pc:docMk/>
            <pc:sldMk cId="4090454743" sldId="854"/>
            <ac:cxnSpMk id="33" creationId="{FC4E776E-DD73-6DAC-FCFF-CD1BBC422D77}"/>
          </ac:cxnSpMkLst>
        </pc:cxnChg>
        <pc:cxnChg chg="add mod">
          <ac:chgData name="Nguyen Chi Son" userId="606856d02e9d83ac" providerId="LiveId" clId="{EBE80330-3139-4433-B4E3-A12BD067AE14}" dt="2022-05-23T07:46:10.643" v="970" actId="208"/>
          <ac:cxnSpMkLst>
            <pc:docMk/>
            <pc:sldMk cId="4090454743" sldId="854"/>
            <ac:cxnSpMk id="36" creationId="{EA261DFE-9642-FF1E-1A28-13D38DA6AD4D}"/>
          </ac:cxnSpMkLst>
        </pc:cxnChg>
        <pc:cxnChg chg="add del mod">
          <ac:chgData name="Nguyen Chi Son" userId="606856d02e9d83ac" providerId="LiveId" clId="{EBE80330-3139-4433-B4E3-A12BD067AE14}" dt="2022-05-23T07:42:26.343" v="913" actId="478"/>
          <ac:cxnSpMkLst>
            <pc:docMk/>
            <pc:sldMk cId="4090454743" sldId="854"/>
            <ac:cxnSpMk id="38" creationId="{F2F09B55-5A1F-5D95-89D1-D56738FF6E68}"/>
          </ac:cxnSpMkLst>
        </pc:cxnChg>
        <pc:cxnChg chg="add mod">
          <ac:chgData name="Nguyen Chi Son" userId="606856d02e9d83ac" providerId="LiveId" clId="{EBE80330-3139-4433-B4E3-A12BD067AE14}" dt="2022-05-23T07:46:20.987" v="971" actId="208"/>
          <ac:cxnSpMkLst>
            <pc:docMk/>
            <pc:sldMk cId="4090454743" sldId="854"/>
            <ac:cxnSpMk id="41" creationId="{C9E088C1-8E6D-135E-FF34-DBAA703B1112}"/>
          </ac:cxnSpMkLst>
        </pc:cxnChg>
        <pc:cxnChg chg="add mod">
          <ac:chgData name="Nguyen Chi Son" userId="606856d02e9d83ac" providerId="LiveId" clId="{EBE80330-3139-4433-B4E3-A12BD067AE14}" dt="2022-05-23T07:46:52.050" v="977" actId="208"/>
          <ac:cxnSpMkLst>
            <pc:docMk/>
            <pc:sldMk cId="4090454743" sldId="854"/>
            <ac:cxnSpMk id="44" creationId="{2700CA92-403F-CF1E-1BE2-604C490E0930}"/>
          </ac:cxnSpMkLst>
        </pc:cxnChg>
        <pc:cxnChg chg="add mod">
          <ac:chgData name="Nguyen Chi Son" userId="606856d02e9d83ac" providerId="LiveId" clId="{EBE80330-3139-4433-B4E3-A12BD067AE14}" dt="2022-05-23T07:46:52.050" v="977" actId="208"/>
          <ac:cxnSpMkLst>
            <pc:docMk/>
            <pc:sldMk cId="4090454743" sldId="854"/>
            <ac:cxnSpMk id="45" creationId="{C4150935-3456-F577-A9A7-9B8DB489402F}"/>
          </ac:cxnSpMkLst>
        </pc:cxnChg>
        <pc:cxnChg chg="add del mod">
          <ac:chgData name="Nguyen Chi Son" userId="606856d02e9d83ac" providerId="LiveId" clId="{EBE80330-3139-4433-B4E3-A12BD067AE14}" dt="2022-05-23T07:43:42.807" v="940" actId="478"/>
          <ac:cxnSpMkLst>
            <pc:docMk/>
            <pc:sldMk cId="4090454743" sldId="854"/>
            <ac:cxnSpMk id="49" creationId="{46A58C43-2A5D-AA8B-D415-A85D02BB6DCD}"/>
          </ac:cxnSpMkLst>
        </pc:cxnChg>
        <pc:cxnChg chg="add mod">
          <ac:chgData name="Nguyen Chi Son" userId="606856d02e9d83ac" providerId="LiveId" clId="{EBE80330-3139-4433-B4E3-A12BD067AE14}" dt="2022-05-23T07:46:52.050" v="977" actId="208"/>
          <ac:cxnSpMkLst>
            <pc:docMk/>
            <pc:sldMk cId="4090454743" sldId="854"/>
            <ac:cxnSpMk id="50" creationId="{094E4570-9774-4F50-6DF2-FEB657159DE3}"/>
          </ac:cxnSpMkLst>
        </pc:cxnChg>
        <pc:cxnChg chg="add mod">
          <ac:chgData name="Nguyen Chi Son" userId="606856d02e9d83ac" providerId="LiveId" clId="{EBE80330-3139-4433-B4E3-A12BD067AE14}" dt="2022-05-23T07:45:50.051" v="967" actId="1076"/>
          <ac:cxnSpMkLst>
            <pc:docMk/>
            <pc:sldMk cId="4090454743" sldId="854"/>
            <ac:cxnSpMk id="51" creationId="{B0CFC144-0BF5-BCCB-5070-56E7AF776322}"/>
          </ac:cxnSpMkLst>
        </pc:cxnChg>
      </pc:sldChg>
      <pc:sldChg chg="addSp delSp modSp mod addAnim delAnim modAnim">
        <pc:chgData name="Nguyen Chi Son" userId="606856d02e9d83ac" providerId="LiveId" clId="{EBE80330-3139-4433-B4E3-A12BD067AE14}" dt="2022-05-23T07:54:54.981" v="1961" actId="1035"/>
        <pc:sldMkLst>
          <pc:docMk/>
          <pc:sldMk cId="3086765662" sldId="871"/>
        </pc:sldMkLst>
        <pc:spChg chg="add mod">
          <ac:chgData name="Nguyen Chi Son" userId="606856d02e9d83ac" providerId="LiveId" clId="{EBE80330-3139-4433-B4E3-A12BD067AE14}" dt="2022-05-23T07:54:54.981" v="1961" actId="1035"/>
          <ac:spMkLst>
            <pc:docMk/>
            <pc:sldMk cId="3086765662" sldId="871"/>
            <ac:spMk id="10" creationId="{CF0C9446-2F26-D40E-C1C6-5F5C203DDE36}"/>
          </ac:spMkLst>
        </pc:spChg>
        <pc:spChg chg="add mod">
          <ac:chgData name="Nguyen Chi Son" userId="606856d02e9d83ac" providerId="LiveId" clId="{EBE80330-3139-4433-B4E3-A12BD067AE14}" dt="2022-05-23T07:54:54.981" v="1961" actId="1035"/>
          <ac:spMkLst>
            <pc:docMk/>
            <pc:sldMk cId="3086765662" sldId="871"/>
            <ac:spMk id="11" creationId="{782A46CE-0E90-1D77-1860-B2FF85583504}"/>
          </ac:spMkLst>
        </pc:spChg>
        <pc:spChg chg="add mod">
          <ac:chgData name="Nguyen Chi Son" userId="606856d02e9d83ac" providerId="LiveId" clId="{EBE80330-3139-4433-B4E3-A12BD067AE14}" dt="2022-05-23T07:54:54.981" v="1961" actId="1035"/>
          <ac:spMkLst>
            <pc:docMk/>
            <pc:sldMk cId="3086765662" sldId="871"/>
            <ac:spMk id="12" creationId="{064DFD11-7DE4-9735-5E71-34E806CCF01F}"/>
          </ac:spMkLst>
        </pc:spChg>
        <pc:spChg chg="add mod">
          <ac:chgData name="Nguyen Chi Son" userId="606856d02e9d83ac" providerId="LiveId" clId="{EBE80330-3139-4433-B4E3-A12BD067AE14}" dt="2022-05-23T07:54:54.981" v="1961" actId="1035"/>
          <ac:spMkLst>
            <pc:docMk/>
            <pc:sldMk cId="3086765662" sldId="871"/>
            <ac:spMk id="13" creationId="{0A928B56-61A0-E917-8C51-3338CF1DF709}"/>
          </ac:spMkLst>
        </pc:spChg>
        <pc:spChg chg="mod">
          <ac:chgData name="Nguyen Chi Son" userId="606856d02e9d83ac" providerId="LiveId" clId="{EBE80330-3139-4433-B4E3-A12BD067AE14}" dt="2022-05-23T07:50:26.152" v="1559" actId="5793"/>
          <ac:spMkLst>
            <pc:docMk/>
            <pc:sldMk cId="3086765662" sldId="871"/>
            <ac:spMk id="19" creationId="{9C339D16-68E4-43C4-A62E-D0146138D23B}"/>
          </ac:spMkLst>
        </pc:spChg>
        <pc:spChg chg="del">
          <ac:chgData name="Nguyen Chi Son" userId="606856d02e9d83ac" providerId="LiveId" clId="{EBE80330-3139-4433-B4E3-A12BD067AE14}" dt="2022-05-23T07:50:47.977" v="1560" actId="478"/>
          <ac:spMkLst>
            <pc:docMk/>
            <pc:sldMk cId="3086765662" sldId="871"/>
            <ac:spMk id="20" creationId="{AA812A8D-1184-096F-7DA1-2E4382EF0D68}"/>
          </ac:spMkLst>
        </pc:spChg>
        <pc:spChg chg="del">
          <ac:chgData name="Nguyen Chi Son" userId="606856d02e9d83ac" providerId="LiveId" clId="{EBE80330-3139-4433-B4E3-A12BD067AE14}" dt="2022-05-23T07:50:47.977" v="1560" actId="478"/>
          <ac:spMkLst>
            <pc:docMk/>
            <pc:sldMk cId="3086765662" sldId="871"/>
            <ac:spMk id="21" creationId="{F9E2EBBC-7647-CD87-6AB5-DE097EE238A8}"/>
          </ac:spMkLst>
        </pc:spChg>
        <pc:graphicFrameChg chg="add del mod">
          <ac:chgData name="Nguyen Chi Son" userId="606856d02e9d83ac" providerId="LiveId" clId="{EBE80330-3139-4433-B4E3-A12BD067AE14}" dt="2022-05-23T07:54:41.083" v="1947" actId="478"/>
          <ac:graphicFrameMkLst>
            <pc:docMk/>
            <pc:sldMk cId="3086765662" sldId="871"/>
            <ac:graphicFrameMk id="14" creationId="{458D7C2D-3FCA-FC03-B969-E65EDCE045A3}"/>
          </ac:graphicFrameMkLst>
        </pc:graphicFrameChg>
        <pc:graphicFrameChg chg="add del mod">
          <ac:chgData name="Nguyen Chi Son" userId="606856d02e9d83ac" providerId="LiveId" clId="{EBE80330-3139-4433-B4E3-A12BD067AE14}" dt="2022-05-23T07:54:40.508" v="1946" actId="478"/>
          <ac:graphicFrameMkLst>
            <pc:docMk/>
            <pc:sldMk cId="3086765662" sldId="871"/>
            <ac:graphicFrameMk id="15" creationId="{61C181A3-1E18-A67E-8FDA-A0DB85F0F9E0}"/>
          </ac:graphicFrameMkLst>
        </pc:graphicFrameChg>
        <pc:graphicFrameChg chg="add del mod">
          <ac:chgData name="Nguyen Chi Son" userId="606856d02e9d83ac" providerId="LiveId" clId="{EBE80330-3139-4433-B4E3-A12BD067AE14}" dt="2022-05-23T07:51:44.933" v="1660" actId="478"/>
          <ac:graphicFrameMkLst>
            <pc:docMk/>
            <pc:sldMk cId="3086765662" sldId="871"/>
            <ac:graphicFrameMk id="16" creationId="{D7BFCBCE-4062-55B2-CF97-CC9E62DC8C04}"/>
          </ac:graphicFrameMkLst>
        </pc:graphicFrameChg>
        <pc:graphicFrameChg chg="add del mod">
          <ac:chgData name="Nguyen Chi Son" userId="606856d02e9d83ac" providerId="LiveId" clId="{EBE80330-3139-4433-B4E3-A12BD067AE14}" dt="2022-05-23T07:51:44.307" v="1659" actId="478"/>
          <ac:graphicFrameMkLst>
            <pc:docMk/>
            <pc:sldMk cId="3086765662" sldId="871"/>
            <ac:graphicFrameMk id="17" creationId="{B8DFADB0-3054-CD73-4608-A70B8BCCCD9B}"/>
          </ac:graphicFrameMkLst>
        </pc:graphicFrameChg>
        <pc:picChg chg="del">
          <ac:chgData name="Nguyen Chi Son" userId="606856d02e9d83ac" providerId="LiveId" clId="{EBE80330-3139-4433-B4E3-A12BD067AE14}" dt="2022-05-23T07:48:13.460" v="985" actId="478"/>
          <ac:picMkLst>
            <pc:docMk/>
            <pc:sldMk cId="3086765662" sldId="871"/>
            <ac:picMk id="3" creationId="{15130B80-4A63-2A52-A735-A6C8EFB0F1C1}"/>
          </ac:picMkLst>
        </pc:picChg>
        <pc:picChg chg="add mod">
          <ac:chgData name="Nguyen Chi Son" userId="606856d02e9d83ac" providerId="LiveId" clId="{EBE80330-3139-4433-B4E3-A12BD067AE14}" dt="2022-05-23T07:50:16.864" v="1541" actId="1076"/>
          <ac:picMkLst>
            <pc:docMk/>
            <pc:sldMk cId="3086765662" sldId="871"/>
            <ac:picMk id="4" creationId="{5C3D952B-62DC-C026-71BE-1A340835EC3B}"/>
          </ac:picMkLst>
        </pc:picChg>
      </pc:sldChg>
      <pc:sldChg chg="addSp delSp modSp mod delAnim modAnim">
        <pc:chgData name="Nguyen Chi Son" userId="606856d02e9d83ac" providerId="LiveId" clId="{EBE80330-3139-4433-B4E3-A12BD067AE14}" dt="2022-05-23T11:49:52.523" v="6039"/>
        <pc:sldMkLst>
          <pc:docMk/>
          <pc:sldMk cId="1193280490" sldId="875"/>
        </pc:sldMkLst>
        <pc:spChg chg="add mod">
          <ac:chgData name="Nguyen Chi Son" userId="606856d02e9d83ac" providerId="LiveId" clId="{EBE80330-3139-4433-B4E3-A12BD067AE14}" dt="2022-05-23T08:12:45.349" v="3874" actId="20577"/>
          <ac:spMkLst>
            <pc:docMk/>
            <pc:sldMk cId="1193280490" sldId="875"/>
            <ac:spMk id="10" creationId="{F4205AE1-636D-BDDB-4225-92233C151819}"/>
          </ac:spMkLst>
        </pc:spChg>
        <pc:spChg chg="add mod">
          <ac:chgData name="Nguyen Chi Son" userId="606856d02e9d83ac" providerId="LiveId" clId="{EBE80330-3139-4433-B4E3-A12BD067AE14}" dt="2022-05-23T08:08:46.401" v="3358" actId="1036"/>
          <ac:spMkLst>
            <pc:docMk/>
            <pc:sldMk cId="1193280490" sldId="875"/>
            <ac:spMk id="11" creationId="{37FD3D5F-6F2A-B0D9-413D-61A29CD4E631}"/>
          </ac:spMkLst>
        </pc:spChg>
        <pc:spChg chg="add mod">
          <ac:chgData name="Nguyen Chi Son" userId="606856d02e9d83ac" providerId="LiveId" clId="{EBE80330-3139-4433-B4E3-A12BD067AE14}" dt="2022-05-23T08:13:13.722" v="3892" actId="58"/>
          <ac:spMkLst>
            <pc:docMk/>
            <pc:sldMk cId="1193280490" sldId="875"/>
            <ac:spMk id="12" creationId="{A09936E7-D4EC-50C5-E56D-BC010AD323C0}"/>
          </ac:spMkLst>
        </pc:spChg>
        <pc:spChg chg="add mod">
          <ac:chgData name="Nguyen Chi Son" userId="606856d02e9d83ac" providerId="LiveId" clId="{EBE80330-3139-4433-B4E3-A12BD067AE14}" dt="2022-05-23T08:08:46.401" v="3358" actId="1036"/>
          <ac:spMkLst>
            <pc:docMk/>
            <pc:sldMk cId="1193280490" sldId="875"/>
            <ac:spMk id="13" creationId="{1689C147-E1D9-D170-B80A-E08C63BA3A52}"/>
          </ac:spMkLst>
        </pc:spChg>
        <pc:spChg chg="mod">
          <ac:chgData name="Nguyen Chi Son" userId="606856d02e9d83ac" providerId="LiveId" clId="{EBE80330-3139-4433-B4E3-A12BD067AE14}" dt="2022-05-23T08:08:33.470" v="3335" actId="20577"/>
          <ac:spMkLst>
            <pc:docMk/>
            <pc:sldMk cId="1193280490" sldId="875"/>
            <ac:spMk id="19" creationId="{9C339D16-68E4-43C4-A62E-D0146138D23B}"/>
          </ac:spMkLst>
        </pc:spChg>
        <pc:spChg chg="del">
          <ac:chgData name="Nguyen Chi Son" userId="606856d02e9d83ac" providerId="LiveId" clId="{EBE80330-3139-4433-B4E3-A12BD067AE14}" dt="2022-05-23T08:07:41.200" v="3309" actId="478"/>
          <ac:spMkLst>
            <pc:docMk/>
            <pc:sldMk cId="1193280490" sldId="875"/>
            <ac:spMk id="20" creationId="{AA812A8D-1184-096F-7DA1-2E4382EF0D68}"/>
          </ac:spMkLst>
        </pc:spChg>
        <pc:spChg chg="del">
          <ac:chgData name="Nguyen Chi Son" userId="606856d02e9d83ac" providerId="LiveId" clId="{EBE80330-3139-4433-B4E3-A12BD067AE14}" dt="2022-05-23T08:07:41.200" v="3309" actId="478"/>
          <ac:spMkLst>
            <pc:docMk/>
            <pc:sldMk cId="1193280490" sldId="875"/>
            <ac:spMk id="21" creationId="{F9E2EBBC-7647-CD87-6AB5-DE097EE238A8}"/>
          </ac:spMkLst>
        </pc:spChg>
        <pc:graphicFrameChg chg="add mod">
          <ac:chgData name="Nguyen Chi Son" userId="606856d02e9d83ac" providerId="LiveId" clId="{EBE80330-3139-4433-B4E3-A12BD067AE14}" dt="2022-05-23T08:10:16.691" v="3467" actId="1076"/>
          <ac:graphicFrameMkLst>
            <pc:docMk/>
            <pc:sldMk cId="1193280490" sldId="875"/>
            <ac:graphicFrameMk id="17" creationId="{8F7E92AE-1962-F9EE-9C1D-008AD59EE0C3}"/>
          </ac:graphicFrameMkLst>
        </pc:graphicFrameChg>
        <pc:graphicFrameChg chg="add mod">
          <ac:chgData name="Nguyen Chi Son" userId="606856d02e9d83ac" providerId="LiveId" clId="{EBE80330-3139-4433-B4E3-A12BD067AE14}" dt="2022-05-23T08:10:30.242" v="3474" actId="1037"/>
          <ac:graphicFrameMkLst>
            <pc:docMk/>
            <pc:sldMk cId="1193280490" sldId="875"/>
            <ac:graphicFrameMk id="18" creationId="{E02672A3-DC99-32FC-0D05-5B1C81745851}"/>
          </ac:graphicFrameMkLst>
        </pc:graphicFrameChg>
        <pc:graphicFrameChg chg="add mod">
          <ac:chgData name="Nguyen Chi Son" userId="606856d02e9d83ac" providerId="LiveId" clId="{EBE80330-3139-4433-B4E3-A12BD067AE14}" dt="2022-05-23T08:12:49.002" v="3875" actId="1076"/>
          <ac:graphicFrameMkLst>
            <pc:docMk/>
            <pc:sldMk cId="1193280490" sldId="875"/>
            <ac:graphicFrameMk id="22" creationId="{7677A667-558C-E6FD-204F-CB18D8AEB9BD}"/>
          </ac:graphicFrameMkLst>
        </pc:graphicFrameChg>
        <pc:graphicFrameChg chg="add mod">
          <ac:chgData name="Nguyen Chi Son" userId="606856d02e9d83ac" providerId="LiveId" clId="{EBE80330-3139-4433-B4E3-A12BD067AE14}" dt="2022-05-23T08:14:49.712" v="3910" actId="1035"/>
          <ac:graphicFrameMkLst>
            <pc:docMk/>
            <pc:sldMk cId="1193280490" sldId="875"/>
            <ac:graphicFrameMk id="23" creationId="{28C1E386-07AB-F59C-9336-964FA158C179}"/>
          </ac:graphicFrameMkLst>
        </pc:graphicFrameChg>
        <pc:picChg chg="del">
          <ac:chgData name="Nguyen Chi Son" userId="606856d02e9d83ac" providerId="LiveId" clId="{EBE80330-3139-4433-B4E3-A12BD067AE14}" dt="2022-05-23T08:05:44.071" v="2685" actId="478"/>
          <ac:picMkLst>
            <pc:docMk/>
            <pc:sldMk cId="1193280490" sldId="875"/>
            <ac:picMk id="3" creationId="{8FC54498-FD53-41A0-BEAC-7C2A0B6294A4}"/>
          </ac:picMkLst>
        </pc:picChg>
        <pc:picChg chg="add mod">
          <ac:chgData name="Nguyen Chi Son" userId="606856d02e9d83ac" providerId="LiveId" clId="{EBE80330-3139-4433-B4E3-A12BD067AE14}" dt="2022-05-23T08:08:14.907" v="3314" actId="1076"/>
          <ac:picMkLst>
            <pc:docMk/>
            <pc:sldMk cId="1193280490" sldId="875"/>
            <ac:picMk id="4" creationId="{D80F3516-19D2-B9F8-AF65-AD2C077014EA}"/>
          </ac:picMkLst>
        </pc:picChg>
        <pc:cxnChg chg="add mod">
          <ac:chgData name="Nguyen Chi Son" userId="606856d02e9d83ac" providerId="LiveId" clId="{EBE80330-3139-4433-B4E3-A12BD067AE14}" dt="2022-05-23T08:09:48.187" v="3461" actId="208"/>
          <ac:cxnSpMkLst>
            <pc:docMk/>
            <pc:sldMk cId="1193280490" sldId="875"/>
            <ac:cxnSpMk id="14" creationId="{FF571E42-CE6D-D119-31B5-23B517169557}"/>
          </ac:cxnSpMkLst>
        </pc:cxnChg>
        <pc:cxnChg chg="add mod">
          <ac:chgData name="Nguyen Chi Son" userId="606856d02e9d83ac" providerId="LiveId" clId="{EBE80330-3139-4433-B4E3-A12BD067AE14}" dt="2022-05-23T08:09:52.483" v="3462" actId="571"/>
          <ac:cxnSpMkLst>
            <pc:docMk/>
            <pc:sldMk cId="1193280490" sldId="875"/>
            <ac:cxnSpMk id="16" creationId="{F55BCC44-D0D5-D936-2E45-E48CE336CFA1}"/>
          </ac:cxnSpMkLst>
        </pc:cxnChg>
      </pc:sldChg>
      <pc:sldChg chg="del">
        <pc:chgData name="Nguyen Chi Son" userId="606856d02e9d83ac" providerId="LiveId" clId="{EBE80330-3139-4433-B4E3-A12BD067AE14}" dt="2022-05-23T08:15:02.136" v="3911" actId="47"/>
        <pc:sldMkLst>
          <pc:docMk/>
          <pc:sldMk cId="2252974847" sldId="876"/>
        </pc:sldMkLst>
      </pc:sldChg>
      <pc:sldChg chg="del">
        <pc:chgData name="Nguyen Chi Son" userId="606856d02e9d83ac" providerId="LiveId" clId="{EBE80330-3139-4433-B4E3-A12BD067AE14}" dt="2022-05-23T08:15:02.136" v="3911" actId="47"/>
        <pc:sldMkLst>
          <pc:docMk/>
          <pc:sldMk cId="2807470781" sldId="878"/>
        </pc:sldMkLst>
      </pc:sldChg>
      <pc:sldChg chg="del">
        <pc:chgData name="Nguyen Chi Son" userId="606856d02e9d83ac" providerId="LiveId" clId="{EBE80330-3139-4433-B4E3-A12BD067AE14}" dt="2022-05-23T08:15:02.136" v="3911" actId="47"/>
        <pc:sldMkLst>
          <pc:docMk/>
          <pc:sldMk cId="1325680507" sldId="879"/>
        </pc:sldMkLst>
      </pc:sldChg>
      <pc:sldChg chg="addSp delSp modSp add mod modAnim">
        <pc:chgData name="Nguyen Chi Son" userId="606856d02e9d83ac" providerId="LiveId" clId="{EBE80330-3139-4433-B4E3-A12BD067AE14}" dt="2022-05-23T11:48:56.207" v="6026"/>
        <pc:sldMkLst>
          <pc:docMk/>
          <pc:sldMk cId="780006894" sldId="880"/>
        </pc:sldMkLst>
        <pc:spChg chg="mod">
          <ac:chgData name="Nguyen Chi Son" userId="606856d02e9d83ac" providerId="LiveId" clId="{EBE80330-3139-4433-B4E3-A12BD067AE14}" dt="2022-05-23T07:25:45.846" v="435" actId="20577"/>
          <ac:spMkLst>
            <pc:docMk/>
            <pc:sldMk cId="780006894" sldId="880"/>
            <ac:spMk id="2" creationId="{BA8A6260-CA4B-46A9-A06E-C71EE59E6992}"/>
          </ac:spMkLst>
        </pc:spChg>
        <pc:spChg chg="add mod">
          <ac:chgData name="Nguyen Chi Son" userId="606856d02e9d83ac" providerId="LiveId" clId="{EBE80330-3139-4433-B4E3-A12BD067AE14}" dt="2022-05-23T07:39:02.219" v="661" actId="1076"/>
          <ac:spMkLst>
            <pc:docMk/>
            <pc:sldMk cId="780006894" sldId="880"/>
            <ac:spMk id="20" creationId="{823CAC3F-A0D2-CCF9-0856-4798DE750E06}"/>
          </ac:spMkLst>
        </pc:spChg>
        <pc:spChg chg="add mod">
          <ac:chgData name="Nguyen Chi Son" userId="606856d02e9d83ac" providerId="LiveId" clId="{EBE80330-3139-4433-B4E3-A12BD067AE14}" dt="2022-05-23T07:38:26.820" v="650" actId="1035"/>
          <ac:spMkLst>
            <pc:docMk/>
            <pc:sldMk cId="780006894" sldId="880"/>
            <ac:spMk id="23" creationId="{AC9534D1-2644-C4BC-6248-AF1058BFE69F}"/>
          </ac:spMkLst>
        </pc:spChg>
        <pc:spChg chg="add mod ord">
          <ac:chgData name="Nguyen Chi Son" userId="606856d02e9d83ac" providerId="LiveId" clId="{EBE80330-3139-4433-B4E3-A12BD067AE14}" dt="2022-05-23T07:38:26.820" v="650" actId="1035"/>
          <ac:spMkLst>
            <pc:docMk/>
            <pc:sldMk cId="780006894" sldId="880"/>
            <ac:spMk id="24" creationId="{19FA1A04-8C5B-3552-0A56-843FBECA8CE8}"/>
          </ac:spMkLst>
        </pc:spChg>
        <pc:spChg chg="add mod">
          <ac:chgData name="Nguyen Chi Son" userId="606856d02e9d83ac" providerId="LiveId" clId="{EBE80330-3139-4433-B4E3-A12BD067AE14}" dt="2022-05-23T07:39:51.763" v="746" actId="1076"/>
          <ac:spMkLst>
            <pc:docMk/>
            <pc:sldMk cId="780006894" sldId="880"/>
            <ac:spMk id="32" creationId="{0095E367-542D-43F8-F174-FD37A44D5A41}"/>
          </ac:spMkLst>
        </pc:spChg>
        <pc:spChg chg="mod">
          <ac:chgData name="Nguyen Chi Son" userId="606856d02e9d83ac" providerId="LiveId" clId="{EBE80330-3139-4433-B4E3-A12BD067AE14}" dt="2022-05-23T07:38:26.820" v="650" actId="1035"/>
          <ac:spMkLst>
            <pc:docMk/>
            <pc:sldMk cId="780006894" sldId="880"/>
            <ac:spMk id="35" creationId="{86905E33-4D46-8F36-5CEB-D39A3933A9D3}"/>
          </ac:spMkLst>
        </pc:spChg>
        <pc:graphicFrameChg chg="add mod">
          <ac:chgData name="Nguyen Chi Son" userId="606856d02e9d83ac" providerId="LiveId" clId="{EBE80330-3139-4433-B4E3-A12BD067AE14}" dt="2022-05-23T07:38:26.820" v="650" actId="1035"/>
          <ac:graphicFrameMkLst>
            <pc:docMk/>
            <pc:sldMk cId="780006894" sldId="880"/>
            <ac:graphicFrameMk id="14" creationId="{1449CE65-FE23-1751-CCE6-B78B3042067A}"/>
          </ac:graphicFrameMkLst>
        </pc:graphicFrameChg>
        <pc:picChg chg="add del mod ord">
          <ac:chgData name="Nguyen Chi Son" userId="606856d02e9d83ac" providerId="LiveId" clId="{EBE80330-3139-4433-B4E3-A12BD067AE14}" dt="2022-05-23T07:33:02.192" v="534" actId="478"/>
          <ac:picMkLst>
            <pc:docMk/>
            <pc:sldMk cId="780006894" sldId="880"/>
            <ac:picMk id="4" creationId="{9F70781B-904E-D439-A1A7-0F46F4BA23E1}"/>
          </ac:picMkLst>
        </pc:picChg>
        <pc:picChg chg="add mod ord">
          <ac:chgData name="Nguyen Chi Son" userId="606856d02e9d83ac" providerId="LiveId" clId="{EBE80330-3139-4433-B4E3-A12BD067AE14}" dt="2022-05-23T07:39:00.888" v="660" actId="1076"/>
          <ac:picMkLst>
            <pc:docMk/>
            <pc:sldMk cId="780006894" sldId="880"/>
            <ac:picMk id="21" creationId="{481D9F4D-F3EF-2209-9280-6D892AB28E92}"/>
          </ac:picMkLst>
        </pc:picChg>
        <pc:cxnChg chg="add mod">
          <ac:chgData name="Nguyen Chi Son" userId="606856d02e9d83ac" providerId="LiveId" clId="{EBE80330-3139-4433-B4E3-A12BD067AE14}" dt="2022-05-23T07:38:26.820" v="650" actId="1035"/>
          <ac:cxnSpMkLst>
            <pc:docMk/>
            <pc:sldMk cId="780006894" sldId="880"/>
            <ac:cxnSpMk id="6" creationId="{F6495F48-1BFE-890F-A984-A0F19368D879}"/>
          </ac:cxnSpMkLst>
        </pc:cxnChg>
        <pc:cxnChg chg="add mod">
          <ac:chgData name="Nguyen Chi Son" userId="606856d02e9d83ac" providerId="LiveId" clId="{EBE80330-3139-4433-B4E3-A12BD067AE14}" dt="2022-05-23T07:38:26.820" v="650" actId="1035"/>
          <ac:cxnSpMkLst>
            <pc:docMk/>
            <pc:sldMk cId="780006894" sldId="880"/>
            <ac:cxnSpMk id="9" creationId="{5B949A35-97FF-07BC-6E9D-FC4969F76FBC}"/>
          </ac:cxnSpMkLst>
        </pc:cxnChg>
        <pc:cxnChg chg="add mod">
          <ac:chgData name="Nguyen Chi Son" userId="606856d02e9d83ac" providerId="LiveId" clId="{EBE80330-3139-4433-B4E3-A12BD067AE14}" dt="2022-05-23T07:38:26.820" v="650" actId="1035"/>
          <ac:cxnSpMkLst>
            <pc:docMk/>
            <pc:sldMk cId="780006894" sldId="880"/>
            <ac:cxnSpMk id="15" creationId="{CDF0AE06-AA39-2C8B-9303-A2A10F17B809}"/>
          </ac:cxnSpMkLst>
        </pc:cxnChg>
        <pc:cxnChg chg="add del mod">
          <ac:chgData name="Nguyen Chi Son" userId="606856d02e9d83ac" providerId="LiveId" clId="{EBE80330-3139-4433-B4E3-A12BD067AE14}" dt="2022-05-23T07:33:42.679" v="575" actId="478"/>
          <ac:cxnSpMkLst>
            <pc:docMk/>
            <pc:sldMk cId="780006894" sldId="880"/>
            <ac:cxnSpMk id="18" creationId="{45529678-DAA7-9C5A-05C2-E4B32B1F7A8E}"/>
          </ac:cxnSpMkLst>
        </pc:cxnChg>
        <pc:cxnChg chg="add mod">
          <ac:chgData name="Nguyen Chi Son" userId="606856d02e9d83ac" providerId="LiveId" clId="{EBE80330-3139-4433-B4E3-A12BD067AE14}" dt="2022-05-23T07:38:33.133" v="652" actId="571"/>
          <ac:cxnSpMkLst>
            <pc:docMk/>
            <pc:sldMk cId="780006894" sldId="880"/>
            <ac:cxnSpMk id="28" creationId="{2A6D1FF7-017C-F21A-31B3-EC85579E6D3D}"/>
          </ac:cxnSpMkLst>
        </pc:cxnChg>
        <pc:cxnChg chg="add mod">
          <ac:chgData name="Nguyen Chi Son" userId="606856d02e9d83ac" providerId="LiveId" clId="{EBE80330-3139-4433-B4E3-A12BD067AE14}" dt="2022-05-23T07:38:57.709" v="658" actId="693"/>
          <ac:cxnSpMkLst>
            <pc:docMk/>
            <pc:sldMk cId="780006894" sldId="880"/>
            <ac:cxnSpMk id="29" creationId="{17067C27-B3CB-97E8-403A-2CE5254316C6}"/>
          </ac:cxnSpMkLst>
        </pc:cxnChg>
      </pc:sldChg>
      <pc:sldChg chg="modSp add mod">
        <pc:chgData name="Nguyen Chi Son" userId="606856d02e9d83ac" providerId="LiveId" clId="{EBE80330-3139-4433-B4E3-A12BD067AE14}" dt="2022-05-23T08:15:12.927" v="3933" actId="20577"/>
        <pc:sldMkLst>
          <pc:docMk/>
          <pc:sldMk cId="1612227362" sldId="881"/>
        </pc:sldMkLst>
        <pc:spChg chg="mod">
          <ac:chgData name="Nguyen Chi Son" userId="606856d02e9d83ac" providerId="LiveId" clId="{EBE80330-3139-4433-B4E3-A12BD067AE14}" dt="2022-05-23T08:15:12.927" v="3933" actId="20577"/>
          <ac:spMkLst>
            <pc:docMk/>
            <pc:sldMk cId="1612227362" sldId="881"/>
            <ac:spMk id="2" creationId="{DAF08EC2-5D0D-48D9-855C-A59C0E5ED55B}"/>
          </ac:spMkLst>
        </pc:spChg>
        <pc:spChg chg="mod">
          <ac:chgData name="Nguyen Chi Son" userId="606856d02e9d83ac" providerId="LiveId" clId="{EBE80330-3139-4433-B4E3-A12BD067AE14}" dt="2022-05-23T08:15:08.774" v="3914" actId="20577"/>
          <ac:spMkLst>
            <pc:docMk/>
            <pc:sldMk cId="1612227362" sldId="881"/>
            <ac:spMk id="3" creationId="{8CD51C9F-FCB0-4185-93E6-835FC05E1B10}"/>
          </ac:spMkLst>
        </pc:spChg>
      </pc:sldChg>
      <pc:sldChg chg="addSp delSp modSp add mod">
        <pc:chgData name="Nguyen Chi Son" userId="606856d02e9d83ac" providerId="LiveId" clId="{EBE80330-3139-4433-B4E3-A12BD067AE14}" dt="2022-05-23T11:18:45.589" v="4792"/>
        <pc:sldMkLst>
          <pc:docMk/>
          <pc:sldMk cId="2380511150" sldId="882"/>
        </pc:sldMkLst>
        <pc:spChg chg="mod">
          <ac:chgData name="Nguyen Chi Son" userId="606856d02e9d83ac" providerId="LiveId" clId="{EBE80330-3139-4433-B4E3-A12BD067AE14}" dt="2022-05-23T08:19:33.977" v="4376" actId="20577"/>
          <ac:spMkLst>
            <pc:docMk/>
            <pc:sldMk cId="2380511150" sldId="882"/>
            <ac:spMk id="2" creationId="{BA8A6260-CA4B-46A9-A06E-C71EE59E6992}"/>
          </ac:spMkLst>
        </pc:spChg>
        <pc:spChg chg="add mod">
          <ac:chgData name="Nguyen Chi Son" userId="606856d02e9d83ac" providerId="LiveId" clId="{EBE80330-3139-4433-B4E3-A12BD067AE14}" dt="2022-05-23T11:16:08.153" v="4440" actId="1076"/>
          <ac:spMkLst>
            <pc:docMk/>
            <pc:sldMk cId="2380511150" sldId="882"/>
            <ac:spMk id="8" creationId="{BD3A41F2-4855-37DB-A0EA-8CF56122A8C2}"/>
          </ac:spMkLst>
        </pc:spChg>
        <pc:spChg chg="del mod">
          <ac:chgData name="Nguyen Chi Son" userId="606856d02e9d83ac" providerId="LiveId" clId="{EBE80330-3139-4433-B4E3-A12BD067AE14}" dt="2022-05-23T11:15:46.109" v="4430" actId="478"/>
          <ac:spMkLst>
            <pc:docMk/>
            <pc:sldMk cId="2380511150" sldId="882"/>
            <ac:spMk id="9" creationId="{E3A1964F-4B9E-0EEC-7228-640C17629044}"/>
          </ac:spMkLst>
        </pc:spChg>
        <pc:graphicFrameChg chg="add mod">
          <ac:chgData name="Nguyen Chi Son" userId="606856d02e9d83ac" providerId="LiveId" clId="{EBE80330-3139-4433-B4E3-A12BD067AE14}" dt="2022-05-23T11:18:45.589" v="4792"/>
          <ac:graphicFrameMkLst>
            <pc:docMk/>
            <pc:sldMk cId="2380511150" sldId="882"/>
            <ac:graphicFrameMk id="7" creationId="{B1DADA15-8C14-60F8-18D9-D5688254E236}"/>
          </ac:graphicFrameMkLst>
        </pc:graphicFrameChg>
        <pc:picChg chg="add del mod">
          <ac:chgData name="Nguyen Chi Son" userId="606856d02e9d83ac" providerId="LiveId" clId="{EBE80330-3139-4433-B4E3-A12BD067AE14}" dt="2022-05-23T11:15:31.664" v="4427" actId="478"/>
          <ac:picMkLst>
            <pc:docMk/>
            <pc:sldMk cId="2380511150" sldId="882"/>
            <ac:picMk id="4" creationId="{0E285A2B-4A9B-D703-2F21-05F51A508A5A}"/>
          </ac:picMkLst>
        </pc:picChg>
        <pc:picChg chg="del">
          <ac:chgData name="Nguyen Chi Son" userId="606856d02e9d83ac" providerId="LiveId" clId="{EBE80330-3139-4433-B4E3-A12BD067AE14}" dt="2022-05-23T08:15:15.724" v="3934" actId="478"/>
          <ac:picMkLst>
            <pc:docMk/>
            <pc:sldMk cId="2380511150" sldId="882"/>
            <ac:picMk id="5" creationId="{112F8B35-5FAD-4B0E-ACFC-72BAFBF5BE8B}"/>
          </ac:picMkLst>
        </pc:picChg>
        <pc:picChg chg="add mod">
          <ac:chgData name="Nguyen Chi Son" userId="606856d02e9d83ac" providerId="LiveId" clId="{EBE80330-3139-4433-B4E3-A12BD067AE14}" dt="2022-05-23T11:16:04.353" v="4438" actId="1076"/>
          <ac:picMkLst>
            <pc:docMk/>
            <pc:sldMk cId="2380511150" sldId="882"/>
            <ac:picMk id="10" creationId="{10722464-D81E-4D1C-096D-162D32B3C5CF}"/>
          </ac:picMkLst>
        </pc:picChg>
      </pc:sldChg>
      <pc:sldChg chg="modSp add mod">
        <pc:chgData name="Nguyen Chi Son" userId="606856d02e9d83ac" providerId="LiveId" clId="{EBE80330-3139-4433-B4E3-A12BD067AE14}" dt="2022-05-23T11:16:46.617" v="4540" actId="12788"/>
        <pc:sldMkLst>
          <pc:docMk/>
          <pc:sldMk cId="236285017" sldId="883"/>
        </pc:sldMkLst>
        <pc:spChg chg="mod">
          <ac:chgData name="Nguyen Chi Son" userId="606856d02e9d83ac" providerId="LiveId" clId="{EBE80330-3139-4433-B4E3-A12BD067AE14}" dt="2022-05-23T11:16:46.617" v="4540" actId="12788"/>
          <ac:spMkLst>
            <pc:docMk/>
            <pc:sldMk cId="236285017" sldId="883"/>
            <ac:spMk id="2" creationId="{DAF08EC2-5D0D-48D9-855C-A59C0E5ED55B}"/>
          </ac:spMkLst>
        </pc:spChg>
        <pc:spChg chg="mod">
          <ac:chgData name="Nguyen Chi Son" userId="606856d02e9d83ac" providerId="LiveId" clId="{EBE80330-3139-4433-B4E3-A12BD067AE14}" dt="2022-05-23T11:16:27.050" v="4443" actId="20577"/>
          <ac:spMkLst>
            <pc:docMk/>
            <pc:sldMk cId="236285017" sldId="883"/>
            <ac:spMk id="3" creationId="{8CD51C9F-FCB0-4185-93E6-835FC05E1B10}"/>
          </ac:spMkLst>
        </pc:spChg>
      </pc:sldChg>
      <pc:sldChg chg="addSp delSp modSp add mod addAnim delAnim modAnim">
        <pc:chgData name="Nguyen Chi Son" userId="606856d02e9d83ac" providerId="LiveId" clId="{EBE80330-3139-4433-B4E3-A12BD067AE14}" dt="2022-05-23T11:47:57.918" v="6025" actId="1035"/>
        <pc:sldMkLst>
          <pc:docMk/>
          <pc:sldMk cId="373218266" sldId="884"/>
        </pc:sldMkLst>
        <pc:spChg chg="mod">
          <ac:chgData name="Nguyen Chi Son" userId="606856d02e9d83ac" providerId="LiveId" clId="{EBE80330-3139-4433-B4E3-A12BD067AE14}" dt="2022-05-23T11:44:34.793" v="5376" actId="20577"/>
          <ac:spMkLst>
            <pc:docMk/>
            <pc:sldMk cId="373218266" sldId="884"/>
            <ac:spMk id="2" creationId="{BA8A6260-CA4B-46A9-A06E-C71EE59E6992}"/>
          </ac:spMkLst>
        </pc:spChg>
        <pc:spChg chg="del">
          <ac:chgData name="Nguyen Chi Son" userId="606856d02e9d83ac" providerId="LiveId" clId="{EBE80330-3139-4433-B4E3-A12BD067AE14}" dt="2022-05-23T11:16:52.863" v="4542" actId="478"/>
          <ac:spMkLst>
            <pc:docMk/>
            <pc:sldMk cId="373218266" sldId="884"/>
            <ac:spMk id="8" creationId="{BD3A41F2-4855-37DB-A0EA-8CF56122A8C2}"/>
          </ac:spMkLst>
        </pc:spChg>
        <pc:spChg chg="add mod">
          <ac:chgData name="Nguyen Chi Son" userId="606856d02e9d83ac" providerId="LiveId" clId="{EBE80330-3139-4433-B4E3-A12BD067AE14}" dt="2022-05-23T11:47:57.918" v="6025" actId="1035"/>
          <ac:spMkLst>
            <pc:docMk/>
            <pc:sldMk cId="373218266" sldId="884"/>
            <ac:spMk id="27" creationId="{91AE6088-8FD2-5A34-5417-3D996691E667}"/>
          </ac:spMkLst>
        </pc:spChg>
        <pc:graphicFrameChg chg="del">
          <ac:chgData name="Nguyen Chi Son" userId="606856d02e9d83ac" providerId="LiveId" clId="{EBE80330-3139-4433-B4E3-A12BD067AE14}" dt="2022-05-23T11:16:52.863" v="4542" actId="478"/>
          <ac:graphicFrameMkLst>
            <pc:docMk/>
            <pc:sldMk cId="373218266" sldId="884"/>
            <ac:graphicFrameMk id="7" creationId="{B1DADA15-8C14-60F8-18D9-D5688254E236}"/>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13" creationId="{985CEFA6-7D53-74EE-EDDB-AD3FF0382C3A}"/>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20" creationId="{61DC73FD-94AB-72D5-5FE8-FD6BE25AF50C}"/>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24" creationId="{4FD0AAEB-C5B1-D177-694B-DC1CE7B6B99F}"/>
          </ac:graphicFrameMkLst>
        </pc:graphicFrameChg>
        <pc:picChg chg="add del mod">
          <ac:chgData name="Nguyen Chi Son" userId="606856d02e9d83ac" providerId="LiveId" clId="{EBE80330-3139-4433-B4E3-A12BD067AE14}" dt="2022-05-23T11:33:25.066" v="4809" actId="478"/>
          <ac:picMkLst>
            <pc:docMk/>
            <pc:sldMk cId="373218266" sldId="884"/>
            <ac:picMk id="4" creationId="{15D84BD7-D69C-C25F-CE46-D7079CF013E8}"/>
          </ac:picMkLst>
        </pc:picChg>
        <pc:picChg chg="add del mod">
          <ac:chgData name="Nguyen Chi Son" userId="606856d02e9d83ac" providerId="LiveId" clId="{EBE80330-3139-4433-B4E3-A12BD067AE14}" dt="2022-05-23T11:38:52.176" v="4826" actId="478"/>
          <ac:picMkLst>
            <pc:docMk/>
            <pc:sldMk cId="373218266" sldId="884"/>
            <ac:picMk id="6" creationId="{0BD0ECEE-6B4B-86AD-2DC7-E729E8B66C3B}"/>
          </ac:picMkLst>
        </pc:picChg>
        <pc:picChg chg="del">
          <ac:chgData name="Nguyen Chi Son" userId="606856d02e9d83ac" providerId="LiveId" clId="{EBE80330-3139-4433-B4E3-A12BD067AE14}" dt="2022-05-23T11:16:52.863" v="4542" actId="478"/>
          <ac:picMkLst>
            <pc:docMk/>
            <pc:sldMk cId="373218266" sldId="884"/>
            <ac:picMk id="10" creationId="{10722464-D81E-4D1C-096D-162D32B3C5CF}"/>
          </ac:picMkLst>
        </pc:picChg>
        <pc:picChg chg="add del mod ord">
          <ac:chgData name="Nguyen Chi Son" userId="606856d02e9d83ac" providerId="LiveId" clId="{EBE80330-3139-4433-B4E3-A12BD067AE14}" dt="2022-05-23T11:43:26.689" v="4859" actId="478"/>
          <ac:picMkLst>
            <pc:docMk/>
            <pc:sldMk cId="373218266" sldId="884"/>
            <ac:picMk id="16" creationId="{763B31A2-C620-5357-7AC4-20BEA536150D}"/>
          </ac:picMkLst>
        </pc:picChg>
        <pc:picChg chg="add mod">
          <ac:chgData name="Nguyen Chi Son" userId="606856d02e9d83ac" providerId="LiveId" clId="{EBE80330-3139-4433-B4E3-A12BD067AE14}" dt="2022-05-23T11:47:57.918" v="6025" actId="1035"/>
          <ac:picMkLst>
            <pc:docMk/>
            <pc:sldMk cId="373218266" sldId="884"/>
            <ac:picMk id="26" creationId="{680CBB14-451F-DF67-BAAE-1F08E3586415}"/>
          </ac:picMkLst>
        </pc:picChg>
        <pc:cxnChg chg="add del mod">
          <ac:chgData name="Nguyen Chi Son" userId="606856d02e9d83ac" providerId="LiveId" clId="{EBE80330-3139-4433-B4E3-A12BD067AE14}" dt="2022-05-23T11:43:26.689" v="4859" actId="478"/>
          <ac:cxnSpMkLst>
            <pc:docMk/>
            <pc:sldMk cId="373218266" sldId="884"/>
            <ac:cxnSpMk id="11" creationId="{EC5C7197-F309-85BC-5247-173121B221BE}"/>
          </ac:cxnSpMkLst>
        </pc:cxnChg>
        <pc:cxnChg chg="add del mod">
          <ac:chgData name="Nguyen Chi Son" userId="606856d02e9d83ac" providerId="LiveId" clId="{EBE80330-3139-4433-B4E3-A12BD067AE14}" dt="2022-05-23T11:34:10.947" v="4825" actId="478"/>
          <ac:cxnSpMkLst>
            <pc:docMk/>
            <pc:sldMk cId="373218266" sldId="884"/>
            <ac:cxnSpMk id="14" creationId="{B1537947-EAC7-A171-82ED-0FF57E88B104}"/>
          </ac:cxnSpMkLst>
        </pc:cxnChg>
        <pc:cxnChg chg="add del mod">
          <ac:chgData name="Nguyen Chi Son" userId="606856d02e9d83ac" providerId="LiveId" clId="{EBE80330-3139-4433-B4E3-A12BD067AE14}" dt="2022-05-23T11:43:26.689" v="4859" actId="478"/>
          <ac:cxnSpMkLst>
            <pc:docMk/>
            <pc:sldMk cId="373218266" sldId="884"/>
            <ac:cxnSpMk id="18" creationId="{5045AFF1-B106-0453-1D2B-B88C03D4B73C}"/>
          </ac:cxnSpMkLst>
        </pc:cxnChg>
        <pc:cxnChg chg="add del mod">
          <ac:chgData name="Nguyen Chi Son" userId="606856d02e9d83ac" providerId="LiveId" clId="{EBE80330-3139-4433-B4E3-A12BD067AE14}" dt="2022-05-23T11:43:26.689" v="4859" actId="478"/>
          <ac:cxnSpMkLst>
            <pc:docMk/>
            <pc:sldMk cId="373218266" sldId="884"/>
            <ac:cxnSpMk id="21" creationId="{E37EE9FB-B88F-F756-F3A9-F374CA58C83C}"/>
          </ac:cxnSpMkLst>
        </pc:cxnChg>
      </pc:sldChg>
    </pc:docChg>
  </pc:docChgLst>
  <pc:docChgLst>
    <pc:chgData name="Nguyen Chi Son" userId="606856d02e9d83ac" providerId="LiveId" clId="{BE16DB02-8C76-4369-B962-4C62D34E4EEA}"/>
    <pc:docChg chg="custSel addSld modSld">
      <pc:chgData name="Nguyen Chi Son" userId="606856d02e9d83ac" providerId="LiveId" clId="{BE16DB02-8C76-4369-B962-4C62D34E4EEA}" dt="2021-10-12T15:50:11.153" v="5497" actId="20577"/>
      <pc:docMkLst>
        <pc:docMk/>
      </pc:docMkLst>
      <pc:sldChg chg="modSp mod">
        <pc:chgData name="Nguyen Chi Son" userId="606856d02e9d83ac" providerId="LiveId" clId="{BE16DB02-8C76-4369-B962-4C62D34E4EEA}" dt="2021-10-12T15:08:20.149" v="82" actId="255"/>
        <pc:sldMkLst>
          <pc:docMk/>
          <pc:sldMk cId="2922349590" sldId="256"/>
        </pc:sldMkLst>
        <pc:spChg chg="mod">
          <ac:chgData name="Nguyen Chi Son" userId="606856d02e9d83ac" providerId="LiveId" clId="{BE16DB02-8C76-4369-B962-4C62D34E4EEA}" dt="2021-10-12T15:08:20.149" v="82" actId="255"/>
          <ac:spMkLst>
            <pc:docMk/>
            <pc:sldMk cId="2922349590" sldId="256"/>
            <ac:spMk id="136" creationId="{C574B640-0199-463F-87CA-8E3956B46E10}"/>
          </ac:spMkLst>
        </pc:spChg>
      </pc:sldChg>
      <pc:sldChg chg="modSp mod">
        <pc:chgData name="Nguyen Chi Son" userId="606856d02e9d83ac" providerId="LiveId" clId="{BE16DB02-8C76-4369-B962-4C62D34E4EEA}" dt="2021-10-12T15:10:37.712" v="105" actId="20577"/>
        <pc:sldMkLst>
          <pc:docMk/>
          <pc:sldMk cId="2812505328" sldId="362"/>
        </pc:sldMkLst>
        <pc:spChg chg="mod">
          <ac:chgData name="Nguyen Chi Son" userId="606856d02e9d83ac" providerId="LiveId" clId="{BE16DB02-8C76-4369-B962-4C62D34E4EEA}" dt="2021-10-12T15:10:37.712" v="105" actId="20577"/>
          <ac:spMkLst>
            <pc:docMk/>
            <pc:sldMk cId="2812505328" sldId="362"/>
            <ac:spMk id="2" creationId="{DAF08EC2-5D0D-48D9-855C-A59C0E5ED55B}"/>
          </ac:spMkLst>
        </pc:spChg>
      </pc:sldChg>
      <pc:sldChg chg="addSp delSp modSp mod">
        <pc:chgData name="Nguyen Chi Son" userId="606856d02e9d83ac" providerId="LiveId" clId="{BE16DB02-8C76-4369-B962-4C62D34E4EEA}" dt="2021-10-12T15:23:49.685" v="1829" actId="20577"/>
        <pc:sldMkLst>
          <pc:docMk/>
          <pc:sldMk cId="3298182474" sldId="547"/>
        </pc:sldMkLst>
        <pc:spChg chg="mod">
          <ac:chgData name="Nguyen Chi Son" userId="606856d02e9d83ac" providerId="LiveId" clId="{BE16DB02-8C76-4369-B962-4C62D34E4EEA}" dt="2021-10-12T15:11:27.435" v="265" actId="20577"/>
          <ac:spMkLst>
            <pc:docMk/>
            <pc:sldMk cId="3298182474" sldId="547"/>
            <ac:spMk id="2" creationId="{BA8A6260-CA4B-46A9-A06E-C71EE59E6992}"/>
          </ac:spMkLst>
        </pc:spChg>
        <pc:spChg chg="mod">
          <ac:chgData name="Nguyen Chi Son" userId="606856d02e9d83ac" providerId="LiveId" clId="{BE16DB02-8C76-4369-B962-4C62D34E4EEA}" dt="2021-10-12T15:21:28.939" v="1023" actId="207"/>
          <ac:spMkLst>
            <pc:docMk/>
            <pc:sldMk cId="3298182474" sldId="547"/>
            <ac:spMk id="7" creationId="{CF632240-EE73-4E45-BA66-6CA6C40409AF}"/>
          </ac:spMkLst>
        </pc:spChg>
        <pc:spChg chg="del">
          <ac:chgData name="Nguyen Chi Son" userId="606856d02e9d83ac" providerId="LiveId" clId="{BE16DB02-8C76-4369-B962-4C62D34E4EEA}" dt="2021-10-12T15:11:14.505" v="135" actId="478"/>
          <ac:spMkLst>
            <pc:docMk/>
            <pc:sldMk cId="3298182474" sldId="547"/>
            <ac:spMk id="8" creationId="{528EE5ED-EA1C-459C-BF71-590A3ADCFD9D}"/>
          </ac:spMkLst>
        </pc:spChg>
        <pc:spChg chg="add mod">
          <ac:chgData name="Nguyen Chi Son" userId="606856d02e9d83ac" providerId="LiveId" clId="{BE16DB02-8C76-4369-B962-4C62D34E4EEA}" dt="2021-10-12T15:16:51.440" v="562" actId="571"/>
          <ac:spMkLst>
            <pc:docMk/>
            <pc:sldMk cId="3298182474" sldId="547"/>
            <ac:spMk id="9" creationId="{40854511-88CB-46AD-B032-86C8945C40D4}"/>
          </ac:spMkLst>
        </pc:spChg>
        <pc:spChg chg="add mod">
          <ac:chgData name="Nguyen Chi Son" userId="606856d02e9d83ac" providerId="LiveId" clId="{BE16DB02-8C76-4369-B962-4C62D34E4EEA}" dt="2021-10-12T15:21:32.986" v="1024" actId="207"/>
          <ac:spMkLst>
            <pc:docMk/>
            <pc:sldMk cId="3298182474" sldId="547"/>
            <ac:spMk id="11" creationId="{0E59A2E7-621A-42C1-8E81-C8083687088B}"/>
          </ac:spMkLst>
        </pc:spChg>
        <pc:spChg chg="add mod">
          <ac:chgData name="Nguyen Chi Son" userId="606856d02e9d83ac" providerId="LiveId" clId="{BE16DB02-8C76-4369-B962-4C62D34E4EEA}" dt="2021-10-12T15:23:49.685" v="1829" actId="20577"/>
          <ac:spMkLst>
            <pc:docMk/>
            <pc:sldMk cId="3298182474" sldId="547"/>
            <ac:spMk id="13" creationId="{A1F05AB6-6F21-4D52-B849-E0B5A3D4629A}"/>
          </ac:spMkLst>
        </pc:spChg>
        <pc:picChg chg="del">
          <ac:chgData name="Nguyen Chi Son" userId="606856d02e9d83ac" providerId="LiveId" clId="{BE16DB02-8C76-4369-B962-4C62D34E4EEA}" dt="2021-10-12T15:11:13.229" v="134" actId="478"/>
          <ac:picMkLst>
            <pc:docMk/>
            <pc:sldMk cId="3298182474" sldId="547"/>
            <ac:picMk id="5" creationId="{5E9AE56D-8530-4F15-B3B2-B1842EEAB76A}"/>
          </ac:picMkLst>
        </pc:picChg>
        <pc:picChg chg="del">
          <ac:chgData name="Nguyen Chi Son" userId="606856d02e9d83ac" providerId="LiveId" clId="{BE16DB02-8C76-4369-B962-4C62D34E4EEA}" dt="2021-10-12T15:11:12.792" v="133" actId="478"/>
          <ac:picMkLst>
            <pc:docMk/>
            <pc:sldMk cId="3298182474" sldId="547"/>
            <ac:picMk id="6" creationId="{F3576036-A3D2-4364-A527-D17001D3E79F}"/>
          </ac:picMkLst>
        </pc:picChg>
        <pc:picChg chg="add mod">
          <ac:chgData name="Nguyen Chi Son" userId="606856d02e9d83ac" providerId="LiveId" clId="{BE16DB02-8C76-4369-B962-4C62D34E4EEA}" dt="2021-10-12T15:16:51.440" v="562" actId="571"/>
          <ac:picMkLst>
            <pc:docMk/>
            <pc:sldMk cId="3298182474" sldId="547"/>
            <ac:picMk id="10" creationId="{BB979E39-2BD8-40AD-8345-ED757D07F8C3}"/>
          </ac:picMkLst>
        </pc:picChg>
        <pc:picChg chg="add mod">
          <ac:chgData name="Nguyen Chi Son" userId="606856d02e9d83ac" providerId="LiveId" clId="{BE16DB02-8C76-4369-B962-4C62D34E4EEA}" dt="2021-10-12T15:21:13.268" v="1018" actId="1035"/>
          <ac:picMkLst>
            <pc:docMk/>
            <pc:sldMk cId="3298182474" sldId="547"/>
            <ac:picMk id="1026" creationId="{738B9090-97ED-476D-B3D4-DB890F7DEF89}"/>
          </ac:picMkLst>
        </pc:picChg>
        <pc:picChg chg="add mod">
          <ac:chgData name="Nguyen Chi Son" userId="606856d02e9d83ac" providerId="LiveId" clId="{BE16DB02-8C76-4369-B962-4C62D34E4EEA}" dt="2021-10-12T15:21:13.268" v="1018" actId="1035"/>
          <ac:picMkLst>
            <pc:docMk/>
            <pc:sldMk cId="3298182474" sldId="547"/>
            <ac:picMk id="1028" creationId="{58F1461E-FC0D-4DA4-B5E8-799D8B592AE5}"/>
          </ac:picMkLst>
        </pc:picChg>
        <pc:picChg chg="add mod">
          <ac:chgData name="Nguyen Chi Son" userId="606856d02e9d83ac" providerId="LiveId" clId="{BE16DB02-8C76-4369-B962-4C62D34E4EEA}" dt="2021-10-12T15:21:13.268" v="1018" actId="1035"/>
          <ac:picMkLst>
            <pc:docMk/>
            <pc:sldMk cId="3298182474" sldId="547"/>
            <ac:picMk id="1030" creationId="{102AA4A5-BA3D-4ED1-BCC6-2F941822B4D1}"/>
          </ac:picMkLst>
        </pc:picChg>
      </pc:sldChg>
      <pc:sldChg chg="addSp delSp modSp mod">
        <pc:chgData name="Nguyen Chi Son" userId="606856d02e9d83ac" providerId="LiveId" clId="{BE16DB02-8C76-4369-B962-4C62D34E4EEA}" dt="2021-10-12T15:33:56.255" v="2721" actId="207"/>
        <pc:sldMkLst>
          <pc:docMk/>
          <pc:sldMk cId="3023646297" sldId="614"/>
        </pc:sldMkLst>
        <pc:spChg chg="mod">
          <ac:chgData name="Nguyen Chi Son" userId="606856d02e9d83ac" providerId="LiveId" clId="{BE16DB02-8C76-4369-B962-4C62D34E4EEA}" dt="2021-10-12T15:28:19.392" v="2187" actId="20577"/>
          <ac:spMkLst>
            <pc:docMk/>
            <pc:sldMk cId="3023646297" sldId="614"/>
            <ac:spMk id="2" creationId="{BA8A6260-CA4B-46A9-A06E-C71EE59E6992}"/>
          </ac:spMkLst>
        </pc:spChg>
        <pc:spChg chg="add mod">
          <ac:chgData name="Nguyen Chi Son" userId="606856d02e9d83ac" providerId="LiveId" clId="{BE16DB02-8C76-4369-B962-4C62D34E4EEA}" dt="2021-10-12T15:33:56.255" v="2721" actId="207"/>
          <ac:spMkLst>
            <pc:docMk/>
            <pc:sldMk cId="3023646297" sldId="614"/>
            <ac:spMk id="9" creationId="{0A435016-268D-49D1-8B57-6BD98FB8EBD9}"/>
          </ac:spMkLst>
        </pc:spChg>
        <pc:picChg chg="add del mod">
          <ac:chgData name="Nguyen Chi Son" userId="606856d02e9d83ac" providerId="LiveId" clId="{BE16DB02-8C76-4369-B962-4C62D34E4EEA}" dt="2021-10-12T15:27:26.754" v="2000" actId="478"/>
          <ac:picMkLst>
            <pc:docMk/>
            <pc:sldMk cId="3023646297" sldId="614"/>
            <ac:picMk id="4" creationId="{0A973C47-5DA8-4D3E-9999-0E91F332F876}"/>
          </ac:picMkLst>
        </pc:picChg>
        <pc:picChg chg="add mod modCrop">
          <ac:chgData name="Nguyen Chi Son" userId="606856d02e9d83ac" providerId="LiveId" clId="{BE16DB02-8C76-4369-B962-4C62D34E4EEA}" dt="2021-10-12T15:33:25.365" v="2714" actId="1076"/>
          <ac:picMkLst>
            <pc:docMk/>
            <pc:sldMk cId="3023646297" sldId="614"/>
            <ac:picMk id="6" creationId="{F4ADB876-31CA-4F54-9853-F72A623A5823}"/>
          </ac:picMkLst>
        </pc:picChg>
        <pc:picChg chg="del">
          <ac:chgData name="Nguyen Chi Son" userId="606856d02e9d83ac" providerId="LiveId" clId="{BE16DB02-8C76-4369-B962-4C62D34E4EEA}" dt="2021-10-12T15:24:16.708" v="1910" actId="478"/>
          <ac:picMkLst>
            <pc:docMk/>
            <pc:sldMk cId="3023646297" sldId="614"/>
            <ac:picMk id="12" creationId="{9B9EC51C-3591-4FF4-ADDB-1CF1D9A9DD81}"/>
          </ac:picMkLst>
        </pc:picChg>
        <pc:picChg chg="del">
          <ac:chgData name="Nguyen Chi Son" userId="606856d02e9d83ac" providerId="LiveId" clId="{BE16DB02-8C76-4369-B962-4C62D34E4EEA}" dt="2021-10-12T15:24:14.216" v="1909" actId="478"/>
          <ac:picMkLst>
            <pc:docMk/>
            <pc:sldMk cId="3023646297" sldId="614"/>
            <ac:picMk id="1026" creationId="{310F6338-0061-4384-AB4B-3E1FC47C01A2}"/>
          </ac:picMkLst>
        </pc:picChg>
      </pc:sldChg>
      <pc:sldChg chg="modSp mod">
        <pc:chgData name="Nguyen Chi Son" userId="606856d02e9d83ac" providerId="LiveId" clId="{BE16DB02-8C76-4369-B962-4C62D34E4EEA}" dt="2021-10-12T15:24:10.091" v="1908" actId="1036"/>
        <pc:sldMkLst>
          <pc:docMk/>
          <pc:sldMk cId="3607990327" sldId="616"/>
        </pc:sldMkLst>
        <pc:spChg chg="mod">
          <ac:chgData name="Nguyen Chi Son" userId="606856d02e9d83ac" providerId="LiveId" clId="{BE16DB02-8C76-4369-B962-4C62D34E4EEA}" dt="2021-10-12T15:24:05.216" v="1884" actId="20577"/>
          <ac:spMkLst>
            <pc:docMk/>
            <pc:sldMk cId="3607990327" sldId="616"/>
            <ac:spMk id="2" creationId="{DAF08EC2-5D0D-48D9-855C-A59C0E5ED55B}"/>
          </ac:spMkLst>
        </pc:spChg>
        <pc:spChg chg="mod">
          <ac:chgData name="Nguyen Chi Son" userId="606856d02e9d83ac" providerId="LiveId" clId="{BE16DB02-8C76-4369-B962-4C62D34E4EEA}" dt="2021-10-12T15:24:10.091" v="1908" actId="1036"/>
          <ac:spMkLst>
            <pc:docMk/>
            <pc:sldMk cId="3607990327" sldId="616"/>
            <ac:spMk id="3" creationId="{8CD51C9F-FCB0-4185-93E6-835FC05E1B10}"/>
          </ac:spMkLst>
        </pc:spChg>
      </pc:sldChg>
      <pc:sldChg chg="addSp modSp mod modAnim">
        <pc:chgData name="Nguyen Chi Son" userId="606856d02e9d83ac" providerId="LiveId" clId="{BE16DB02-8C76-4369-B962-4C62D34E4EEA}" dt="2021-10-12T15:48:52.233" v="5473"/>
        <pc:sldMkLst>
          <pc:docMk/>
          <pc:sldMk cId="3964383563" sldId="716"/>
        </pc:sldMkLst>
        <pc:spChg chg="mod">
          <ac:chgData name="Nguyen Chi Son" userId="606856d02e9d83ac" providerId="LiveId" clId="{BE16DB02-8C76-4369-B962-4C62D34E4EEA}" dt="2021-10-12T15:23:44.326" v="1813" actId="20577"/>
          <ac:spMkLst>
            <pc:docMk/>
            <pc:sldMk cId="3964383563" sldId="716"/>
            <ac:spMk id="14" creationId="{A530074C-9975-4D4F-AC15-005B11433C74}"/>
          </ac:spMkLst>
        </pc:spChg>
        <pc:spChg chg="mod">
          <ac:chgData name="Nguyen Chi Son" userId="606856d02e9d83ac" providerId="LiveId" clId="{BE16DB02-8C76-4369-B962-4C62D34E4EEA}" dt="2021-10-12T15:22:46.322" v="1293" actId="1036"/>
          <ac:spMkLst>
            <pc:docMk/>
            <pc:sldMk cId="3964383563" sldId="716"/>
            <ac:spMk id="15" creationId="{EC5263CE-BE2F-44C4-BD89-2666D2873C33}"/>
          </ac:spMkLst>
        </pc:spChg>
        <pc:spChg chg="mod">
          <ac:chgData name="Nguyen Chi Son" userId="606856d02e9d83ac" providerId="LiveId" clId="{BE16DB02-8C76-4369-B962-4C62D34E4EEA}" dt="2021-10-12T15:22:42.010" v="1283" actId="20577"/>
          <ac:spMkLst>
            <pc:docMk/>
            <pc:sldMk cId="3964383563" sldId="716"/>
            <ac:spMk id="19" creationId="{9C339D16-68E4-43C4-A62E-D0146138D23B}"/>
          </ac:spMkLst>
        </pc:spChg>
        <pc:picChg chg="add mod">
          <ac:chgData name="Nguyen Chi Son" userId="606856d02e9d83ac" providerId="LiveId" clId="{BE16DB02-8C76-4369-B962-4C62D34E4EEA}" dt="2021-10-12T15:48:45.108" v="5471" actId="1076"/>
          <ac:picMkLst>
            <pc:docMk/>
            <pc:sldMk cId="3964383563" sldId="716"/>
            <ac:picMk id="6" creationId="{DE3022AF-48EB-49FE-8CE8-F8A7272039EC}"/>
          </ac:picMkLst>
        </pc:picChg>
        <pc:picChg chg="add mod">
          <ac:chgData name="Nguyen Chi Son" userId="606856d02e9d83ac" providerId="LiveId" clId="{BE16DB02-8C76-4369-B962-4C62D34E4EEA}" dt="2021-10-12T15:48:45.108" v="5471" actId="1076"/>
          <ac:picMkLst>
            <pc:docMk/>
            <pc:sldMk cId="3964383563" sldId="716"/>
            <ac:picMk id="7" creationId="{3A6A3E84-FCB4-4246-801E-AB686CD7FFDE}"/>
          </ac:picMkLst>
        </pc:picChg>
        <pc:picChg chg="add mod">
          <ac:chgData name="Nguyen Chi Son" userId="606856d02e9d83ac" providerId="LiveId" clId="{BE16DB02-8C76-4369-B962-4C62D34E4EEA}" dt="2021-10-12T15:48:45.108" v="5471" actId="1076"/>
          <ac:picMkLst>
            <pc:docMk/>
            <pc:sldMk cId="3964383563" sldId="716"/>
            <ac:picMk id="8" creationId="{C50E3AB7-F288-482A-A051-3F1B40A7A38B}"/>
          </ac:picMkLst>
        </pc:picChg>
      </pc:sldChg>
      <pc:sldChg chg="delSp modSp mod modAnim">
        <pc:chgData name="Nguyen Chi Son" userId="606856d02e9d83ac" providerId="LiveId" clId="{BE16DB02-8C76-4369-B962-4C62D34E4EEA}" dt="2021-10-12T15:49:45.091" v="5496" actId="20577"/>
        <pc:sldMkLst>
          <pc:docMk/>
          <pc:sldMk cId="2132589863" sldId="717"/>
        </pc:sldMkLst>
        <pc:spChg chg="mod">
          <ac:chgData name="Nguyen Chi Son" userId="606856d02e9d83ac" providerId="LiveId" clId="{BE16DB02-8C76-4369-B962-4C62D34E4EEA}" dt="2021-10-12T15:49:45.091" v="5496" actId="20577"/>
          <ac:spMkLst>
            <pc:docMk/>
            <pc:sldMk cId="2132589863" sldId="717"/>
            <ac:spMk id="14" creationId="{A530074C-9975-4D4F-AC15-005B11433C74}"/>
          </ac:spMkLst>
        </pc:spChg>
        <pc:spChg chg="mod">
          <ac:chgData name="Nguyen Chi Son" userId="606856d02e9d83ac" providerId="LiveId" clId="{BE16DB02-8C76-4369-B962-4C62D34E4EEA}" dt="2021-10-12T15:37:41.789" v="4094" actId="1035"/>
          <ac:spMkLst>
            <pc:docMk/>
            <pc:sldMk cId="2132589863" sldId="717"/>
            <ac:spMk id="15" creationId="{EC5263CE-BE2F-44C4-BD89-2666D2873C33}"/>
          </ac:spMkLst>
        </pc:spChg>
        <pc:spChg chg="mod">
          <ac:chgData name="Nguyen Chi Son" userId="606856d02e9d83ac" providerId="LiveId" clId="{BE16DB02-8C76-4369-B962-4C62D34E4EEA}" dt="2021-10-12T15:37:38.243" v="4070" actId="20577"/>
          <ac:spMkLst>
            <pc:docMk/>
            <pc:sldMk cId="2132589863" sldId="717"/>
            <ac:spMk id="19" creationId="{9C339D16-68E4-43C4-A62E-D0146138D23B}"/>
          </ac:spMkLst>
        </pc:spChg>
        <pc:picChg chg="del">
          <ac:chgData name="Nguyen Chi Son" userId="606856d02e9d83ac" providerId="LiveId" clId="{BE16DB02-8C76-4369-B962-4C62D34E4EEA}" dt="2021-10-12T15:34:33.385" v="2722" actId="478"/>
          <ac:picMkLst>
            <pc:docMk/>
            <pc:sldMk cId="2132589863" sldId="717"/>
            <ac:picMk id="6" creationId="{E2DB30ED-A651-4A99-99FF-98B5DFD609B0}"/>
          </ac:picMkLst>
        </pc:picChg>
      </pc:sldChg>
      <pc:sldChg chg="modSp add mod">
        <pc:chgData name="Nguyen Chi Son" userId="606856d02e9d83ac" providerId="LiveId" clId="{BE16DB02-8C76-4369-B962-4C62D34E4EEA}" dt="2021-10-12T15:38:56.872" v="4321" actId="20577"/>
        <pc:sldMkLst>
          <pc:docMk/>
          <pc:sldMk cId="2563395140" sldId="718"/>
        </pc:sldMkLst>
        <pc:spChg chg="mod">
          <ac:chgData name="Nguyen Chi Son" userId="606856d02e9d83ac" providerId="LiveId" clId="{BE16DB02-8C76-4369-B962-4C62D34E4EEA}" dt="2021-10-12T15:38:56.872" v="4321" actId="20577"/>
          <ac:spMkLst>
            <pc:docMk/>
            <pc:sldMk cId="2563395140" sldId="718"/>
            <ac:spMk id="2" creationId="{DAF08EC2-5D0D-48D9-855C-A59C0E5ED55B}"/>
          </ac:spMkLst>
        </pc:spChg>
        <pc:spChg chg="mod">
          <ac:chgData name="Nguyen Chi Son" userId="606856d02e9d83ac" providerId="LiveId" clId="{BE16DB02-8C76-4369-B962-4C62D34E4EEA}" dt="2021-10-12T15:38:52.183" v="4278" actId="20577"/>
          <ac:spMkLst>
            <pc:docMk/>
            <pc:sldMk cId="2563395140" sldId="718"/>
            <ac:spMk id="3" creationId="{8CD51C9F-FCB0-4185-93E6-835FC05E1B10}"/>
          </ac:spMkLst>
        </pc:spChg>
      </pc:sldChg>
      <pc:sldChg chg="addSp delSp modSp add mod modAnim">
        <pc:chgData name="Nguyen Chi Son" userId="606856d02e9d83ac" providerId="LiveId" clId="{BE16DB02-8C76-4369-B962-4C62D34E4EEA}" dt="2021-10-12T15:49:01.082" v="5474"/>
        <pc:sldMkLst>
          <pc:docMk/>
          <pc:sldMk cId="1775800129" sldId="719"/>
        </pc:sldMkLst>
        <pc:spChg chg="mod">
          <ac:chgData name="Nguyen Chi Son" userId="606856d02e9d83ac" providerId="LiveId" clId="{BE16DB02-8C76-4369-B962-4C62D34E4EEA}" dt="2021-10-12T15:39:23.394" v="4486" actId="20577"/>
          <ac:spMkLst>
            <pc:docMk/>
            <pc:sldMk cId="1775800129" sldId="719"/>
            <ac:spMk id="2" creationId="{BA8A6260-CA4B-46A9-A06E-C71EE59E6992}"/>
          </ac:spMkLst>
        </pc:spChg>
        <pc:spChg chg="add mod">
          <ac:chgData name="Nguyen Chi Son" userId="606856d02e9d83ac" providerId="LiveId" clId="{BE16DB02-8C76-4369-B962-4C62D34E4EEA}" dt="2021-10-12T15:42:14.967" v="4865" actId="207"/>
          <ac:spMkLst>
            <pc:docMk/>
            <pc:sldMk cId="1775800129" sldId="719"/>
            <ac:spMk id="8" creationId="{535DF136-E233-4A03-B7AD-044EB6D9A3FE}"/>
          </ac:spMkLst>
        </pc:spChg>
        <pc:spChg chg="mod">
          <ac:chgData name="Nguyen Chi Son" userId="606856d02e9d83ac" providerId="LiveId" clId="{BE16DB02-8C76-4369-B962-4C62D34E4EEA}" dt="2021-10-12T15:42:14.967" v="4865" actId="207"/>
          <ac:spMkLst>
            <pc:docMk/>
            <pc:sldMk cId="1775800129" sldId="719"/>
            <ac:spMk id="9" creationId="{0A435016-268D-49D1-8B57-6BD98FB8EBD9}"/>
          </ac:spMkLst>
        </pc:spChg>
        <pc:picChg chg="add mod">
          <ac:chgData name="Nguyen Chi Son" userId="606856d02e9d83ac" providerId="LiveId" clId="{BE16DB02-8C76-4369-B962-4C62D34E4EEA}" dt="2021-10-12T15:42:00.589" v="4861" actId="1076"/>
          <ac:picMkLst>
            <pc:docMk/>
            <pc:sldMk cId="1775800129" sldId="719"/>
            <ac:picMk id="5" creationId="{941E28AC-C8D1-49F9-B26E-F771C07652D3}"/>
          </ac:picMkLst>
        </pc:picChg>
        <pc:picChg chg="del">
          <ac:chgData name="Nguyen Chi Son" userId="606856d02e9d83ac" providerId="LiveId" clId="{BE16DB02-8C76-4369-B962-4C62D34E4EEA}" dt="2021-10-12T15:39:01.139" v="4323" actId="478"/>
          <ac:picMkLst>
            <pc:docMk/>
            <pc:sldMk cId="1775800129" sldId="719"/>
            <ac:picMk id="6" creationId="{F4ADB876-31CA-4F54-9853-F72A623A5823}"/>
          </ac:picMkLst>
        </pc:picChg>
        <pc:picChg chg="add mod">
          <ac:chgData name="Nguyen Chi Son" userId="606856d02e9d83ac" providerId="LiveId" clId="{BE16DB02-8C76-4369-B962-4C62D34E4EEA}" dt="2021-10-12T15:41:56.287" v="4860" actId="1076"/>
          <ac:picMkLst>
            <pc:docMk/>
            <pc:sldMk cId="1775800129" sldId="719"/>
            <ac:picMk id="7" creationId="{4B536C8D-AEED-4657-845A-BE2DE2B651B9}"/>
          </ac:picMkLst>
        </pc:picChg>
      </pc:sldChg>
      <pc:sldChg chg="addSp delSp modSp add mod modAnim">
        <pc:chgData name="Nguyen Chi Son" userId="606856d02e9d83ac" providerId="LiveId" clId="{BE16DB02-8C76-4369-B962-4C62D34E4EEA}" dt="2021-10-12T15:50:11.153" v="5497" actId="20577"/>
        <pc:sldMkLst>
          <pc:docMk/>
          <pc:sldMk cId="358649922" sldId="720"/>
        </pc:sldMkLst>
        <pc:spChg chg="add del">
          <ac:chgData name="Nguyen Chi Son" userId="606856d02e9d83ac" providerId="LiveId" clId="{BE16DB02-8C76-4369-B962-4C62D34E4EEA}" dt="2021-10-12T15:45:59.313" v="5243" actId="478"/>
          <ac:spMkLst>
            <pc:docMk/>
            <pc:sldMk cId="358649922" sldId="720"/>
            <ac:spMk id="2" creationId="{8283F6B5-1DD6-46A0-B64B-D4BA1128564D}"/>
          </ac:spMkLst>
        </pc:spChg>
        <pc:spChg chg="mod">
          <ac:chgData name="Nguyen Chi Son" userId="606856d02e9d83ac" providerId="LiveId" clId="{BE16DB02-8C76-4369-B962-4C62D34E4EEA}" dt="2021-10-12T15:50:11.153" v="5497" actId="20577"/>
          <ac:spMkLst>
            <pc:docMk/>
            <pc:sldMk cId="358649922" sldId="720"/>
            <ac:spMk id="14" creationId="{A530074C-9975-4D4F-AC15-005B11433C74}"/>
          </ac:spMkLst>
        </pc:spChg>
        <pc:spChg chg="mod">
          <ac:chgData name="Nguyen Chi Son" userId="606856d02e9d83ac" providerId="LiveId" clId="{BE16DB02-8C76-4369-B962-4C62D34E4EEA}" dt="2021-10-12T15:42:38.132" v="5009" actId="1035"/>
          <ac:spMkLst>
            <pc:docMk/>
            <pc:sldMk cId="358649922" sldId="720"/>
            <ac:spMk id="15" creationId="{EC5263CE-BE2F-44C4-BD89-2666D2873C33}"/>
          </ac:spMkLst>
        </pc:spChg>
        <pc:spChg chg="mod">
          <ac:chgData name="Nguyen Chi Son" userId="606856d02e9d83ac" providerId="LiveId" clId="{BE16DB02-8C76-4369-B962-4C62D34E4EEA}" dt="2021-10-12T15:42:34.072" v="4978" actId="20577"/>
          <ac:spMkLst>
            <pc:docMk/>
            <pc:sldMk cId="358649922" sldId="720"/>
            <ac:spMk id="19" creationId="{9C339D16-68E4-43C4-A62E-D0146138D23B}"/>
          </ac:spMkLst>
        </pc:spChg>
        <pc:picChg chg="add mod">
          <ac:chgData name="Nguyen Chi Son" userId="606856d02e9d83ac" providerId="LiveId" clId="{BE16DB02-8C76-4369-B962-4C62D34E4EEA}" dt="2021-10-12T15:47:58.110" v="5458" actId="1076"/>
          <ac:picMkLst>
            <pc:docMk/>
            <pc:sldMk cId="358649922" sldId="720"/>
            <ac:picMk id="6" creationId="{20004E69-971B-42CA-AA9D-0F86947414D1}"/>
          </ac:picMkLst>
        </pc:picChg>
        <pc:picChg chg="add mod">
          <ac:chgData name="Nguyen Chi Son" userId="606856d02e9d83ac" providerId="LiveId" clId="{BE16DB02-8C76-4369-B962-4C62D34E4EEA}" dt="2021-10-12T15:47:55.454" v="5456" actId="1076"/>
          <ac:picMkLst>
            <pc:docMk/>
            <pc:sldMk cId="358649922" sldId="720"/>
            <ac:picMk id="2052" creationId="{F028C028-E2E6-444C-97AA-A2B8CF6E45E6}"/>
          </ac:picMkLst>
        </pc:picChg>
      </pc:sldChg>
    </pc:docChg>
  </pc:docChgLst>
  <pc:docChgLst>
    <pc:chgData name="Nguyen Chi Son" userId="606856d02e9d83ac" providerId="LiveId" clId="{9FC513B0-8B8E-4F9D-B691-50C8BB0F64D2}"/>
    <pc:docChg chg="undo custSel addSld delSld modSld">
      <pc:chgData name="Nguyen Chi Son" userId="606856d02e9d83ac" providerId="LiveId" clId="{9FC513B0-8B8E-4F9D-B691-50C8BB0F64D2}" dt="2022-05-19T08:30:12.531" v="3626"/>
      <pc:docMkLst>
        <pc:docMk/>
      </pc:docMkLst>
      <pc:sldChg chg="modSp mod">
        <pc:chgData name="Nguyen Chi Son" userId="606856d02e9d83ac" providerId="LiveId" clId="{9FC513B0-8B8E-4F9D-B691-50C8BB0F64D2}" dt="2022-05-19T07:42:51.703" v="1" actId="20577"/>
        <pc:sldMkLst>
          <pc:docMk/>
          <pc:sldMk cId="2922349590" sldId="256"/>
        </pc:sldMkLst>
        <pc:spChg chg="mod">
          <ac:chgData name="Nguyen Chi Son" userId="606856d02e9d83ac" providerId="LiveId" clId="{9FC513B0-8B8E-4F9D-B691-50C8BB0F64D2}" dt="2022-05-19T07:42:51.703" v="1" actId="20577"/>
          <ac:spMkLst>
            <pc:docMk/>
            <pc:sldMk cId="2922349590" sldId="256"/>
            <ac:spMk id="136" creationId="{C574B640-0199-463F-87CA-8E3956B46E10}"/>
          </ac:spMkLst>
        </pc:spChg>
      </pc:sldChg>
      <pc:sldChg chg="modSp mod">
        <pc:chgData name="Nguyen Chi Son" userId="606856d02e9d83ac" providerId="LiveId" clId="{9FC513B0-8B8E-4F9D-B691-50C8BB0F64D2}" dt="2022-05-19T07:51:26.009" v="863" actId="20577"/>
        <pc:sldMkLst>
          <pc:docMk/>
          <pc:sldMk cId="3319126272" sldId="622"/>
        </pc:sldMkLst>
        <pc:spChg chg="mod">
          <ac:chgData name="Nguyen Chi Son" userId="606856d02e9d83ac" providerId="LiveId" clId="{9FC513B0-8B8E-4F9D-B691-50C8BB0F64D2}" dt="2022-05-19T07:51:26.009" v="863" actId="20577"/>
          <ac:spMkLst>
            <pc:docMk/>
            <pc:sldMk cId="3319126272" sldId="622"/>
            <ac:spMk id="2" creationId="{DAF08EC2-5D0D-48D9-855C-A59C0E5ED55B}"/>
          </ac:spMkLst>
        </pc:spChg>
        <pc:spChg chg="mod">
          <ac:chgData name="Nguyen Chi Son" userId="606856d02e9d83ac" providerId="LiveId" clId="{9FC513B0-8B8E-4F9D-B691-50C8BB0F64D2}" dt="2022-05-19T07:51:15.884" v="794" actId="20577"/>
          <ac:spMkLst>
            <pc:docMk/>
            <pc:sldMk cId="3319126272" sldId="622"/>
            <ac:spMk id="3" creationId="{8CD51C9F-FCB0-4185-93E6-835FC05E1B10}"/>
          </ac:spMkLst>
        </pc:spChg>
      </pc:sldChg>
      <pc:sldChg chg="modSp mod">
        <pc:chgData name="Nguyen Chi Son" userId="606856d02e9d83ac" providerId="LiveId" clId="{9FC513B0-8B8E-4F9D-B691-50C8BB0F64D2}" dt="2022-05-19T07:43:05.655" v="58" actId="20577"/>
        <pc:sldMkLst>
          <pc:docMk/>
          <pc:sldMk cId="1033004166" sldId="675"/>
        </pc:sldMkLst>
        <pc:spChg chg="mod">
          <ac:chgData name="Nguyen Chi Son" userId="606856d02e9d83ac" providerId="LiveId" clId="{9FC513B0-8B8E-4F9D-B691-50C8BB0F64D2}" dt="2022-05-19T07:43:05.655" v="58" actId="20577"/>
          <ac:spMkLst>
            <pc:docMk/>
            <pc:sldMk cId="1033004166" sldId="675"/>
            <ac:spMk id="2" creationId="{DAF08EC2-5D0D-48D9-855C-A59C0E5ED55B}"/>
          </ac:spMkLst>
        </pc:spChg>
      </pc:sldChg>
      <pc:sldChg chg="addSp delSp modSp mod">
        <pc:chgData name="Nguyen Chi Son" userId="606856d02e9d83ac" providerId="LiveId" clId="{9FC513B0-8B8E-4F9D-B691-50C8BB0F64D2}" dt="2022-05-19T08:14:37.692" v="2190" actId="1076"/>
        <pc:sldMkLst>
          <pc:docMk/>
          <pc:sldMk cId="3014091475" sldId="782"/>
        </pc:sldMkLst>
        <pc:spChg chg="mod">
          <ac:chgData name="Nguyen Chi Son" userId="606856d02e9d83ac" providerId="LiveId" clId="{9FC513B0-8B8E-4F9D-B691-50C8BB0F64D2}" dt="2022-05-19T08:14:10.749" v="2178" actId="20577"/>
          <ac:spMkLst>
            <pc:docMk/>
            <pc:sldMk cId="3014091475" sldId="782"/>
            <ac:spMk id="2" creationId="{BA8A6260-CA4B-46A9-A06E-C71EE59E6992}"/>
          </ac:spMkLst>
        </pc:spChg>
        <pc:spChg chg="del mod">
          <ac:chgData name="Nguyen Chi Son" userId="606856d02e9d83ac" providerId="LiveId" clId="{9FC513B0-8B8E-4F9D-B691-50C8BB0F64D2}" dt="2022-05-19T08:14:14.745" v="2179" actId="478"/>
          <ac:spMkLst>
            <pc:docMk/>
            <pc:sldMk cId="3014091475" sldId="782"/>
            <ac:spMk id="9" creationId="{EC4E9A14-5869-6E45-C2AA-6C023336F424}"/>
          </ac:spMkLst>
        </pc:spChg>
        <pc:spChg chg="del">
          <ac:chgData name="Nguyen Chi Son" userId="606856d02e9d83ac" providerId="LiveId" clId="{9FC513B0-8B8E-4F9D-B691-50C8BB0F64D2}" dt="2022-05-19T07:53:56.826" v="866" actId="478"/>
          <ac:spMkLst>
            <pc:docMk/>
            <pc:sldMk cId="3014091475" sldId="782"/>
            <ac:spMk id="13" creationId="{E501F4AA-0C97-89C1-4462-FFF45B0CA31A}"/>
          </ac:spMkLst>
        </pc:spChg>
        <pc:picChg chg="add mod">
          <ac:chgData name="Nguyen Chi Son" userId="606856d02e9d83ac" providerId="LiveId" clId="{9FC513B0-8B8E-4F9D-B691-50C8BB0F64D2}" dt="2022-05-19T08:14:31.909" v="2189" actId="1076"/>
          <ac:picMkLst>
            <pc:docMk/>
            <pc:sldMk cId="3014091475" sldId="782"/>
            <ac:picMk id="7" creationId="{94B706CA-2F5E-87EE-966F-A6079CA5E5D9}"/>
          </ac:picMkLst>
        </pc:picChg>
        <pc:picChg chg="del">
          <ac:chgData name="Nguyen Chi Son" userId="606856d02e9d83ac" providerId="LiveId" clId="{9FC513B0-8B8E-4F9D-B691-50C8BB0F64D2}" dt="2022-05-19T07:53:55.483" v="865" actId="478"/>
          <ac:picMkLst>
            <pc:docMk/>
            <pc:sldMk cId="3014091475" sldId="782"/>
            <ac:picMk id="8" creationId="{4638A4EF-E253-DE5D-2511-CD2BFCE0ACAA}"/>
          </ac:picMkLst>
        </pc:picChg>
        <pc:picChg chg="add mod">
          <ac:chgData name="Nguyen Chi Son" userId="606856d02e9d83ac" providerId="LiveId" clId="{9FC513B0-8B8E-4F9D-B691-50C8BB0F64D2}" dt="2022-05-19T08:14:37.692" v="2190" actId="1076"/>
          <ac:picMkLst>
            <pc:docMk/>
            <pc:sldMk cId="3014091475" sldId="782"/>
            <ac:picMk id="10" creationId="{27373A48-0CFA-9245-68AE-861614FBB6FD}"/>
          </ac:picMkLst>
        </pc:picChg>
        <pc:picChg chg="add del mod">
          <ac:chgData name="Nguyen Chi Son" userId="606856d02e9d83ac" providerId="LiveId" clId="{9FC513B0-8B8E-4F9D-B691-50C8BB0F64D2}" dt="2022-05-19T08:14:16.960" v="2181" actId="478"/>
          <ac:picMkLst>
            <pc:docMk/>
            <pc:sldMk cId="3014091475" sldId="782"/>
            <ac:picMk id="11" creationId="{C75135CB-23FF-9A9E-FB12-BE8806C5A0F0}"/>
          </ac:picMkLst>
        </pc:picChg>
        <pc:picChg chg="del">
          <ac:chgData name="Nguyen Chi Son" userId="606856d02e9d83ac" providerId="LiveId" clId="{9FC513B0-8B8E-4F9D-B691-50C8BB0F64D2}" dt="2022-05-19T07:53:54.842" v="864" actId="478"/>
          <ac:picMkLst>
            <pc:docMk/>
            <pc:sldMk cId="3014091475" sldId="782"/>
            <ac:picMk id="2050" creationId="{B06717B1-19EF-63E1-9B57-C70603CA8AF3}"/>
          </ac:picMkLst>
        </pc:picChg>
      </pc:sldChg>
      <pc:sldChg chg="addSp delSp modSp mod">
        <pc:chgData name="Nguyen Chi Son" userId="606856d02e9d83ac" providerId="LiveId" clId="{9FC513B0-8B8E-4F9D-B691-50C8BB0F64D2}" dt="2022-05-19T08:28:59.778" v="3613" actId="20577"/>
        <pc:sldMkLst>
          <pc:docMk/>
          <pc:sldMk cId="4090454743" sldId="854"/>
        </pc:sldMkLst>
        <pc:spChg chg="mod">
          <ac:chgData name="Nguyen Chi Son" userId="606856d02e9d83ac" providerId="LiveId" clId="{9FC513B0-8B8E-4F9D-B691-50C8BB0F64D2}" dt="2022-05-19T08:28:59.778" v="3613" actId="20577"/>
          <ac:spMkLst>
            <pc:docMk/>
            <pc:sldMk cId="4090454743" sldId="854"/>
            <ac:spMk id="2" creationId="{BA8A6260-CA4B-46A9-A06E-C71EE59E6992}"/>
          </ac:spMkLst>
        </pc:spChg>
        <pc:spChg chg="del">
          <ac:chgData name="Nguyen Chi Son" userId="606856d02e9d83ac" providerId="LiveId" clId="{9FC513B0-8B8E-4F9D-B691-50C8BB0F64D2}" dt="2022-05-19T07:48:10.277" v="585" actId="478"/>
          <ac:spMkLst>
            <pc:docMk/>
            <pc:sldMk cId="4090454743" sldId="854"/>
            <ac:spMk id="14" creationId="{9DD867F1-DFA9-92A9-1DBE-D5E885823439}"/>
          </ac:spMkLst>
        </pc:spChg>
        <pc:spChg chg="add mod">
          <ac:chgData name="Nguyen Chi Son" userId="606856d02e9d83ac" providerId="LiveId" clId="{9FC513B0-8B8E-4F9D-B691-50C8BB0F64D2}" dt="2022-05-19T07:50:40.198" v="781" actId="1076"/>
          <ac:spMkLst>
            <pc:docMk/>
            <pc:sldMk cId="4090454743" sldId="854"/>
            <ac:spMk id="15" creationId="{AC426AE2-7F47-0E3D-BB54-38C12BD20D73}"/>
          </ac:spMkLst>
        </pc:spChg>
        <pc:graphicFrameChg chg="mod">
          <ac:chgData name="Nguyen Chi Son" userId="606856d02e9d83ac" providerId="LiveId" clId="{9FC513B0-8B8E-4F9D-B691-50C8BB0F64D2}" dt="2022-05-19T07:50:42.198" v="782" actId="1076"/>
          <ac:graphicFrameMkLst>
            <pc:docMk/>
            <pc:sldMk cId="4090454743" sldId="854"/>
            <ac:graphicFrameMk id="9" creationId="{786A72E9-F6BF-1EB6-4466-D8522AC66303}"/>
          </ac:graphicFrameMkLst>
        </pc:graphicFrameChg>
        <pc:graphicFrameChg chg="del">
          <ac:chgData name="Nguyen Chi Son" userId="606856d02e9d83ac" providerId="LiveId" clId="{9FC513B0-8B8E-4F9D-B691-50C8BB0F64D2}" dt="2022-05-19T07:48:10.777" v="586" actId="478"/>
          <ac:graphicFrameMkLst>
            <pc:docMk/>
            <pc:sldMk cId="4090454743" sldId="854"/>
            <ac:graphicFrameMk id="11" creationId="{B068D446-B556-7083-46A1-AD77CDEDF099}"/>
          </ac:graphicFrameMkLst>
        </pc:graphicFrameChg>
        <pc:graphicFrameChg chg="del">
          <ac:chgData name="Nguyen Chi Son" userId="606856d02e9d83ac" providerId="LiveId" clId="{9FC513B0-8B8E-4F9D-B691-50C8BB0F64D2}" dt="2022-05-19T07:45:01.561" v="60" actId="478"/>
          <ac:graphicFrameMkLst>
            <pc:docMk/>
            <pc:sldMk cId="4090454743" sldId="854"/>
            <ac:graphicFrameMk id="17" creationId="{F775CF44-6F76-30C0-1D44-4783CD209E3C}"/>
          </ac:graphicFrameMkLst>
        </pc:graphicFrameChg>
        <pc:graphicFrameChg chg="del">
          <ac:chgData name="Nguyen Chi Son" userId="606856d02e9d83ac" providerId="LiveId" clId="{9FC513B0-8B8E-4F9D-B691-50C8BB0F64D2}" dt="2022-05-19T07:45:01.561" v="60" actId="478"/>
          <ac:graphicFrameMkLst>
            <pc:docMk/>
            <pc:sldMk cId="4090454743" sldId="854"/>
            <ac:graphicFrameMk id="18" creationId="{2F25CDF1-816D-5D39-230D-44232414FA22}"/>
          </ac:graphicFrameMkLst>
        </pc:graphicFrameChg>
        <pc:picChg chg="add mod">
          <ac:chgData name="Nguyen Chi Son" userId="606856d02e9d83ac" providerId="LiveId" clId="{9FC513B0-8B8E-4F9D-B691-50C8BB0F64D2}" dt="2022-05-19T07:50:40.198" v="781" actId="1076"/>
          <ac:picMkLst>
            <pc:docMk/>
            <pc:sldMk cId="4090454743" sldId="854"/>
            <ac:picMk id="5" creationId="{FDABDA9F-5F97-DCCC-A8E6-19F59E7EDEC8}"/>
          </ac:picMkLst>
        </pc:picChg>
        <pc:picChg chg="add del mod">
          <ac:chgData name="Nguyen Chi Son" userId="606856d02e9d83ac" providerId="LiveId" clId="{9FC513B0-8B8E-4F9D-B691-50C8BB0F64D2}" dt="2022-05-19T07:49:13.993" v="596" actId="478"/>
          <ac:picMkLst>
            <pc:docMk/>
            <pc:sldMk cId="4090454743" sldId="854"/>
            <ac:picMk id="7" creationId="{A97E6B1D-847A-EA2C-66BA-1273E0023479}"/>
          </ac:picMkLst>
        </pc:picChg>
        <pc:picChg chg="add mod">
          <ac:chgData name="Nguyen Chi Son" userId="606856d02e9d83ac" providerId="LiveId" clId="{9FC513B0-8B8E-4F9D-B691-50C8BB0F64D2}" dt="2022-05-19T07:50:53.244" v="788" actId="1076"/>
          <ac:picMkLst>
            <pc:docMk/>
            <pc:sldMk cId="4090454743" sldId="854"/>
            <ac:picMk id="10" creationId="{6230151C-B189-BCA5-501E-00DBD936CC40}"/>
          </ac:picMkLst>
        </pc:picChg>
        <pc:picChg chg="add mod">
          <ac:chgData name="Nguyen Chi Son" userId="606856d02e9d83ac" providerId="LiveId" clId="{9FC513B0-8B8E-4F9D-B691-50C8BB0F64D2}" dt="2022-05-19T07:50:55.385" v="789" actId="1076"/>
          <ac:picMkLst>
            <pc:docMk/>
            <pc:sldMk cId="4090454743" sldId="854"/>
            <ac:picMk id="13" creationId="{9012E897-9323-0106-1C68-546028F93637}"/>
          </ac:picMkLst>
        </pc:picChg>
        <pc:picChg chg="del">
          <ac:chgData name="Nguyen Chi Son" userId="606856d02e9d83ac" providerId="LiveId" clId="{9FC513B0-8B8E-4F9D-B691-50C8BB0F64D2}" dt="2022-05-19T07:43:08.186" v="59" actId="478"/>
          <ac:picMkLst>
            <pc:docMk/>
            <pc:sldMk cId="4090454743" sldId="854"/>
            <ac:picMk id="1026" creationId="{C99199C0-3408-D404-5592-A8087DDFE382}"/>
          </ac:picMkLst>
        </pc:picChg>
        <pc:cxnChg chg="del">
          <ac:chgData name="Nguyen Chi Son" userId="606856d02e9d83ac" providerId="LiveId" clId="{9FC513B0-8B8E-4F9D-B691-50C8BB0F64D2}" dt="2022-05-19T07:45:01.561" v="60" actId="478"/>
          <ac:cxnSpMkLst>
            <pc:docMk/>
            <pc:sldMk cId="4090454743" sldId="854"/>
            <ac:cxnSpMk id="4" creationId="{4CBEDF58-F0BD-40DB-6B67-9A6B8D295C89}"/>
          </ac:cxnSpMkLst>
        </pc:cxnChg>
        <pc:cxnChg chg="del">
          <ac:chgData name="Nguyen Chi Son" userId="606856d02e9d83ac" providerId="LiveId" clId="{9FC513B0-8B8E-4F9D-B691-50C8BB0F64D2}" dt="2022-05-19T07:45:01.561" v="60" actId="478"/>
          <ac:cxnSpMkLst>
            <pc:docMk/>
            <pc:sldMk cId="4090454743" sldId="854"/>
            <ac:cxnSpMk id="16" creationId="{D906C4BD-5FDB-9580-0680-E30103CE470A}"/>
          </ac:cxnSpMkLst>
        </pc:cxnChg>
      </pc:sldChg>
      <pc:sldChg chg="del">
        <pc:chgData name="Nguyen Chi Son" userId="606856d02e9d83ac" providerId="LiveId" clId="{9FC513B0-8B8E-4F9D-B691-50C8BB0F64D2}" dt="2022-05-19T08:28:09.310" v="3377" actId="47"/>
        <pc:sldMkLst>
          <pc:docMk/>
          <pc:sldMk cId="3465111237" sldId="858"/>
        </pc:sldMkLst>
      </pc:sldChg>
      <pc:sldChg chg="del">
        <pc:chgData name="Nguyen Chi Son" userId="606856d02e9d83ac" providerId="LiveId" clId="{9FC513B0-8B8E-4F9D-B691-50C8BB0F64D2}" dt="2022-05-19T08:28:09.310" v="3377" actId="47"/>
        <pc:sldMkLst>
          <pc:docMk/>
          <pc:sldMk cId="2564726876" sldId="859"/>
        </pc:sldMkLst>
      </pc:sldChg>
      <pc:sldChg chg="del">
        <pc:chgData name="Nguyen Chi Son" userId="606856d02e9d83ac" providerId="LiveId" clId="{9FC513B0-8B8E-4F9D-B691-50C8BB0F64D2}" dt="2022-05-19T07:51:10.806" v="790" actId="47"/>
        <pc:sldMkLst>
          <pc:docMk/>
          <pc:sldMk cId="2522316162" sldId="860"/>
        </pc:sldMkLst>
      </pc:sldChg>
      <pc:sldChg chg="del">
        <pc:chgData name="Nguyen Chi Son" userId="606856d02e9d83ac" providerId="LiveId" clId="{9FC513B0-8B8E-4F9D-B691-50C8BB0F64D2}" dt="2022-05-19T08:28:09.310" v="3377" actId="47"/>
        <pc:sldMkLst>
          <pc:docMk/>
          <pc:sldMk cId="2661812338" sldId="861"/>
        </pc:sldMkLst>
      </pc:sldChg>
      <pc:sldChg chg="del">
        <pc:chgData name="Nguyen Chi Son" userId="606856d02e9d83ac" providerId="LiveId" clId="{9FC513B0-8B8E-4F9D-B691-50C8BB0F64D2}" dt="2022-05-19T08:28:09.310" v="3377" actId="47"/>
        <pc:sldMkLst>
          <pc:docMk/>
          <pc:sldMk cId="4032949450" sldId="862"/>
        </pc:sldMkLst>
      </pc:sldChg>
      <pc:sldChg chg="del">
        <pc:chgData name="Nguyen Chi Son" userId="606856d02e9d83ac" providerId="LiveId" clId="{9FC513B0-8B8E-4F9D-B691-50C8BB0F64D2}" dt="2022-05-19T08:28:09.310" v="3377" actId="47"/>
        <pc:sldMkLst>
          <pc:docMk/>
          <pc:sldMk cId="822007567" sldId="863"/>
        </pc:sldMkLst>
      </pc:sldChg>
      <pc:sldChg chg="addSp delSp modSp mod delAnim modAnim">
        <pc:chgData name="Nguyen Chi Son" userId="606856d02e9d83ac" providerId="LiveId" clId="{9FC513B0-8B8E-4F9D-B691-50C8BB0F64D2}" dt="2022-05-19T08:29:43.556" v="3621"/>
        <pc:sldMkLst>
          <pc:docMk/>
          <pc:sldMk cId="388516391" sldId="865"/>
        </pc:sldMkLst>
        <pc:spChg chg="del mod">
          <ac:chgData name="Nguyen Chi Son" userId="606856d02e9d83ac" providerId="LiveId" clId="{9FC513B0-8B8E-4F9D-B691-50C8BB0F64D2}" dt="2022-05-19T08:02:01.811" v="1522" actId="478"/>
          <ac:spMkLst>
            <pc:docMk/>
            <pc:sldMk cId="388516391" sldId="865"/>
            <ac:spMk id="8" creationId="{B7487CE1-BE7F-8691-B354-58B28BF06969}"/>
          </ac:spMkLst>
        </pc:spChg>
        <pc:spChg chg="mod">
          <ac:chgData name="Nguyen Chi Son" userId="606856d02e9d83ac" providerId="LiveId" clId="{9FC513B0-8B8E-4F9D-B691-50C8BB0F64D2}" dt="2022-05-19T08:22:33.767" v="2210" actId="1076"/>
          <ac:spMkLst>
            <pc:docMk/>
            <pc:sldMk cId="388516391" sldId="865"/>
            <ac:spMk id="10" creationId="{D98CE14C-9A27-2914-79C0-C7B48EB2DECD}"/>
          </ac:spMkLst>
        </pc:spChg>
        <pc:spChg chg="mod">
          <ac:chgData name="Nguyen Chi Son" userId="606856d02e9d83ac" providerId="LiveId" clId="{9FC513B0-8B8E-4F9D-B691-50C8BB0F64D2}" dt="2022-05-19T08:22:28.846" v="2209" actId="14100"/>
          <ac:spMkLst>
            <pc:docMk/>
            <pc:sldMk cId="388516391" sldId="865"/>
            <ac:spMk id="13" creationId="{8567C54E-DBCB-0D35-F240-006D821F72BD}"/>
          </ac:spMkLst>
        </pc:spChg>
        <pc:spChg chg="del mod">
          <ac:chgData name="Nguyen Chi Son" userId="606856d02e9d83ac" providerId="LiveId" clId="{9FC513B0-8B8E-4F9D-B691-50C8BB0F64D2}" dt="2022-05-19T08:02:01.811" v="1522" actId="478"/>
          <ac:spMkLst>
            <pc:docMk/>
            <pc:sldMk cId="388516391" sldId="865"/>
            <ac:spMk id="14" creationId="{F6ACE9BF-FEFB-C7E1-DA44-57E7C60CE628}"/>
          </ac:spMkLst>
        </pc:spChg>
        <pc:spChg chg="mod">
          <ac:chgData name="Nguyen Chi Son" userId="606856d02e9d83ac" providerId="LiveId" clId="{9FC513B0-8B8E-4F9D-B691-50C8BB0F64D2}" dt="2022-05-19T08:01:49.624" v="1520" actId="20577"/>
          <ac:spMkLst>
            <pc:docMk/>
            <pc:sldMk cId="388516391" sldId="865"/>
            <ac:spMk id="19" creationId="{9C339D16-68E4-43C4-A62E-D0146138D23B}"/>
          </ac:spMkLst>
        </pc:spChg>
        <pc:graphicFrameChg chg="del mod">
          <ac:chgData name="Nguyen Chi Son" userId="606856d02e9d83ac" providerId="LiveId" clId="{9FC513B0-8B8E-4F9D-B691-50C8BB0F64D2}" dt="2022-05-19T08:02:01.811" v="1522" actId="478"/>
          <ac:graphicFrameMkLst>
            <pc:docMk/>
            <pc:sldMk cId="388516391" sldId="865"/>
            <ac:graphicFrameMk id="15" creationId="{9C176E8B-4CDA-7ECE-444C-1B29055D7389}"/>
          </ac:graphicFrameMkLst>
        </pc:graphicFrameChg>
        <pc:graphicFrameChg chg="del mod">
          <ac:chgData name="Nguyen Chi Son" userId="606856d02e9d83ac" providerId="LiveId" clId="{9FC513B0-8B8E-4F9D-B691-50C8BB0F64D2}" dt="2022-05-19T08:07:24.750" v="1527" actId="478"/>
          <ac:graphicFrameMkLst>
            <pc:docMk/>
            <pc:sldMk cId="388516391" sldId="865"/>
            <ac:graphicFrameMk id="16" creationId="{7CBA0B82-8470-12AB-EFE3-0C0B677A690C}"/>
          </ac:graphicFrameMkLst>
        </pc:graphicFrameChg>
        <pc:graphicFrameChg chg="add del mod">
          <ac:chgData name="Nguyen Chi Son" userId="606856d02e9d83ac" providerId="LiveId" clId="{9FC513B0-8B8E-4F9D-B691-50C8BB0F64D2}" dt="2022-05-19T08:11:55.021" v="1881" actId="478"/>
          <ac:graphicFrameMkLst>
            <pc:docMk/>
            <pc:sldMk cId="388516391" sldId="865"/>
            <ac:graphicFrameMk id="25" creationId="{28E20DA4-6EDA-2085-881B-E620C28D7ADC}"/>
          </ac:graphicFrameMkLst>
        </pc:graphicFrameChg>
        <pc:graphicFrameChg chg="add mod">
          <ac:chgData name="Nguyen Chi Son" userId="606856d02e9d83ac" providerId="LiveId" clId="{9FC513B0-8B8E-4F9D-B691-50C8BB0F64D2}" dt="2022-05-19T08:22:05.065" v="2201" actId="1076"/>
          <ac:graphicFrameMkLst>
            <pc:docMk/>
            <pc:sldMk cId="388516391" sldId="865"/>
            <ac:graphicFrameMk id="26" creationId="{EF086FC4-F9A0-6340-C43B-C5EDE97A886E}"/>
          </ac:graphicFrameMkLst>
        </pc:graphicFrameChg>
        <pc:graphicFrameChg chg="add mod">
          <ac:chgData name="Nguyen Chi Son" userId="606856d02e9d83ac" providerId="LiveId" clId="{9FC513B0-8B8E-4F9D-B691-50C8BB0F64D2}" dt="2022-05-19T08:22:12.400" v="2203" actId="1076"/>
          <ac:graphicFrameMkLst>
            <pc:docMk/>
            <pc:sldMk cId="388516391" sldId="865"/>
            <ac:graphicFrameMk id="27" creationId="{F7A5916E-7446-65F6-BB4D-2724CB809F62}"/>
          </ac:graphicFrameMkLst>
        </pc:graphicFrameChg>
        <pc:graphicFrameChg chg="add mod">
          <ac:chgData name="Nguyen Chi Son" userId="606856d02e9d83ac" providerId="LiveId" clId="{9FC513B0-8B8E-4F9D-B691-50C8BB0F64D2}" dt="2022-05-19T08:22:19.912" v="2207" actId="1076"/>
          <ac:graphicFrameMkLst>
            <pc:docMk/>
            <pc:sldMk cId="388516391" sldId="865"/>
            <ac:graphicFrameMk id="28" creationId="{91403DA3-0F34-2902-EB1E-83277D5E211D}"/>
          </ac:graphicFrameMkLst>
        </pc:graphicFrameChg>
        <pc:graphicFrameChg chg="add mod">
          <ac:chgData name="Nguyen Chi Son" userId="606856d02e9d83ac" providerId="LiveId" clId="{9FC513B0-8B8E-4F9D-B691-50C8BB0F64D2}" dt="2022-05-19T08:22:05.065" v="2201" actId="1076"/>
          <ac:graphicFrameMkLst>
            <pc:docMk/>
            <pc:sldMk cId="388516391" sldId="865"/>
            <ac:graphicFrameMk id="29" creationId="{C43DEEB4-F1C2-6BF5-B106-FB1D0BD2EEFA}"/>
          </ac:graphicFrameMkLst>
        </pc:graphicFrameChg>
        <pc:graphicFrameChg chg="add mod">
          <ac:chgData name="Nguyen Chi Son" userId="606856d02e9d83ac" providerId="LiveId" clId="{9FC513B0-8B8E-4F9D-B691-50C8BB0F64D2}" dt="2022-05-19T08:12:02.158" v="1884" actId="571"/>
          <ac:graphicFrameMkLst>
            <pc:docMk/>
            <pc:sldMk cId="388516391" sldId="865"/>
            <ac:graphicFrameMk id="30" creationId="{FCDF0C54-48FA-F262-08A6-63248FE67597}"/>
          </ac:graphicFrameMkLst>
        </pc:graphicFrameChg>
        <pc:picChg chg="del">
          <ac:chgData name="Nguyen Chi Son" userId="606856d02e9d83ac" providerId="LiveId" clId="{9FC513B0-8B8E-4F9D-B691-50C8BB0F64D2}" dt="2022-05-19T08:00:43.782" v="1245" actId="478"/>
          <ac:picMkLst>
            <pc:docMk/>
            <pc:sldMk cId="388516391" sldId="865"/>
            <ac:picMk id="3" creationId="{16CB0135-561B-2462-39F1-F2A1F4A2E790}"/>
          </ac:picMkLst>
        </pc:picChg>
        <pc:picChg chg="add mod">
          <ac:chgData name="Nguyen Chi Son" userId="606856d02e9d83ac" providerId="LiveId" clId="{9FC513B0-8B8E-4F9D-B691-50C8BB0F64D2}" dt="2022-05-19T08:22:05.065" v="2201" actId="1076"/>
          <ac:picMkLst>
            <pc:docMk/>
            <pc:sldMk cId="388516391" sldId="865"/>
            <ac:picMk id="4" creationId="{65D48CDF-8870-1D0A-AC1E-53B03089D5B9}"/>
          </ac:picMkLst>
        </pc:picChg>
        <pc:picChg chg="add del mod">
          <ac:chgData name="Nguyen Chi Son" userId="606856d02e9d83ac" providerId="LiveId" clId="{9FC513B0-8B8E-4F9D-B691-50C8BB0F64D2}" dt="2022-05-19T08:21:40.905" v="2191" actId="478"/>
          <ac:picMkLst>
            <pc:docMk/>
            <pc:sldMk cId="388516391" sldId="865"/>
            <ac:picMk id="6" creationId="{B92A0112-B46F-43C6-4929-5C831E1956ED}"/>
          </ac:picMkLst>
        </pc:picChg>
        <pc:picChg chg="add mod">
          <ac:chgData name="Nguyen Chi Son" userId="606856d02e9d83ac" providerId="LiveId" clId="{9FC513B0-8B8E-4F9D-B691-50C8BB0F64D2}" dt="2022-05-19T08:22:01.103" v="2200" actId="1076"/>
          <ac:picMkLst>
            <pc:docMk/>
            <pc:sldMk cId="388516391" sldId="865"/>
            <ac:picMk id="2050" creationId="{BDF25857-BBC9-1984-25BB-D0E782DE5B68}"/>
          </ac:picMkLst>
        </pc:picChg>
        <pc:cxnChg chg="add mod">
          <ac:chgData name="Nguyen Chi Son" userId="606856d02e9d83ac" providerId="LiveId" clId="{9FC513B0-8B8E-4F9D-B691-50C8BB0F64D2}" dt="2022-05-19T08:22:05.065" v="2201" actId="1076"/>
          <ac:cxnSpMkLst>
            <pc:docMk/>
            <pc:sldMk cId="388516391" sldId="865"/>
            <ac:cxnSpMk id="17" creationId="{573AB9C2-A189-12C4-40E7-596A6DA9EC17}"/>
          </ac:cxnSpMkLst>
        </pc:cxnChg>
        <pc:cxnChg chg="add mod">
          <ac:chgData name="Nguyen Chi Son" userId="606856d02e9d83ac" providerId="LiveId" clId="{9FC513B0-8B8E-4F9D-B691-50C8BB0F64D2}" dt="2022-05-19T08:22:05.065" v="2201" actId="1076"/>
          <ac:cxnSpMkLst>
            <pc:docMk/>
            <pc:sldMk cId="388516391" sldId="865"/>
            <ac:cxnSpMk id="18" creationId="{224648FA-9990-7951-9795-F7B227F7C478}"/>
          </ac:cxnSpMkLst>
        </pc:cxnChg>
        <pc:cxnChg chg="add mod">
          <ac:chgData name="Nguyen Chi Son" userId="606856d02e9d83ac" providerId="LiveId" clId="{9FC513B0-8B8E-4F9D-B691-50C8BB0F64D2}" dt="2022-05-19T08:22:09.823" v="2202" actId="1076"/>
          <ac:cxnSpMkLst>
            <pc:docMk/>
            <pc:sldMk cId="388516391" sldId="865"/>
            <ac:cxnSpMk id="22" creationId="{25CF8F87-08D5-3280-71A8-B29480C42B25}"/>
          </ac:cxnSpMkLst>
        </pc:cxnChg>
        <pc:cxnChg chg="add mod">
          <ac:chgData name="Nguyen Chi Son" userId="606856d02e9d83ac" providerId="LiveId" clId="{9FC513B0-8B8E-4F9D-B691-50C8BB0F64D2}" dt="2022-05-19T08:22:17.677" v="2206" actId="1037"/>
          <ac:cxnSpMkLst>
            <pc:docMk/>
            <pc:sldMk cId="388516391" sldId="865"/>
            <ac:cxnSpMk id="23" creationId="{A623A7EB-7C38-DF63-5028-6FD7BBAFD265}"/>
          </ac:cxnSpMkLst>
        </pc:cxnChg>
      </pc:sldChg>
      <pc:sldChg chg="del">
        <pc:chgData name="Nguyen Chi Son" userId="606856d02e9d83ac" providerId="LiveId" clId="{9FC513B0-8B8E-4F9D-B691-50C8BB0F64D2}" dt="2022-05-19T08:28:09.310" v="3377" actId="47"/>
        <pc:sldMkLst>
          <pc:docMk/>
          <pc:sldMk cId="2165467798" sldId="866"/>
        </pc:sldMkLst>
      </pc:sldChg>
      <pc:sldChg chg="addSp delSp modSp add mod delAnim modAnim">
        <pc:chgData name="Nguyen Chi Son" userId="606856d02e9d83ac" providerId="LiveId" clId="{9FC513B0-8B8E-4F9D-B691-50C8BB0F64D2}" dt="2022-05-19T08:30:12.531" v="3626"/>
        <pc:sldMkLst>
          <pc:docMk/>
          <pc:sldMk cId="3000388248" sldId="867"/>
        </pc:sldMkLst>
        <pc:spChg chg="mod">
          <ac:chgData name="Nguyen Chi Son" userId="606856d02e9d83ac" providerId="LiveId" clId="{9FC513B0-8B8E-4F9D-B691-50C8BB0F64D2}" dt="2022-05-19T08:24:59.262" v="2757" actId="1076"/>
          <ac:spMkLst>
            <pc:docMk/>
            <pc:sldMk cId="3000388248" sldId="867"/>
            <ac:spMk id="10" creationId="{D98CE14C-9A27-2914-79C0-C7B48EB2DECD}"/>
          </ac:spMkLst>
        </pc:spChg>
        <pc:spChg chg="mod">
          <ac:chgData name="Nguyen Chi Son" userId="606856d02e9d83ac" providerId="LiveId" clId="{9FC513B0-8B8E-4F9D-B691-50C8BB0F64D2}" dt="2022-05-19T08:25:06.626" v="2769" actId="1035"/>
          <ac:spMkLst>
            <pc:docMk/>
            <pc:sldMk cId="3000388248" sldId="867"/>
            <ac:spMk id="13" creationId="{8567C54E-DBCB-0D35-F240-006D821F72BD}"/>
          </ac:spMkLst>
        </pc:spChg>
        <pc:spChg chg="mod">
          <ac:chgData name="Nguyen Chi Son" userId="606856d02e9d83ac" providerId="LiveId" clId="{9FC513B0-8B8E-4F9D-B691-50C8BB0F64D2}" dt="2022-05-19T08:23:15.722" v="2407" actId="20577"/>
          <ac:spMkLst>
            <pc:docMk/>
            <pc:sldMk cId="3000388248" sldId="867"/>
            <ac:spMk id="19" creationId="{9C339D16-68E4-43C4-A62E-D0146138D23B}"/>
          </ac:spMkLst>
        </pc:spChg>
        <pc:graphicFrameChg chg="add mod">
          <ac:chgData name="Nguyen Chi Son" userId="606856d02e9d83ac" providerId="LiveId" clId="{9FC513B0-8B8E-4F9D-B691-50C8BB0F64D2}" dt="2022-05-19T08:24:44.910" v="2749" actId="1076"/>
          <ac:graphicFrameMkLst>
            <pc:docMk/>
            <pc:sldMk cId="3000388248" sldId="867"/>
            <ac:graphicFrameMk id="20" creationId="{16AEA1FC-C742-7807-51A9-975974AA0190}"/>
          </ac:graphicFrameMkLst>
        </pc:graphicFrameChg>
        <pc:graphicFrameChg chg="mod">
          <ac:chgData name="Nguyen Chi Son" userId="606856d02e9d83ac" providerId="LiveId" clId="{9FC513B0-8B8E-4F9D-B691-50C8BB0F64D2}" dt="2022-05-19T08:24:51.688" v="2755" actId="1035"/>
          <ac:graphicFrameMkLst>
            <pc:docMk/>
            <pc:sldMk cId="3000388248" sldId="867"/>
            <ac:graphicFrameMk id="26" creationId="{EF086FC4-F9A0-6340-C43B-C5EDE97A886E}"/>
          </ac:graphicFrameMkLst>
        </pc:graphicFrameChg>
        <pc:graphicFrameChg chg="del">
          <ac:chgData name="Nguyen Chi Son" userId="606856d02e9d83ac" providerId="LiveId" clId="{9FC513B0-8B8E-4F9D-B691-50C8BB0F64D2}" dt="2022-05-19T08:22:46.746" v="2213" actId="478"/>
          <ac:graphicFrameMkLst>
            <pc:docMk/>
            <pc:sldMk cId="3000388248" sldId="867"/>
            <ac:graphicFrameMk id="27" creationId="{F7A5916E-7446-65F6-BB4D-2724CB809F62}"/>
          </ac:graphicFrameMkLst>
        </pc:graphicFrameChg>
        <pc:graphicFrameChg chg="del">
          <ac:chgData name="Nguyen Chi Son" userId="606856d02e9d83ac" providerId="LiveId" clId="{9FC513B0-8B8E-4F9D-B691-50C8BB0F64D2}" dt="2022-05-19T08:22:46.746" v="2213" actId="478"/>
          <ac:graphicFrameMkLst>
            <pc:docMk/>
            <pc:sldMk cId="3000388248" sldId="867"/>
            <ac:graphicFrameMk id="28" creationId="{91403DA3-0F34-2902-EB1E-83277D5E211D}"/>
          </ac:graphicFrameMkLst>
        </pc:graphicFrameChg>
        <pc:graphicFrameChg chg="mod">
          <ac:chgData name="Nguyen Chi Son" userId="606856d02e9d83ac" providerId="LiveId" clId="{9FC513B0-8B8E-4F9D-B691-50C8BB0F64D2}" dt="2022-05-19T08:24:32.734" v="2744" actId="1076"/>
          <ac:graphicFrameMkLst>
            <pc:docMk/>
            <pc:sldMk cId="3000388248" sldId="867"/>
            <ac:graphicFrameMk id="29" creationId="{C43DEEB4-F1C2-6BF5-B106-FB1D0BD2EEFA}"/>
          </ac:graphicFrameMkLst>
        </pc:graphicFrameChg>
        <pc:picChg chg="mod">
          <ac:chgData name="Nguyen Chi Son" userId="606856d02e9d83ac" providerId="LiveId" clId="{9FC513B0-8B8E-4F9D-B691-50C8BB0F64D2}" dt="2022-05-19T08:24:10.559" v="2737" actId="1076"/>
          <ac:picMkLst>
            <pc:docMk/>
            <pc:sldMk cId="3000388248" sldId="867"/>
            <ac:picMk id="4" creationId="{65D48CDF-8870-1D0A-AC1E-53B03089D5B9}"/>
          </ac:picMkLst>
        </pc:picChg>
        <pc:picChg chg="del">
          <ac:chgData name="Nguyen Chi Son" userId="606856d02e9d83ac" providerId="LiveId" clId="{9FC513B0-8B8E-4F9D-B691-50C8BB0F64D2}" dt="2022-05-19T08:22:45.383" v="2212" actId="478"/>
          <ac:picMkLst>
            <pc:docMk/>
            <pc:sldMk cId="3000388248" sldId="867"/>
            <ac:picMk id="2050" creationId="{BDF25857-BBC9-1984-25BB-D0E782DE5B68}"/>
          </ac:picMkLst>
        </pc:picChg>
        <pc:cxnChg chg="add mod">
          <ac:chgData name="Nguyen Chi Son" userId="606856d02e9d83ac" providerId="LiveId" clId="{9FC513B0-8B8E-4F9D-B691-50C8BB0F64D2}" dt="2022-05-19T08:24:35.230" v="2745" actId="14100"/>
          <ac:cxnSpMkLst>
            <pc:docMk/>
            <pc:sldMk cId="3000388248" sldId="867"/>
            <ac:cxnSpMk id="16" creationId="{40425266-B60F-30BA-C581-515F3BD2F0B5}"/>
          </ac:cxnSpMkLst>
        </pc:cxnChg>
        <pc:cxnChg chg="mod">
          <ac:chgData name="Nguyen Chi Son" userId="606856d02e9d83ac" providerId="LiveId" clId="{9FC513B0-8B8E-4F9D-B691-50C8BB0F64D2}" dt="2022-05-19T08:24:10.559" v="2737" actId="1076"/>
          <ac:cxnSpMkLst>
            <pc:docMk/>
            <pc:sldMk cId="3000388248" sldId="867"/>
            <ac:cxnSpMk id="17" creationId="{573AB9C2-A189-12C4-40E7-596A6DA9EC17}"/>
          </ac:cxnSpMkLst>
        </pc:cxnChg>
        <pc:cxnChg chg="mod">
          <ac:chgData name="Nguyen Chi Son" userId="606856d02e9d83ac" providerId="LiveId" clId="{9FC513B0-8B8E-4F9D-B691-50C8BB0F64D2}" dt="2022-05-19T08:24:55.854" v="2756" actId="14100"/>
          <ac:cxnSpMkLst>
            <pc:docMk/>
            <pc:sldMk cId="3000388248" sldId="867"/>
            <ac:cxnSpMk id="18" creationId="{224648FA-9990-7951-9795-F7B227F7C478}"/>
          </ac:cxnSpMkLst>
        </pc:cxnChg>
        <pc:cxnChg chg="del">
          <ac:chgData name="Nguyen Chi Son" userId="606856d02e9d83ac" providerId="LiveId" clId="{9FC513B0-8B8E-4F9D-B691-50C8BB0F64D2}" dt="2022-05-19T08:22:46.746" v="2213" actId="478"/>
          <ac:cxnSpMkLst>
            <pc:docMk/>
            <pc:sldMk cId="3000388248" sldId="867"/>
            <ac:cxnSpMk id="22" creationId="{25CF8F87-08D5-3280-71A8-B29480C42B25}"/>
          </ac:cxnSpMkLst>
        </pc:cxnChg>
        <pc:cxnChg chg="del">
          <ac:chgData name="Nguyen Chi Son" userId="606856d02e9d83ac" providerId="LiveId" clId="{9FC513B0-8B8E-4F9D-B691-50C8BB0F64D2}" dt="2022-05-19T08:22:46.746" v="2213" actId="478"/>
          <ac:cxnSpMkLst>
            <pc:docMk/>
            <pc:sldMk cId="3000388248" sldId="867"/>
            <ac:cxnSpMk id="23" creationId="{A623A7EB-7C38-DF63-5028-6FD7BBAFD265}"/>
          </ac:cxnSpMkLst>
        </pc:cxnChg>
      </pc:sldChg>
      <pc:sldChg chg="addSp delSp modSp add mod delAnim modAnim">
        <pc:chgData name="Nguyen Chi Son" userId="606856d02e9d83ac" providerId="LiveId" clId="{9FC513B0-8B8E-4F9D-B691-50C8BB0F64D2}" dt="2022-05-19T08:28:05.639" v="3376" actId="1035"/>
        <pc:sldMkLst>
          <pc:docMk/>
          <pc:sldMk cId="2384085377" sldId="868"/>
        </pc:sldMkLst>
        <pc:spChg chg="mod">
          <ac:chgData name="Nguyen Chi Son" userId="606856d02e9d83ac" providerId="LiveId" clId="{9FC513B0-8B8E-4F9D-B691-50C8BB0F64D2}" dt="2022-05-19T08:28:05.639" v="3376" actId="1035"/>
          <ac:spMkLst>
            <pc:docMk/>
            <pc:sldMk cId="2384085377" sldId="868"/>
            <ac:spMk id="10" creationId="{D98CE14C-9A27-2914-79C0-C7B48EB2DECD}"/>
          </ac:spMkLst>
        </pc:spChg>
        <pc:spChg chg="mod">
          <ac:chgData name="Nguyen Chi Son" userId="606856d02e9d83ac" providerId="LiveId" clId="{9FC513B0-8B8E-4F9D-B691-50C8BB0F64D2}" dt="2022-05-19T08:28:05.639" v="3376" actId="1035"/>
          <ac:spMkLst>
            <pc:docMk/>
            <pc:sldMk cId="2384085377" sldId="868"/>
            <ac:spMk id="13" creationId="{8567C54E-DBCB-0D35-F240-006D821F72BD}"/>
          </ac:spMkLst>
        </pc:spChg>
        <pc:spChg chg="mod">
          <ac:chgData name="Nguyen Chi Son" userId="606856d02e9d83ac" providerId="LiveId" clId="{9FC513B0-8B8E-4F9D-B691-50C8BB0F64D2}" dt="2022-05-19T08:27:44.773" v="3311" actId="20577"/>
          <ac:spMkLst>
            <pc:docMk/>
            <pc:sldMk cId="2384085377" sldId="868"/>
            <ac:spMk id="19" creationId="{9C339D16-68E4-43C4-A62E-D0146138D23B}"/>
          </ac:spMkLst>
        </pc:spChg>
        <pc:graphicFrameChg chg="del">
          <ac:chgData name="Nguyen Chi Son" userId="606856d02e9d83ac" providerId="LiveId" clId="{9FC513B0-8B8E-4F9D-B691-50C8BB0F64D2}" dt="2022-05-19T08:26:14.641" v="3117" actId="478"/>
          <ac:graphicFrameMkLst>
            <pc:docMk/>
            <pc:sldMk cId="2384085377" sldId="868"/>
            <ac:graphicFrameMk id="20" creationId="{16AEA1FC-C742-7807-51A9-975974AA0190}"/>
          </ac:graphicFrameMkLst>
        </pc:graphicFrameChg>
        <pc:graphicFrameChg chg="del">
          <ac:chgData name="Nguyen Chi Son" userId="606856d02e9d83ac" providerId="LiveId" clId="{9FC513B0-8B8E-4F9D-B691-50C8BB0F64D2}" dt="2022-05-19T08:26:14.641" v="3117" actId="478"/>
          <ac:graphicFrameMkLst>
            <pc:docMk/>
            <pc:sldMk cId="2384085377" sldId="868"/>
            <ac:graphicFrameMk id="26" creationId="{EF086FC4-F9A0-6340-C43B-C5EDE97A886E}"/>
          </ac:graphicFrameMkLst>
        </pc:graphicFrameChg>
        <pc:graphicFrameChg chg="del">
          <ac:chgData name="Nguyen Chi Son" userId="606856d02e9d83ac" providerId="LiveId" clId="{9FC513B0-8B8E-4F9D-B691-50C8BB0F64D2}" dt="2022-05-19T08:26:14.641" v="3117" actId="478"/>
          <ac:graphicFrameMkLst>
            <pc:docMk/>
            <pc:sldMk cId="2384085377" sldId="868"/>
            <ac:graphicFrameMk id="29" creationId="{C43DEEB4-F1C2-6BF5-B106-FB1D0BD2EEFA}"/>
          </ac:graphicFrameMkLst>
        </pc:graphicFrameChg>
        <pc:picChg chg="add mod">
          <ac:chgData name="Nguyen Chi Son" userId="606856d02e9d83ac" providerId="LiveId" clId="{9FC513B0-8B8E-4F9D-B691-50C8BB0F64D2}" dt="2022-05-19T08:27:30.917" v="3290" actId="1076"/>
          <ac:picMkLst>
            <pc:docMk/>
            <pc:sldMk cId="2384085377" sldId="868"/>
            <ac:picMk id="3" creationId="{1D49D7E1-BE45-750C-FAE9-9AE0209E39CF}"/>
          </ac:picMkLst>
        </pc:picChg>
        <pc:picChg chg="del">
          <ac:chgData name="Nguyen Chi Son" userId="606856d02e9d83ac" providerId="LiveId" clId="{9FC513B0-8B8E-4F9D-B691-50C8BB0F64D2}" dt="2022-05-19T08:26:13.363" v="3116" actId="478"/>
          <ac:picMkLst>
            <pc:docMk/>
            <pc:sldMk cId="2384085377" sldId="868"/>
            <ac:picMk id="4" creationId="{65D48CDF-8870-1D0A-AC1E-53B03089D5B9}"/>
          </ac:picMkLst>
        </pc:picChg>
        <pc:cxnChg chg="del">
          <ac:chgData name="Nguyen Chi Son" userId="606856d02e9d83ac" providerId="LiveId" clId="{9FC513B0-8B8E-4F9D-B691-50C8BB0F64D2}" dt="2022-05-19T08:26:14.641" v="3117" actId="478"/>
          <ac:cxnSpMkLst>
            <pc:docMk/>
            <pc:sldMk cId="2384085377" sldId="868"/>
            <ac:cxnSpMk id="16" creationId="{40425266-B60F-30BA-C581-515F3BD2F0B5}"/>
          </ac:cxnSpMkLst>
        </pc:cxnChg>
        <pc:cxnChg chg="del">
          <ac:chgData name="Nguyen Chi Son" userId="606856d02e9d83ac" providerId="LiveId" clId="{9FC513B0-8B8E-4F9D-B691-50C8BB0F64D2}" dt="2022-05-19T08:26:14.641" v="3117" actId="478"/>
          <ac:cxnSpMkLst>
            <pc:docMk/>
            <pc:sldMk cId="2384085377" sldId="868"/>
            <ac:cxnSpMk id="17" creationId="{573AB9C2-A189-12C4-40E7-596A6DA9EC17}"/>
          </ac:cxnSpMkLst>
        </pc:cxnChg>
        <pc:cxnChg chg="del">
          <ac:chgData name="Nguyen Chi Son" userId="606856d02e9d83ac" providerId="LiveId" clId="{9FC513B0-8B8E-4F9D-B691-50C8BB0F64D2}" dt="2022-05-19T08:26:14.641" v="3117" actId="478"/>
          <ac:cxnSpMkLst>
            <pc:docMk/>
            <pc:sldMk cId="2384085377" sldId="868"/>
            <ac:cxnSpMk id="18" creationId="{224648FA-9990-7951-9795-F7B227F7C478}"/>
          </ac:cxnSpMkLst>
        </pc:cxnChg>
      </pc:sldChg>
    </pc:docChg>
  </pc:docChgLst>
  <pc:docChgLst>
    <pc:chgData name="Nguyen Chi Son" userId="606856d02e9d83ac" providerId="LiveId" clId="{43411EA5-83AA-4A26-A199-8A8BF982D6DB}"/>
    <pc:docChg chg="undo custSel addSld delSld modSld">
      <pc:chgData name="Nguyen Chi Son" userId="606856d02e9d83ac" providerId="LiveId" clId="{43411EA5-83AA-4A26-A199-8A8BF982D6DB}" dt="2022-05-16T14:09:53.091" v="7786"/>
      <pc:docMkLst>
        <pc:docMk/>
      </pc:docMkLst>
      <pc:sldChg chg="modSp mod">
        <pc:chgData name="Nguyen Chi Son" userId="606856d02e9d83ac" providerId="LiveId" clId="{43411EA5-83AA-4A26-A199-8A8BF982D6DB}" dt="2022-05-14T19:40:29.601" v="100" actId="255"/>
        <pc:sldMkLst>
          <pc:docMk/>
          <pc:sldMk cId="2922349590" sldId="256"/>
        </pc:sldMkLst>
        <pc:spChg chg="mod">
          <ac:chgData name="Nguyen Chi Son" userId="606856d02e9d83ac" providerId="LiveId" clId="{43411EA5-83AA-4A26-A199-8A8BF982D6DB}" dt="2022-05-14T19:40:29.601" v="100" actId="255"/>
          <ac:spMkLst>
            <pc:docMk/>
            <pc:sldMk cId="2922349590" sldId="256"/>
            <ac:spMk id="136" creationId="{C574B640-0199-463F-87CA-8E3956B46E10}"/>
          </ac:spMkLst>
        </pc:spChg>
      </pc:sldChg>
      <pc:sldChg chg="modSp mod">
        <pc:chgData name="Nguyen Chi Son" userId="606856d02e9d83ac" providerId="LiveId" clId="{43411EA5-83AA-4A26-A199-8A8BF982D6DB}" dt="2022-05-14T20:23:34.922" v="3460" actId="20577"/>
        <pc:sldMkLst>
          <pc:docMk/>
          <pc:sldMk cId="3319126272" sldId="622"/>
        </pc:sldMkLst>
        <pc:spChg chg="mod">
          <ac:chgData name="Nguyen Chi Son" userId="606856d02e9d83ac" providerId="LiveId" clId="{43411EA5-83AA-4A26-A199-8A8BF982D6DB}" dt="2022-05-14T20:23:34.922" v="3460" actId="20577"/>
          <ac:spMkLst>
            <pc:docMk/>
            <pc:sldMk cId="3319126272" sldId="622"/>
            <ac:spMk id="2" creationId="{DAF08EC2-5D0D-48D9-855C-A59C0E5ED55B}"/>
          </ac:spMkLst>
        </pc:spChg>
      </pc:sldChg>
      <pc:sldChg chg="modSp mod">
        <pc:chgData name="Nguyen Chi Son" userId="606856d02e9d83ac" providerId="LiveId" clId="{43411EA5-83AA-4A26-A199-8A8BF982D6DB}" dt="2022-05-14T19:40:47.380" v="175" actId="20577"/>
        <pc:sldMkLst>
          <pc:docMk/>
          <pc:sldMk cId="1033004166" sldId="675"/>
        </pc:sldMkLst>
        <pc:spChg chg="mod">
          <ac:chgData name="Nguyen Chi Son" userId="606856d02e9d83ac" providerId="LiveId" clId="{43411EA5-83AA-4A26-A199-8A8BF982D6DB}" dt="2022-05-14T19:40:47.380" v="175" actId="20577"/>
          <ac:spMkLst>
            <pc:docMk/>
            <pc:sldMk cId="1033004166" sldId="675"/>
            <ac:spMk id="2" creationId="{DAF08EC2-5D0D-48D9-855C-A59C0E5ED55B}"/>
          </ac:spMkLst>
        </pc:spChg>
      </pc:sldChg>
      <pc:sldChg chg="addSp delSp modSp del mod">
        <pc:chgData name="Nguyen Chi Son" userId="606856d02e9d83ac" providerId="LiveId" clId="{43411EA5-83AA-4A26-A199-8A8BF982D6DB}" dt="2022-05-14T19:45:36.538" v="698" actId="47"/>
        <pc:sldMkLst>
          <pc:docMk/>
          <pc:sldMk cId="1219282801" sldId="781"/>
        </pc:sldMkLst>
        <pc:spChg chg="mod">
          <ac:chgData name="Nguyen Chi Son" userId="606856d02e9d83ac" providerId="LiveId" clId="{43411EA5-83AA-4A26-A199-8A8BF982D6DB}" dt="2022-05-14T19:41:21.056" v="426" actId="20577"/>
          <ac:spMkLst>
            <pc:docMk/>
            <pc:sldMk cId="1219282801" sldId="781"/>
            <ac:spMk id="2" creationId="{BA8A6260-CA4B-46A9-A06E-C71EE59E6992}"/>
          </ac:spMkLst>
        </pc:spChg>
        <pc:spChg chg="mod">
          <ac:chgData name="Nguyen Chi Son" userId="606856d02e9d83ac" providerId="LiveId" clId="{43411EA5-83AA-4A26-A199-8A8BF982D6DB}" dt="2022-05-14T19:43:58.415" v="614" actId="1076"/>
          <ac:spMkLst>
            <pc:docMk/>
            <pc:sldMk cId="1219282801" sldId="781"/>
            <ac:spMk id="15" creationId="{D4A11C5C-895C-BC35-F8FA-178D9F3E9B51}"/>
          </ac:spMkLst>
        </pc:spChg>
        <pc:spChg chg="del">
          <ac:chgData name="Nguyen Chi Son" userId="606856d02e9d83ac" providerId="LiveId" clId="{43411EA5-83AA-4A26-A199-8A8BF982D6DB}" dt="2022-05-14T19:41:25.927" v="427" actId="478"/>
          <ac:spMkLst>
            <pc:docMk/>
            <pc:sldMk cId="1219282801" sldId="781"/>
            <ac:spMk id="16" creationId="{07A27192-83D3-669D-5A55-49EE6A7FB5CE}"/>
          </ac:spMkLst>
        </pc:spChg>
        <pc:picChg chg="add mod">
          <ac:chgData name="Nguyen Chi Son" userId="606856d02e9d83ac" providerId="LiveId" clId="{43411EA5-83AA-4A26-A199-8A8BF982D6DB}" dt="2022-05-14T19:43:24.385" v="610" actId="1076"/>
          <ac:picMkLst>
            <pc:docMk/>
            <pc:sldMk cId="1219282801" sldId="781"/>
            <ac:picMk id="4" creationId="{5C03EDDA-00CB-8E15-274C-86DACDCE6D39}"/>
          </ac:picMkLst>
        </pc:picChg>
        <pc:picChg chg="del">
          <ac:chgData name="Nguyen Chi Son" userId="606856d02e9d83ac" providerId="LiveId" clId="{43411EA5-83AA-4A26-A199-8A8BF982D6DB}" dt="2022-05-14T19:40:51.638" v="177" actId="478"/>
          <ac:picMkLst>
            <pc:docMk/>
            <pc:sldMk cId="1219282801" sldId="781"/>
            <ac:picMk id="10" creationId="{3FC4DF97-796F-FA5B-90BC-E5A4DF111A52}"/>
          </ac:picMkLst>
        </pc:picChg>
        <pc:picChg chg="del">
          <ac:chgData name="Nguyen Chi Son" userId="606856d02e9d83ac" providerId="LiveId" clId="{43411EA5-83AA-4A26-A199-8A8BF982D6DB}" dt="2022-05-14T19:40:50.296" v="176" actId="478"/>
          <ac:picMkLst>
            <pc:docMk/>
            <pc:sldMk cId="1219282801" sldId="781"/>
            <ac:picMk id="1026" creationId="{B7E3BCBB-E0ED-6C94-733B-A4B4D663A38B}"/>
          </ac:picMkLst>
        </pc:picChg>
      </pc:sldChg>
      <pc:sldChg chg="addSp delSp modSp mod">
        <pc:chgData name="Nguyen Chi Son" userId="606856d02e9d83ac" providerId="LiveId" clId="{43411EA5-83AA-4A26-A199-8A8BF982D6DB}" dt="2022-05-14T20:28:42.543" v="3971" actId="1076"/>
        <pc:sldMkLst>
          <pc:docMk/>
          <pc:sldMk cId="3014091475" sldId="782"/>
        </pc:sldMkLst>
        <pc:spChg chg="mod">
          <ac:chgData name="Nguyen Chi Son" userId="606856d02e9d83ac" providerId="LiveId" clId="{43411EA5-83AA-4A26-A199-8A8BF982D6DB}" dt="2022-05-14T20:25:47.795" v="3877" actId="20577"/>
          <ac:spMkLst>
            <pc:docMk/>
            <pc:sldMk cId="3014091475" sldId="782"/>
            <ac:spMk id="2" creationId="{BA8A6260-CA4B-46A9-A06E-C71EE59E6992}"/>
          </ac:spMkLst>
        </pc:spChg>
        <pc:spChg chg="add mod">
          <ac:chgData name="Nguyen Chi Son" userId="606856d02e9d83ac" providerId="LiveId" clId="{43411EA5-83AA-4A26-A199-8A8BF982D6DB}" dt="2022-05-14T20:28:33.184" v="3956" actId="1036"/>
          <ac:spMkLst>
            <pc:docMk/>
            <pc:sldMk cId="3014091475" sldId="782"/>
            <ac:spMk id="7" creationId="{BC955902-ACF9-970D-B1AE-4DDAB861205F}"/>
          </ac:spMkLst>
        </pc:spChg>
        <pc:spChg chg="add del mod">
          <ac:chgData name="Nguyen Chi Son" userId="606856d02e9d83ac" providerId="LiveId" clId="{43411EA5-83AA-4A26-A199-8A8BF982D6DB}" dt="2022-05-14T20:27:17.623" v="3934" actId="478"/>
          <ac:spMkLst>
            <pc:docMk/>
            <pc:sldMk cId="3014091475" sldId="782"/>
            <ac:spMk id="8" creationId="{1DF3628F-E0B8-0EC3-4BF7-B8A9EF0B29EE}"/>
          </ac:spMkLst>
        </pc:spChg>
        <pc:spChg chg="add mod">
          <ac:chgData name="Nguyen Chi Son" userId="606856d02e9d83ac" providerId="LiveId" clId="{43411EA5-83AA-4A26-A199-8A8BF982D6DB}" dt="2022-05-14T20:28:33.184" v="3956" actId="1036"/>
          <ac:spMkLst>
            <pc:docMk/>
            <pc:sldMk cId="3014091475" sldId="782"/>
            <ac:spMk id="9" creationId="{A53E5BCB-823A-4C55-8FCD-4B7F2E76626A}"/>
          </ac:spMkLst>
        </pc:spChg>
        <pc:graphicFrameChg chg="add mod">
          <ac:chgData name="Nguyen Chi Son" userId="606856d02e9d83ac" providerId="LiveId" clId="{43411EA5-83AA-4A26-A199-8A8BF982D6DB}" dt="2022-05-14T20:28:39.793" v="3970" actId="1076"/>
          <ac:graphicFrameMkLst>
            <pc:docMk/>
            <pc:sldMk cId="3014091475" sldId="782"/>
            <ac:graphicFrameMk id="10" creationId="{A9186D06-8FA5-8D62-189E-A5992CD89819}"/>
          </ac:graphicFrameMkLst>
        </pc:graphicFrameChg>
        <pc:graphicFrameChg chg="add mod">
          <ac:chgData name="Nguyen Chi Son" userId="606856d02e9d83ac" providerId="LiveId" clId="{43411EA5-83AA-4A26-A199-8A8BF982D6DB}" dt="2022-05-14T20:28:42.543" v="3971" actId="1076"/>
          <ac:graphicFrameMkLst>
            <pc:docMk/>
            <pc:sldMk cId="3014091475" sldId="782"/>
            <ac:graphicFrameMk id="11" creationId="{05F9B701-508E-4C9E-9DD8-DBDE3D9B5FE0}"/>
          </ac:graphicFrameMkLst>
        </pc:graphicFrameChg>
        <pc:picChg chg="del">
          <ac:chgData name="Nguyen Chi Son" userId="606856d02e9d83ac" providerId="LiveId" clId="{43411EA5-83AA-4A26-A199-8A8BF982D6DB}" dt="2022-05-14T20:23:37.547" v="3461" actId="478"/>
          <ac:picMkLst>
            <pc:docMk/>
            <pc:sldMk cId="3014091475" sldId="782"/>
            <ac:picMk id="4" creationId="{D35BBBE6-C81C-0FA2-0597-FD36892A762F}"/>
          </ac:picMkLst>
        </pc:picChg>
        <pc:picChg chg="add mod">
          <ac:chgData name="Nguyen Chi Son" userId="606856d02e9d83ac" providerId="LiveId" clId="{43411EA5-83AA-4A26-A199-8A8BF982D6DB}" dt="2022-05-14T20:28:36.730" v="3969" actId="1035"/>
          <ac:picMkLst>
            <pc:docMk/>
            <pc:sldMk cId="3014091475" sldId="782"/>
            <ac:picMk id="5" creationId="{411D717A-CE10-2900-614F-98F4F13F5A1D}"/>
          </ac:picMkLst>
        </pc:picChg>
        <pc:picChg chg="add mod">
          <ac:chgData name="Nguyen Chi Son" userId="606856d02e9d83ac" providerId="LiveId" clId="{43411EA5-83AA-4A26-A199-8A8BF982D6DB}" dt="2022-05-14T20:28:36.730" v="3969" actId="1035"/>
          <ac:picMkLst>
            <pc:docMk/>
            <pc:sldMk cId="3014091475" sldId="782"/>
            <ac:picMk id="6" creationId="{CD0E0A5B-1157-3688-980C-62A9D883B070}"/>
          </ac:picMkLst>
        </pc:picChg>
      </pc:sldChg>
      <pc:sldChg chg="addSp delSp modSp mod delAnim">
        <pc:chgData name="Nguyen Chi Son" userId="606856d02e9d83ac" providerId="LiveId" clId="{43411EA5-83AA-4A26-A199-8A8BF982D6DB}" dt="2022-05-14T19:59:42.976" v="1160" actId="1076"/>
        <pc:sldMkLst>
          <pc:docMk/>
          <pc:sldMk cId="3990194128" sldId="837"/>
        </pc:sldMkLst>
        <pc:spChg chg="mod">
          <ac:chgData name="Nguyen Chi Son" userId="606856d02e9d83ac" providerId="LiveId" clId="{43411EA5-83AA-4A26-A199-8A8BF982D6DB}" dt="2022-05-14T19:48:15.493" v="757" actId="20577"/>
          <ac:spMkLst>
            <pc:docMk/>
            <pc:sldMk cId="3990194128" sldId="837"/>
            <ac:spMk id="2" creationId="{BA8A6260-CA4B-46A9-A06E-C71EE59E6992}"/>
          </ac:spMkLst>
        </pc:spChg>
        <pc:spChg chg="add mod">
          <ac:chgData name="Nguyen Chi Son" userId="606856d02e9d83ac" providerId="LiveId" clId="{43411EA5-83AA-4A26-A199-8A8BF982D6DB}" dt="2022-05-14T19:58:28.716" v="1149" actId="1076"/>
          <ac:spMkLst>
            <pc:docMk/>
            <pc:sldMk cId="3990194128" sldId="837"/>
            <ac:spMk id="7" creationId="{CCCADD67-50AA-6D8A-D43B-1192F7D16393}"/>
          </ac:spMkLst>
        </pc:spChg>
        <pc:spChg chg="del">
          <ac:chgData name="Nguyen Chi Son" userId="606856d02e9d83ac" providerId="LiveId" clId="{43411EA5-83AA-4A26-A199-8A8BF982D6DB}" dt="2022-05-14T19:47:39.798" v="719" actId="478"/>
          <ac:spMkLst>
            <pc:docMk/>
            <pc:sldMk cId="3990194128" sldId="837"/>
            <ac:spMk id="9" creationId="{39E9E660-7C77-522F-DE95-48D46FE6197C}"/>
          </ac:spMkLst>
        </pc:spChg>
        <pc:spChg chg="mod">
          <ac:chgData name="Nguyen Chi Son" userId="606856d02e9d83ac" providerId="LiveId" clId="{43411EA5-83AA-4A26-A199-8A8BF982D6DB}" dt="2022-05-14T19:58:24.228" v="1148" actId="1076"/>
          <ac:spMkLst>
            <pc:docMk/>
            <pc:sldMk cId="3990194128" sldId="837"/>
            <ac:spMk id="11" creationId="{C1E0E65F-66DE-EE13-FFB8-F7640F4B8074}"/>
          </ac:spMkLst>
        </pc:spChg>
        <pc:spChg chg="add mod">
          <ac:chgData name="Nguyen Chi Son" userId="606856d02e9d83ac" providerId="LiveId" clId="{43411EA5-83AA-4A26-A199-8A8BF982D6DB}" dt="2022-05-14T19:58:08.808" v="1144" actId="1076"/>
          <ac:spMkLst>
            <pc:docMk/>
            <pc:sldMk cId="3990194128" sldId="837"/>
            <ac:spMk id="14" creationId="{7B944072-AAFE-234B-EE93-BB0A94A34DAD}"/>
          </ac:spMkLst>
        </pc:spChg>
        <pc:spChg chg="add mod">
          <ac:chgData name="Nguyen Chi Son" userId="606856d02e9d83ac" providerId="LiveId" clId="{43411EA5-83AA-4A26-A199-8A8BF982D6DB}" dt="2022-05-14T19:58:15.245" v="1145" actId="1076"/>
          <ac:spMkLst>
            <pc:docMk/>
            <pc:sldMk cId="3990194128" sldId="837"/>
            <ac:spMk id="15" creationId="{3DF0071F-4D92-A5D6-ED4B-F6440AA406C5}"/>
          </ac:spMkLst>
        </pc:spChg>
        <pc:spChg chg="add mod">
          <ac:chgData name="Nguyen Chi Son" userId="606856d02e9d83ac" providerId="LiveId" clId="{43411EA5-83AA-4A26-A199-8A8BF982D6DB}" dt="2022-05-14T19:58:35.571" v="1151" actId="1076"/>
          <ac:spMkLst>
            <pc:docMk/>
            <pc:sldMk cId="3990194128" sldId="837"/>
            <ac:spMk id="16" creationId="{4A2AF197-85ED-0810-FD7C-063CE61F46BB}"/>
          </ac:spMkLst>
        </pc:spChg>
        <pc:spChg chg="add mod">
          <ac:chgData name="Nguyen Chi Son" userId="606856d02e9d83ac" providerId="LiveId" clId="{43411EA5-83AA-4A26-A199-8A8BF982D6DB}" dt="2022-05-14T19:59:18.954" v="1154" actId="208"/>
          <ac:spMkLst>
            <pc:docMk/>
            <pc:sldMk cId="3990194128" sldId="837"/>
            <ac:spMk id="18" creationId="{D3527BB3-F16D-BD24-0AB5-DE302DBD1833}"/>
          </ac:spMkLst>
        </pc:spChg>
        <pc:spChg chg="add mod">
          <ac:chgData name="Nguyen Chi Son" userId="606856d02e9d83ac" providerId="LiveId" clId="{43411EA5-83AA-4A26-A199-8A8BF982D6DB}" dt="2022-05-14T19:59:42.976" v="1160" actId="1076"/>
          <ac:spMkLst>
            <pc:docMk/>
            <pc:sldMk cId="3990194128" sldId="837"/>
            <ac:spMk id="19" creationId="{CAE0015D-C52A-20ED-C723-52880A687CE2}"/>
          </ac:spMkLst>
        </pc:spChg>
        <pc:graphicFrameChg chg="add del mod">
          <ac:chgData name="Nguyen Chi Son" userId="606856d02e9d83ac" providerId="LiveId" clId="{43411EA5-83AA-4A26-A199-8A8BF982D6DB}" dt="2022-05-14T19:56:43.382" v="1122" actId="478"/>
          <ac:graphicFrameMkLst>
            <pc:docMk/>
            <pc:sldMk cId="3990194128" sldId="837"/>
            <ac:graphicFrameMk id="17" creationId="{914135B4-A6DA-B94C-DF64-FA6711716F5B}"/>
          </ac:graphicFrameMkLst>
        </pc:graphicFrameChg>
        <pc:picChg chg="del">
          <ac:chgData name="Nguyen Chi Son" userId="606856d02e9d83ac" providerId="LiveId" clId="{43411EA5-83AA-4A26-A199-8A8BF982D6DB}" dt="2022-05-14T19:47:37.748" v="717" actId="478"/>
          <ac:picMkLst>
            <pc:docMk/>
            <pc:sldMk cId="3990194128" sldId="837"/>
            <ac:picMk id="3" creationId="{A7784BE9-059B-61B7-4F0A-7B0D6A9F7BA0}"/>
          </ac:picMkLst>
        </pc:picChg>
        <pc:picChg chg="del">
          <ac:chgData name="Nguyen Chi Son" userId="606856d02e9d83ac" providerId="LiveId" clId="{43411EA5-83AA-4A26-A199-8A8BF982D6DB}" dt="2022-05-14T19:47:38.195" v="718" actId="478"/>
          <ac:picMkLst>
            <pc:docMk/>
            <pc:sldMk cId="3990194128" sldId="837"/>
            <ac:picMk id="5" creationId="{F94D2062-3C40-ECEF-7014-64496B04A0F7}"/>
          </ac:picMkLst>
        </pc:picChg>
        <pc:picChg chg="add mod">
          <ac:chgData name="Nguyen Chi Son" userId="606856d02e9d83ac" providerId="LiveId" clId="{43411EA5-83AA-4A26-A199-8A8BF982D6DB}" dt="2022-05-14T19:57:15.051" v="1131" actId="1076"/>
          <ac:picMkLst>
            <pc:docMk/>
            <pc:sldMk cId="3990194128" sldId="837"/>
            <ac:picMk id="6" creationId="{35E8BECB-FF09-EA8F-2458-41858A6990D4}"/>
          </ac:picMkLst>
        </pc:picChg>
        <pc:picChg chg="add mod">
          <ac:chgData name="Nguyen Chi Son" userId="606856d02e9d83ac" providerId="LiveId" clId="{43411EA5-83AA-4A26-A199-8A8BF982D6DB}" dt="2022-05-14T19:57:24.440" v="1134" actId="1076"/>
          <ac:picMkLst>
            <pc:docMk/>
            <pc:sldMk cId="3990194128" sldId="837"/>
            <ac:picMk id="10" creationId="{6B6F9A42-10ED-3C1F-1F17-2EB4B9033D99}"/>
          </ac:picMkLst>
        </pc:picChg>
        <pc:picChg chg="add mod">
          <ac:chgData name="Nguyen Chi Son" userId="606856d02e9d83ac" providerId="LiveId" clId="{43411EA5-83AA-4A26-A199-8A8BF982D6DB}" dt="2022-05-14T19:57:21.183" v="1133" actId="1076"/>
          <ac:picMkLst>
            <pc:docMk/>
            <pc:sldMk cId="3990194128" sldId="837"/>
            <ac:picMk id="13" creationId="{1D2A25E4-C489-50BA-324C-E10E2B432D3E}"/>
          </ac:picMkLst>
        </pc:picChg>
      </pc:sldChg>
      <pc:sldChg chg="del">
        <pc:chgData name="Nguyen Chi Son" userId="606856d02e9d83ac" providerId="LiveId" clId="{43411EA5-83AA-4A26-A199-8A8BF982D6DB}" dt="2022-05-14T20:01:05.515" v="1161" actId="47"/>
        <pc:sldMkLst>
          <pc:docMk/>
          <pc:sldMk cId="3073020842" sldId="838"/>
        </pc:sldMkLst>
      </pc:sldChg>
      <pc:sldChg chg="addSp delSp modSp mod delAnim modAnim">
        <pc:chgData name="Nguyen Chi Son" userId="606856d02e9d83ac" providerId="LiveId" clId="{43411EA5-83AA-4A26-A199-8A8BF982D6DB}" dt="2022-05-16T14:09:53.091" v="7786"/>
        <pc:sldMkLst>
          <pc:docMk/>
          <pc:sldMk cId="2469390445" sldId="839"/>
        </pc:sldMkLst>
        <pc:spChg chg="mod">
          <ac:chgData name="Nguyen Chi Son" userId="606856d02e9d83ac" providerId="LiveId" clId="{43411EA5-83AA-4A26-A199-8A8BF982D6DB}" dt="2022-05-14T20:02:21.283" v="1498" actId="20577"/>
          <ac:spMkLst>
            <pc:docMk/>
            <pc:sldMk cId="2469390445" sldId="839"/>
            <ac:spMk id="10" creationId="{CA7A7645-A7F6-FF0F-6CE7-F7954F96AD24}"/>
          </ac:spMkLst>
        </pc:spChg>
        <pc:spChg chg="mod">
          <ac:chgData name="Nguyen Chi Son" userId="606856d02e9d83ac" providerId="LiveId" clId="{43411EA5-83AA-4A26-A199-8A8BF982D6DB}" dt="2022-05-14T20:02:11.530" v="1479" actId="1035"/>
          <ac:spMkLst>
            <pc:docMk/>
            <pc:sldMk cId="2469390445" sldId="839"/>
            <ac:spMk id="11" creationId="{0E84CBE1-4AB0-CA68-65C2-AC68692AACAA}"/>
          </ac:spMkLst>
        </pc:spChg>
        <pc:spChg chg="mod">
          <ac:chgData name="Nguyen Chi Son" userId="606856d02e9d83ac" providerId="LiveId" clId="{43411EA5-83AA-4A26-A199-8A8BF982D6DB}" dt="2022-05-14T20:04:48.602" v="1564" actId="20577"/>
          <ac:spMkLst>
            <pc:docMk/>
            <pc:sldMk cId="2469390445" sldId="839"/>
            <ac:spMk id="12" creationId="{5B8A6D26-E571-DC15-930E-F272FC43E0DD}"/>
          </ac:spMkLst>
        </pc:spChg>
        <pc:spChg chg="mod">
          <ac:chgData name="Nguyen Chi Son" userId="606856d02e9d83ac" providerId="LiveId" clId="{43411EA5-83AA-4A26-A199-8A8BF982D6DB}" dt="2022-05-14T20:02:11.530" v="1479" actId="1035"/>
          <ac:spMkLst>
            <pc:docMk/>
            <pc:sldMk cId="2469390445" sldId="839"/>
            <ac:spMk id="13" creationId="{1E14587E-DEDE-55E8-CE0F-8FA8A72C11BC}"/>
          </ac:spMkLst>
        </pc:spChg>
        <pc:spChg chg="mod">
          <ac:chgData name="Nguyen Chi Son" userId="606856d02e9d83ac" providerId="LiveId" clId="{43411EA5-83AA-4A26-A199-8A8BF982D6DB}" dt="2022-05-14T20:02:04.702" v="1444" actId="20577"/>
          <ac:spMkLst>
            <pc:docMk/>
            <pc:sldMk cId="2469390445" sldId="839"/>
            <ac:spMk id="19" creationId="{9C339D16-68E4-43C4-A62E-D0146138D23B}"/>
          </ac:spMkLst>
        </pc:spChg>
        <pc:graphicFrameChg chg="mod">
          <ac:chgData name="Nguyen Chi Son" userId="606856d02e9d83ac" providerId="LiveId" clId="{43411EA5-83AA-4A26-A199-8A8BF982D6DB}" dt="2022-05-14T20:02:44.876" v="1503" actId="1076"/>
          <ac:graphicFrameMkLst>
            <pc:docMk/>
            <pc:sldMk cId="2469390445" sldId="839"/>
            <ac:graphicFrameMk id="8" creationId="{8BF6DC18-F4EB-8D5E-8089-0B12B64D162A}"/>
          </ac:graphicFrameMkLst>
        </pc:graphicFrameChg>
        <pc:graphicFrameChg chg="del mod">
          <ac:chgData name="Nguyen Chi Son" userId="606856d02e9d83ac" providerId="LiveId" clId="{43411EA5-83AA-4A26-A199-8A8BF982D6DB}" dt="2022-05-14T20:02:53.675" v="1515" actId="478"/>
          <ac:graphicFrameMkLst>
            <pc:docMk/>
            <pc:sldMk cId="2469390445" sldId="839"/>
            <ac:graphicFrameMk id="14" creationId="{9697F263-F3A4-64F1-443A-56CEA12BC2A9}"/>
          </ac:graphicFrameMkLst>
        </pc:graphicFrameChg>
        <pc:graphicFrameChg chg="add mod">
          <ac:chgData name="Nguyen Chi Son" userId="606856d02e9d83ac" providerId="LiveId" clId="{43411EA5-83AA-4A26-A199-8A8BF982D6DB}" dt="2022-05-14T20:04:50.946" v="1565" actId="1076"/>
          <ac:graphicFrameMkLst>
            <pc:docMk/>
            <pc:sldMk cId="2469390445" sldId="839"/>
            <ac:graphicFrameMk id="15" creationId="{30AC3A99-676C-C84D-5820-81CAF2F78071}"/>
          </ac:graphicFrameMkLst>
        </pc:graphicFrameChg>
        <pc:graphicFrameChg chg="del mod">
          <ac:chgData name="Nguyen Chi Son" userId="606856d02e9d83ac" providerId="LiveId" clId="{43411EA5-83AA-4A26-A199-8A8BF982D6DB}" dt="2022-05-14T20:02:22.705" v="1499" actId="478"/>
          <ac:graphicFrameMkLst>
            <pc:docMk/>
            <pc:sldMk cId="2469390445" sldId="839"/>
            <ac:graphicFrameMk id="16" creationId="{DFEA72EA-8808-FF40-B6AE-B176099AD99F}"/>
          </ac:graphicFrameMkLst>
        </pc:graphicFrameChg>
        <pc:picChg chg="add mod">
          <ac:chgData name="Nguyen Chi Son" userId="606856d02e9d83ac" providerId="LiveId" clId="{43411EA5-83AA-4A26-A199-8A8BF982D6DB}" dt="2022-05-14T20:04:53.055" v="1566" actId="1076"/>
          <ac:picMkLst>
            <pc:docMk/>
            <pc:sldMk cId="2469390445" sldId="839"/>
            <ac:picMk id="3" creationId="{4389EC1A-163B-F79B-764C-FEB43F6522AC}"/>
          </ac:picMkLst>
        </pc:picChg>
      </pc:sldChg>
      <pc:sldChg chg="del">
        <pc:chgData name="Nguyen Chi Son" userId="606856d02e9d83ac" providerId="LiveId" clId="{43411EA5-83AA-4A26-A199-8A8BF982D6DB}" dt="2022-05-14T20:23:26.547" v="3389" actId="47"/>
        <pc:sldMkLst>
          <pc:docMk/>
          <pc:sldMk cId="3897746557" sldId="840"/>
        </pc:sldMkLst>
      </pc:sldChg>
      <pc:sldChg chg="del">
        <pc:chgData name="Nguyen Chi Son" userId="606856d02e9d83ac" providerId="LiveId" clId="{43411EA5-83AA-4A26-A199-8A8BF982D6DB}" dt="2022-05-14T20:23:26.547" v="3389" actId="47"/>
        <pc:sldMkLst>
          <pc:docMk/>
          <pc:sldMk cId="652079318" sldId="841"/>
        </pc:sldMkLst>
      </pc:sldChg>
      <pc:sldChg chg="addSp delSp modSp mod delAnim modAnim">
        <pc:chgData name="Nguyen Chi Son" userId="606856d02e9d83ac" providerId="LiveId" clId="{43411EA5-83AA-4A26-A199-8A8BF982D6DB}" dt="2022-05-14T20:39:09.300" v="4498" actId="12788"/>
        <pc:sldMkLst>
          <pc:docMk/>
          <pc:sldMk cId="733565035" sldId="842"/>
        </pc:sldMkLst>
        <pc:spChg chg="del mod">
          <ac:chgData name="Nguyen Chi Son" userId="606856d02e9d83ac" providerId="LiveId" clId="{43411EA5-83AA-4A26-A199-8A8BF982D6DB}" dt="2022-05-14T20:39:01.425" v="4496" actId="478"/>
          <ac:spMkLst>
            <pc:docMk/>
            <pc:sldMk cId="733565035" sldId="842"/>
            <ac:spMk id="10" creationId="{CA7A7645-A7F6-FF0F-6CE7-F7954F96AD24}"/>
          </ac:spMkLst>
        </pc:spChg>
        <pc:spChg chg="mod">
          <ac:chgData name="Nguyen Chi Son" userId="606856d02e9d83ac" providerId="LiveId" clId="{43411EA5-83AA-4A26-A199-8A8BF982D6DB}" dt="2022-05-14T20:39:09.300" v="4498" actId="12788"/>
          <ac:spMkLst>
            <pc:docMk/>
            <pc:sldMk cId="733565035" sldId="842"/>
            <ac:spMk id="11" creationId="{0E84CBE1-4AB0-CA68-65C2-AC68692AACAA}"/>
          </ac:spMkLst>
        </pc:spChg>
        <pc:spChg chg="mod">
          <ac:chgData name="Nguyen Chi Son" userId="606856d02e9d83ac" providerId="LiveId" clId="{43411EA5-83AA-4A26-A199-8A8BF982D6DB}" dt="2022-05-14T20:39:06.331" v="4497" actId="14100"/>
          <ac:spMkLst>
            <pc:docMk/>
            <pc:sldMk cId="733565035" sldId="842"/>
            <ac:spMk id="12" creationId="{5B8A6D26-E571-DC15-930E-F272FC43E0DD}"/>
          </ac:spMkLst>
        </pc:spChg>
        <pc:spChg chg="del mod">
          <ac:chgData name="Nguyen Chi Son" userId="606856d02e9d83ac" providerId="LiveId" clId="{43411EA5-83AA-4A26-A199-8A8BF982D6DB}" dt="2022-05-14T20:38:58.987" v="4495" actId="478"/>
          <ac:spMkLst>
            <pc:docMk/>
            <pc:sldMk cId="733565035" sldId="842"/>
            <ac:spMk id="13" creationId="{1E14587E-DEDE-55E8-CE0F-8FA8A72C11BC}"/>
          </ac:spMkLst>
        </pc:spChg>
        <pc:spChg chg="mod">
          <ac:chgData name="Nguyen Chi Son" userId="606856d02e9d83ac" providerId="LiveId" clId="{43411EA5-83AA-4A26-A199-8A8BF982D6DB}" dt="2022-05-14T20:30:58.823" v="4243" actId="20577"/>
          <ac:spMkLst>
            <pc:docMk/>
            <pc:sldMk cId="733565035" sldId="842"/>
            <ac:spMk id="19" creationId="{9C339D16-68E4-43C4-A62E-D0146138D23B}"/>
          </ac:spMkLst>
        </pc:spChg>
        <pc:graphicFrameChg chg="del mod">
          <ac:chgData name="Nguyen Chi Son" userId="606856d02e9d83ac" providerId="LiveId" clId="{43411EA5-83AA-4A26-A199-8A8BF982D6DB}" dt="2022-05-14T20:38:58.987" v="4495" actId="478"/>
          <ac:graphicFrameMkLst>
            <pc:docMk/>
            <pc:sldMk cId="733565035" sldId="842"/>
            <ac:graphicFrameMk id="8" creationId="{8BF6DC18-F4EB-8D5E-8089-0B12B64D162A}"/>
          </ac:graphicFrameMkLst>
        </pc:graphicFrameChg>
        <pc:graphicFrameChg chg="del mod">
          <ac:chgData name="Nguyen Chi Son" userId="606856d02e9d83ac" providerId="LiveId" clId="{43411EA5-83AA-4A26-A199-8A8BF982D6DB}" dt="2022-05-14T20:38:28.551" v="4277" actId="478"/>
          <ac:graphicFrameMkLst>
            <pc:docMk/>
            <pc:sldMk cId="733565035" sldId="842"/>
            <ac:graphicFrameMk id="15" creationId="{6F053F35-99AA-78B5-2D3C-A36A9D04BEBC}"/>
          </ac:graphicFrameMkLst>
        </pc:graphicFrameChg>
        <pc:picChg chg="add mod">
          <ac:chgData name="Nguyen Chi Son" userId="606856d02e9d83ac" providerId="LiveId" clId="{43411EA5-83AA-4A26-A199-8A8BF982D6DB}" dt="2022-05-14T20:31:13.135" v="4246" actId="1076"/>
          <ac:picMkLst>
            <pc:docMk/>
            <pc:sldMk cId="733565035" sldId="842"/>
            <ac:picMk id="3" creationId="{2E225434-57BE-D153-77CB-F814358D869D}"/>
          </ac:picMkLst>
        </pc:picChg>
        <pc:picChg chg="del">
          <ac:chgData name="Nguyen Chi Son" userId="606856d02e9d83ac" providerId="LiveId" clId="{43411EA5-83AA-4A26-A199-8A8BF982D6DB}" dt="2022-05-14T20:29:38.119" v="3973" actId="478"/>
          <ac:picMkLst>
            <pc:docMk/>
            <pc:sldMk cId="733565035" sldId="842"/>
            <ac:picMk id="17" creationId="{2CA33DB2-5C67-5EEA-7907-9F1D56B57AAE}"/>
          </ac:picMkLst>
        </pc:picChg>
      </pc:sldChg>
      <pc:sldChg chg="addSp delSp modSp mod delAnim modAnim">
        <pc:chgData name="Nguyen Chi Son" userId="606856d02e9d83ac" providerId="LiveId" clId="{43411EA5-83AA-4A26-A199-8A8BF982D6DB}" dt="2022-05-16T14:07:59.324" v="7768"/>
        <pc:sldMkLst>
          <pc:docMk/>
          <pc:sldMk cId="2177373405" sldId="843"/>
        </pc:sldMkLst>
        <pc:spChg chg="mod">
          <ac:chgData name="Nguyen Chi Son" userId="606856d02e9d83ac" providerId="LiveId" clId="{43411EA5-83AA-4A26-A199-8A8BF982D6DB}" dt="2022-05-15T14:06:55.275" v="5035" actId="1036"/>
          <ac:spMkLst>
            <pc:docMk/>
            <pc:sldMk cId="2177373405" sldId="843"/>
            <ac:spMk id="10" creationId="{CA7A7645-A7F6-FF0F-6CE7-F7954F96AD24}"/>
          </ac:spMkLst>
        </pc:spChg>
        <pc:spChg chg="mod">
          <ac:chgData name="Nguyen Chi Son" userId="606856d02e9d83ac" providerId="LiveId" clId="{43411EA5-83AA-4A26-A199-8A8BF982D6DB}" dt="2022-05-15T14:06:55.275" v="5035" actId="1036"/>
          <ac:spMkLst>
            <pc:docMk/>
            <pc:sldMk cId="2177373405" sldId="843"/>
            <ac:spMk id="11" creationId="{0E84CBE1-4AB0-CA68-65C2-AC68692AACAA}"/>
          </ac:spMkLst>
        </pc:spChg>
        <pc:spChg chg="mod">
          <ac:chgData name="Nguyen Chi Son" userId="606856d02e9d83ac" providerId="LiveId" clId="{43411EA5-83AA-4A26-A199-8A8BF982D6DB}" dt="2022-05-15T14:06:55.275" v="5035" actId="1036"/>
          <ac:spMkLst>
            <pc:docMk/>
            <pc:sldMk cId="2177373405" sldId="843"/>
            <ac:spMk id="12" creationId="{5B8A6D26-E571-DC15-930E-F272FC43E0DD}"/>
          </ac:spMkLst>
        </pc:spChg>
        <pc:spChg chg="mod">
          <ac:chgData name="Nguyen Chi Son" userId="606856d02e9d83ac" providerId="LiveId" clId="{43411EA5-83AA-4A26-A199-8A8BF982D6DB}" dt="2022-05-15T14:06:55.275" v="5035" actId="1036"/>
          <ac:spMkLst>
            <pc:docMk/>
            <pc:sldMk cId="2177373405" sldId="843"/>
            <ac:spMk id="13" creationId="{1E14587E-DEDE-55E8-CE0F-8FA8A72C11BC}"/>
          </ac:spMkLst>
        </pc:spChg>
        <pc:spChg chg="mod">
          <ac:chgData name="Nguyen Chi Son" userId="606856d02e9d83ac" providerId="LiveId" clId="{43411EA5-83AA-4A26-A199-8A8BF982D6DB}" dt="2022-05-15T14:05:05.622" v="4868" actId="20577"/>
          <ac:spMkLst>
            <pc:docMk/>
            <pc:sldMk cId="2177373405" sldId="843"/>
            <ac:spMk id="19" creationId="{9C339D16-68E4-43C4-A62E-D0146138D23B}"/>
          </ac:spMkLst>
        </pc:spChg>
        <pc:graphicFrameChg chg="del">
          <ac:chgData name="Nguyen Chi Son" userId="606856d02e9d83ac" providerId="LiveId" clId="{43411EA5-83AA-4A26-A199-8A8BF982D6DB}" dt="2022-05-15T14:05:24.825" v="4883" actId="478"/>
          <ac:graphicFrameMkLst>
            <pc:docMk/>
            <pc:sldMk cId="2177373405" sldId="843"/>
            <ac:graphicFrameMk id="14" creationId="{A2661A13-4751-8005-D73E-AF5205EAEACD}"/>
          </ac:graphicFrameMkLst>
        </pc:graphicFrameChg>
        <pc:graphicFrameChg chg="del">
          <ac:chgData name="Nguyen Chi Son" userId="606856d02e9d83ac" providerId="LiveId" clId="{43411EA5-83AA-4A26-A199-8A8BF982D6DB}" dt="2022-05-15T14:06:09.527" v="4918" actId="478"/>
          <ac:graphicFrameMkLst>
            <pc:docMk/>
            <pc:sldMk cId="2177373405" sldId="843"/>
            <ac:graphicFrameMk id="16" creationId="{E5F56957-7EAC-6E2E-C86B-2EFB67643BFE}"/>
          </ac:graphicFrameMkLst>
        </pc:graphicFrameChg>
        <pc:picChg chg="add mod">
          <ac:chgData name="Nguyen Chi Son" userId="606856d02e9d83ac" providerId="LiveId" clId="{43411EA5-83AA-4A26-A199-8A8BF982D6DB}" dt="2022-05-15T14:04:48.092" v="4853" actId="1076"/>
          <ac:picMkLst>
            <pc:docMk/>
            <pc:sldMk cId="2177373405" sldId="843"/>
            <ac:picMk id="3" creationId="{76800E99-1F62-5134-0AD7-3CFC9A55C79B}"/>
          </ac:picMkLst>
        </pc:picChg>
        <pc:picChg chg="del">
          <ac:chgData name="Nguyen Chi Son" userId="606856d02e9d83ac" providerId="LiveId" clId="{43411EA5-83AA-4A26-A199-8A8BF982D6DB}" dt="2022-05-15T14:03:34.969" v="4499" actId="478"/>
          <ac:picMkLst>
            <pc:docMk/>
            <pc:sldMk cId="2177373405" sldId="843"/>
            <ac:picMk id="17" creationId="{2CA33DB2-5C67-5EEA-7907-9F1D56B57AAE}"/>
          </ac:picMkLst>
        </pc:picChg>
      </pc:sldChg>
      <pc:sldChg chg="addSp delSp modSp mod delAnim modAnim">
        <pc:chgData name="Nguyen Chi Son" userId="606856d02e9d83ac" providerId="LiveId" clId="{43411EA5-83AA-4A26-A199-8A8BF982D6DB}" dt="2022-05-16T14:08:08.864" v="7770"/>
        <pc:sldMkLst>
          <pc:docMk/>
          <pc:sldMk cId="1462173169" sldId="844"/>
        </pc:sldMkLst>
        <pc:spChg chg="del">
          <ac:chgData name="Nguyen Chi Son" userId="606856d02e9d83ac" providerId="LiveId" clId="{43411EA5-83AA-4A26-A199-8A8BF982D6DB}" dt="2022-05-16T13:36:17.890" v="5745" actId="478"/>
          <ac:spMkLst>
            <pc:docMk/>
            <pc:sldMk cId="1462173169" sldId="844"/>
            <ac:spMk id="10" creationId="{CA7A7645-A7F6-FF0F-6CE7-F7954F96AD24}"/>
          </ac:spMkLst>
        </pc:spChg>
        <pc:spChg chg="mod">
          <ac:chgData name="Nguyen Chi Son" userId="606856d02e9d83ac" providerId="LiveId" clId="{43411EA5-83AA-4A26-A199-8A8BF982D6DB}" dt="2022-05-16T13:36:28.172" v="5767" actId="1036"/>
          <ac:spMkLst>
            <pc:docMk/>
            <pc:sldMk cId="1462173169" sldId="844"/>
            <ac:spMk id="11" creationId="{0E84CBE1-4AB0-CA68-65C2-AC68692AACAA}"/>
          </ac:spMkLst>
        </pc:spChg>
        <pc:spChg chg="mod">
          <ac:chgData name="Nguyen Chi Son" userId="606856d02e9d83ac" providerId="LiveId" clId="{43411EA5-83AA-4A26-A199-8A8BF982D6DB}" dt="2022-05-16T13:36:28.172" v="5767" actId="1036"/>
          <ac:spMkLst>
            <pc:docMk/>
            <pc:sldMk cId="1462173169" sldId="844"/>
            <ac:spMk id="12" creationId="{5B8A6D26-E571-DC15-930E-F272FC43E0DD}"/>
          </ac:spMkLst>
        </pc:spChg>
        <pc:spChg chg="del">
          <ac:chgData name="Nguyen Chi Son" userId="606856d02e9d83ac" providerId="LiveId" clId="{43411EA5-83AA-4A26-A199-8A8BF982D6DB}" dt="2022-05-16T13:36:17.890" v="5745" actId="478"/>
          <ac:spMkLst>
            <pc:docMk/>
            <pc:sldMk cId="1462173169" sldId="844"/>
            <ac:spMk id="13" creationId="{1E14587E-DEDE-55E8-CE0F-8FA8A72C11BC}"/>
          </ac:spMkLst>
        </pc:spChg>
        <pc:spChg chg="mod">
          <ac:chgData name="Nguyen Chi Son" userId="606856d02e9d83ac" providerId="LiveId" clId="{43411EA5-83AA-4A26-A199-8A8BF982D6DB}" dt="2022-05-16T13:34:44.442" v="5420" actId="20577"/>
          <ac:spMkLst>
            <pc:docMk/>
            <pc:sldMk cId="1462173169" sldId="844"/>
            <ac:spMk id="19" creationId="{9C339D16-68E4-43C4-A62E-D0146138D23B}"/>
          </ac:spMkLst>
        </pc:spChg>
        <pc:graphicFrameChg chg="del">
          <ac:chgData name="Nguyen Chi Son" userId="606856d02e9d83ac" providerId="LiveId" clId="{43411EA5-83AA-4A26-A199-8A8BF982D6DB}" dt="2022-05-16T13:35:09.186" v="5423" actId="478"/>
          <ac:graphicFrameMkLst>
            <pc:docMk/>
            <pc:sldMk cId="1462173169" sldId="844"/>
            <ac:graphicFrameMk id="16" creationId="{E5F56957-7EAC-6E2E-C86B-2EFB67643BFE}"/>
          </ac:graphicFrameMkLst>
        </pc:graphicFrameChg>
        <pc:picChg chg="add mod">
          <ac:chgData name="Nguyen Chi Son" userId="606856d02e9d83ac" providerId="LiveId" clId="{43411EA5-83AA-4A26-A199-8A8BF982D6DB}" dt="2022-05-16T13:36:33.322" v="5769" actId="1076"/>
          <ac:picMkLst>
            <pc:docMk/>
            <pc:sldMk cId="1462173169" sldId="844"/>
            <ac:picMk id="3" creationId="{A69A251F-2CDF-C34F-FB42-578568865490}"/>
          </ac:picMkLst>
        </pc:picChg>
        <pc:picChg chg="del">
          <ac:chgData name="Nguyen Chi Son" userId="606856d02e9d83ac" providerId="LiveId" clId="{43411EA5-83AA-4A26-A199-8A8BF982D6DB}" dt="2022-05-16T13:33:53.186" v="5036" actId="478"/>
          <ac:picMkLst>
            <pc:docMk/>
            <pc:sldMk cId="1462173169" sldId="844"/>
            <ac:picMk id="17" creationId="{2CA33DB2-5C67-5EEA-7907-9F1D56B57AAE}"/>
          </ac:picMkLst>
        </pc:picChg>
      </pc:sldChg>
      <pc:sldChg chg="del">
        <pc:chgData name="Nguyen Chi Son" userId="606856d02e9d83ac" providerId="LiveId" clId="{43411EA5-83AA-4A26-A199-8A8BF982D6DB}" dt="2022-05-16T13:40:27.647" v="5770" actId="47"/>
        <pc:sldMkLst>
          <pc:docMk/>
          <pc:sldMk cId="942798405" sldId="845"/>
        </pc:sldMkLst>
      </pc:sldChg>
      <pc:sldChg chg="del">
        <pc:chgData name="Nguyen Chi Son" userId="606856d02e9d83ac" providerId="LiveId" clId="{43411EA5-83AA-4A26-A199-8A8BF982D6DB}" dt="2022-05-16T13:40:27.647" v="5770" actId="47"/>
        <pc:sldMkLst>
          <pc:docMk/>
          <pc:sldMk cId="2040469783" sldId="846"/>
        </pc:sldMkLst>
      </pc:sldChg>
      <pc:sldChg chg="del">
        <pc:chgData name="Nguyen Chi Son" userId="606856d02e9d83ac" providerId="LiveId" clId="{43411EA5-83AA-4A26-A199-8A8BF982D6DB}" dt="2022-05-16T13:40:27.647" v="5770" actId="47"/>
        <pc:sldMkLst>
          <pc:docMk/>
          <pc:sldMk cId="4284804324" sldId="847"/>
        </pc:sldMkLst>
      </pc:sldChg>
      <pc:sldChg chg="del">
        <pc:chgData name="Nguyen Chi Son" userId="606856d02e9d83ac" providerId="LiveId" clId="{43411EA5-83AA-4A26-A199-8A8BF982D6DB}" dt="2022-05-14T20:29:36.510" v="3972" actId="47"/>
        <pc:sldMkLst>
          <pc:docMk/>
          <pc:sldMk cId="3077750142" sldId="848"/>
        </pc:sldMkLst>
      </pc:sldChg>
      <pc:sldChg chg="del">
        <pc:chgData name="Nguyen Chi Son" userId="606856d02e9d83ac" providerId="LiveId" clId="{43411EA5-83AA-4A26-A199-8A8BF982D6DB}" dt="2022-05-16T13:40:27.647" v="5770" actId="47"/>
        <pc:sldMkLst>
          <pc:docMk/>
          <pc:sldMk cId="1431900210" sldId="849"/>
        </pc:sldMkLst>
      </pc:sldChg>
      <pc:sldChg chg="del">
        <pc:chgData name="Nguyen Chi Son" userId="606856d02e9d83ac" providerId="LiveId" clId="{43411EA5-83AA-4A26-A199-8A8BF982D6DB}" dt="2022-05-16T13:40:27.647" v="5770" actId="47"/>
        <pc:sldMkLst>
          <pc:docMk/>
          <pc:sldMk cId="1020004565" sldId="850"/>
        </pc:sldMkLst>
      </pc:sldChg>
      <pc:sldChg chg="del">
        <pc:chgData name="Nguyen Chi Son" userId="606856d02e9d83ac" providerId="LiveId" clId="{43411EA5-83AA-4A26-A199-8A8BF982D6DB}" dt="2022-05-16T13:40:27.647" v="5770" actId="47"/>
        <pc:sldMkLst>
          <pc:docMk/>
          <pc:sldMk cId="2949126800" sldId="851"/>
        </pc:sldMkLst>
      </pc:sldChg>
      <pc:sldChg chg="del">
        <pc:chgData name="Nguyen Chi Son" userId="606856d02e9d83ac" providerId="LiveId" clId="{43411EA5-83AA-4A26-A199-8A8BF982D6DB}" dt="2022-05-16T13:40:27.647" v="5770" actId="47"/>
        <pc:sldMkLst>
          <pc:docMk/>
          <pc:sldMk cId="1922622774" sldId="853"/>
        </pc:sldMkLst>
      </pc:sldChg>
      <pc:sldChg chg="addSp modSp add mod">
        <pc:chgData name="Nguyen Chi Son" userId="606856d02e9d83ac" providerId="LiveId" clId="{43411EA5-83AA-4A26-A199-8A8BF982D6DB}" dt="2022-05-14T19:47:28.191" v="716" actId="1076"/>
        <pc:sldMkLst>
          <pc:docMk/>
          <pc:sldMk cId="4090454743" sldId="854"/>
        </pc:sldMkLst>
        <pc:spChg chg="mod">
          <ac:chgData name="Nguyen Chi Son" userId="606856d02e9d83ac" providerId="LiveId" clId="{43411EA5-83AA-4A26-A199-8A8BF982D6DB}" dt="2022-05-14T19:45:18.163" v="693" actId="20577"/>
          <ac:spMkLst>
            <pc:docMk/>
            <pc:sldMk cId="4090454743" sldId="854"/>
            <ac:spMk id="2" creationId="{BA8A6260-CA4B-46A9-A06E-C71EE59E6992}"/>
          </ac:spMkLst>
        </pc:spChg>
        <pc:spChg chg="mod">
          <ac:chgData name="Nguyen Chi Son" userId="606856d02e9d83ac" providerId="LiveId" clId="{43411EA5-83AA-4A26-A199-8A8BF982D6DB}" dt="2022-05-14T19:46:46.831" v="709" actId="1076"/>
          <ac:spMkLst>
            <pc:docMk/>
            <pc:sldMk cId="4090454743" sldId="854"/>
            <ac:spMk id="15" creationId="{D4A11C5C-895C-BC35-F8FA-178D9F3E9B51}"/>
          </ac:spMkLst>
        </pc:spChg>
        <pc:graphicFrameChg chg="add mod">
          <ac:chgData name="Nguyen Chi Son" userId="606856d02e9d83ac" providerId="LiveId" clId="{43411EA5-83AA-4A26-A199-8A8BF982D6DB}" dt="2022-05-14T19:47:28.191" v="716" actId="1076"/>
          <ac:graphicFrameMkLst>
            <pc:docMk/>
            <pc:sldMk cId="4090454743" sldId="854"/>
            <ac:graphicFrameMk id="5" creationId="{B6F6A9BB-BB5A-B235-4C55-485CB6B6D69A}"/>
          </ac:graphicFrameMkLst>
        </pc:graphicFrameChg>
        <pc:picChg chg="mod">
          <ac:chgData name="Nguyen Chi Son" userId="606856d02e9d83ac" providerId="LiveId" clId="{43411EA5-83AA-4A26-A199-8A8BF982D6DB}" dt="2022-05-14T19:46:35.388" v="705" actId="14100"/>
          <ac:picMkLst>
            <pc:docMk/>
            <pc:sldMk cId="4090454743" sldId="854"/>
            <ac:picMk id="4" creationId="{5C03EDDA-00CB-8E15-274C-86DACDCE6D39}"/>
          </ac:picMkLst>
        </pc:picChg>
      </pc:sldChg>
      <pc:sldChg chg="addSp delSp modSp add mod delAnim modAnim">
        <pc:chgData name="Nguyen Chi Son" userId="606856d02e9d83ac" providerId="LiveId" clId="{43411EA5-83AA-4A26-A199-8A8BF982D6DB}" dt="2022-05-16T14:07:11.147" v="7752"/>
        <pc:sldMkLst>
          <pc:docMk/>
          <pc:sldMk cId="2955188893" sldId="855"/>
        </pc:sldMkLst>
        <pc:spChg chg="del">
          <ac:chgData name="Nguyen Chi Son" userId="606856d02e9d83ac" providerId="LiveId" clId="{43411EA5-83AA-4A26-A199-8A8BF982D6DB}" dt="2022-05-14T20:05:05.628" v="1568" actId="478"/>
          <ac:spMkLst>
            <pc:docMk/>
            <pc:sldMk cId="2955188893" sldId="855"/>
            <ac:spMk id="10" creationId="{CA7A7645-A7F6-FF0F-6CE7-F7954F96AD24}"/>
          </ac:spMkLst>
        </pc:spChg>
        <pc:spChg chg="del">
          <ac:chgData name="Nguyen Chi Son" userId="606856d02e9d83ac" providerId="LiveId" clId="{43411EA5-83AA-4A26-A199-8A8BF982D6DB}" dt="2022-05-14T20:05:05.628" v="1568" actId="478"/>
          <ac:spMkLst>
            <pc:docMk/>
            <pc:sldMk cId="2955188893" sldId="855"/>
            <ac:spMk id="11" creationId="{0E84CBE1-4AB0-CA68-65C2-AC68692AACAA}"/>
          </ac:spMkLst>
        </pc:spChg>
        <pc:spChg chg="del">
          <ac:chgData name="Nguyen Chi Son" userId="606856d02e9d83ac" providerId="LiveId" clId="{43411EA5-83AA-4A26-A199-8A8BF982D6DB}" dt="2022-05-14T20:05:05.628" v="1568" actId="478"/>
          <ac:spMkLst>
            <pc:docMk/>
            <pc:sldMk cId="2955188893" sldId="855"/>
            <ac:spMk id="12" creationId="{5B8A6D26-E571-DC15-930E-F272FC43E0DD}"/>
          </ac:spMkLst>
        </pc:spChg>
        <pc:spChg chg="del">
          <ac:chgData name="Nguyen Chi Son" userId="606856d02e9d83ac" providerId="LiveId" clId="{43411EA5-83AA-4A26-A199-8A8BF982D6DB}" dt="2022-05-14T20:05:05.628" v="1568" actId="478"/>
          <ac:spMkLst>
            <pc:docMk/>
            <pc:sldMk cId="2955188893" sldId="855"/>
            <ac:spMk id="13" creationId="{1E14587E-DEDE-55E8-CE0F-8FA8A72C11BC}"/>
          </ac:spMkLst>
        </pc:spChg>
        <pc:spChg chg="add mod">
          <ac:chgData name="Nguyen Chi Son" userId="606856d02e9d83ac" providerId="LiveId" clId="{43411EA5-83AA-4A26-A199-8A8BF982D6DB}" dt="2022-05-14T20:10:24.292" v="2504" actId="20577"/>
          <ac:spMkLst>
            <pc:docMk/>
            <pc:sldMk cId="2955188893" sldId="855"/>
            <ac:spMk id="16" creationId="{5BDD58F2-4F30-5CBE-6354-3B03B810F065}"/>
          </ac:spMkLst>
        </pc:spChg>
        <pc:spChg chg="add mod">
          <ac:chgData name="Nguyen Chi Son" userId="606856d02e9d83ac" providerId="LiveId" clId="{43411EA5-83AA-4A26-A199-8A8BF982D6DB}" dt="2022-05-14T20:09:28.062" v="2411" actId="1035"/>
          <ac:spMkLst>
            <pc:docMk/>
            <pc:sldMk cId="2955188893" sldId="855"/>
            <ac:spMk id="17" creationId="{1653B52F-9F45-5885-403E-C4EBABB81AE2}"/>
          </ac:spMkLst>
        </pc:spChg>
        <pc:spChg chg="add mod">
          <ac:chgData name="Nguyen Chi Son" userId="606856d02e9d83ac" providerId="LiveId" clId="{43411EA5-83AA-4A26-A199-8A8BF982D6DB}" dt="2022-05-14T20:10:31.356" v="2537" actId="20577"/>
          <ac:spMkLst>
            <pc:docMk/>
            <pc:sldMk cId="2955188893" sldId="855"/>
            <ac:spMk id="18" creationId="{98D4D7FB-5AFD-EFA0-3F98-BEA1A0767555}"/>
          </ac:spMkLst>
        </pc:spChg>
        <pc:spChg chg="mod">
          <ac:chgData name="Nguyen Chi Son" userId="606856d02e9d83ac" providerId="LiveId" clId="{43411EA5-83AA-4A26-A199-8A8BF982D6DB}" dt="2022-05-14T20:09:14.115" v="2370" actId="5793"/>
          <ac:spMkLst>
            <pc:docMk/>
            <pc:sldMk cId="2955188893" sldId="855"/>
            <ac:spMk id="19" creationId="{9C339D16-68E4-43C4-A62E-D0146138D23B}"/>
          </ac:spMkLst>
        </pc:spChg>
        <pc:spChg chg="add mod">
          <ac:chgData name="Nguyen Chi Son" userId="606856d02e9d83ac" providerId="LiveId" clId="{43411EA5-83AA-4A26-A199-8A8BF982D6DB}" dt="2022-05-14T20:09:28.062" v="2411" actId="1035"/>
          <ac:spMkLst>
            <pc:docMk/>
            <pc:sldMk cId="2955188893" sldId="855"/>
            <ac:spMk id="20" creationId="{4456F93F-8B12-A5A5-6FBF-AF5BF686743E}"/>
          </ac:spMkLst>
        </pc:spChg>
        <pc:spChg chg="add mod topLvl">
          <ac:chgData name="Nguyen Chi Son" userId="606856d02e9d83ac" providerId="LiveId" clId="{43411EA5-83AA-4A26-A199-8A8BF982D6DB}" dt="2022-05-16T14:06:46.402" v="7748" actId="165"/>
          <ac:spMkLst>
            <pc:docMk/>
            <pc:sldMk cId="2955188893" sldId="855"/>
            <ac:spMk id="39" creationId="{30446366-1D53-67C4-C531-14D9606FFA7A}"/>
          </ac:spMkLst>
        </pc:spChg>
        <pc:spChg chg="add mod topLvl">
          <ac:chgData name="Nguyen Chi Son" userId="606856d02e9d83ac" providerId="LiveId" clId="{43411EA5-83AA-4A26-A199-8A8BF982D6DB}" dt="2022-05-16T14:06:46.402" v="7748" actId="165"/>
          <ac:spMkLst>
            <pc:docMk/>
            <pc:sldMk cId="2955188893" sldId="855"/>
            <ac:spMk id="40" creationId="{F6B75FBB-0AD4-E12B-5B83-C93C02DA039C}"/>
          </ac:spMkLst>
        </pc:spChg>
        <pc:grpChg chg="add del mod topLvl">
          <ac:chgData name="Nguyen Chi Son" userId="606856d02e9d83ac" providerId="LiveId" clId="{43411EA5-83AA-4A26-A199-8A8BF982D6DB}" dt="2022-05-16T14:06:50.608" v="7749" actId="165"/>
          <ac:grpSpMkLst>
            <pc:docMk/>
            <pc:sldMk cId="2955188893" sldId="855"/>
            <ac:grpSpMk id="35" creationId="{A8079BB4-B40A-C06F-C0DB-19618AF6DDE7}"/>
          </ac:grpSpMkLst>
        </pc:grpChg>
        <pc:grpChg chg="add del mod">
          <ac:chgData name="Nguyen Chi Son" userId="606856d02e9d83ac" providerId="LiveId" clId="{43411EA5-83AA-4A26-A199-8A8BF982D6DB}" dt="2022-05-16T14:06:46.402" v="7748" actId="165"/>
          <ac:grpSpMkLst>
            <pc:docMk/>
            <pc:sldMk cId="2955188893" sldId="855"/>
            <ac:grpSpMk id="41" creationId="{DC1E1B44-5B34-BC77-CDDC-C927828729B3}"/>
          </ac:grpSpMkLst>
        </pc:grpChg>
        <pc:graphicFrameChg chg="del">
          <ac:chgData name="Nguyen Chi Son" userId="606856d02e9d83ac" providerId="LiveId" clId="{43411EA5-83AA-4A26-A199-8A8BF982D6DB}" dt="2022-05-14T20:05:05.628" v="1568" actId="478"/>
          <ac:graphicFrameMkLst>
            <pc:docMk/>
            <pc:sldMk cId="2955188893" sldId="855"/>
            <ac:graphicFrameMk id="8" creationId="{8BF6DC18-F4EB-8D5E-8089-0B12B64D162A}"/>
          </ac:graphicFrameMkLst>
        </pc:graphicFrameChg>
        <pc:graphicFrameChg chg="del">
          <ac:chgData name="Nguyen Chi Son" userId="606856d02e9d83ac" providerId="LiveId" clId="{43411EA5-83AA-4A26-A199-8A8BF982D6DB}" dt="2022-05-14T20:05:05.628" v="1568" actId="478"/>
          <ac:graphicFrameMkLst>
            <pc:docMk/>
            <pc:sldMk cId="2955188893" sldId="855"/>
            <ac:graphicFrameMk id="15" creationId="{30AC3A99-676C-C84D-5820-81CAF2F78071}"/>
          </ac:graphicFrameMkLst>
        </pc:graphicFrameChg>
        <pc:graphicFrameChg chg="add del mod">
          <ac:chgData name="Nguyen Chi Son" userId="606856d02e9d83ac" providerId="LiveId" clId="{43411EA5-83AA-4A26-A199-8A8BF982D6DB}" dt="2022-05-14T20:10:13.880" v="2418" actId="478"/>
          <ac:graphicFrameMkLst>
            <pc:docMk/>
            <pc:sldMk cId="2955188893" sldId="855"/>
            <ac:graphicFrameMk id="21" creationId="{01FEDF38-2B7C-B407-6D7F-7FEA69045866}"/>
          </ac:graphicFrameMkLst>
        </pc:graphicFrameChg>
        <pc:graphicFrameChg chg="add del mod">
          <ac:chgData name="Nguyen Chi Son" userId="606856d02e9d83ac" providerId="LiveId" clId="{43411EA5-83AA-4A26-A199-8A8BF982D6DB}" dt="2022-05-14T20:09:29.253" v="2412" actId="478"/>
          <ac:graphicFrameMkLst>
            <pc:docMk/>
            <pc:sldMk cId="2955188893" sldId="855"/>
            <ac:graphicFrameMk id="22" creationId="{CC0F1F04-7DEB-3738-50EA-D5F2B6E8D679}"/>
          </ac:graphicFrameMkLst>
        </pc:graphicFrameChg>
        <pc:graphicFrameChg chg="add del mod">
          <ac:chgData name="Nguyen Chi Son" userId="606856d02e9d83ac" providerId="LiveId" clId="{43411EA5-83AA-4A26-A199-8A8BF982D6DB}" dt="2022-05-14T20:09:30.598" v="2413" actId="478"/>
          <ac:graphicFrameMkLst>
            <pc:docMk/>
            <pc:sldMk cId="2955188893" sldId="855"/>
            <ac:graphicFrameMk id="23" creationId="{34ED09B3-0FB3-22B8-4A96-904E331AEF36}"/>
          </ac:graphicFrameMkLst>
        </pc:graphicFrameChg>
        <pc:graphicFrameChg chg="add del mod">
          <ac:chgData name="Nguyen Chi Son" userId="606856d02e9d83ac" providerId="LiveId" clId="{43411EA5-83AA-4A26-A199-8A8BF982D6DB}" dt="2022-05-14T20:09:31.182" v="2414" actId="478"/>
          <ac:graphicFrameMkLst>
            <pc:docMk/>
            <pc:sldMk cId="2955188893" sldId="855"/>
            <ac:graphicFrameMk id="24" creationId="{3431F01D-8BB3-0CC9-1BAF-B6EC0E20ABDD}"/>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6" creationId="{BFBCAE46-77B1-01E4-6488-874FC8A9A865}"/>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7" creationId="{A7AD71FE-846E-078D-660A-771E5E8FDD66}"/>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8" creationId="{65177EA3-2EF9-3FCA-E2D3-21DF381BFED9}"/>
          </ac:graphicFrameMkLst>
        </pc:graphicFrameChg>
        <pc:graphicFrameChg chg="add del mod">
          <ac:chgData name="Nguyen Chi Son" userId="606856d02e9d83ac" providerId="LiveId" clId="{43411EA5-83AA-4A26-A199-8A8BF982D6DB}" dt="2022-05-14T20:15:01.232" v="2729"/>
          <ac:graphicFrameMkLst>
            <pc:docMk/>
            <pc:sldMk cId="2955188893" sldId="855"/>
            <ac:graphicFrameMk id="42" creationId="{F875875B-CBA4-6F0F-0165-0D4B34BA3288}"/>
          </ac:graphicFrameMkLst>
        </pc:graphicFrameChg>
        <pc:graphicFrameChg chg="add del mod">
          <ac:chgData name="Nguyen Chi Son" userId="606856d02e9d83ac" providerId="LiveId" clId="{43411EA5-83AA-4A26-A199-8A8BF982D6DB}" dt="2022-05-14T20:15:01.232" v="2729"/>
          <ac:graphicFrameMkLst>
            <pc:docMk/>
            <pc:sldMk cId="2955188893" sldId="855"/>
            <ac:graphicFrameMk id="43" creationId="{9D84153A-FBE3-9167-AD87-2EA5E9EC3213}"/>
          </ac:graphicFrameMkLst>
        </pc:graphicFrameChg>
        <pc:picChg chg="del">
          <ac:chgData name="Nguyen Chi Son" userId="606856d02e9d83ac" providerId="LiveId" clId="{43411EA5-83AA-4A26-A199-8A8BF982D6DB}" dt="2022-05-14T20:05:05.628" v="1568" actId="478"/>
          <ac:picMkLst>
            <pc:docMk/>
            <pc:sldMk cId="2955188893" sldId="855"/>
            <ac:picMk id="3" creationId="{4389EC1A-163B-F79B-764C-FEB43F6522AC}"/>
          </ac:picMkLst>
        </pc:picChg>
        <pc:picChg chg="add del mod">
          <ac:chgData name="Nguyen Chi Son" userId="606856d02e9d83ac" providerId="LiveId" clId="{43411EA5-83AA-4A26-A199-8A8BF982D6DB}" dt="2022-05-14T20:09:15.955" v="2371" actId="1035"/>
          <ac:picMkLst>
            <pc:docMk/>
            <pc:sldMk cId="2955188893" sldId="855"/>
            <ac:picMk id="4" creationId="{14233FB5-61C0-A4B6-1FD8-A8A068CD2BA7}"/>
          </ac:picMkLst>
        </pc:picChg>
        <pc:picChg chg="add del">
          <ac:chgData name="Nguyen Chi Son" userId="606856d02e9d83ac" providerId="LiveId" clId="{43411EA5-83AA-4A26-A199-8A8BF982D6DB}" dt="2022-05-14T20:08:42.272" v="2345" actId="22"/>
          <ac:picMkLst>
            <pc:docMk/>
            <pc:sldMk cId="2955188893" sldId="855"/>
            <ac:picMk id="6" creationId="{4DC4D5BD-614A-C7F4-3D7D-589F92025354}"/>
          </ac:picMkLst>
        </pc:picChg>
        <pc:cxnChg chg="add mod topLvl">
          <ac:chgData name="Nguyen Chi Son" userId="606856d02e9d83ac" providerId="LiveId" clId="{43411EA5-83AA-4A26-A199-8A8BF982D6DB}" dt="2022-05-16T14:06:50.608" v="7749" actId="165"/>
          <ac:cxnSpMkLst>
            <pc:docMk/>
            <pc:sldMk cId="2955188893" sldId="855"/>
            <ac:cxnSpMk id="14" creationId="{2BA888CC-5B0C-153B-323C-877A368D9369}"/>
          </ac:cxnSpMkLst>
        </pc:cxnChg>
        <pc:cxnChg chg="add mod topLvl">
          <ac:chgData name="Nguyen Chi Son" userId="606856d02e9d83ac" providerId="LiveId" clId="{43411EA5-83AA-4A26-A199-8A8BF982D6DB}" dt="2022-05-16T14:06:50.608" v="7749" actId="165"/>
          <ac:cxnSpMkLst>
            <pc:docMk/>
            <pc:sldMk cId="2955188893" sldId="855"/>
            <ac:cxnSpMk id="26" creationId="{DE33DEB0-EA80-45FE-5B2C-95D27E26DC07}"/>
          </ac:cxnSpMkLst>
        </pc:cxnChg>
        <pc:cxnChg chg="add mod topLvl">
          <ac:chgData name="Nguyen Chi Son" userId="606856d02e9d83ac" providerId="LiveId" clId="{43411EA5-83AA-4A26-A199-8A8BF982D6DB}" dt="2022-05-16T14:06:50.608" v="7749" actId="165"/>
          <ac:cxnSpMkLst>
            <pc:docMk/>
            <pc:sldMk cId="2955188893" sldId="855"/>
            <ac:cxnSpMk id="27" creationId="{3BBD5639-761D-69F2-D6CD-68471CCFF39B}"/>
          </ac:cxnSpMkLst>
        </pc:cxnChg>
        <pc:cxnChg chg="add mod">
          <ac:chgData name="Nguyen Chi Son" userId="606856d02e9d83ac" providerId="LiveId" clId="{43411EA5-83AA-4A26-A199-8A8BF982D6DB}" dt="2022-05-14T20:11:48.621" v="2592" actId="571"/>
          <ac:cxnSpMkLst>
            <pc:docMk/>
            <pc:sldMk cId="2955188893" sldId="855"/>
            <ac:cxnSpMk id="28" creationId="{789A5D89-5DAE-D4EA-2B64-5B9A90CA3E1B}"/>
          </ac:cxnSpMkLst>
        </pc:cxnChg>
        <pc:cxnChg chg="add mod">
          <ac:chgData name="Nguyen Chi Son" userId="606856d02e9d83ac" providerId="LiveId" clId="{43411EA5-83AA-4A26-A199-8A8BF982D6DB}" dt="2022-05-14T20:11:48.621" v="2592" actId="571"/>
          <ac:cxnSpMkLst>
            <pc:docMk/>
            <pc:sldMk cId="2955188893" sldId="855"/>
            <ac:cxnSpMk id="29" creationId="{5CC2E0C3-693E-C473-94D6-708379D7BE02}"/>
          </ac:cxnSpMkLst>
        </pc:cxnChg>
        <pc:cxnChg chg="add mod topLvl">
          <ac:chgData name="Nguyen Chi Son" userId="606856d02e9d83ac" providerId="LiveId" clId="{43411EA5-83AA-4A26-A199-8A8BF982D6DB}" dt="2022-05-16T14:06:50.608" v="7749" actId="165"/>
          <ac:cxnSpMkLst>
            <pc:docMk/>
            <pc:sldMk cId="2955188893" sldId="855"/>
            <ac:cxnSpMk id="30" creationId="{64FE69E6-C01A-BAA5-4B4A-12F6FCB6C052}"/>
          </ac:cxnSpMkLst>
        </pc:cxnChg>
        <pc:cxnChg chg="add mod topLvl">
          <ac:chgData name="Nguyen Chi Son" userId="606856d02e9d83ac" providerId="LiveId" clId="{43411EA5-83AA-4A26-A199-8A8BF982D6DB}" dt="2022-05-16T14:06:50.608" v="7749" actId="165"/>
          <ac:cxnSpMkLst>
            <pc:docMk/>
            <pc:sldMk cId="2955188893" sldId="855"/>
            <ac:cxnSpMk id="31" creationId="{85A4384A-C035-67EA-27DA-DC526DC32222}"/>
          </ac:cxnSpMkLst>
        </pc:cxnChg>
      </pc:sldChg>
      <pc:sldChg chg="addSp delSp modSp add mod modAnim">
        <pc:chgData name="Nguyen Chi Son" userId="606856d02e9d83ac" providerId="LiveId" clId="{43411EA5-83AA-4A26-A199-8A8BF982D6DB}" dt="2022-05-16T14:07:28.627" v="7758"/>
        <pc:sldMkLst>
          <pc:docMk/>
          <pc:sldMk cId="4108640045" sldId="856"/>
        </pc:sldMkLst>
        <pc:spChg chg="mod">
          <ac:chgData name="Nguyen Chi Son" userId="606856d02e9d83ac" providerId="LiveId" clId="{43411EA5-83AA-4A26-A199-8A8BF982D6DB}" dt="2022-05-14T20:19:32.483" v="3112" actId="20577"/>
          <ac:spMkLst>
            <pc:docMk/>
            <pc:sldMk cId="4108640045" sldId="856"/>
            <ac:spMk id="16" creationId="{5BDD58F2-4F30-5CBE-6354-3B03B810F065}"/>
          </ac:spMkLst>
        </pc:spChg>
        <pc:spChg chg="mod">
          <ac:chgData name="Nguyen Chi Son" userId="606856d02e9d83ac" providerId="LiveId" clId="{43411EA5-83AA-4A26-A199-8A8BF982D6DB}" dt="2022-05-14T20:18:41.698" v="3079" actId="58"/>
          <ac:spMkLst>
            <pc:docMk/>
            <pc:sldMk cId="4108640045" sldId="856"/>
            <ac:spMk id="18" creationId="{98D4D7FB-5AFD-EFA0-3F98-BEA1A0767555}"/>
          </ac:spMkLst>
        </pc:spChg>
        <pc:grpChg chg="del">
          <ac:chgData name="Nguyen Chi Son" userId="606856d02e9d83ac" providerId="LiveId" clId="{43411EA5-83AA-4A26-A199-8A8BF982D6DB}" dt="2022-05-14T20:14:43.602" v="2661" actId="478"/>
          <ac:grpSpMkLst>
            <pc:docMk/>
            <pc:sldMk cId="4108640045" sldId="856"/>
            <ac:grpSpMk id="41" creationId="{DC1E1B44-5B34-BC77-CDDC-C927828729B3}"/>
          </ac:grpSpMkLst>
        </pc:grpChg>
        <pc:graphicFrameChg chg="add mod">
          <ac:chgData name="Nguyen Chi Son" userId="606856d02e9d83ac" providerId="LiveId" clId="{43411EA5-83AA-4A26-A199-8A8BF982D6DB}" dt="2022-05-14T20:17:27.888" v="2825" actId="1076"/>
          <ac:graphicFrameMkLst>
            <pc:docMk/>
            <pc:sldMk cId="4108640045" sldId="856"/>
            <ac:graphicFrameMk id="21" creationId="{AFC8E622-4E24-2B64-00B9-4051117F50BB}"/>
          </ac:graphicFrameMkLst>
        </pc:graphicFrameChg>
        <pc:graphicFrameChg chg="add mod">
          <ac:chgData name="Nguyen Chi Son" userId="606856d02e9d83ac" providerId="LiveId" clId="{43411EA5-83AA-4A26-A199-8A8BF982D6DB}" dt="2022-05-14T20:18:37.944" v="3078" actId="1076"/>
          <ac:graphicFrameMkLst>
            <pc:docMk/>
            <pc:sldMk cId="4108640045" sldId="856"/>
            <ac:graphicFrameMk id="22" creationId="{10BBB7FF-D947-A9CC-7E7F-1330F26E2C48}"/>
          </ac:graphicFrameMkLst>
        </pc:graphicFrameChg>
        <pc:cxnChg chg="add mod">
          <ac:chgData name="Nguyen Chi Son" userId="606856d02e9d83ac" providerId="LiveId" clId="{43411EA5-83AA-4A26-A199-8A8BF982D6DB}" dt="2022-05-14T20:19:11.383" v="3088" actId="14100"/>
          <ac:cxnSpMkLst>
            <pc:docMk/>
            <pc:sldMk cId="4108640045" sldId="856"/>
            <ac:cxnSpMk id="23" creationId="{2EAD87CF-5E1F-B009-2891-F63BBF619323}"/>
          </ac:cxnSpMkLst>
        </pc:cxnChg>
      </pc:sldChg>
      <pc:sldChg chg="addSp delSp modSp add mod delAnim modAnim">
        <pc:chgData name="Nguyen Chi Son" userId="606856d02e9d83ac" providerId="LiveId" clId="{43411EA5-83AA-4A26-A199-8A8BF982D6DB}" dt="2022-05-16T14:07:41.467" v="7761"/>
        <pc:sldMkLst>
          <pc:docMk/>
          <pc:sldMk cId="541331996" sldId="857"/>
        </pc:sldMkLst>
        <pc:spChg chg="mod">
          <ac:chgData name="Nguyen Chi Son" userId="606856d02e9d83ac" providerId="LiveId" clId="{43411EA5-83AA-4A26-A199-8A8BF982D6DB}" dt="2022-05-14T20:19:56.718" v="3144" actId="20577"/>
          <ac:spMkLst>
            <pc:docMk/>
            <pc:sldMk cId="541331996" sldId="857"/>
            <ac:spMk id="16" creationId="{5BDD58F2-4F30-5CBE-6354-3B03B810F065}"/>
          </ac:spMkLst>
        </pc:spChg>
        <pc:spChg chg="mod">
          <ac:chgData name="Nguyen Chi Son" userId="606856d02e9d83ac" providerId="LiveId" clId="{43411EA5-83AA-4A26-A199-8A8BF982D6DB}" dt="2022-05-14T20:23:09.173" v="3386" actId="20577"/>
          <ac:spMkLst>
            <pc:docMk/>
            <pc:sldMk cId="541331996" sldId="857"/>
            <ac:spMk id="18" creationId="{98D4D7FB-5AFD-EFA0-3F98-BEA1A0767555}"/>
          </ac:spMkLst>
        </pc:spChg>
        <pc:grpChg chg="del">
          <ac:chgData name="Nguyen Chi Son" userId="606856d02e9d83ac" providerId="LiveId" clId="{43411EA5-83AA-4A26-A199-8A8BF982D6DB}" dt="2022-05-14T20:19:18.874" v="3090" actId="478"/>
          <ac:grpSpMkLst>
            <pc:docMk/>
            <pc:sldMk cId="541331996" sldId="857"/>
            <ac:grpSpMk id="41" creationId="{DC1E1B44-5B34-BC77-CDDC-C927828729B3}"/>
          </ac:grpSpMkLst>
        </pc:grpChg>
        <pc:graphicFrameChg chg="add del mod">
          <ac:chgData name="Nguyen Chi Son" userId="606856d02e9d83ac" providerId="LiveId" clId="{43411EA5-83AA-4A26-A199-8A8BF982D6DB}" dt="2022-05-14T20:20:15.664" v="3151" actId="478"/>
          <ac:graphicFrameMkLst>
            <pc:docMk/>
            <pc:sldMk cId="541331996" sldId="857"/>
            <ac:graphicFrameMk id="22" creationId="{BAEE5D33-058B-93AC-2B7B-F46FCB1F87C1}"/>
          </ac:graphicFrameMkLst>
        </pc:graphicFrameChg>
        <pc:graphicFrameChg chg="add mod">
          <ac:chgData name="Nguyen Chi Son" userId="606856d02e9d83ac" providerId="LiveId" clId="{43411EA5-83AA-4A26-A199-8A8BF982D6DB}" dt="2022-05-14T20:20:55.446" v="3162" actId="1076"/>
          <ac:graphicFrameMkLst>
            <pc:docMk/>
            <pc:sldMk cId="541331996" sldId="857"/>
            <ac:graphicFrameMk id="23" creationId="{1F29DC29-3E47-A768-9D0E-C38C24D255F3}"/>
          </ac:graphicFrameMkLst>
        </pc:graphicFrameChg>
        <pc:graphicFrameChg chg="add mod">
          <ac:chgData name="Nguyen Chi Son" userId="606856d02e9d83ac" providerId="LiveId" clId="{43411EA5-83AA-4A26-A199-8A8BF982D6DB}" dt="2022-05-14T20:23:12.923" v="3388" actId="1076"/>
          <ac:graphicFrameMkLst>
            <pc:docMk/>
            <pc:sldMk cId="541331996" sldId="857"/>
            <ac:graphicFrameMk id="24" creationId="{D89A6A57-8917-1EF8-7BC0-9159F88637F9}"/>
          </ac:graphicFrameMkLst>
        </pc:graphicFrameChg>
        <pc:picChg chg="add mod">
          <ac:chgData name="Nguyen Chi Son" userId="606856d02e9d83ac" providerId="LiveId" clId="{43411EA5-83AA-4A26-A199-8A8BF982D6DB}" dt="2022-05-14T20:20:53.934" v="3161" actId="1076"/>
          <ac:picMkLst>
            <pc:docMk/>
            <pc:sldMk cId="541331996" sldId="857"/>
            <ac:picMk id="21" creationId="{F2C9A67D-55D5-A69F-2874-5A983E0C576D}"/>
          </ac:picMkLst>
        </pc:picChg>
      </pc:sldChg>
      <pc:sldChg chg="modSp add mod">
        <pc:chgData name="Nguyen Chi Son" userId="606856d02e9d83ac" providerId="LiveId" clId="{43411EA5-83AA-4A26-A199-8A8BF982D6DB}" dt="2022-05-16T13:40:38.296" v="5801" actId="20577"/>
        <pc:sldMkLst>
          <pc:docMk/>
          <pc:sldMk cId="3465111237" sldId="858"/>
        </pc:sldMkLst>
        <pc:spChg chg="mod">
          <ac:chgData name="Nguyen Chi Son" userId="606856d02e9d83ac" providerId="LiveId" clId="{43411EA5-83AA-4A26-A199-8A8BF982D6DB}" dt="2022-05-16T13:40:38.296" v="5801" actId="20577"/>
          <ac:spMkLst>
            <pc:docMk/>
            <pc:sldMk cId="3465111237" sldId="858"/>
            <ac:spMk id="2" creationId="{DAF08EC2-5D0D-48D9-855C-A59C0E5ED55B}"/>
          </ac:spMkLst>
        </pc:spChg>
        <pc:spChg chg="mod">
          <ac:chgData name="Nguyen Chi Son" userId="606856d02e9d83ac" providerId="LiveId" clId="{43411EA5-83AA-4A26-A199-8A8BF982D6DB}" dt="2022-05-16T13:40:34.584" v="5773" actId="20577"/>
          <ac:spMkLst>
            <pc:docMk/>
            <pc:sldMk cId="3465111237" sldId="858"/>
            <ac:spMk id="3" creationId="{8CD51C9F-FCB0-4185-93E6-835FC05E1B10}"/>
          </ac:spMkLst>
        </pc:spChg>
      </pc:sldChg>
      <pc:sldChg chg="addSp delSp modSp add mod modAnim">
        <pc:chgData name="Nguyen Chi Son" userId="606856d02e9d83ac" providerId="LiveId" clId="{43411EA5-83AA-4A26-A199-8A8BF982D6DB}" dt="2022-05-16T14:08:48.698" v="7772"/>
        <pc:sldMkLst>
          <pc:docMk/>
          <pc:sldMk cId="2564726876" sldId="859"/>
        </pc:sldMkLst>
        <pc:spChg chg="mod">
          <ac:chgData name="Nguyen Chi Son" userId="606856d02e9d83ac" providerId="LiveId" clId="{43411EA5-83AA-4A26-A199-8A8BF982D6DB}" dt="2022-05-16T13:41:05.491" v="5966" actId="20577"/>
          <ac:spMkLst>
            <pc:docMk/>
            <pc:sldMk cId="2564726876" sldId="859"/>
            <ac:spMk id="2" creationId="{BA8A6260-CA4B-46A9-A06E-C71EE59E6992}"/>
          </ac:spMkLst>
        </pc:spChg>
        <pc:spChg chg="del">
          <ac:chgData name="Nguyen Chi Son" userId="606856d02e9d83ac" providerId="LiveId" clId="{43411EA5-83AA-4A26-A199-8A8BF982D6DB}" dt="2022-05-16T13:40:43.437" v="5804" actId="478"/>
          <ac:spMkLst>
            <pc:docMk/>
            <pc:sldMk cId="2564726876" sldId="859"/>
            <ac:spMk id="7" creationId="{BC955902-ACF9-970D-B1AE-4DDAB861205F}"/>
          </ac:spMkLst>
        </pc:spChg>
        <pc:spChg chg="del">
          <ac:chgData name="Nguyen Chi Son" userId="606856d02e9d83ac" providerId="LiveId" clId="{43411EA5-83AA-4A26-A199-8A8BF982D6DB}" dt="2022-05-16T13:40:43.437" v="5804" actId="478"/>
          <ac:spMkLst>
            <pc:docMk/>
            <pc:sldMk cId="2564726876" sldId="859"/>
            <ac:spMk id="9" creationId="{A53E5BCB-823A-4C55-8FCD-4B7F2E76626A}"/>
          </ac:spMkLst>
        </pc:spChg>
        <pc:spChg chg="del mod topLvl">
          <ac:chgData name="Nguyen Chi Son" userId="606856d02e9d83ac" providerId="LiveId" clId="{43411EA5-83AA-4A26-A199-8A8BF982D6DB}" dt="2022-05-16T13:42:36.745" v="5976" actId="478"/>
          <ac:spMkLst>
            <pc:docMk/>
            <pc:sldMk cId="2564726876" sldId="859"/>
            <ac:spMk id="17" creationId="{AAF0AA13-56AE-997F-F463-602B0A5047AB}"/>
          </ac:spMkLst>
        </pc:spChg>
        <pc:spChg chg="del mod topLvl">
          <ac:chgData name="Nguyen Chi Son" userId="606856d02e9d83ac" providerId="LiveId" clId="{43411EA5-83AA-4A26-A199-8A8BF982D6DB}" dt="2022-05-16T13:42:35.714" v="5975" actId="478"/>
          <ac:spMkLst>
            <pc:docMk/>
            <pc:sldMk cId="2564726876" sldId="859"/>
            <ac:spMk id="18" creationId="{CC7C7A7E-285D-AEBC-761F-17CC40C3040D}"/>
          </ac:spMkLst>
        </pc:spChg>
        <pc:spChg chg="add mod">
          <ac:chgData name="Nguyen Chi Son" userId="606856d02e9d83ac" providerId="LiveId" clId="{43411EA5-83AA-4A26-A199-8A8BF982D6DB}" dt="2022-05-16T13:59:31.207" v="7184" actId="1076"/>
          <ac:spMkLst>
            <pc:docMk/>
            <pc:sldMk cId="2564726876" sldId="859"/>
            <ac:spMk id="24" creationId="{4261F9AE-7B0A-46D6-474E-7B1A22C3EB92}"/>
          </ac:spMkLst>
        </pc:spChg>
        <pc:spChg chg="add mod">
          <ac:chgData name="Nguyen Chi Son" userId="606856d02e9d83ac" providerId="LiveId" clId="{43411EA5-83AA-4A26-A199-8A8BF982D6DB}" dt="2022-05-16T13:59:14.288" v="7179" actId="1076"/>
          <ac:spMkLst>
            <pc:docMk/>
            <pc:sldMk cId="2564726876" sldId="859"/>
            <ac:spMk id="25" creationId="{A6531B30-AD18-E797-F189-AF329CE23D78}"/>
          </ac:spMkLst>
        </pc:spChg>
        <pc:spChg chg="add mod">
          <ac:chgData name="Nguyen Chi Son" userId="606856d02e9d83ac" providerId="LiveId" clId="{43411EA5-83AA-4A26-A199-8A8BF982D6DB}" dt="2022-05-16T13:59:14.288" v="7179" actId="1076"/>
          <ac:spMkLst>
            <pc:docMk/>
            <pc:sldMk cId="2564726876" sldId="859"/>
            <ac:spMk id="26" creationId="{B234ADF1-CDD2-3070-33C2-E074C0D2D47F}"/>
          </ac:spMkLst>
        </pc:spChg>
        <pc:spChg chg="add mod">
          <ac:chgData name="Nguyen Chi Son" userId="606856d02e9d83ac" providerId="LiveId" clId="{43411EA5-83AA-4A26-A199-8A8BF982D6DB}" dt="2022-05-16T13:59:28.422" v="7183" actId="1076"/>
          <ac:spMkLst>
            <pc:docMk/>
            <pc:sldMk cId="2564726876" sldId="859"/>
            <ac:spMk id="60" creationId="{D3416F60-6BC8-F5F8-E8BA-65C161711182}"/>
          </ac:spMkLst>
        </pc:spChg>
        <pc:grpChg chg="add del mod">
          <ac:chgData name="Nguyen Chi Son" userId="606856d02e9d83ac" providerId="LiveId" clId="{43411EA5-83AA-4A26-A199-8A8BF982D6DB}" dt="2022-05-16T13:42:22.411" v="5969" actId="165"/>
          <ac:grpSpMkLst>
            <pc:docMk/>
            <pc:sldMk cId="2564726876" sldId="859"/>
            <ac:grpSpMk id="12" creationId="{EF23B225-6C72-6001-69D0-AAD0EE290598}"/>
          </ac:grpSpMkLst>
        </pc:grpChg>
        <pc:grpChg chg="del mod topLvl">
          <ac:chgData name="Nguyen Chi Son" userId="606856d02e9d83ac" providerId="LiveId" clId="{43411EA5-83AA-4A26-A199-8A8BF982D6DB}" dt="2022-05-16T13:42:32.724" v="5973" actId="165"/>
          <ac:grpSpMkLst>
            <pc:docMk/>
            <pc:sldMk cId="2564726876" sldId="859"/>
            <ac:grpSpMk id="13" creationId="{841629BD-C600-F8BB-9D4F-430C21390CB7}"/>
          </ac:grpSpMkLst>
        </pc:grpChg>
        <pc:graphicFrameChg chg="del">
          <ac:chgData name="Nguyen Chi Son" userId="606856d02e9d83ac" providerId="LiveId" clId="{43411EA5-83AA-4A26-A199-8A8BF982D6DB}" dt="2022-05-16T13:40:43.437" v="5804" actId="478"/>
          <ac:graphicFrameMkLst>
            <pc:docMk/>
            <pc:sldMk cId="2564726876" sldId="859"/>
            <ac:graphicFrameMk id="10" creationId="{A9186D06-8FA5-8D62-189E-A5992CD89819}"/>
          </ac:graphicFrameMkLst>
        </pc:graphicFrameChg>
        <pc:graphicFrameChg chg="del">
          <ac:chgData name="Nguyen Chi Son" userId="606856d02e9d83ac" providerId="LiveId" clId="{43411EA5-83AA-4A26-A199-8A8BF982D6DB}" dt="2022-05-16T13:40:43.437" v="5804" actId="478"/>
          <ac:graphicFrameMkLst>
            <pc:docMk/>
            <pc:sldMk cId="2564726876" sldId="859"/>
            <ac:graphicFrameMk id="11" creationId="{05F9B701-508E-4C9E-9DD8-DBDE3D9B5FE0}"/>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4" creationId="{BBE69F05-358D-60EC-89DE-EC7E23151D91}"/>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5" creationId="{BFA5AF2C-39CE-D4DA-CEB1-710B57A2A3F2}"/>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6" creationId="{C2493D8B-E40A-07AF-98C7-CA518A2E23EC}"/>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6" creationId="{3060449E-CD69-E927-D4F9-92F118D0466B}"/>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7" creationId="{C4439102-5567-5D1F-BE57-DB020B8421CA}"/>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8" creationId="{A05EEF02-FDC0-4F54-799F-BD6574244191}"/>
          </ac:graphicFrameMkLst>
        </pc:graphicFrameChg>
        <pc:picChg chg="del">
          <ac:chgData name="Nguyen Chi Son" userId="606856d02e9d83ac" providerId="LiveId" clId="{43411EA5-83AA-4A26-A199-8A8BF982D6DB}" dt="2022-05-16T13:40:41.079" v="5802" actId="478"/>
          <ac:picMkLst>
            <pc:docMk/>
            <pc:sldMk cId="2564726876" sldId="859"/>
            <ac:picMk id="5" creationId="{411D717A-CE10-2900-614F-98F4F13F5A1D}"/>
          </ac:picMkLst>
        </pc:picChg>
        <pc:picChg chg="del">
          <ac:chgData name="Nguyen Chi Son" userId="606856d02e9d83ac" providerId="LiveId" clId="{43411EA5-83AA-4A26-A199-8A8BF982D6DB}" dt="2022-05-16T13:40:41.475" v="5803" actId="478"/>
          <ac:picMkLst>
            <pc:docMk/>
            <pc:sldMk cId="2564726876" sldId="859"/>
            <ac:picMk id="6" creationId="{CD0E0A5B-1157-3688-980C-62A9D883B070}"/>
          </ac:picMkLst>
        </pc:picChg>
        <pc:cxnChg chg="mod topLvl">
          <ac:chgData name="Nguyen Chi Son" userId="606856d02e9d83ac" providerId="LiveId" clId="{43411EA5-83AA-4A26-A199-8A8BF982D6DB}" dt="2022-05-16T13:57:24.265" v="6563" actId="1076"/>
          <ac:cxnSpMkLst>
            <pc:docMk/>
            <pc:sldMk cId="2564726876" sldId="859"/>
            <ac:cxnSpMk id="19" creationId="{B55452E7-C0E1-E761-168C-F8A4DE7B5432}"/>
          </ac:cxnSpMkLst>
        </pc:cxnChg>
        <pc:cxnChg chg="mod topLvl">
          <ac:chgData name="Nguyen Chi Son" userId="606856d02e9d83ac" providerId="LiveId" clId="{43411EA5-83AA-4A26-A199-8A8BF982D6DB}" dt="2022-05-16T13:57:24.265" v="6563" actId="1076"/>
          <ac:cxnSpMkLst>
            <pc:docMk/>
            <pc:sldMk cId="2564726876" sldId="859"/>
            <ac:cxnSpMk id="20" creationId="{A8A88D4A-D01C-E5E1-F0DF-D150492C4735}"/>
          </ac:cxnSpMkLst>
        </pc:cxnChg>
        <pc:cxnChg chg="mod topLvl">
          <ac:chgData name="Nguyen Chi Son" userId="606856d02e9d83ac" providerId="LiveId" clId="{43411EA5-83AA-4A26-A199-8A8BF982D6DB}" dt="2022-05-16T13:57:24.265" v="6563" actId="1076"/>
          <ac:cxnSpMkLst>
            <pc:docMk/>
            <pc:sldMk cId="2564726876" sldId="859"/>
            <ac:cxnSpMk id="21" creationId="{6D9001AE-9F01-111F-80D8-9EF6015B9E07}"/>
          </ac:cxnSpMkLst>
        </pc:cxnChg>
        <pc:cxnChg chg="mod topLvl">
          <ac:chgData name="Nguyen Chi Son" userId="606856d02e9d83ac" providerId="LiveId" clId="{43411EA5-83AA-4A26-A199-8A8BF982D6DB}" dt="2022-05-16T13:57:24.265" v="6563" actId="1076"/>
          <ac:cxnSpMkLst>
            <pc:docMk/>
            <pc:sldMk cId="2564726876" sldId="859"/>
            <ac:cxnSpMk id="22" creationId="{CF399881-8327-0202-2DD2-2C10D9870483}"/>
          </ac:cxnSpMkLst>
        </pc:cxnChg>
        <pc:cxnChg chg="mod topLvl">
          <ac:chgData name="Nguyen Chi Son" userId="606856d02e9d83ac" providerId="LiveId" clId="{43411EA5-83AA-4A26-A199-8A8BF982D6DB}" dt="2022-05-16T13:57:24.265" v="6563" actId="1076"/>
          <ac:cxnSpMkLst>
            <pc:docMk/>
            <pc:sldMk cId="2564726876" sldId="859"/>
            <ac:cxnSpMk id="23" creationId="{F323DF30-4FB7-44F3-64AC-879AE107EB93}"/>
          </ac:cxnSpMkLst>
        </pc:cxnChg>
        <pc:cxnChg chg="add mod">
          <ac:chgData name="Nguyen Chi Son" userId="606856d02e9d83ac" providerId="LiveId" clId="{43411EA5-83AA-4A26-A199-8A8BF982D6DB}" dt="2022-05-16T13:59:14.288" v="7179" actId="1076"/>
          <ac:cxnSpMkLst>
            <pc:docMk/>
            <pc:sldMk cId="2564726876" sldId="859"/>
            <ac:cxnSpMk id="27" creationId="{8FF92587-93DB-6AD8-658B-69C3AA9E360E}"/>
          </ac:cxnSpMkLst>
        </pc:cxnChg>
        <pc:cxnChg chg="add del mod">
          <ac:chgData name="Nguyen Chi Son" userId="606856d02e9d83ac" providerId="LiveId" clId="{43411EA5-83AA-4A26-A199-8A8BF982D6DB}" dt="2022-05-16T13:52:01.114" v="6307" actId="478"/>
          <ac:cxnSpMkLst>
            <pc:docMk/>
            <pc:sldMk cId="2564726876" sldId="859"/>
            <ac:cxnSpMk id="29" creationId="{6B84F3CA-D4CD-58F3-7D20-F64676E7AC86}"/>
          </ac:cxnSpMkLst>
        </pc:cxnChg>
        <pc:cxnChg chg="add del mod">
          <ac:chgData name="Nguyen Chi Son" userId="606856d02e9d83ac" providerId="LiveId" clId="{43411EA5-83AA-4A26-A199-8A8BF982D6DB}" dt="2022-05-16T13:52:01.691" v="6308" actId="478"/>
          <ac:cxnSpMkLst>
            <pc:docMk/>
            <pc:sldMk cId="2564726876" sldId="859"/>
            <ac:cxnSpMk id="30" creationId="{6FD18259-523F-A063-8D8A-BD7A78AACC53}"/>
          </ac:cxnSpMkLst>
        </pc:cxnChg>
        <pc:cxnChg chg="add del mod">
          <ac:chgData name="Nguyen Chi Son" userId="606856d02e9d83ac" providerId="LiveId" clId="{43411EA5-83AA-4A26-A199-8A8BF982D6DB}" dt="2022-05-16T13:51:40.480" v="6297" actId="478"/>
          <ac:cxnSpMkLst>
            <pc:docMk/>
            <pc:sldMk cId="2564726876" sldId="859"/>
            <ac:cxnSpMk id="31" creationId="{4A0CF0A8-FE5E-5C5F-371A-D7012BB24CB4}"/>
          </ac:cxnSpMkLst>
        </pc:cxnChg>
        <pc:cxnChg chg="add mod">
          <ac:chgData name="Nguyen Chi Son" userId="606856d02e9d83ac" providerId="LiveId" clId="{43411EA5-83AA-4A26-A199-8A8BF982D6DB}" dt="2022-05-16T13:59:14.288" v="7179" actId="1076"/>
          <ac:cxnSpMkLst>
            <pc:docMk/>
            <pc:sldMk cId="2564726876" sldId="859"/>
            <ac:cxnSpMk id="35" creationId="{BCE84180-F970-0112-8DE4-2682B0428FAA}"/>
          </ac:cxnSpMkLst>
        </pc:cxnChg>
        <pc:cxnChg chg="add mod">
          <ac:chgData name="Nguyen Chi Son" userId="606856d02e9d83ac" providerId="LiveId" clId="{43411EA5-83AA-4A26-A199-8A8BF982D6DB}" dt="2022-05-16T13:59:14.288" v="7179" actId="1076"/>
          <ac:cxnSpMkLst>
            <pc:docMk/>
            <pc:sldMk cId="2564726876" sldId="859"/>
            <ac:cxnSpMk id="37" creationId="{2E60CECB-EC63-9401-1153-793B9B46B153}"/>
          </ac:cxnSpMkLst>
        </pc:cxnChg>
        <pc:cxnChg chg="add mod">
          <ac:chgData name="Nguyen Chi Son" userId="606856d02e9d83ac" providerId="LiveId" clId="{43411EA5-83AA-4A26-A199-8A8BF982D6DB}" dt="2022-05-16T13:59:14.288" v="7179" actId="1076"/>
          <ac:cxnSpMkLst>
            <pc:docMk/>
            <pc:sldMk cId="2564726876" sldId="859"/>
            <ac:cxnSpMk id="40" creationId="{4AE47CBD-E572-3E6A-47EB-2161D82E8467}"/>
          </ac:cxnSpMkLst>
        </pc:cxnChg>
        <pc:cxnChg chg="add mod">
          <ac:chgData name="Nguyen Chi Son" userId="606856d02e9d83ac" providerId="LiveId" clId="{43411EA5-83AA-4A26-A199-8A8BF982D6DB}" dt="2022-05-16T13:59:14.288" v="7179" actId="1076"/>
          <ac:cxnSpMkLst>
            <pc:docMk/>
            <pc:sldMk cId="2564726876" sldId="859"/>
            <ac:cxnSpMk id="49" creationId="{D5F4B614-6215-103A-D109-A2B5BE003F9F}"/>
          </ac:cxnSpMkLst>
        </pc:cxnChg>
      </pc:sldChg>
      <pc:sldChg chg="addSp delSp modSp add mod delAnim modAnim">
        <pc:chgData name="Nguyen Chi Son" userId="606856d02e9d83ac" providerId="LiveId" clId="{43411EA5-83AA-4A26-A199-8A8BF982D6DB}" dt="2022-05-16T14:09:31.170" v="7781"/>
        <pc:sldMkLst>
          <pc:docMk/>
          <pc:sldMk cId="2522316162" sldId="860"/>
        </pc:sldMkLst>
        <pc:spChg chg="del">
          <ac:chgData name="Nguyen Chi Son" userId="606856d02e9d83ac" providerId="LiveId" clId="{43411EA5-83AA-4A26-A199-8A8BF982D6DB}" dt="2022-05-16T14:01:07.070" v="7657" actId="478"/>
          <ac:spMkLst>
            <pc:docMk/>
            <pc:sldMk cId="2522316162" sldId="860"/>
            <ac:spMk id="10" creationId="{CA7A7645-A7F6-FF0F-6CE7-F7954F96AD24}"/>
          </ac:spMkLst>
        </pc:spChg>
        <pc:spChg chg="mod">
          <ac:chgData name="Nguyen Chi Son" userId="606856d02e9d83ac" providerId="LiveId" clId="{43411EA5-83AA-4A26-A199-8A8BF982D6DB}" dt="2022-05-16T14:01:47.510" v="7665" actId="14100"/>
          <ac:spMkLst>
            <pc:docMk/>
            <pc:sldMk cId="2522316162" sldId="860"/>
            <ac:spMk id="12" creationId="{5B8A6D26-E571-DC15-930E-F272FC43E0DD}"/>
          </ac:spMkLst>
        </pc:spChg>
        <pc:spChg chg="del">
          <ac:chgData name="Nguyen Chi Son" userId="606856d02e9d83ac" providerId="LiveId" clId="{43411EA5-83AA-4A26-A199-8A8BF982D6DB}" dt="2022-05-16T14:01:07.070" v="7657" actId="478"/>
          <ac:spMkLst>
            <pc:docMk/>
            <pc:sldMk cId="2522316162" sldId="860"/>
            <ac:spMk id="13" creationId="{1E14587E-DEDE-55E8-CE0F-8FA8A72C11BC}"/>
          </ac:spMkLst>
        </pc:spChg>
        <pc:spChg chg="mod">
          <ac:chgData name="Nguyen Chi Son" userId="606856d02e9d83ac" providerId="LiveId" clId="{43411EA5-83AA-4A26-A199-8A8BF982D6DB}" dt="2022-05-16T13:59:48.016" v="7208" actId="20577"/>
          <ac:spMkLst>
            <pc:docMk/>
            <pc:sldMk cId="2522316162" sldId="860"/>
            <ac:spMk id="19" creationId="{9C339D16-68E4-43C4-A62E-D0146138D23B}"/>
          </ac:spMkLst>
        </pc:spChg>
        <pc:graphicFrameChg chg="add mod">
          <ac:chgData name="Nguyen Chi Son" userId="606856d02e9d83ac" providerId="LiveId" clId="{43411EA5-83AA-4A26-A199-8A8BF982D6DB}" dt="2022-05-16T14:04:48.284" v="7730" actId="1076"/>
          <ac:graphicFrameMkLst>
            <pc:docMk/>
            <pc:sldMk cId="2522316162" sldId="860"/>
            <ac:graphicFrameMk id="17" creationId="{27A4E5E8-9513-3D60-3E0E-A8D2556462CA}"/>
          </ac:graphicFrameMkLst>
        </pc:graphicFrameChg>
        <pc:graphicFrameChg chg="add mod">
          <ac:chgData name="Nguyen Chi Son" userId="606856d02e9d83ac" providerId="LiveId" clId="{43411EA5-83AA-4A26-A199-8A8BF982D6DB}" dt="2022-05-16T14:03:06.853" v="7691" actId="1076"/>
          <ac:graphicFrameMkLst>
            <pc:docMk/>
            <pc:sldMk cId="2522316162" sldId="860"/>
            <ac:graphicFrameMk id="18" creationId="{7708AE41-6C49-1B8E-07BE-679B8CC75BAD}"/>
          </ac:graphicFrameMkLst>
        </pc:graphicFrameChg>
        <pc:graphicFrameChg chg="add mod">
          <ac:chgData name="Nguyen Chi Son" userId="606856d02e9d83ac" providerId="LiveId" clId="{43411EA5-83AA-4A26-A199-8A8BF982D6DB}" dt="2022-05-16T14:03:25.069" v="7696" actId="1076"/>
          <ac:graphicFrameMkLst>
            <pc:docMk/>
            <pc:sldMk cId="2522316162" sldId="860"/>
            <ac:graphicFrameMk id="20" creationId="{020F3519-CA4A-A72A-6AA0-BDCFB95945F6}"/>
          </ac:graphicFrameMkLst>
        </pc:graphicFrameChg>
        <pc:graphicFrameChg chg="add mod">
          <ac:chgData name="Nguyen Chi Son" userId="606856d02e9d83ac" providerId="LiveId" clId="{43411EA5-83AA-4A26-A199-8A8BF982D6DB}" dt="2022-05-16T14:04:55.212" v="7735" actId="1076"/>
          <ac:graphicFrameMkLst>
            <pc:docMk/>
            <pc:sldMk cId="2522316162" sldId="860"/>
            <ac:graphicFrameMk id="37" creationId="{DD7A7BB9-A6B2-7487-826E-2709AADC7388}"/>
          </ac:graphicFrameMkLst>
        </pc:graphicFrameChg>
        <pc:graphicFrameChg chg="add mod">
          <ac:chgData name="Nguyen Chi Son" userId="606856d02e9d83ac" providerId="LiveId" clId="{43411EA5-83AA-4A26-A199-8A8BF982D6DB}" dt="2022-05-16T14:05:02.300" v="7739" actId="1076"/>
          <ac:graphicFrameMkLst>
            <pc:docMk/>
            <pc:sldMk cId="2522316162" sldId="860"/>
            <ac:graphicFrameMk id="38" creationId="{5FD35F41-C0B7-21FE-8B4D-C407972A1889}"/>
          </ac:graphicFrameMkLst>
        </pc:graphicFrameChg>
        <pc:picChg chg="del">
          <ac:chgData name="Nguyen Chi Son" userId="606856d02e9d83ac" providerId="LiveId" clId="{43411EA5-83AA-4A26-A199-8A8BF982D6DB}" dt="2022-05-16T13:57:33.149" v="6565" actId="478"/>
          <ac:picMkLst>
            <pc:docMk/>
            <pc:sldMk cId="2522316162" sldId="860"/>
            <ac:picMk id="3" creationId="{76800E99-1F62-5134-0AD7-3CFC9A55C79B}"/>
          </ac:picMkLst>
        </pc:picChg>
        <pc:picChg chg="add mod">
          <ac:chgData name="Nguyen Chi Son" userId="606856d02e9d83ac" providerId="LiveId" clId="{43411EA5-83AA-4A26-A199-8A8BF982D6DB}" dt="2022-05-16T14:01:37.398" v="7664" actId="1076"/>
          <ac:picMkLst>
            <pc:docMk/>
            <pc:sldMk cId="2522316162" sldId="860"/>
            <ac:picMk id="4" creationId="{6DDA9FC3-E92F-C359-300C-AE84CEB26A36}"/>
          </ac:picMkLst>
        </pc:picChg>
        <pc:cxnChg chg="add mod">
          <ac:chgData name="Nguyen Chi Son" userId="606856d02e9d83ac" providerId="LiveId" clId="{43411EA5-83AA-4A26-A199-8A8BF982D6DB}" dt="2022-05-16T14:05:18.476" v="7740" actId="208"/>
          <ac:cxnSpMkLst>
            <pc:docMk/>
            <pc:sldMk cId="2522316162" sldId="860"/>
            <ac:cxnSpMk id="14" creationId="{769DEBE9-3AFD-9782-1A0E-30A70E2AAF3C}"/>
          </ac:cxnSpMkLst>
        </pc:cxnChg>
        <pc:cxnChg chg="add mod">
          <ac:chgData name="Nguyen Chi Son" userId="606856d02e9d83ac" providerId="LiveId" clId="{43411EA5-83AA-4A26-A199-8A8BF982D6DB}" dt="2022-05-16T14:05:24.715" v="7741" actId="208"/>
          <ac:cxnSpMkLst>
            <pc:docMk/>
            <pc:sldMk cId="2522316162" sldId="860"/>
            <ac:cxnSpMk id="15" creationId="{51D1A4B3-D87E-8DC5-0246-76D7CE58775C}"/>
          </ac:cxnSpMkLst>
        </pc:cxnChg>
        <pc:cxnChg chg="add mod">
          <ac:chgData name="Nguyen Chi Son" userId="606856d02e9d83ac" providerId="LiveId" clId="{43411EA5-83AA-4A26-A199-8A8BF982D6DB}" dt="2022-05-16T14:05:27.956" v="7742" actId="208"/>
          <ac:cxnSpMkLst>
            <pc:docMk/>
            <pc:sldMk cId="2522316162" sldId="860"/>
            <ac:cxnSpMk id="16" creationId="{6C685B89-BCE9-23CD-EEAD-EF8B171DEFE4}"/>
          </ac:cxnSpMkLst>
        </pc:cxnChg>
        <pc:cxnChg chg="add mod">
          <ac:chgData name="Nguyen Chi Son" userId="606856d02e9d83ac" providerId="LiveId" clId="{43411EA5-83AA-4A26-A199-8A8BF982D6DB}" dt="2022-05-16T14:05:50.797" v="7743" actId="208"/>
          <ac:cxnSpMkLst>
            <pc:docMk/>
            <pc:sldMk cId="2522316162" sldId="860"/>
            <ac:cxnSpMk id="21" creationId="{5440C945-DB14-AF17-E3B3-ECF8DDCB5151}"/>
          </ac:cxnSpMkLst>
        </pc:cxnChg>
        <pc:cxnChg chg="add mod">
          <ac:chgData name="Nguyen Chi Son" userId="606856d02e9d83ac" providerId="LiveId" clId="{43411EA5-83AA-4A26-A199-8A8BF982D6DB}" dt="2022-05-16T14:05:50.797" v="7743" actId="208"/>
          <ac:cxnSpMkLst>
            <pc:docMk/>
            <pc:sldMk cId="2522316162" sldId="860"/>
            <ac:cxnSpMk id="23" creationId="{23DB22D1-F5C5-59CE-2C26-BF3A407A7432}"/>
          </ac:cxnSpMkLst>
        </pc:cxnChg>
        <pc:cxnChg chg="add mod">
          <ac:chgData name="Nguyen Chi Son" userId="606856d02e9d83ac" providerId="LiveId" clId="{43411EA5-83AA-4A26-A199-8A8BF982D6DB}" dt="2022-05-16T14:04:20.388" v="7722" actId="14100"/>
          <ac:cxnSpMkLst>
            <pc:docMk/>
            <pc:sldMk cId="2522316162" sldId="860"/>
            <ac:cxnSpMk id="28" creationId="{FA067217-AF63-4569-B6DA-4D242171F05C}"/>
          </ac:cxnSpMkLst>
        </pc:cxnChg>
        <pc:cxnChg chg="add mod">
          <ac:chgData name="Nguyen Chi Son" userId="606856d02e9d83ac" providerId="LiveId" clId="{43411EA5-83AA-4A26-A199-8A8BF982D6DB}" dt="2022-05-16T14:04:41.324" v="7729" actId="14100"/>
          <ac:cxnSpMkLst>
            <pc:docMk/>
            <pc:sldMk cId="2522316162" sldId="860"/>
            <ac:cxnSpMk id="31" creationId="{EB77BD7E-0405-5BE2-B6F6-668D5A0CBF2E}"/>
          </ac:cxnSpMkLst>
        </pc:cxnChg>
      </pc:sldChg>
    </pc:docChg>
  </pc:docChgLst>
  <pc:docChgLst>
    <pc:chgData name="Nguyen Chi Son" userId="606856d02e9d83ac" providerId="LiveId" clId="{F35D54F0-9644-4D80-AFE0-4180622EC29D}"/>
    <pc:docChg chg="undo redo custSel addSld delSld modSld sldOrd">
      <pc:chgData name="Nguyen Chi Son" userId="606856d02e9d83ac" providerId="LiveId" clId="{F35D54F0-9644-4D80-AFE0-4180622EC29D}" dt="2022-05-18T18:50:22.074" v="4512"/>
      <pc:docMkLst>
        <pc:docMk/>
      </pc:docMkLst>
      <pc:sldChg chg="modSp mod">
        <pc:chgData name="Nguyen Chi Son" userId="606856d02e9d83ac" providerId="LiveId" clId="{F35D54F0-9644-4D80-AFE0-4180622EC29D}" dt="2022-05-18T15:35:44.623" v="1" actId="20577"/>
        <pc:sldMkLst>
          <pc:docMk/>
          <pc:sldMk cId="2922349590" sldId="256"/>
        </pc:sldMkLst>
        <pc:spChg chg="mod">
          <ac:chgData name="Nguyen Chi Son" userId="606856d02e9d83ac" providerId="LiveId" clId="{F35D54F0-9644-4D80-AFE0-4180622EC29D}" dt="2022-05-18T15:35:44.623" v="1" actId="20577"/>
          <ac:spMkLst>
            <pc:docMk/>
            <pc:sldMk cId="2922349590" sldId="256"/>
            <ac:spMk id="136" creationId="{C574B640-0199-463F-87CA-8E3956B46E10}"/>
          </ac:spMkLst>
        </pc:spChg>
      </pc:sldChg>
      <pc:sldChg chg="modSp mod">
        <pc:chgData name="Nguyen Chi Son" userId="606856d02e9d83ac" providerId="LiveId" clId="{F35D54F0-9644-4D80-AFE0-4180622EC29D}" dt="2022-05-18T15:49:06.967" v="592" actId="20577"/>
        <pc:sldMkLst>
          <pc:docMk/>
          <pc:sldMk cId="3319126272" sldId="622"/>
        </pc:sldMkLst>
        <pc:spChg chg="mod">
          <ac:chgData name="Nguyen Chi Son" userId="606856d02e9d83ac" providerId="LiveId" clId="{F35D54F0-9644-4D80-AFE0-4180622EC29D}" dt="2022-05-18T15:49:06.967" v="592" actId="20577"/>
          <ac:spMkLst>
            <pc:docMk/>
            <pc:sldMk cId="3319126272" sldId="622"/>
            <ac:spMk id="2" creationId="{DAF08EC2-5D0D-48D9-855C-A59C0E5ED55B}"/>
          </ac:spMkLst>
        </pc:spChg>
      </pc:sldChg>
      <pc:sldChg chg="modSp mod">
        <pc:chgData name="Nguyen Chi Son" userId="606856d02e9d83ac" providerId="LiveId" clId="{F35D54F0-9644-4D80-AFE0-4180622EC29D}" dt="2022-05-18T15:35:53.849" v="32" actId="20577"/>
        <pc:sldMkLst>
          <pc:docMk/>
          <pc:sldMk cId="1033004166" sldId="675"/>
        </pc:sldMkLst>
        <pc:spChg chg="mod">
          <ac:chgData name="Nguyen Chi Son" userId="606856d02e9d83ac" providerId="LiveId" clId="{F35D54F0-9644-4D80-AFE0-4180622EC29D}" dt="2022-05-18T15:35:53.849" v="32" actId="20577"/>
          <ac:spMkLst>
            <pc:docMk/>
            <pc:sldMk cId="1033004166" sldId="675"/>
            <ac:spMk id="2" creationId="{DAF08EC2-5D0D-48D9-855C-A59C0E5ED55B}"/>
          </ac:spMkLst>
        </pc:spChg>
      </pc:sldChg>
      <pc:sldChg chg="addSp delSp modSp mod">
        <pc:chgData name="Nguyen Chi Son" userId="606856d02e9d83ac" providerId="LiveId" clId="{F35D54F0-9644-4D80-AFE0-4180622EC29D}" dt="2022-05-18T16:12:48.747" v="1402" actId="20577"/>
        <pc:sldMkLst>
          <pc:docMk/>
          <pc:sldMk cId="3014091475" sldId="782"/>
        </pc:sldMkLst>
        <pc:spChg chg="mod">
          <ac:chgData name="Nguyen Chi Son" userId="606856d02e9d83ac" providerId="LiveId" clId="{F35D54F0-9644-4D80-AFE0-4180622EC29D}" dt="2022-05-18T15:50:16.420" v="735" actId="20577"/>
          <ac:spMkLst>
            <pc:docMk/>
            <pc:sldMk cId="3014091475" sldId="782"/>
            <ac:spMk id="2" creationId="{BA8A6260-CA4B-46A9-A06E-C71EE59E6992}"/>
          </ac:spMkLst>
        </pc:spChg>
        <pc:spChg chg="add mod">
          <ac:chgData name="Nguyen Chi Son" userId="606856d02e9d83ac" providerId="LiveId" clId="{F35D54F0-9644-4D80-AFE0-4180622EC29D}" dt="2022-05-18T16:12:48.747" v="1402" actId="20577"/>
          <ac:spMkLst>
            <pc:docMk/>
            <pc:sldMk cId="3014091475" sldId="782"/>
            <ac:spMk id="9" creationId="{EC4E9A14-5869-6E45-C2AA-6C023336F424}"/>
          </ac:spMkLst>
        </pc:spChg>
        <pc:spChg chg="mod">
          <ac:chgData name="Nguyen Chi Son" userId="606856d02e9d83ac" providerId="LiveId" clId="{F35D54F0-9644-4D80-AFE0-4180622EC29D}" dt="2022-05-18T16:12:46.561" v="1401" actId="20577"/>
          <ac:spMkLst>
            <pc:docMk/>
            <pc:sldMk cId="3014091475" sldId="782"/>
            <ac:spMk id="13" creationId="{E501F4AA-0C97-89C1-4462-FFF45B0CA31A}"/>
          </ac:spMkLst>
        </pc:spChg>
        <pc:spChg chg="del">
          <ac:chgData name="Nguyen Chi Son" userId="606856d02e9d83ac" providerId="LiveId" clId="{F35D54F0-9644-4D80-AFE0-4180622EC29D}" dt="2022-05-18T15:49:12.025" v="595" actId="478"/>
          <ac:spMkLst>
            <pc:docMk/>
            <pc:sldMk cId="3014091475" sldId="782"/>
            <ac:spMk id="14" creationId="{8100FBBD-93FA-13CD-E1EC-E28165D74D5A}"/>
          </ac:spMkLst>
        </pc:spChg>
        <pc:picChg chg="del">
          <ac:chgData name="Nguyen Chi Son" userId="606856d02e9d83ac" providerId="LiveId" clId="{F35D54F0-9644-4D80-AFE0-4180622EC29D}" dt="2022-05-18T15:49:10.256" v="593" actId="478"/>
          <ac:picMkLst>
            <pc:docMk/>
            <pc:sldMk cId="3014091475" sldId="782"/>
            <ac:picMk id="4" creationId="{88FC1075-9846-B149-83C3-FBC33EC11FD5}"/>
          </ac:picMkLst>
        </pc:picChg>
        <pc:picChg chg="add mod">
          <ac:chgData name="Nguyen Chi Son" userId="606856d02e9d83ac" providerId="LiveId" clId="{F35D54F0-9644-4D80-AFE0-4180622EC29D}" dt="2022-05-18T16:02:12.078" v="1071" actId="1035"/>
          <ac:picMkLst>
            <pc:docMk/>
            <pc:sldMk cId="3014091475" sldId="782"/>
            <ac:picMk id="8" creationId="{4638A4EF-E253-DE5D-2511-CD2BFCE0ACAA}"/>
          </ac:picMkLst>
        </pc:picChg>
        <pc:picChg chg="del">
          <ac:chgData name="Nguyen Chi Son" userId="606856d02e9d83ac" providerId="LiveId" clId="{F35D54F0-9644-4D80-AFE0-4180622EC29D}" dt="2022-05-18T15:49:10.635" v="594" actId="478"/>
          <ac:picMkLst>
            <pc:docMk/>
            <pc:sldMk cId="3014091475" sldId="782"/>
            <ac:picMk id="12" creationId="{F106AAC9-BD46-E5C3-D6F7-CDF89889A21B}"/>
          </ac:picMkLst>
        </pc:picChg>
        <pc:picChg chg="add mod">
          <ac:chgData name="Nguyen Chi Son" userId="606856d02e9d83ac" providerId="LiveId" clId="{F35D54F0-9644-4D80-AFE0-4180622EC29D}" dt="2022-05-18T16:02:12.078" v="1071" actId="1035"/>
          <ac:picMkLst>
            <pc:docMk/>
            <pc:sldMk cId="3014091475" sldId="782"/>
            <ac:picMk id="2050" creationId="{B06717B1-19EF-63E1-9B57-C70603CA8AF3}"/>
          </ac:picMkLst>
        </pc:picChg>
      </pc:sldChg>
      <pc:sldChg chg="addSp delSp modSp mod">
        <pc:chgData name="Nguyen Chi Son" userId="606856d02e9d83ac" providerId="LiveId" clId="{F35D54F0-9644-4D80-AFE0-4180622EC29D}" dt="2022-05-18T15:48:54.443" v="542" actId="1076"/>
        <pc:sldMkLst>
          <pc:docMk/>
          <pc:sldMk cId="4090454743" sldId="854"/>
        </pc:sldMkLst>
        <pc:spChg chg="mod">
          <ac:chgData name="Nguyen Chi Son" userId="606856d02e9d83ac" providerId="LiveId" clId="{F35D54F0-9644-4D80-AFE0-4180622EC29D}" dt="2022-05-18T15:42:04.470" v="399" actId="20577"/>
          <ac:spMkLst>
            <pc:docMk/>
            <pc:sldMk cId="4090454743" sldId="854"/>
            <ac:spMk id="2" creationId="{BA8A6260-CA4B-46A9-A06E-C71EE59E6992}"/>
          </ac:spMkLst>
        </pc:spChg>
        <pc:spChg chg="del">
          <ac:chgData name="Nguyen Chi Son" userId="606856d02e9d83ac" providerId="LiveId" clId="{F35D54F0-9644-4D80-AFE0-4180622EC29D}" dt="2022-05-18T15:35:59.256" v="36" actId="478"/>
          <ac:spMkLst>
            <pc:docMk/>
            <pc:sldMk cId="4090454743" sldId="854"/>
            <ac:spMk id="13" creationId="{6BB0CAA7-8B55-95D2-DC5C-C6F2B471D8D5}"/>
          </ac:spMkLst>
        </pc:spChg>
        <pc:spChg chg="mod">
          <ac:chgData name="Nguyen Chi Son" userId="606856d02e9d83ac" providerId="LiveId" clId="{F35D54F0-9644-4D80-AFE0-4180622EC29D}" dt="2022-05-18T15:46:15.437" v="509" actId="1076"/>
          <ac:spMkLst>
            <pc:docMk/>
            <pc:sldMk cId="4090454743" sldId="854"/>
            <ac:spMk id="14" creationId="{9DD867F1-DFA9-92A9-1DBE-D5E885823439}"/>
          </ac:spMkLst>
        </pc:spChg>
        <pc:spChg chg="del">
          <ac:chgData name="Nguyen Chi Son" userId="606856d02e9d83ac" providerId="LiveId" clId="{F35D54F0-9644-4D80-AFE0-4180622EC29D}" dt="2022-05-18T15:36:00.311" v="37" actId="478"/>
          <ac:spMkLst>
            <pc:docMk/>
            <pc:sldMk cId="4090454743" sldId="854"/>
            <ac:spMk id="15" creationId="{D4A11C5C-895C-BC35-F8FA-178D9F3E9B51}"/>
          </ac:spMkLst>
        </pc:spChg>
        <pc:graphicFrameChg chg="add mod">
          <ac:chgData name="Nguyen Chi Son" userId="606856d02e9d83ac" providerId="LiveId" clId="{F35D54F0-9644-4D80-AFE0-4180622EC29D}" dt="2022-05-18T15:46:15.437" v="509" actId="1076"/>
          <ac:graphicFrameMkLst>
            <pc:docMk/>
            <pc:sldMk cId="4090454743" sldId="854"/>
            <ac:graphicFrameMk id="9" creationId="{786A72E9-F6BF-1EB6-4466-D8522AC66303}"/>
          </ac:graphicFrameMkLst>
        </pc:graphicFrameChg>
        <pc:graphicFrameChg chg="add mod">
          <ac:chgData name="Nguyen Chi Son" userId="606856d02e9d83ac" providerId="LiveId" clId="{F35D54F0-9644-4D80-AFE0-4180622EC29D}" dt="2022-05-18T15:46:15.437" v="509" actId="1076"/>
          <ac:graphicFrameMkLst>
            <pc:docMk/>
            <pc:sldMk cId="4090454743" sldId="854"/>
            <ac:graphicFrameMk id="11" creationId="{B068D446-B556-7083-46A1-AD77CDEDF099}"/>
          </ac:graphicFrameMkLst>
        </pc:graphicFrameChg>
        <pc:graphicFrameChg chg="add mod">
          <ac:chgData name="Nguyen Chi Son" userId="606856d02e9d83ac" providerId="LiveId" clId="{F35D54F0-9644-4D80-AFE0-4180622EC29D}" dt="2022-05-18T15:48:17.066" v="533"/>
          <ac:graphicFrameMkLst>
            <pc:docMk/>
            <pc:sldMk cId="4090454743" sldId="854"/>
            <ac:graphicFrameMk id="17" creationId="{F775CF44-6F76-30C0-1D44-4783CD209E3C}"/>
          </ac:graphicFrameMkLst>
        </pc:graphicFrameChg>
        <pc:graphicFrameChg chg="add mod">
          <ac:chgData name="Nguyen Chi Son" userId="606856d02e9d83ac" providerId="LiveId" clId="{F35D54F0-9644-4D80-AFE0-4180622EC29D}" dt="2022-05-18T15:48:54.443" v="542" actId="1076"/>
          <ac:graphicFrameMkLst>
            <pc:docMk/>
            <pc:sldMk cId="4090454743" sldId="854"/>
            <ac:graphicFrameMk id="18" creationId="{2F25CDF1-816D-5D39-230D-44232414FA22}"/>
          </ac:graphicFrameMkLst>
        </pc:graphicFrameChg>
        <pc:picChg chg="del">
          <ac:chgData name="Nguyen Chi Son" userId="606856d02e9d83ac" providerId="LiveId" clId="{F35D54F0-9644-4D80-AFE0-4180622EC29D}" dt="2022-05-18T15:35:57.146" v="33" actId="478"/>
          <ac:picMkLst>
            <pc:docMk/>
            <pc:sldMk cId="4090454743" sldId="854"/>
            <ac:picMk id="6" creationId="{DF36FC4B-D002-CC24-817C-A01B397EDDB0}"/>
          </ac:picMkLst>
        </pc:picChg>
        <pc:picChg chg="del">
          <ac:chgData name="Nguyen Chi Son" userId="606856d02e9d83ac" providerId="LiveId" clId="{F35D54F0-9644-4D80-AFE0-4180622EC29D}" dt="2022-05-18T15:35:57.518" v="34" actId="478"/>
          <ac:picMkLst>
            <pc:docMk/>
            <pc:sldMk cId="4090454743" sldId="854"/>
            <ac:picMk id="8" creationId="{7A0ED39F-1C10-CB95-BC8E-55C76431D851}"/>
          </ac:picMkLst>
        </pc:picChg>
        <pc:picChg chg="del">
          <ac:chgData name="Nguyen Chi Son" userId="606856d02e9d83ac" providerId="LiveId" clId="{F35D54F0-9644-4D80-AFE0-4180622EC29D}" dt="2022-05-18T15:35:58.381" v="35" actId="478"/>
          <ac:picMkLst>
            <pc:docMk/>
            <pc:sldMk cId="4090454743" sldId="854"/>
            <ac:picMk id="10" creationId="{449EC04E-66FA-B7A9-4152-17B0D793D8C3}"/>
          </ac:picMkLst>
        </pc:picChg>
        <pc:picChg chg="add mod">
          <ac:chgData name="Nguyen Chi Son" userId="606856d02e9d83ac" providerId="LiveId" clId="{F35D54F0-9644-4D80-AFE0-4180622EC29D}" dt="2022-05-18T15:47:15.419" v="517" actId="1076"/>
          <ac:picMkLst>
            <pc:docMk/>
            <pc:sldMk cId="4090454743" sldId="854"/>
            <ac:picMk id="1026" creationId="{C99199C0-3408-D404-5592-A8087DDFE382}"/>
          </ac:picMkLst>
        </pc:picChg>
        <pc:cxnChg chg="add mod">
          <ac:chgData name="Nguyen Chi Son" userId="606856d02e9d83ac" providerId="LiveId" clId="{F35D54F0-9644-4D80-AFE0-4180622EC29D}" dt="2022-05-18T15:47:43.233" v="523" actId="14100"/>
          <ac:cxnSpMkLst>
            <pc:docMk/>
            <pc:sldMk cId="4090454743" sldId="854"/>
            <ac:cxnSpMk id="4" creationId="{4CBEDF58-F0BD-40DB-6B67-9A6B8D295C89}"/>
          </ac:cxnSpMkLst>
        </pc:cxnChg>
        <pc:cxnChg chg="add mod">
          <ac:chgData name="Nguyen Chi Son" userId="606856d02e9d83ac" providerId="LiveId" clId="{F35D54F0-9644-4D80-AFE0-4180622EC29D}" dt="2022-05-18T15:48:43.172" v="538" actId="208"/>
          <ac:cxnSpMkLst>
            <pc:docMk/>
            <pc:sldMk cId="4090454743" sldId="854"/>
            <ac:cxnSpMk id="16" creationId="{D906C4BD-5FDB-9580-0680-E30103CE470A}"/>
          </ac:cxnSpMkLst>
        </pc:cxnChg>
      </pc:sldChg>
      <pc:sldChg chg="modSp mod">
        <pc:chgData name="Nguyen Chi Son" userId="606856d02e9d83ac" providerId="LiveId" clId="{F35D54F0-9644-4D80-AFE0-4180622EC29D}" dt="2022-05-18T16:17:09.528" v="1937" actId="12788"/>
        <pc:sldMkLst>
          <pc:docMk/>
          <pc:sldMk cId="3465111237" sldId="858"/>
        </pc:sldMkLst>
        <pc:spChg chg="mod">
          <ac:chgData name="Nguyen Chi Son" userId="606856d02e9d83ac" providerId="LiveId" clId="{F35D54F0-9644-4D80-AFE0-4180622EC29D}" dt="2022-05-18T16:17:09.528" v="1937" actId="12788"/>
          <ac:spMkLst>
            <pc:docMk/>
            <pc:sldMk cId="3465111237" sldId="858"/>
            <ac:spMk id="2" creationId="{DAF08EC2-5D0D-48D9-855C-A59C0E5ED55B}"/>
          </ac:spMkLst>
        </pc:spChg>
      </pc:sldChg>
      <pc:sldChg chg="addSp delSp modSp mod modAnim">
        <pc:chgData name="Nguyen Chi Son" userId="606856d02e9d83ac" providerId="LiveId" clId="{F35D54F0-9644-4D80-AFE0-4180622EC29D}" dt="2022-05-18T18:49:36.064" v="4489"/>
        <pc:sldMkLst>
          <pc:docMk/>
          <pc:sldMk cId="2564726876" sldId="859"/>
        </pc:sldMkLst>
        <pc:spChg chg="mod">
          <ac:chgData name="Nguyen Chi Son" userId="606856d02e9d83ac" providerId="LiveId" clId="{F35D54F0-9644-4D80-AFE0-4180622EC29D}" dt="2022-05-18T16:34:25.299" v="1981" actId="20577"/>
          <ac:spMkLst>
            <pc:docMk/>
            <pc:sldMk cId="2564726876" sldId="859"/>
            <ac:spMk id="2" creationId="{BA8A6260-CA4B-46A9-A06E-C71EE59E6992}"/>
          </ac:spMkLst>
        </pc:spChg>
        <pc:spChg chg="add mod">
          <ac:chgData name="Nguyen Chi Son" userId="606856d02e9d83ac" providerId="LiveId" clId="{F35D54F0-9644-4D80-AFE0-4180622EC29D}" dt="2022-05-18T16:41:34.418" v="2354" actId="1076"/>
          <ac:spMkLst>
            <pc:docMk/>
            <pc:sldMk cId="2564726876" sldId="859"/>
            <ac:spMk id="10" creationId="{30F5B7F8-49D6-9008-B795-CDB6A1AD0FA4}"/>
          </ac:spMkLst>
        </pc:spChg>
        <pc:spChg chg="add mod">
          <ac:chgData name="Nguyen Chi Son" userId="606856d02e9d83ac" providerId="LiveId" clId="{F35D54F0-9644-4D80-AFE0-4180622EC29D}" dt="2022-05-18T16:43:21.591" v="2440" actId="20577"/>
          <ac:spMkLst>
            <pc:docMk/>
            <pc:sldMk cId="2564726876" sldId="859"/>
            <ac:spMk id="12" creationId="{958B07FF-FD08-717D-DB57-43932D5BE672}"/>
          </ac:spMkLst>
        </pc:spChg>
        <pc:spChg chg="del">
          <ac:chgData name="Nguyen Chi Son" userId="606856d02e9d83ac" providerId="LiveId" clId="{F35D54F0-9644-4D80-AFE0-4180622EC29D}" dt="2022-05-18T16:34:39.993" v="1982" actId="478"/>
          <ac:spMkLst>
            <pc:docMk/>
            <pc:sldMk cId="2564726876" sldId="859"/>
            <ac:spMk id="28" creationId="{F67F464B-483E-CF5A-2994-A58046AE5E13}"/>
          </ac:spMkLst>
        </pc:spChg>
        <pc:graphicFrameChg chg="add mod modGraphic">
          <ac:chgData name="Nguyen Chi Son" userId="606856d02e9d83ac" providerId="LiveId" clId="{F35D54F0-9644-4D80-AFE0-4180622EC29D}" dt="2022-05-18T16:41:44.434" v="2356" actId="1076"/>
          <ac:graphicFrameMkLst>
            <pc:docMk/>
            <pc:sldMk cId="2564726876" sldId="859"/>
            <ac:graphicFrameMk id="8" creationId="{C8766395-2FF7-562A-5F6A-4B0F0B943475}"/>
          </ac:graphicFrameMkLst>
        </pc:graphicFrameChg>
        <pc:graphicFrameChg chg="add mod">
          <ac:chgData name="Nguyen Chi Son" userId="606856d02e9d83ac" providerId="LiveId" clId="{F35D54F0-9644-4D80-AFE0-4180622EC29D}" dt="2022-05-18T16:41:37.426" v="2355" actId="1076"/>
          <ac:graphicFrameMkLst>
            <pc:docMk/>
            <pc:sldMk cId="2564726876" sldId="859"/>
            <ac:graphicFrameMk id="11" creationId="{B508DD62-9019-B328-C9FC-FA6E2B5D8923}"/>
          </ac:graphicFrameMkLst>
        </pc:graphicFrameChg>
        <pc:graphicFrameChg chg="add mod">
          <ac:chgData name="Nguyen Chi Son" userId="606856d02e9d83ac" providerId="LiveId" clId="{F35D54F0-9644-4D80-AFE0-4180622EC29D}" dt="2022-05-18T16:43:47.945" v="2444" actId="1076"/>
          <ac:graphicFrameMkLst>
            <pc:docMk/>
            <pc:sldMk cId="2564726876" sldId="859"/>
            <ac:graphicFrameMk id="13" creationId="{AF976F38-D67F-F484-86A1-CA00413DB6C0}"/>
          </ac:graphicFrameMkLst>
        </pc:graphicFrameChg>
        <pc:picChg chg="del">
          <ac:chgData name="Nguyen Chi Son" userId="606856d02e9d83ac" providerId="LiveId" clId="{F35D54F0-9644-4D80-AFE0-4180622EC29D}" dt="2022-05-18T16:17:12.509" v="1938" actId="478"/>
          <ac:picMkLst>
            <pc:docMk/>
            <pc:sldMk cId="2564726876" sldId="859"/>
            <ac:picMk id="4" creationId="{78D2FF77-2ED6-254F-10D4-CAD342DEE804}"/>
          </ac:picMkLst>
        </pc:picChg>
        <pc:picChg chg="add del mod">
          <ac:chgData name="Nguyen Chi Son" userId="606856d02e9d83ac" providerId="LiveId" clId="{F35D54F0-9644-4D80-AFE0-4180622EC29D}" dt="2022-05-18T16:34:09.716" v="1974" actId="478"/>
          <ac:picMkLst>
            <pc:docMk/>
            <pc:sldMk cId="2564726876" sldId="859"/>
            <ac:picMk id="5" creationId="{4F1154D6-8B95-EB73-6BBF-78A78FF5863A}"/>
          </ac:picMkLst>
        </pc:picChg>
        <pc:picChg chg="add mod modCrop">
          <ac:chgData name="Nguyen Chi Son" userId="606856d02e9d83ac" providerId="LiveId" clId="{F35D54F0-9644-4D80-AFE0-4180622EC29D}" dt="2022-05-18T16:41:21.514" v="2350" actId="1076"/>
          <ac:picMkLst>
            <pc:docMk/>
            <pc:sldMk cId="2564726876" sldId="859"/>
            <ac:picMk id="7" creationId="{588DEC51-3764-18DB-10E3-A21152318F0F}"/>
          </ac:picMkLst>
        </pc:picChg>
      </pc:sldChg>
      <pc:sldChg chg="addSp modSp mod ord modAnim">
        <pc:chgData name="Nguyen Chi Son" userId="606856d02e9d83ac" providerId="LiveId" clId="{F35D54F0-9644-4D80-AFE0-4180622EC29D}" dt="2022-05-18T16:55:22.078" v="2759" actId="408"/>
        <pc:sldMkLst>
          <pc:docMk/>
          <pc:sldMk cId="2522316162" sldId="860"/>
        </pc:sldMkLst>
        <pc:spChg chg="mod">
          <ac:chgData name="Nguyen Chi Son" userId="606856d02e9d83ac" providerId="LiveId" clId="{F35D54F0-9644-4D80-AFE0-4180622EC29D}" dt="2022-05-18T16:54:06.469" v="2739" actId="20577"/>
          <ac:spMkLst>
            <pc:docMk/>
            <pc:sldMk cId="2522316162" sldId="860"/>
            <ac:spMk id="12" creationId="{5B8A6D26-E571-DC15-930E-F272FC43E0DD}"/>
          </ac:spMkLst>
        </pc:spChg>
        <pc:spChg chg="mod">
          <ac:chgData name="Nguyen Chi Son" userId="606856d02e9d83ac" providerId="LiveId" clId="{F35D54F0-9644-4D80-AFE0-4180622EC29D}" dt="2022-05-18T16:54:01.254" v="2722" actId="20577"/>
          <ac:spMkLst>
            <pc:docMk/>
            <pc:sldMk cId="2522316162" sldId="860"/>
            <ac:spMk id="19" creationId="{9C339D16-68E4-43C4-A62E-D0146138D23B}"/>
          </ac:spMkLst>
        </pc:spChg>
        <pc:graphicFrameChg chg="add mod">
          <ac:chgData name="Nguyen Chi Son" userId="606856d02e9d83ac" providerId="LiveId" clId="{F35D54F0-9644-4D80-AFE0-4180622EC29D}" dt="2022-05-18T16:55:20.034" v="2758" actId="554"/>
          <ac:graphicFrameMkLst>
            <pc:docMk/>
            <pc:sldMk cId="2522316162" sldId="860"/>
            <ac:graphicFrameMk id="6" creationId="{CBFA76ED-19F0-992E-35A3-F9BC0EFC15DD}"/>
          </ac:graphicFrameMkLst>
        </pc:graphicFrameChg>
        <pc:graphicFrameChg chg="add mod">
          <ac:chgData name="Nguyen Chi Son" userId="606856d02e9d83ac" providerId="LiveId" clId="{F35D54F0-9644-4D80-AFE0-4180622EC29D}" dt="2022-05-18T16:55:22.078" v="2759" actId="408"/>
          <ac:graphicFrameMkLst>
            <pc:docMk/>
            <pc:sldMk cId="2522316162" sldId="860"/>
            <ac:graphicFrameMk id="7" creationId="{684422C0-9AFC-2BF9-E5DE-90C56D335838}"/>
          </ac:graphicFrameMkLst>
        </pc:graphicFrameChg>
        <pc:graphicFrameChg chg="add mod">
          <ac:chgData name="Nguyen Chi Son" userId="606856d02e9d83ac" providerId="LiveId" clId="{F35D54F0-9644-4D80-AFE0-4180622EC29D}" dt="2022-05-18T16:55:22.078" v="2759" actId="408"/>
          <ac:graphicFrameMkLst>
            <pc:docMk/>
            <pc:sldMk cId="2522316162" sldId="860"/>
            <ac:graphicFrameMk id="8" creationId="{35413FCE-D7C1-2FFA-57CE-D5AF48751ED7}"/>
          </ac:graphicFrameMkLst>
        </pc:graphicFrameChg>
        <pc:graphicFrameChg chg="add mod">
          <ac:chgData name="Nguyen Chi Son" userId="606856d02e9d83ac" providerId="LiveId" clId="{F35D54F0-9644-4D80-AFE0-4180622EC29D}" dt="2022-05-18T16:55:20.034" v="2758" actId="554"/>
          <ac:graphicFrameMkLst>
            <pc:docMk/>
            <pc:sldMk cId="2522316162" sldId="860"/>
            <ac:graphicFrameMk id="10" creationId="{5D2EB8F3-2952-D8BA-A2DA-E4BC12A78F3B}"/>
          </ac:graphicFrameMkLst>
        </pc:graphicFrameChg>
      </pc:sldChg>
      <pc:sldChg chg="addSp delSp modSp mod delAnim modAnim">
        <pc:chgData name="Nguyen Chi Son" userId="606856d02e9d83ac" providerId="LiveId" clId="{F35D54F0-9644-4D80-AFE0-4180622EC29D}" dt="2022-05-18T18:50:06.106" v="4503"/>
        <pc:sldMkLst>
          <pc:docMk/>
          <pc:sldMk cId="2661812338" sldId="861"/>
        </pc:sldMkLst>
        <pc:spChg chg="add mod">
          <ac:chgData name="Nguyen Chi Son" userId="606856d02e9d83ac" providerId="LiveId" clId="{F35D54F0-9644-4D80-AFE0-4180622EC29D}" dt="2022-05-18T18:22:10.841" v="3307" actId="122"/>
          <ac:spMkLst>
            <pc:docMk/>
            <pc:sldMk cId="2661812338" sldId="861"/>
            <ac:spMk id="6" creationId="{0C334C51-792B-D2C8-0C1B-3BB1C66FA8EC}"/>
          </ac:spMkLst>
        </pc:spChg>
        <pc:spChg chg="add mod">
          <ac:chgData name="Nguyen Chi Son" userId="606856d02e9d83ac" providerId="LiveId" clId="{F35D54F0-9644-4D80-AFE0-4180622EC29D}" dt="2022-05-18T18:20:40.663" v="3190" actId="1035"/>
          <ac:spMkLst>
            <pc:docMk/>
            <pc:sldMk cId="2661812338" sldId="861"/>
            <ac:spMk id="7" creationId="{1583D96F-EDB8-F0B4-8C47-B063E83E7509}"/>
          </ac:spMkLst>
        </pc:spChg>
        <pc:spChg chg="add mod">
          <ac:chgData name="Nguyen Chi Son" userId="606856d02e9d83ac" providerId="LiveId" clId="{F35D54F0-9644-4D80-AFE0-4180622EC29D}" dt="2022-05-18T18:24:32.076" v="3486" actId="122"/>
          <ac:spMkLst>
            <pc:docMk/>
            <pc:sldMk cId="2661812338" sldId="861"/>
            <ac:spMk id="8" creationId="{32E62965-F798-5445-2AE1-96C0373F1052}"/>
          </ac:spMkLst>
        </pc:spChg>
        <pc:spChg chg="add mod">
          <ac:chgData name="Nguyen Chi Son" userId="606856d02e9d83ac" providerId="LiveId" clId="{F35D54F0-9644-4D80-AFE0-4180622EC29D}" dt="2022-05-18T18:20:40.663" v="3190" actId="1035"/>
          <ac:spMkLst>
            <pc:docMk/>
            <pc:sldMk cId="2661812338" sldId="861"/>
            <ac:spMk id="10" creationId="{FB5347B5-828E-8BFE-3066-0C8342261EEB}"/>
          </ac:spMkLst>
        </pc:spChg>
        <pc:spChg chg="del">
          <ac:chgData name="Nguyen Chi Son" userId="606856d02e9d83ac" providerId="LiveId" clId="{F35D54F0-9644-4D80-AFE0-4180622EC29D}" dt="2022-05-18T18:20:36.381" v="3162" actId="478"/>
          <ac:spMkLst>
            <pc:docMk/>
            <pc:sldMk cId="2661812338" sldId="861"/>
            <ac:spMk id="11" creationId="{0E84CBE1-4AB0-CA68-65C2-AC68692AACAA}"/>
          </ac:spMkLst>
        </pc:spChg>
        <pc:spChg chg="del">
          <ac:chgData name="Nguyen Chi Son" userId="606856d02e9d83ac" providerId="LiveId" clId="{F35D54F0-9644-4D80-AFE0-4180622EC29D}" dt="2022-05-18T18:20:36.381" v="3162" actId="478"/>
          <ac:spMkLst>
            <pc:docMk/>
            <pc:sldMk cId="2661812338" sldId="861"/>
            <ac:spMk id="12" creationId="{5B8A6D26-E571-DC15-930E-F272FC43E0DD}"/>
          </ac:spMkLst>
        </pc:spChg>
        <pc:spChg chg="add mod">
          <ac:chgData name="Nguyen Chi Son" userId="606856d02e9d83ac" providerId="LiveId" clId="{F35D54F0-9644-4D80-AFE0-4180622EC29D}" dt="2022-05-18T18:22:17.293" v="3310" actId="571"/>
          <ac:spMkLst>
            <pc:docMk/>
            <pc:sldMk cId="2661812338" sldId="861"/>
            <ac:spMk id="16" creationId="{1B168C88-E9A9-C58F-CD5B-1960C06ABA6A}"/>
          </ac:spMkLst>
        </pc:spChg>
        <pc:spChg chg="add mod">
          <ac:chgData name="Nguyen Chi Son" userId="606856d02e9d83ac" providerId="LiveId" clId="{F35D54F0-9644-4D80-AFE0-4180622EC29D}" dt="2022-05-18T18:23:00.762" v="3326" actId="1076"/>
          <ac:spMkLst>
            <pc:docMk/>
            <pc:sldMk cId="2661812338" sldId="861"/>
            <ac:spMk id="17" creationId="{7A3D6C87-65ED-4B62-9F5D-7DA1B4BD8029}"/>
          </ac:spMkLst>
        </pc:spChg>
        <pc:spChg chg="mod">
          <ac:chgData name="Nguyen Chi Son" userId="606856d02e9d83ac" providerId="LiveId" clId="{F35D54F0-9644-4D80-AFE0-4180622EC29D}" dt="2022-05-18T18:20:20.003" v="3161" actId="20577"/>
          <ac:spMkLst>
            <pc:docMk/>
            <pc:sldMk cId="2661812338" sldId="861"/>
            <ac:spMk id="19" creationId="{9C339D16-68E4-43C4-A62E-D0146138D23B}"/>
          </ac:spMkLst>
        </pc:spChg>
        <pc:graphicFrameChg chg="add del mod">
          <ac:chgData name="Nguyen Chi Son" userId="606856d02e9d83ac" providerId="LiveId" clId="{F35D54F0-9644-4D80-AFE0-4180622EC29D}" dt="2022-05-18T18:21:36.824" v="3191" actId="478"/>
          <ac:graphicFrameMkLst>
            <pc:docMk/>
            <pc:sldMk cId="2661812338" sldId="861"/>
            <ac:graphicFrameMk id="13" creationId="{B932B301-BE63-BC94-1B57-9F3295585F1F}"/>
          </ac:graphicFrameMkLst>
        </pc:graphicFrameChg>
        <pc:graphicFrameChg chg="add mod">
          <ac:chgData name="Nguyen Chi Son" userId="606856d02e9d83ac" providerId="LiveId" clId="{F35D54F0-9644-4D80-AFE0-4180622EC29D}" dt="2022-05-18T18:23:54.689" v="3383" actId="1076"/>
          <ac:graphicFrameMkLst>
            <pc:docMk/>
            <pc:sldMk cId="2661812338" sldId="861"/>
            <ac:graphicFrameMk id="14" creationId="{541378DF-4D7C-039D-78F8-43DF6567B177}"/>
          </ac:graphicFrameMkLst>
        </pc:graphicFrameChg>
        <pc:graphicFrameChg chg="add mod">
          <ac:chgData name="Nguyen Chi Son" userId="606856d02e9d83ac" providerId="LiveId" clId="{F35D54F0-9644-4D80-AFE0-4180622EC29D}" dt="2022-05-18T18:23:10.138" v="3330" actId="1076"/>
          <ac:graphicFrameMkLst>
            <pc:docMk/>
            <pc:sldMk cId="2661812338" sldId="861"/>
            <ac:graphicFrameMk id="15" creationId="{7349099D-2553-FD01-A736-EA263716CDD8}"/>
          </ac:graphicFrameMkLst>
        </pc:graphicFrameChg>
        <pc:cxnChg chg="add mod">
          <ac:chgData name="Nguyen Chi Son" userId="606856d02e9d83ac" providerId="LiveId" clId="{F35D54F0-9644-4D80-AFE0-4180622EC29D}" dt="2022-05-18T18:22:56.011" v="3324" actId="14100"/>
          <ac:cxnSpMkLst>
            <pc:docMk/>
            <pc:sldMk cId="2661812338" sldId="861"/>
            <ac:cxnSpMk id="18" creationId="{ED413AB9-7F06-29C1-2997-ABD368196EBE}"/>
          </ac:cxnSpMkLst>
        </pc:cxnChg>
        <pc:cxnChg chg="add mod">
          <ac:chgData name="Nguyen Chi Son" userId="606856d02e9d83ac" providerId="LiveId" clId="{F35D54F0-9644-4D80-AFE0-4180622EC29D}" dt="2022-05-18T18:23:06.714" v="3329" actId="14100"/>
          <ac:cxnSpMkLst>
            <pc:docMk/>
            <pc:sldMk cId="2661812338" sldId="861"/>
            <ac:cxnSpMk id="20" creationId="{45B6A382-C480-2E51-011B-4F38B972F8CA}"/>
          </ac:cxnSpMkLst>
        </pc:cxnChg>
      </pc:sldChg>
      <pc:sldChg chg="addSp delSp modSp mod delAnim modAnim">
        <pc:chgData name="Nguyen Chi Son" userId="606856d02e9d83ac" providerId="LiveId" clId="{F35D54F0-9644-4D80-AFE0-4180622EC29D}" dt="2022-05-18T18:50:22.074" v="4512"/>
        <pc:sldMkLst>
          <pc:docMk/>
          <pc:sldMk cId="4032949450" sldId="862"/>
        </pc:sldMkLst>
        <pc:spChg chg="add mod">
          <ac:chgData name="Nguyen Chi Son" userId="606856d02e9d83ac" providerId="LiveId" clId="{F35D54F0-9644-4D80-AFE0-4180622EC29D}" dt="2022-05-18T18:47:11.420" v="4026" actId="1036"/>
          <ac:spMkLst>
            <pc:docMk/>
            <pc:sldMk cId="4032949450" sldId="862"/>
            <ac:spMk id="7" creationId="{137EF54A-77D1-C2AE-786E-7807277D7B10}"/>
          </ac:spMkLst>
        </pc:spChg>
        <pc:spChg chg="add mod">
          <ac:chgData name="Nguyen Chi Son" userId="606856d02e9d83ac" providerId="LiveId" clId="{F35D54F0-9644-4D80-AFE0-4180622EC29D}" dt="2022-05-18T18:25:38.820" v="3865" actId="1035"/>
          <ac:spMkLst>
            <pc:docMk/>
            <pc:sldMk cId="4032949450" sldId="862"/>
            <ac:spMk id="8" creationId="{FE748DEC-1F73-121C-38C6-4E0B7946C1DE}"/>
          </ac:spMkLst>
        </pc:spChg>
        <pc:spChg chg="add mod">
          <ac:chgData name="Nguyen Chi Son" userId="606856d02e9d83ac" providerId="LiveId" clId="{F35D54F0-9644-4D80-AFE0-4180622EC29D}" dt="2022-05-18T18:47:11.420" v="4026" actId="1036"/>
          <ac:spMkLst>
            <pc:docMk/>
            <pc:sldMk cId="4032949450" sldId="862"/>
            <ac:spMk id="10" creationId="{9794A9ED-B4DC-3669-9A2B-43F6F72915E2}"/>
          </ac:spMkLst>
        </pc:spChg>
        <pc:spChg chg="del">
          <ac:chgData name="Nguyen Chi Son" userId="606856d02e9d83ac" providerId="LiveId" clId="{F35D54F0-9644-4D80-AFE0-4180622EC29D}" dt="2022-05-18T18:25:36.015" v="3850" actId="478"/>
          <ac:spMkLst>
            <pc:docMk/>
            <pc:sldMk cId="4032949450" sldId="862"/>
            <ac:spMk id="11" creationId="{0E84CBE1-4AB0-CA68-65C2-AC68692AACAA}"/>
          </ac:spMkLst>
        </pc:spChg>
        <pc:spChg chg="del">
          <ac:chgData name="Nguyen Chi Son" userId="606856d02e9d83ac" providerId="LiveId" clId="{F35D54F0-9644-4D80-AFE0-4180622EC29D}" dt="2022-05-18T18:25:36.015" v="3850" actId="478"/>
          <ac:spMkLst>
            <pc:docMk/>
            <pc:sldMk cId="4032949450" sldId="862"/>
            <ac:spMk id="12" creationId="{5B8A6D26-E571-DC15-930E-F272FC43E0DD}"/>
          </ac:spMkLst>
        </pc:spChg>
        <pc:spChg chg="add mod">
          <ac:chgData name="Nguyen Chi Son" userId="606856d02e9d83ac" providerId="LiveId" clId="{F35D54F0-9644-4D80-AFE0-4180622EC29D}" dt="2022-05-18T18:25:38.820" v="3865" actId="1035"/>
          <ac:spMkLst>
            <pc:docMk/>
            <pc:sldMk cId="4032949450" sldId="862"/>
            <ac:spMk id="13" creationId="{3946B4C9-F0A0-26A4-D5B5-10F9EDF48844}"/>
          </ac:spMkLst>
        </pc:spChg>
        <pc:spChg chg="add del mod">
          <ac:chgData name="Nguyen Chi Son" userId="606856d02e9d83ac" providerId="LiveId" clId="{F35D54F0-9644-4D80-AFE0-4180622EC29D}" dt="2022-05-18T18:25:55.236" v="3868" actId="478"/>
          <ac:spMkLst>
            <pc:docMk/>
            <pc:sldMk cId="4032949450" sldId="862"/>
            <ac:spMk id="16" creationId="{E8386F9D-98AB-C7D0-7D98-D1B8D0109DE9}"/>
          </ac:spMkLst>
        </pc:spChg>
        <pc:spChg chg="mod">
          <ac:chgData name="Nguyen Chi Son" userId="606856d02e9d83ac" providerId="LiveId" clId="{F35D54F0-9644-4D80-AFE0-4180622EC29D}" dt="2022-05-18T18:25:28.995" v="3849" actId="57"/>
          <ac:spMkLst>
            <pc:docMk/>
            <pc:sldMk cId="4032949450" sldId="862"/>
            <ac:spMk id="19" creationId="{9C339D16-68E4-43C4-A62E-D0146138D23B}"/>
          </ac:spMkLst>
        </pc:spChg>
        <pc:graphicFrameChg chg="add mod">
          <ac:chgData name="Nguyen Chi Son" userId="606856d02e9d83ac" providerId="LiveId" clId="{F35D54F0-9644-4D80-AFE0-4180622EC29D}" dt="2022-05-18T18:47:11.420" v="4026" actId="1036"/>
          <ac:graphicFrameMkLst>
            <pc:docMk/>
            <pc:sldMk cId="4032949450" sldId="862"/>
            <ac:graphicFrameMk id="14" creationId="{20FFC9F5-8428-E06C-C872-66B82E1B9944}"/>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15" creationId="{1FB29FB1-897A-9664-1B2A-E0D80EA5D151}"/>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0" creationId="{1D28A0B7-CEEE-7345-9ACB-24CC738938C6}"/>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1" creationId="{9CCA3366-4F11-CE47-85C8-93C8774CFC2E}"/>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2" creationId="{81A0BA2F-4B1D-E6D3-A12C-58F7C8BA12E0}"/>
          </ac:graphicFrameMkLst>
        </pc:graphicFrameChg>
        <pc:picChg chg="del">
          <ac:chgData name="Nguyen Chi Son" userId="606856d02e9d83ac" providerId="LiveId" clId="{F35D54F0-9644-4D80-AFE0-4180622EC29D}" dt="2022-05-18T18:24:46.013" v="3487" actId="478"/>
          <ac:picMkLst>
            <pc:docMk/>
            <pc:sldMk cId="4032949450" sldId="862"/>
            <ac:picMk id="6" creationId="{EA83912F-6DE4-5C8F-E38A-CC072A42509B}"/>
          </ac:picMkLst>
        </pc:picChg>
        <pc:cxnChg chg="add del mod">
          <ac:chgData name="Nguyen Chi Son" userId="606856d02e9d83ac" providerId="LiveId" clId="{F35D54F0-9644-4D80-AFE0-4180622EC29D}" dt="2022-05-18T18:25:52.949" v="3866" actId="478"/>
          <ac:cxnSpMkLst>
            <pc:docMk/>
            <pc:sldMk cId="4032949450" sldId="862"/>
            <ac:cxnSpMk id="17" creationId="{651C734A-559A-05E5-08E5-BEBECAFC53A4}"/>
          </ac:cxnSpMkLst>
        </pc:cxnChg>
        <pc:cxnChg chg="add del mod">
          <ac:chgData name="Nguyen Chi Son" userId="606856d02e9d83ac" providerId="LiveId" clId="{F35D54F0-9644-4D80-AFE0-4180622EC29D}" dt="2022-05-18T18:25:53.661" v="3867" actId="478"/>
          <ac:cxnSpMkLst>
            <pc:docMk/>
            <pc:sldMk cId="4032949450" sldId="862"/>
            <ac:cxnSpMk id="18" creationId="{F22F27E0-7043-D125-15BE-FABB65C6D58D}"/>
          </ac:cxnSpMkLst>
        </pc:cxnChg>
      </pc:sldChg>
      <pc:sldChg chg="modSp mod">
        <pc:chgData name="Nguyen Chi Son" userId="606856d02e9d83ac" providerId="LiveId" clId="{F35D54F0-9644-4D80-AFE0-4180622EC29D}" dt="2022-05-18T18:49:18.199" v="4487" actId="1035"/>
        <pc:sldMkLst>
          <pc:docMk/>
          <pc:sldMk cId="822007567" sldId="863"/>
        </pc:sldMkLst>
        <pc:spChg chg="mod">
          <ac:chgData name="Nguyen Chi Son" userId="606856d02e9d83ac" providerId="LiveId" clId="{F35D54F0-9644-4D80-AFE0-4180622EC29D}" dt="2022-05-18T18:49:18.199" v="4487" actId="1035"/>
          <ac:spMkLst>
            <pc:docMk/>
            <pc:sldMk cId="822007567" sldId="863"/>
            <ac:spMk id="11" creationId="{0E84CBE1-4AB0-CA68-65C2-AC68692AACAA}"/>
          </ac:spMkLst>
        </pc:spChg>
        <pc:spChg chg="mod">
          <ac:chgData name="Nguyen Chi Son" userId="606856d02e9d83ac" providerId="LiveId" clId="{F35D54F0-9644-4D80-AFE0-4180622EC29D}" dt="2022-05-18T18:49:18.199" v="4487" actId="1035"/>
          <ac:spMkLst>
            <pc:docMk/>
            <pc:sldMk cId="822007567" sldId="863"/>
            <ac:spMk id="12" creationId="{5B8A6D26-E571-DC15-930E-F272FC43E0DD}"/>
          </ac:spMkLst>
        </pc:spChg>
        <pc:spChg chg="mod">
          <ac:chgData name="Nguyen Chi Son" userId="606856d02e9d83ac" providerId="LiveId" clId="{F35D54F0-9644-4D80-AFE0-4180622EC29D}" dt="2022-05-18T18:47:42.711" v="4156" actId="20577"/>
          <ac:spMkLst>
            <pc:docMk/>
            <pc:sldMk cId="822007567" sldId="863"/>
            <ac:spMk id="19" creationId="{9C339D16-68E4-43C4-A62E-D0146138D23B}"/>
          </ac:spMkLst>
        </pc:spChg>
      </pc:sldChg>
      <pc:sldChg chg="del">
        <pc:chgData name="Nguyen Chi Son" userId="606856d02e9d83ac" providerId="LiveId" clId="{F35D54F0-9644-4D80-AFE0-4180622EC29D}" dt="2022-05-18T18:49:20.331" v="4488" actId="47"/>
        <pc:sldMkLst>
          <pc:docMk/>
          <pc:sldMk cId="4073695413" sldId="864"/>
        </pc:sldMkLst>
      </pc:sldChg>
      <pc:sldChg chg="addSp delSp modSp add mod delAnim modAnim">
        <pc:chgData name="Nguyen Chi Son" userId="606856d02e9d83ac" providerId="LiveId" clId="{F35D54F0-9644-4D80-AFE0-4180622EC29D}" dt="2022-05-18T16:16:22.802" v="1864" actId="1076"/>
        <pc:sldMkLst>
          <pc:docMk/>
          <pc:sldMk cId="388516391" sldId="865"/>
        </pc:sldMkLst>
        <pc:spChg chg="add mod">
          <ac:chgData name="Nguyen Chi Son" userId="606856d02e9d83ac" providerId="LiveId" clId="{F35D54F0-9644-4D80-AFE0-4180622EC29D}" dt="2022-05-18T16:15:48.836" v="1806" actId="20577"/>
          <ac:spMkLst>
            <pc:docMk/>
            <pc:sldMk cId="388516391" sldId="865"/>
            <ac:spMk id="8" creationId="{B7487CE1-BE7F-8691-B354-58B28BF06969}"/>
          </ac:spMkLst>
        </pc:spChg>
        <pc:spChg chg="add mod">
          <ac:chgData name="Nguyen Chi Son" userId="606856d02e9d83ac" providerId="LiveId" clId="{F35D54F0-9644-4D80-AFE0-4180622EC29D}" dt="2022-05-18T16:15:39.835" v="1769" actId="1036"/>
          <ac:spMkLst>
            <pc:docMk/>
            <pc:sldMk cId="388516391" sldId="865"/>
            <ac:spMk id="10" creationId="{D98CE14C-9A27-2914-79C0-C7B48EB2DECD}"/>
          </ac:spMkLst>
        </pc:spChg>
        <pc:spChg chg="del mod">
          <ac:chgData name="Nguyen Chi Son" userId="606856d02e9d83ac" providerId="LiveId" clId="{F35D54F0-9644-4D80-AFE0-4180622EC29D}" dt="2022-05-18T16:15:04.464" v="1751" actId="478"/>
          <ac:spMkLst>
            <pc:docMk/>
            <pc:sldMk cId="388516391" sldId="865"/>
            <ac:spMk id="11" creationId="{0E84CBE1-4AB0-CA68-65C2-AC68692AACAA}"/>
          </ac:spMkLst>
        </pc:spChg>
        <pc:spChg chg="del mod">
          <ac:chgData name="Nguyen Chi Son" userId="606856d02e9d83ac" providerId="LiveId" clId="{F35D54F0-9644-4D80-AFE0-4180622EC29D}" dt="2022-05-18T16:15:04.464" v="1751" actId="478"/>
          <ac:spMkLst>
            <pc:docMk/>
            <pc:sldMk cId="388516391" sldId="865"/>
            <ac:spMk id="12" creationId="{5B8A6D26-E571-DC15-930E-F272FC43E0DD}"/>
          </ac:spMkLst>
        </pc:spChg>
        <pc:spChg chg="add mod">
          <ac:chgData name="Nguyen Chi Son" userId="606856d02e9d83ac" providerId="LiveId" clId="{F35D54F0-9644-4D80-AFE0-4180622EC29D}" dt="2022-05-18T16:16:11.118" v="1860" actId="20577"/>
          <ac:spMkLst>
            <pc:docMk/>
            <pc:sldMk cId="388516391" sldId="865"/>
            <ac:spMk id="13" creationId="{8567C54E-DBCB-0D35-F240-006D821F72BD}"/>
          </ac:spMkLst>
        </pc:spChg>
        <pc:spChg chg="add mod">
          <ac:chgData name="Nguyen Chi Son" userId="606856d02e9d83ac" providerId="LiveId" clId="{F35D54F0-9644-4D80-AFE0-4180622EC29D}" dt="2022-05-18T16:15:39.835" v="1769" actId="1036"/>
          <ac:spMkLst>
            <pc:docMk/>
            <pc:sldMk cId="388516391" sldId="865"/>
            <ac:spMk id="14" creationId="{F6ACE9BF-FEFB-C7E1-DA44-57E7C60CE628}"/>
          </ac:spMkLst>
        </pc:spChg>
        <pc:spChg chg="mod">
          <ac:chgData name="Nguyen Chi Son" userId="606856d02e9d83ac" providerId="LiveId" clId="{F35D54F0-9644-4D80-AFE0-4180622EC29D}" dt="2022-05-18T16:14:50.049" v="1750" actId="20577"/>
          <ac:spMkLst>
            <pc:docMk/>
            <pc:sldMk cId="388516391" sldId="865"/>
            <ac:spMk id="19" creationId="{9C339D16-68E4-43C4-A62E-D0146138D23B}"/>
          </ac:spMkLst>
        </pc:spChg>
        <pc:graphicFrameChg chg="add mod">
          <ac:chgData name="Nguyen Chi Son" userId="606856d02e9d83ac" providerId="LiveId" clId="{F35D54F0-9644-4D80-AFE0-4180622EC29D}" dt="2022-05-18T16:16:03.225" v="1809" actId="1076"/>
          <ac:graphicFrameMkLst>
            <pc:docMk/>
            <pc:sldMk cId="388516391" sldId="865"/>
            <ac:graphicFrameMk id="15" creationId="{9C176E8B-4CDA-7ECE-444C-1B29055D7389}"/>
          </ac:graphicFrameMkLst>
        </pc:graphicFrameChg>
        <pc:graphicFrameChg chg="add mod">
          <ac:chgData name="Nguyen Chi Son" userId="606856d02e9d83ac" providerId="LiveId" clId="{F35D54F0-9644-4D80-AFE0-4180622EC29D}" dt="2022-05-18T16:16:22.802" v="1864" actId="1076"/>
          <ac:graphicFrameMkLst>
            <pc:docMk/>
            <pc:sldMk cId="388516391" sldId="865"/>
            <ac:graphicFrameMk id="16" creationId="{7CBA0B82-8470-12AB-EFE3-0C0B677A690C}"/>
          </ac:graphicFrameMkLst>
        </pc:graphicFrameChg>
        <pc:graphicFrameChg chg="add del mod">
          <ac:chgData name="Nguyen Chi Son" userId="606856d02e9d83ac" providerId="LiveId" clId="{F35D54F0-9644-4D80-AFE0-4180622EC29D}" dt="2022-05-18T16:15:42.140" v="1770" actId="478"/>
          <ac:graphicFrameMkLst>
            <pc:docMk/>
            <pc:sldMk cId="388516391" sldId="865"/>
            <ac:graphicFrameMk id="17" creationId="{0CD172E4-B472-1314-7581-19DE2702B309}"/>
          </ac:graphicFrameMkLst>
        </pc:graphicFrameChg>
        <pc:picChg chg="add mod">
          <ac:chgData name="Nguyen Chi Son" userId="606856d02e9d83ac" providerId="LiveId" clId="{F35D54F0-9644-4D80-AFE0-4180622EC29D}" dt="2022-05-18T16:14:17.499" v="1698" actId="1076"/>
          <ac:picMkLst>
            <pc:docMk/>
            <pc:sldMk cId="388516391" sldId="865"/>
            <ac:picMk id="3" creationId="{16CB0135-561B-2462-39F1-F2A1F4A2E790}"/>
          </ac:picMkLst>
        </pc:picChg>
      </pc:sldChg>
      <pc:sldChg chg="addSp delSp modSp add mod modAnim">
        <pc:chgData name="Nguyen Chi Son" userId="606856d02e9d83ac" providerId="LiveId" clId="{F35D54F0-9644-4D80-AFE0-4180622EC29D}" dt="2022-05-18T18:49:39.305" v="4490"/>
        <pc:sldMkLst>
          <pc:docMk/>
          <pc:sldMk cId="2165467798" sldId="866"/>
        </pc:sldMkLst>
        <pc:spChg chg="mod">
          <ac:chgData name="Nguyen Chi Son" userId="606856d02e9d83ac" providerId="LiveId" clId="{F35D54F0-9644-4D80-AFE0-4180622EC29D}" dt="2022-05-18T16:43:53.906" v="2446" actId="20577"/>
          <ac:spMkLst>
            <pc:docMk/>
            <pc:sldMk cId="2165467798" sldId="866"/>
            <ac:spMk id="2" creationId="{BA8A6260-CA4B-46A9-A06E-C71EE59E6992}"/>
          </ac:spMkLst>
        </pc:spChg>
        <pc:spChg chg="mod">
          <ac:chgData name="Nguyen Chi Son" userId="606856d02e9d83ac" providerId="LiveId" clId="{F35D54F0-9644-4D80-AFE0-4180622EC29D}" dt="2022-05-18T16:47:45.620" v="2554" actId="20577"/>
          <ac:spMkLst>
            <pc:docMk/>
            <pc:sldMk cId="2165467798" sldId="866"/>
            <ac:spMk id="12" creationId="{958B07FF-FD08-717D-DB57-43932D5BE672}"/>
          </ac:spMkLst>
        </pc:spChg>
        <pc:graphicFrameChg chg="modGraphic">
          <ac:chgData name="Nguyen Chi Son" userId="606856d02e9d83ac" providerId="LiveId" clId="{F35D54F0-9644-4D80-AFE0-4180622EC29D}" dt="2022-05-18T16:47:24.333" v="2489" actId="20577"/>
          <ac:graphicFrameMkLst>
            <pc:docMk/>
            <pc:sldMk cId="2165467798" sldId="866"/>
            <ac:graphicFrameMk id="8" creationId="{C8766395-2FF7-562A-5F6A-4B0F0B943475}"/>
          </ac:graphicFrameMkLst>
        </pc:graphicFrameChg>
        <pc:graphicFrameChg chg="mod">
          <ac:chgData name="Nguyen Chi Son" userId="606856d02e9d83ac" providerId="LiveId" clId="{F35D54F0-9644-4D80-AFE0-4180622EC29D}" dt="2022-05-18T16:47:54.359" v="2557" actId="1076"/>
          <ac:graphicFrameMkLst>
            <pc:docMk/>
            <pc:sldMk cId="2165467798" sldId="866"/>
            <ac:graphicFrameMk id="13" creationId="{AF976F38-D67F-F484-86A1-CA00413DB6C0}"/>
          </ac:graphicFrameMkLst>
        </pc:graphicFrameChg>
        <pc:picChg chg="add mod modCrop">
          <ac:chgData name="Nguyen Chi Son" userId="606856d02e9d83ac" providerId="LiveId" clId="{F35D54F0-9644-4D80-AFE0-4180622EC29D}" dt="2022-05-18T16:46:34.823" v="2458" actId="732"/>
          <ac:picMkLst>
            <pc:docMk/>
            <pc:sldMk cId="2165467798" sldId="866"/>
            <ac:picMk id="4" creationId="{09521488-B5B0-EAF7-0C8C-A5810E800C2C}"/>
          </ac:picMkLst>
        </pc:picChg>
        <pc:picChg chg="del">
          <ac:chgData name="Nguyen Chi Son" userId="606856d02e9d83ac" providerId="LiveId" clId="{F35D54F0-9644-4D80-AFE0-4180622EC29D}" dt="2022-05-18T16:44:11.646" v="2447" actId="478"/>
          <ac:picMkLst>
            <pc:docMk/>
            <pc:sldMk cId="2165467798" sldId="866"/>
            <ac:picMk id="7" creationId="{588DEC51-3764-18DB-10E3-A21152318F0F}"/>
          </ac:picMkLst>
        </pc:picChg>
      </pc:sldChg>
    </pc:docChg>
  </pc:docChgLst>
  <pc:docChgLst>
    <pc:chgData name="Nguyen Chi Son" userId="606856d02e9d83ac" providerId="LiveId" clId="{792C11D5-2750-4B23-9920-696B068ED116}"/>
    <pc:docChg chg="undo redo custSel addSld delSld modSld sldOrd">
      <pc:chgData name="Nguyen Chi Son" userId="606856d02e9d83ac" providerId="LiveId" clId="{792C11D5-2750-4B23-9920-696B068ED116}" dt="2022-05-25T08:54:02.127" v="9023"/>
      <pc:docMkLst>
        <pc:docMk/>
      </pc:docMkLst>
      <pc:sldChg chg="modSp mod">
        <pc:chgData name="Nguyen Chi Son" userId="606856d02e9d83ac" providerId="LiveId" clId="{792C11D5-2750-4B23-9920-696B068ED116}" dt="2022-05-24T04:26:34.911" v="63" actId="20577"/>
        <pc:sldMkLst>
          <pc:docMk/>
          <pc:sldMk cId="2922349590" sldId="256"/>
        </pc:sldMkLst>
        <pc:spChg chg="mod">
          <ac:chgData name="Nguyen Chi Son" userId="606856d02e9d83ac" providerId="LiveId" clId="{792C11D5-2750-4B23-9920-696B068ED116}" dt="2022-05-24T04:26:34.911" v="63" actId="20577"/>
          <ac:spMkLst>
            <pc:docMk/>
            <pc:sldMk cId="2922349590" sldId="256"/>
            <ac:spMk id="136" creationId="{C574B640-0199-463F-87CA-8E3956B46E10}"/>
          </ac:spMkLst>
        </pc:spChg>
      </pc:sldChg>
      <pc:sldChg chg="modSp mod">
        <pc:chgData name="Nguyen Chi Son" userId="606856d02e9d83ac" providerId="LiveId" clId="{792C11D5-2750-4B23-9920-696B068ED116}" dt="2022-05-24T19:52:25.363" v="4459" actId="20577"/>
        <pc:sldMkLst>
          <pc:docMk/>
          <pc:sldMk cId="3319126272" sldId="622"/>
        </pc:sldMkLst>
        <pc:spChg chg="mod">
          <ac:chgData name="Nguyen Chi Son" userId="606856d02e9d83ac" providerId="LiveId" clId="{792C11D5-2750-4B23-9920-696B068ED116}" dt="2022-05-24T19:52:25.363" v="4459" actId="20577"/>
          <ac:spMkLst>
            <pc:docMk/>
            <pc:sldMk cId="3319126272" sldId="622"/>
            <ac:spMk id="2" creationId="{DAF08EC2-5D0D-48D9-855C-A59C0E5ED55B}"/>
          </ac:spMkLst>
        </pc:spChg>
      </pc:sldChg>
      <pc:sldChg chg="modSp mod">
        <pc:chgData name="Nguyen Chi Son" userId="606856d02e9d83ac" providerId="LiveId" clId="{792C11D5-2750-4B23-9920-696B068ED116}" dt="2022-05-24T04:26:44.791" v="86" actId="20577"/>
        <pc:sldMkLst>
          <pc:docMk/>
          <pc:sldMk cId="1033004166" sldId="675"/>
        </pc:sldMkLst>
        <pc:spChg chg="mod">
          <ac:chgData name="Nguyen Chi Son" userId="606856d02e9d83ac" providerId="LiveId" clId="{792C11D5-2750-4B23-9920-696B068ED116}" dt="2022-05-24T04:26:44.791" v="86" actId="20577"/>
          <ac:spMkLst>
            <pc:docMk/>
            <pc:sldMk cId="1033004166" sldId="675"/>
            <ac:spMk id="2" creationId="{DAF08EC2-5D0D-48D9-855C-A59C0E5ED55B}"/>
          </ac:spMkLst>
        </pc:spChg>
      </pc:sldChg>
      <pc:sldChg chg="addSp delSp modSp mod">
        <pc:chgData name="Nguyen Chi Son" userId="606856d02e9d83ac" providerId="LiveId" clId="{792C11D5-2750-4B23-9920-696B068ED116}" dt="2022-05-24T19:58:27.459" v="5338" actId="1035"/>
        <pc:sldMkLst>
          <pc:docMk/>
          <pc:sldMk cId="3014091475" sldId="782"/>
        </pc:sldMkLst>
        <pc:spChg chg="mod">
          <ac:chgData name="Nguyen Chi Son" userId="606856d02e9d83ac" providerId="LiveId" clId="{792C11D5-2750-4B23-9920-696B068ED116}" dt="2022-05-24T19:53:33.756" v="4625" actId="20577"/>
          <ac:spMkLst>
            <pc:docMk/>
            <pc:sldMk cId="3014091475" sldId="782"/>
            <ac:spMk id="2" creationId="{BA8A6260-CA4B-46A9-A06E-C71EE59E6992}"/>
          </ac:spMkLst>
        </pc:spChg>
        <pc:spChg chg="mod">
          <ac:chgData name="Nguyen Chi Son" userId="606856d02e9d83ac" providerId="LiveId" clId="{792C11D5-2750-4B23-9920-696B068ED116}" dt="2022-05-24T19:58:27.459" v="5338" actId="1035"/>
          <ac:spMkLst>
            <pc:docMk/>
            <pc:sldMk cId="3014091475" sldId="782"/>
            <ac:spMk id="9" creationId="{E3A1964F-4B9E-0EEC-7228-640C17629044}"/>
          </ac:spMkLst>
        </pc:spChg>
        <pc:picChg chg="add mod">
          <ac:chgData name="Nguyen Chi Son" userId="606856d02e9d83ac" providerId="LiveId" clId="{792C11D5-2750-4B23-9920-696B068ED116}" dt="2022-05-24T19:58:27.459" v="5338" actId="1035"/>
          <ac:picMkLst>
            <pc:docMk/>
            <pc:sldMk cId="3014091475" sldId="782"/>
            <ac:picMk id="4" creationId="{AF348E5F-FDB8-1C26-9498-33EBEE47CE19}"/>
          </ac:picMkLst>
        </pc:picChg>
        <pc:picChg chg="del">
          <ac:chgData name="Nguyen Chi Son" userId="606856d02e9d83ac" providerId="LiveId" clId="{792C11D5-2750-4B23-9920-696B068ED116}" dt="2022-05-24T19:52:27.768" v="4460" actId="478"/>
          <ac:picMkLst>
            <pc:docMk/>
            <pc:sldMk cId="3014091475" sldId="782"/>
            <ac:picMk id="5" creationId="{112F8B35-5FAD-4B0E-ACFC-72BAFBF5BE8B}"/>
          </ac:picMkLst>
        </pc:picChg>
      </pc:sldChg>
      <pc:sldChg chg="del">
        <pc:chgData name="Nguyen Chi Son" userId="606856d02e9d83ac" providerId="LiveId" clId="{792C11D5-2750-4B23-9920-696B068ED116}" dt="2022-05-24T05:05:25.705" v="2031" actId="47"/>
        <pc:sldMkLst>
          <pc:docMk/>
          <pc:sldMk cId="4090454743" sldId="854"/>
        </pc:sldMkLst>
      </pc:sldChg>
      <pc:sldChg chg="addSp delSp modSp mod delAnim modAnim">
        <pc:chgData name="Nguyen Chi Son" userId="606856d02e9d83ac" providerId="LiveId" clId="{792C11D5-2750-4B23-9920-696B068ED116}" dt="2022-05-25T08:50:35.151" v="8979"/>
        <pc:sldMkLst>
          <pc:docMk/>
          <pc:sldMk cId="3086765662" sldId="871"/>
        </pc:sldMkLst>
        <pc:spChg chg="del">
          <ac:chgData name="Nguyen Chi Son" userId="606856d02e9d83ac" providerId="LiveId" clId="{792C11D5-2750-4B23-9920-696B068ED116}" dt="2022-05-24T05:05:32.292" v="2034" actId="478"/>
          <ac:spMkLst>
            <pc:docMk/>
            <pc:sldMk cId="3086765662" sldId="871"/>
            <ac:spMk id="10" creationId="{CF0C9446-2F26-D40E-C1C6-5F5C203DDE36}"/>
          </ac:spMkLst>
        </pc:spChg>
        <pc:spChg chg="mod">
          <ac:chgData name="Nguyen Chi Son" userId="606856d02e9d83ac" providerId="LiveId" clId="{792C11D5-2750-4B23-9920-696B068ED116}" dt="2022-05-24T19:44:06.909" v="2452" actId="1036"/>
          <ac:spMkLst>
            <pc:docMk/>
            <pc:sldMk cId="3086765662" sldId="871"/>
            <ac:spMk id="11" creationId="{782A46CE-0E90-1D77-1860-B2FF85583504}"/>
          </ac:spMkLst>
        </pc:spChg>
        <pc:spChg chg="mod">
          <ac:chgData name="Nguyen Chi Son" userId="606856d02e9d83ac" providerId="LiveId" clId="{792C11D5-2750-4B23-9920-696B068ED116}" dt="2022-05-24T19:50:20.797" v="4415" actId="20577"/>
          <ac:spMkLst>
            <pc:docMk/>
            <pc:sldMk cId="3086765662" sldId="871"/>
            <ac:spMk id="12" creationId="{064DFD11-7DE4-9735-5E71-34E806CCF01F}"/>
          </ac:spMkLst>
        </pc:spChg>
        <pc:spChg chg="del">
          <ac:chgData name="Nguyen Chi Son" userId="606856d02e9d83ac" providerId="LiveId" clId="{792C11D5-2750-4B23-9920-696B068ED116}" dt="2022-05-24T05:05:30.713" v="2033" actId="478"/>
          <ac:spMkLst>
            <pc:docMk/>
            <pc:sldMk cId="3086765662" sldId="871"/>
            <ac:spMk id="13" creationId="{0A928B56-61A0-E917-8C51-3338CF1DF709}"/>
          </ac:spMkLst>
        </pc:spChg>
        <pc:spChg chg="add mod">
          <ac:chgData name="Nguyen Chi Son" userId="606856d02e9d83ac" providerId="LiveId" clId="{792C11D5-2750-4B23-9920-696B068ED116}" dt="2022-05-24T19:45:30.757" v="2727" actId="1036"/>
          <ac:spMkLst>
            <pc:docMk/>
            <pc:sldMk cId="3086765662" sldId="871"/>
            <ac:spMk id="14" creationId="{256E909E-98F1-0C82-FD6A-00A183E1FC93}"/>
          </ac:spMkLst>
        </pc:spChg>
        <pc:spChg chg="add mod">
          <ac:chgData name="Nguyen Chi Son" userId="606856d02e9d83ac" providerId="LiveId" clId="{792C11D5-2750-4B23-9920-696B068ED116}" dt="2022-05-24T19:45:30.757" v="2727" actId="1036"/>
          <ac:spMkLst>
            <pc:docMk/>
            <pc:sldMk cId="3086765662" sldId="871"/>
            <ac:spMk id="16" creationId="{34E4C549-661F-64FE-F5CF-B7DFA6C50026}"/>
          </ac:spMkLst>
        </pc:spChg>
        <pc:spChg chg="add mod">
          <ac:chgData name="Nguyen Chi Son" userId="606856d02e9d83ac" providerId="LiveId" clId="{792C11D5-2750-4B23-9920-696B068ED116}" dt="2022-05-24T19:50:09.530" v="4309" actId="20577"/>
          <ac:spMkLst>
            <pc:docMk/>
            <pc:sldMk cId="3086765662" sldId="871"/>
            <ac:spMk id="17" creationId="{C08FCC6A-14B1-9093-6E47-176A99452BC3}"/>
          </ac:spMkLst>
        </pc:spChg>
        <pc:spChg chg="mod">
          <ac:chgData name="Nguyen Chi Son" userId="606856d02e9d83ac" providerId="LiveId" clId="{792C11D5-2750-4B23-9920-696B068ED116}" dt="2022-05-24T19:42:55.784" v="2233" actId="20577"/>
          <ac:spMkLst>
            <pc:docMk/>
            <pc:sldMk cId="3086765662" sldId="871"/>
            <ac:spMk id="19" creationId="{9C339D16-68E4-43C4-A62E-D0146138D23B}"/>
          </ac:spMkLst>
        </pc:spChg>
        <pc:picChg chg="del">
          <ac:chgData name="Nguyen Chi Son" userId="606856d02e9d83ac" providerId="LiveId" clId="{792C11D5-2750-4B23-9920-696B068ED116}" dt="2022-05-24T05:05:27.211" v="2032" actId="478"/>
          <ac:picMkLst>
            <pc:docMk/>
            <pc:sldMk cId="3086765662" sldId="871"/>
            <ac:picMk id="4" creationId="{5C3D952B-62DC-C026-71BE-1A340835EC3B}"/>
          </ac:picMkLst>
        </pc:picChg>
        <pc:picChg chg="add mod">
          <ac:chgData name="Nguyen Chi Son" userId="606856d02e9d83ac" providerId="LiveId" clId="{792C11D5-2750-4B23-9920-696B068ED116}" dt="2022-05-24T19:45:30.757" v="2727" actId="1036"/>
          <ac:picMkLst>
            <pc:docMk/>
            <pc:sldMk cId="3086765662" sldId="871"/>
            <ac:picMk id="15" creationId="{BC9C8D71-87F7-B056-2B6C-0F4BD405BF81}"/>
          </ac:picMkLst>
        </pc:picChg>
      </pc:sldChg>
      <pc:sldChg chg="addSp delSp modSp mod delAnim modAnim">
        <pc:chgData name="Nguyen Chi Son" userId="606856d02e9d83ac" providerId="LiveId" clId="{792C11D5-2750-4B23-9920-696B068ED116}" dt="2022-05-25T08:54:02.127" v="9023"/>
        <pc:sldMkLst>
          <pc:docMk/>
          <pc:sldMk cId="1193280490" sldId="875"/>
        </pc:sldMkLst>
        <pc:spChg chg="del">
          <ac:chgData name="Nguyen Chi Son" userId="606856d02e9d83ac" providerId="LiveId" clId="{792C11D5-2750-4B23-9920-696B068ED116}" dt="2022-05-25T08:12:32.756" v="7316" actId="478"/>
          <ac:spMkLst>
            <pc:docMk/>
            <pc:sldMk cId="1193280490" sldId="875"/>
            <ac:spMk id="10" creationId="{F4205AE1-636D-BDDB-4225-92233C151819}"/>
          </ac:spMkLst>
        </pc:spChg>
        <pc:spChg chg="del">
          <ac:chgData name="Nguyen Chi Son" userId="606856d02e9d83ac" providerId="LiveId" clId="{792C11D5-2750-4B23-9920-696B068ED116}" dt="2022-05-25T08:12:32.756" v="7316" actId="478"/>
          <ac:spMkLst>
            <pc:docMk/>
            <pc:sldMk cId="1193280490" sldId="875"/>
            <ac:spMk id="11" creationId="{37FD3D5F-6F2A-B0D9-413D-61A29CD4E631}"/>
          </ac:spMkLst>
        </pc:spChg>
        <pc:spChg chg="del">
          <ac:chgData name="Nguyen Chi Son" userId="606856d02e9d83ac" providerId="LiveId" clId="{792C11D5-2750-4B23-9920-696B068ED116}" dt="2022-05-25T08:12:32.756" v="7316" actId="478"/>
          <ac:spMkLst>
            <pc:docMk/>
            <pc:sldMk cId="1193280490" sldId="875"/>
            <ac:spMk id="12" creationId="{A09936E7-D4EC-50C5-E56D-BC010AD323C0}"/>
          </ac:spMkLst>
        </pc:spChg>
        <pc:spChg chg="del">
          <ac:chgData name="Nguyen Chi Son" userId="606856d02e9d83ac" providerId="LiveId" clId="{792C11D5-2750-4B23-9920-696B068ED116}" dt="2022-05-25T08:12:32.756" v="7316" actId="478"/>
          <ac:spMkLst>
            <pc:docMk/>
            <pc:sldMk cId="1193280490" sldId="875"/>
            <ac:spMk id="13" creationId="{1689C147-E1D9-D170-B80A-E08C63BA3A52}"/>
          </ac:spMkLst>
        </pc:spChg>
        <pc:spChg chg="mod">
          <ac:chgData name="Nguyen Chi Son" userId="606856d02e9d83ac" providerId="LiveId" clId="{792C11D5-2750-4B23-9920-696B068ED116}" dt="2022-05-25T08:50:04.061" v="8973" actId="20577"/>
          <ac:spMkLst>
            <pc:docMk/>
            <pc:sldMk cId="1193280490" sldId="875"/>
            <ac:spMk id="19" creationId="{9C339D16-68E4-43C4-A62E-D0146138D23B}"/>
          </ac:spMkLst>
        </pc:spChg>
        <pc:spChg chg="add mod">
          <ac:chgData name="Nguyen Chi Son" userId="606856d02e9d83ac" providerId="LiveId" clId="{792C11D5-2750-4B23-9920-696B068ED116}" dt="2022-05-25T08:14:35.023" v="7346" actId="20577"/>
          <ac:spMkLst>
            <pc:docMk/>
            <pc:sldMk cId="1193280490" sldId="875"/>
            <ac:spMk id="20" creationId="{CE10C48B-DD3B-F42D-4D17-30876BB2C636}"/>
          </ac:spMkLst>
        </pc:spChg>
        <pc:spChg chg="add mod">
          <ac:chgData name="Nguyen Chi Son" userId="606856d02e9d83ac" providerId="LiveId" clId="{792C11D5-2750-4B23-9920-696B068ED116}" dt="2022-05-25T08:12:35.590" v="7327" actId="1035"/>
          <ac:spMkLst>
            <pc:docMk/>
            <pc:sldMk cId="1193280490" sldId="875"/>
            <ac:spMk id="21" creationId="{09A56ADD-F181-F414-B6D2-57F43B4AD9CF}"/>
          </ac:spMkLst>
        </pc:spChg>
        <pc:spChg chg="add mod">
          <ac:chgData name="Nguyen Chi Son" userId="606856d02e9d83ac" providerId="LiveId" clId="{792C11D5-2750-4B23-9920-696B068ED116}" dt="2022-05-25T08:29:56.858" v="7646" actId="20577"/>
          <ac:spMkLst>
            <pc:docMk/>
            <pc:sldMk cId="1193280490" sldId="875"/>
            <ac:spMk id="24" creationId="{8730772F-B50E-8A02-F3ED-000879F9434B}"/>
          </ac:spMkLst>
        </pc:spChg>
        <pc:spChg chg="add mod">
          <ac:chgData name="Nguyen Chi Son" userId="606856d02e9d83ac" providerId="LiveId" clId="{792C11D5-2750-4B23-9920-696B068ED116}" dt="2022-05-25T08:12:35.590" v="7327" actId="1035"/>
          <ac:spMkLst>
            <pc:docMk/>
            <pc:sldMk cId="1193280490" sldId="875"/>
            <ac:spMk id="25" creationId="{F474139B-D30E-D7B2-4555-F4D8A87237D4}"/>
          </ac:spMkLst>
        </pc:spChg>
        <pc:spChg chg="add mod">
          <ac:chgData name="Nguyen Chi Son" userId="606856d02e9d83ac" providerId="LiveId" clId="{792C11D5-2750-4B23-9920-696B068ED116}" dt="2022-05-25T08:19:22.919" v="7388" actId="207"/>
          <ac:spMkLst>
            <pc:docMk/>
            <pc:sldMk cId="1193280490" sldId="875"/>
            <ac:spMk id="44" creationId="{BF3D2036-2A8E-5EAD-E085-219DA2D1C7E5}"/>
          </ac:spMkLst>
        </pc:spChg>
        <pc:spChg chg="add mod">
          <ac:chgData name="Nguyen Chi Son" userId="606856d02e9d83ac" providerId="LiveId" clId="{792C11D5-2750-4B23-9920-696B068ED116}" dt="2022-05-25T08:19:27.885" v="7390" actId="20577"/>
          <ac:spMkLst>
            <pc:docMk/>
            <pc:sldMk cId="1193280490" sldId="875"/>
            <ac:spMk id="45" creationId="{50D09B75-7E36-E168-0199-EE2C694E9C0A}"/>
          </ac:spMkLst>
        </pc:spChg>
        <pc:spChg chg="add del">
          <ac:chgData name="Nguyen Chi Son" userId="606856d02e9d83ac" providerId="LiveId" clId="{792C11D5-2750-4B23-9920-696B068ED116}" dt="2022-05-25T08:19:47.064" v="7392" actId="11529"/>
          <ac:spMkLst>
            <pc:docMk/>
            <pc:sldMk cId="1193280490" sldId="875"/>
            <ac:spMk id="46" creationId="{69CB59A1-4523-6C1B-42E7-C849B2DE9CBF}"/>
          </ac:spMkLst>
        </pc:spChg>
        <pc:spChg chg="add mod">
          <ac:chgData name="Nguyen Chi Son" userId="606856d02e9d83ac" providerId="LiveId" clId="{792C11D5-2750-4B23-9920-696B068ED116}" dt="2022-05-25T08:20:02.184" v="7395" actId="208"/>
          <ac:spMkLst>
            <pc:docMk/>
            <pc:sldMk cId="1193280490" sldId="875"/>
            <ac:spMk id="47" creationId="{5BB72B79-E8B8-7EDD-FF83-F91999E03524}"/>
          </ac:spMkLst>
        </pc:spChg>
        <pc:spChg chg="add mod">
          <ac:chgData name="Nguyen Chi Son" userId="606856d02e9d83ac" providerId="LiveId" clId="{792C11D5-2750-4B23-9920-696B068ED116}" dt="2022-05-25T08:20:22.159" v="7398" actId="1076"/>
          <ac:spMkLst>
            <pc:docMk/>
            <pc:sldMk cId="1193280490" sldId="875"/>
            <ac:spMk id="48" creationId="{4FE5EAA8-423D-C036-E655-8524A5DADCE3}"/>
          </ac:spMkLst>
        </pc:spChg>
        <pc:spChg chg="add mod">
          <ac:chgData name="Nguyen Chi Son" userId="606856d02e9d83ac" providerId="LiveId" clId="{792C11D5-2750-4B23-9920-696B068ED116}" dt="2022-05-25T08:27:45.037" v="7472" actId="1076"/>
          <ac:spMkLst>
            <pc:docMk/>
            <pc:sldMk cId="1193280490" sldId="875"/>
            <ac:spMk id="53" creationId="{86C2E2EA-DBC2-C5D3-481A-EAA26463488E}"/>
          </ac:spMkLst>
        </pc:spChg>
        <pc:spChg chg="add del mod">
          <ac:chgData name="Nguyen Chi Son" userId="606856d02e9d83ac" providerId="LiveId" clId="{792C11D5-2750-4B23-9920-696B068ED116}" dt="2022-05-25T08:29:02.729" v="7490" actId="478"/>
          <ac:spMkLst>
            <pc:docMk/>
            <pc:sldMk cId="1193280490" sldId="875"/>
            <ac:spMk id="54" creationId="{9491CB85-1232-CA41-D7E0-9EA2ED518022}"/>
          </ac:spMkLst>
        </pc:spChg>
        <pc:spChg chg="add del mod">
          <ac:chgData name="Nguyen Chi Son" userId="606856d02e9d83ac" providerId="LiveId" clId="{792C11D5-2750-4B23-9920-696B068ED116}" dt="2022-05-25T08:22:30.625" v="7418" actId="478"/>
          <ac:spMkLst>
            <pc:docMk/>
            <pc:sldMk cId="1193280490" sldId="875"/>
            <ac:spMk id="55" creationId="{2B699686-33EA-C758-9679-E409A7804BC0}"/>
          </ac:spMkLst>
        </pc:spChg>
        <pc:spChg chg="add del mod">
          <ac:chgData name="Nguyen Chi Son" userId="606856d02e9d83ac" providerId="LiveId" clId="{792C11D5-2750-4B23-9920-696B068ED116}" dt="2022-05-25T08:29:02.729" v="7490" actId="478"/>
          <ac:spMkLst>
            <pc:docMk/>
            <pc:sldMk cId="1193280490" sldId="875"/>
            <ac:spMk id="56" creationId="{19A525EB-E264-6B51-9609-1CC10A4D663F}"/>
          </ac:spMkLst>
        </pc:spChg>
        <pc:graphicFrameChg chg="del">
          <ac:chgData name="Nguyen Chi Son" userId="606856d02e9d83ac" providerId="LiveId" clId="{792C11D5-2750-4B23-9920-696B068ED116}" dt="2022-05-24T20:37:03.824" v="6815" actId="478"/>
          <ac:graphicFrameMkLst>
            <pc:docMk/>
            <pc:sldMk cId="1193280490" sldId="875"/>
            <ac:graphicFrameMk id="17" creationId="{8F7E92AE-1962-F9EE-9C1D-008AD59EE0C3}"/>
          </ac:graphicFrameMkLst>
        </pc:graphicFrameChg>
        <pc:graphicFrameChg chg="del">
          <ac:chgData name="Nguyen Chi Son" userId="606856d02e9d83ac" providerId="LiveId" clId="{792C11D5-2750-4B23-9920-696B068ED116}" dt="2022-05-24T20:37:03.824" v="6815" actId="478"/>
          <ac:graphicFrameMkLst>
            <pc:docMk/>
            <pc:sldMk cId="1193280490" sldId="875"/>
            <ac:graphicFrameMk id="18" creationId="{E02672A3-DC99-32FC-0D05-5B1C81745851}"/>
          </ac:graphicFrameMkLst>
        </pc:graphicFrameChg>
        <pc:graphicFrameChg chg="del">
          <ac:chgData name="Nguyen Chi Son" userId="606856d02e9d83ac" providerId="LiveId" clId="{792C11D5-2750-4B23-9920-696B068ED116}" dt="2022-05-25T08:12:32.756" v="7316" actId="478"/>
          <ac:graphicFrameMkLst>
            <pc:docMk/>
            <pc:sldMk cId="1193280490" sldId="875"/>
            <ac:graphicFrameMk id="22" creationId="{7677A667-558C-E6FD-204F-CB18D8AEB9BD}"/>
          </ac:graphicFrameMkLst>
        </pc:graphicFrameChg>
        <pc:graphicFrameChg chg="del">
          <ac:chgData name="Nguyen Chi Son" userId="606856d02e9d83ac" providerId="LiveId" clId="{792C11D5-2750-4B23-9920-696B068ED116}" dt="2022-05-25T08:12:32.756" v="7316" actId="478"/>
          <ac:graphicFrameMkLst>
            <pc:docMk/>
            <pc:sldMk cId="1193280490" sldId="875"/>
            <ac:graphicFrameMk id="23" creationId="{28C1E386-07AB-F59C-9336-964FA158C179}"/>
          </ac:graphicFrameMkLst>
        </pc:graphicFrameChg>
        <pc:graphicFrameChg chg="add mod">
          <ac:chgData name="Nguyen Chi Son" userId="606856d02e9d83ac" providerId="LiveId" clId="{792C11D5-2750-4B23-9920-696B068ED116}" dt="2022-05-25T08:12:35.590" v="7327" actId="1035"/>
          <ac:graphicFrameMkLst>
            <pc:docMk/>
            <pc:sldMk cId="1193280490" sldId="875"/>
            <ac:graphicFrameMk id="26" creationId="{337A5948-71FF-8780-069E-0E88337AEEC9}"/>
          </ac:graphicFrameMkLst>
        </pc:graphicFrameChg>
        <pc:graphicFrameChg chg="add mod">
          <ac:chgData name="Nguyen Chi Son" userId="606856d02e9d83ac" providerId="LiveId" clId="{792C11D5-2750-4B23-9920-696B068ED116}" dt="2022-05-25T08:31:00.236" v="7656" actId="1076"/>
          <ac:graphicFrameMkLst>
            <pc:docMk/>
            <pc:sldMk cId="1193280490" sldId="875"/>
            <ac:graphicFrameMk id="27" creationId="{9619F209-552C-59EF-A7E4-A2774C9ABF43}"/>
          </ac:graphicFrameMkLst>
        </pc:graphicFrameChg>
        <pc:graphicFrameChg chg="add mod">
          <ac:chgData name="Nguyen Chi Son" userId="606856d02e9d83ac" providerId="LiveId" clId="{792C11D5-2750-4B23-9920-696B068ED116}" dt="2022-05-25T08:28:50.357" v="7484" actId="1076"/>
          <ac:graphicFrameMkLst>
            <pc:docMk/>
            <pc:sldMk cId="1193280490" sldId="875"/>
            <ac:graphicFrameMk id="28" creationId="{E2A4CDD9-6EC1-9E06-A468-25D76759FB59}"/>
          </ac:graphicFrameMkLst>
        </pc:graphicFrameChg>
        <pc:graphicFrameChg chg="add mod">
          <ac:chgData name="Nguyen Chi Son" userId="606856d02e9d83ac" providerId="LiveId" clId="{792C11D5-2750-4B23-9920-696B068ED116}" dt="2022-05-25T08:28:57.293" v="7488" actId="1076"/>
          <ac:graphicFrameMkLst>
            <pc:docMk/>
            <pc:sldMk cId="1193280490" sldId="875"/>
            <ac:graphicFrameMk id="29" creationId="{E98BA1B6-47DB-7968-BEED-954285AA6F05}"/>
          </ac:graphicFrameMkLst>
        </pc:graphicFrameChg>
        <pc:graphicFrameChg chg="add mod">
          <ac:chgData name="Nguyen Chi Son" userId="606856d02e9d83ac" providerId="LiveId" clId="{792C11D5-2750-4B23-9920-696B068ED116}" dt="2022-05-25T08:15:51.848" v="7359" actId="1076"/>
          <ac:graphicFrameMkLst>
            <pc:docMk/>
            <pc:sldMk cId="1193280490" sldId="875"/>
            <ac:graphicFrameMk id="35" creationId="{613BAA41-415D-C3A2-D7AC-323EEEB4F13A}"/>
          </ac:graphicFrameMkLst>
        </pc:graphicFrameChg>
        <pc:graphicFrameChg chg="add mod">
          <ac:chgData name="Nguyen Chi Son" userId="606856d02e9d83ac" providerId="LiveId" clId="{792C11D5-2750-4B23-9920-696B068ED116}" dt="2022-05-25T08:15:34.832" v="7358" actId="1076"/>
          <ac:graphicFrameMkLst>
            <pc:docMk/>
            <pc:sldMk cId="1193280490" sldId="875"/>
            <ac:graphicFrameMk id="36" creationId="{2F127881-198B-22E5-E44E-CD64A32E93C7}"/>
          </ac:graphicFrameMkLst>
        </pc:graphicFrameChg>
        <pc:graphicFrameChg chg="add del mod">
          <ac:chgData name="Nguyen Chi Son" userId="606856d02e9d83ac" providerId="LiveId" clId="{792C11D5-2750-4B23-9920-696B068ED116}" dt="2022-05-25T08:23:56.972" v="7427" actId="478"/>
          <ac:graphicFrameMkLst>
            <pc:docMk/>
            <pc:sldMk cId="1193280490" sldId="875"/>
            <ac:graphicFrameMk id="57" creationId="{A6DCA265-7A66-1A1C-B1B6-60E108526E73}"/>
          </ac:graphicFrameMkLst>
        </pc:graphicFrameChg>
        <pc:picChg chg="add del mod">
          <ac:chgData name="Nguyen Chi Son" userId="606856d02e9d83ac" providerId="LiveId" clId="{792C11D5-2750-4B23-9920-696B068ED116}" dt="2022-05-25T08:18:28.661" v="7376" actId="478"/>
          <ac:picMkLst>
            <pc:docMk/>
            <pc:sldMk cId="1193280490" sldId="875"/>
            <ac:picMk id="3" creationId="{2CE78012-3293-1121-4993-7C52CF7C3407}"/>
          </ac:picMkLst>
        </pc:picChg>
        <pc:picChg chg="del">
          <ac:chgData name="Nguyen Chi Son" userId="606856d02e9d83ac" providerId="LiveId" clId="{792C11D5-2750-4B23-9920-696B068ED116}" dt="2022-05-24T20:37:02.339" v="6814" actId="478"/>
          <ac:picMkLst>
            <pc:docMk/>
            <pc:sldMk cId="1193280490" sldId="875"/>
            <ac:picMk id="4" creationId="{D80F3516-19D2-B9F8-AF65-AD2C077014EA}"/>
          </ac:picMkLst>
        </pc:picChg>
        <pc:picChg chg="add del mod">
          <ac:chgData name="Nguyen Chi Son" userId="606856d02e9d83ac" providerId="LiveId" clId="{792C11D5-2750-4B23-9920-696B068ED116}" dt="2022-05-25T08:13:12.749" v="7334" actId="478"/>
          <ac:picMkLst>
            <pc:docMk/>
            <pc:sldMk cId="1193280490" sldId="875"/>
            <ac:picMk id="33" creationId="{53525805-F7F4-0FCA-EC51-A5EB215779A2}"/>
          </ac:picMkLst>
        </pc:picChg>
        <pc:picChg chg="add mod ord modCrop">
          <ac:chgData name="Nguyen Chi Son" userId="606856d02e9d83ac" providerId="LiveId" clId="{792C11D5-2750-4B23-9920-696B068ED116}" dt="2022-05-25T08:26:40.988" v="7437" actId="1076"/>
          <ac:picMkLst>
            <pc:docMk/>
            <pc:sldMk cId="1193280490" sldId="875"/>
            <ac:picMk id="43" creationId="{2CE7806F-D5B6-0F6A-E793-B0AB39423681}"/>
          </ac:picMkLst>
        </pc:picChg>
        <pc:cxnChg chg="add mod">
          <ac:chgData name="Nguyen Chi Son" userId="606856d02e9d83ac" providerId="LiveId" clId="{792C11D5-2750-4B23-9920-696B068ED116}" dt="2022-05-25T08:16:50.960" v="7374" actId="208"/>
          <ac:cxnSpMkLst>
            <pc:docMk/>
            <pc:sldMk cId="1193280490" sldId="875"/>
            <ac:cxnSpMk id="8" creationId="{EBFD1242-6F93-305E-DA12-993262491EDB}"/>
          </ac:cxnSpMkLst>
        </pc:cxnChg>
        <pc:cxnChg chg="del">
          <ac:chgData name="Nguyen Chi Son" userId="606856d02e9d83ac" providerId="LiveId" clId="{792C11D5-2750-4B23-9920-696B068ED116}" dt="2022-05-24T20:37:03.824" v="6815" actId="478"/>
          <ac:cxnSpMkLst>
            <pc:docMk/>
            <pc:sldMk cId="1193280490" sldId="875"/>
            <ac:cxnSpMk id="14" creationId="{FF571E42-CE6D-D119-31B5-23B517169557}"/>
          </ac:cxnSpMkLst>
        </pc:cxnChg>
        <pc:cxnChg chg="del">
          <ac:chgData name="Nguyen Chi Son" userId="606856d02e9d83ac" providerId="LiveId" clId="{792C11D5-2750-4B23-9920-696B068ED116}" dt="2022-05-24T20:37:03.824" v="6815" actId="478"/>
          <ac:cxnSpMkLst>
            <pc:docMk/>
            <pc:sldMk cId="1193280490" sldId="875"/>
            <ac:cxnSpMk id="16" creationId="{F55BCC44-D0D5-D936-2E45-E48CE336CFA1}"/>
          </ac:cxnSpMkLst>
        </pc:cxnChg>
        <pc:cxnChg chg="add mod">
          <ac:chgData name="Nguyen Chi Son" userId="606856d02e9d83ac" providerId="LiveId" clId="{792C11D5-2750-4B23-9920-696B068ED116}" dt="2022-05-25T08:12:35.590" v="7327" actId="1035"/>
          <ac:cxnSpMkLst>
            <pc:docMk/>
            <pc:sldMk cId="1193280490" sldId="875"/>
            <ac:cxnSpMk id="30" creationId="{11294E06-0884-166C-56CC-9AC80DAF9207}"/>
          </ac:cxnSpMkLst>
        </pc:cxnChg>
        <pc:cxnChg chg="add mod">
          <ac:chgData name="Nguyen Chi Son" userId="606856d02e9d83ac" providerId="LiveId" clId="{792C11D5-2750-4B23-9920-696B068ED116}" dt="2022-05-25T08:12:35.590" v="7327" actId="1035"/>
          <ac:cxnSpMkLst>
            <pc:docMk/>
            <pc:sldMk cId="1193280490" sldId="875"/>
            <ac:cxnSpMk id="31" creationId="{A4271015-9604-3256-757F-477A9F3041D7}"/>
          </ac:cxnSpMkLst>
        </pc:cxnChg>
        <pc:cxnChg chg="add mod">
          <ac:chgData name="Nguyen Chi Son" userId="606856d02e9d83ac" providerId="LiveId" clId="{792C11D5-2750-4B23-9920-696B068ED116}" dt="2022-05-25T08:28:59.684" v="7489" actId="14100"/>
          <ac:cxnSpMkLst>
            <pc:docMk/>
            <pc:sldMk cId="1193280490" sldId="875"/>
            <ac:cxnSpMk id="32" creationId="{4A77CDC0-B701-92BA-D37F-1EB5FA7C9538}"/>
          </ac:cxnSpMkLst>
        </pc:cxnChg>
        <pc:cxnChg chg="add mod ord">
          <ac:chgData name="Nguyen Chi Son" userId="606856d02e9d83ac" providerId="LiveId" clId="{792C11D5-2750-4B23-9920-696B068ED116}" dt="2022-05-25T08:27:31.287" v="7470" actId="170"/>
          <ac:cxnSpMkLst>
            <pc:docMk/>
            <pc:sldMk cId="1193280490" sldId="875"/>
            <ac:cxnSpMk id="34" creationId="{68E850D4-2E11-317B-57F9-4C861CB849AD}"/>
          </ac:cxnSpMkLst>
        </pc:cxnChg>
        <pc:cxnChg chg="add mod">
          <ac:chgData name="Nguyen Chi Son" userId="606856d02e9d83ac" providerId="LiveId" clId="{792C11D5-2750-4B23-9920-696B068ED116}" dt="2022-05-25T08:15:33.288" v="7357" actId="14100"/>
          <ac:cxnSpMkLst>
            <pc:docMk/>
            <pc:sldMk cId="1193280490" sldId="875"/>
            <ac:cxnSpMk id="37" creationId="{687986D7-6254-7582-0E32-EF45C187506F}"/>
          </ac:cxnSpMkLst>
        </pc:cxnChg>
        <pc:cxnChg chg="add mod">
          <ac:chgData name="Nguyen Chi Son" userId="606856d02e9d83ac" providerId="LiveId" clId="{792C11D5-2750-4B23-9920-696B068ED116}" dt="2022-05-25T08:27:05.566" v="7453" actId="14100"/>
          <ac:cxnSpMkLst>
            <pc:docMk/>
            <pc:sldMk cId="1193280490" sldId="875"/>
            <ac:cxnSpMk id="49" creationId="{8DBC8FBA-1F1B-19F1-A24B-EB16A1D6DC7C}"/>
          </ac:cxnSpMkLst>
        </pc:cxnChg>
        <pc:cxnChg chg="add mod">
          <ac:chgData name="Nguyen Chi Son" userId="606856d02e9d83ac" providerId="LiveId" clId="{792C11D5-2750-4B23-9920-696B068ED116}" dt="2022-05-25T08:27:38.533" v="7471" actId="14100"/>
          <ac:cxnSpMkLst>
            <pc:docMk/>
            <pc:sldMk cId="1193280490" sldId="875"/>
            <ac:cxnSpMk id="62" creationId="{8CF87836-BD49-D14C-F84D-529FEADF7BEF}"/>
          </ac:cxnSpMkLst>
        </pc:cxnChg>
      </pc:sldChg>
      <pc:sldChg chg="addSp delSp modSp mod delAnim modAnim">
        <pc:chgData name="Nguyen Chi Son" userId="606856d02e9d83ac" providerId="LiveId" clId="{792C11D5-2750-4B23-9920-696B068ED116}" dt="2022-05-25T08:50:21.466" v="8974"/>
        <pc:sldMkLst>
          <pc:docMk/>
          <pc:sldMk cId="780006894" sldId="880"/>
        </pc:sldMkLst>
        <pc:spChg chg="mod">
          <ac:chgData name="Nguyen Chi Son" userId="606856d02e9d83ac" providerId="LiveId" clId="{792C11D5-2750-4B23-9920-696B068ED116}" dt="2022-05-24T04:44:20.341" v="892" actId="20577"/>
          <ac:spMkLst>
            <pc:docMk/>
            <pc:sldMk cId="780006894" sldId="880"/>
            <ac:spMk id="2" creationId="{BA8A6260-CA4B-46A9-A06E-C71EE59E6992}"/>
          </ac:spMkLst>
        </pc:spChg>
        <pc:spChg chg="add del mod">
          <ac:chgData name="Nguyen Chi Son" userId="606856d02e9d83ac" providerId="LiveId" clId="{792C11D5-2750-4B23-9920-696B068ED116}" dt="2022-05-24T04:36:54.516" v="286" actId="478"/>
          <ac:spMkLst>
            <pc:docMk/>
            <pc:sldMk cId="780006894" sldId="880"/>
            <ac:spMk id="17" creationId="{62CF8A7E-8654-8A4F-EF66-F026FFD47C62}"/>
          </ac:spMkLst>
        </pc:spChg>
        <pc:spChg chg="add mod">
          <ac:chgData name="Nguyen Chi Son" userId="606856d02e9d83ac" providerId="LiveId" clId="{792C11D5-2750-4B23-9920-696B068ED116}" dt="2022-05-24T04:42:46.911" v="598" actId="207"/>
          <ac:spMkLst>
            <pc:docMk/>
            <pc:sldMk cId="780006894" sldId="880"/>
            <ac:spMk id="18" creationId="{4E28DC3C-8812-9D91-DC91-38A00F10E985}"/>
          </ac:spMkLst>
        </pc:spChg>
        <pc:spChg chg="add mod">
          <ac:chgData name="Nguyen Chi Son" userId="606856d02e9d83ac" providerId="LiveId" clId="{792C11D5-2750-4B23-9920-696B068ED116}" dt="2022-05-24T04:42:53.551" v="601" actId="207"/>
          <ac:spMkLst>
            <pc:docMk/>
            <pc:sldMk cId="780006894" sldId="880"/>
            <ac:spMk id="19" creationId="{436FDEF3-7BBB-FF69-515C-1D5E44ACC829}"/>
          </ac:spMkLst>
        </pc:spChg>
        <pc:spChg chg="del">
          <ac:chgData name="Nguyen Chi Son" userId="606856d02e9d83ac" providerId="LiveId" clId="{792C11D5-2750-4B23-9920-696B068ED116}" dt="2022-05-24T04:26:49.213" v="87" actId="478"/>
          <ac:spMkLst>
            <pc:docMk/>
            <pc:sldMk cId="780006894" sldId="880"/>
            <ac:spMk id="20" creationId="{823CAC3F-A0D2-CCF9-0856-4798DE750E06}"/>
          </ac:spMkLst>
        </pc:spChg>
        <pc:spChg chg="add mod">
          <ac:chgData name="Nguyen Chi Son" userId="606856d02e9d83ac" providerId="LiveId" clId="{792C11D5-2750-4B23-9920-696B068ED116}" dt="2022-05-24T04:42:56.087" v="602" actId="207"/>
          <ac:spMkLst>
            <pc:docMk/>
            <pc:sldMk cId="780006894" sldId="880"/>
            <ac:spMk id="22" creationId="{44024C8B-F687-D0B0-B963-07741558C43F}"/>
          </ac:spMkLst>
        </pc:spChg>
        <pc:spChg chg="del">
          <ac:chgData name="Nguyen Chi Son" userId="606856d02e9d83ac" providerId="LiveId" clId="{792C11D5-2750-4B23-9920-696B068ED116}" dt="2022-05-24T04:26:49.213" v="87" actId="478"/>
          <ac:spMkLst>
            <pc:docMk/>
            <pc:sldMk cId="780006894" sldId="880"/>
            <ac:spMk id="23" creationId="{AC9534D1-2644-C4BC-6248-AF1058BFE69F}"/>
          </ac:spMkLst>
        </pc:spChg>
        <pc:spChg chg="del">
          <ac:chgData name="Nguyen Chi Son" userId="606856d02e9d83ac" providerId="LiveId" clId="{792C11D5-2750-4B23-9920-696B068ED116}" dt="2022-05-24T04:26:50.102" v="88" actId="478"/>
          <ac:spMkLst>
            <pc:docMk/>
            <pc:sldMk cId="780006894" sldId="880"/>
            <ac:spMk id="24" creationId="{19FA1A04-8C5B-3552-0A56-843FBECA8CE8}"/>
          </ac:spMkLst>
        </pc:spChg>
        <pc:spChg chg="add mod">
          <ac:chgData name="Nguyen Chi Son" userId="606856d02e9d83ac" providerId="LiveId" clId="{792C11D5-2750-4B23-9920-696B068ED116}" dt="2022-05-24T04:42:58.518" v="603" actId="207"/>
          <ac:spMkLst>
            <pc:docMk/>
            <pc:sldMk cId="780006894" sldId="880"/>
            <ac:spMk id="28" creationId="{5CD28F21-B054-A037-1F37-9670A4B98D6C}"/>
          </ac:spMkLst>
        </pc:spChg>
        <pc:spChg chg="add del mod">
          <ac:chgData name="Nguyen Chi Son" userId="606856d02e9d83ac" providerId="LiveId" clId="{792C11D5-2750-4B23-9920-696B068ED116}" dt="2022-05-24T04:38:10.729" v="294" actId="478"/>
          <ac:spMkLst>
            <pc:docMk/>
            <pc:sldMk cId="780006894" sldId="880"/>
            <ac:spMk id="30" creationId="{EC39152D-2F67-74AB-A07E-491F19B94D90}"/>
          </ac:spMkLst>
        </pc:spChg>
        <pc:spChg chg="add mod">
          <ac:chgData name="Nguyen Chi Son" userId="606856d02e9d83ac" providerId="LiveId" clId="{792C11D5-2750-4B23-9920-696B068ED116}" dt="2022-05-24T04:42:48.879" v="599" actId="207"/>
          <ac:spMkLst>
            <pc:docMk/>
            <pc:sldMk cId="780006894" sldId="880"/>
            <ac:spMk id="31" creationId="{A2A147A6-2A90-C9F3-7E8E-FA333AB6E363}"/>
          </ac:spMkLst>
        </pc:spChg>
        <pc:spChg chg="del">
          <ac:chgData name="Nguyen Chi Son" userId="606856d02e9d83ac" providerId="LiveId" clId="{792C11D5-2750-4B23-9920-696B068ED116}" dt="2022-05-24T04:26:49.213" v="87" actId="478"/>
          <ac:spMkLst>
            <pc:docMk/>
            <pc:sldMk cId="780006894" sldId="880"/>
            <ac:spMk id="32" creationId="{0095E367-542D-43F8-F174-FD37A44D5A41}"/>
          </ac:spMkLst>
        </pc:spChg>
        <pc:spChg chg="del">
          <ac:chgData name="Nguyen Chi Son" userId="606856d02e9d83ac" providerId="LiveId" clId="{792C11D5-2750-4B23-9920-696B068ED116}" dt="2022-05-24T04:26:49.213" v="87" actId="478"/>
          <ac:spMkLst>
            <pc:docMk/>
            <pc:sldMk cId="780006894" sldId="880"/>
            <ac:spMk id="35" creationId="{86905E33-4D46-8F36-5CEB-D39A3933A9D3}"/>
          </ac:spMkLst>
        </pc:spChg>
        <pc:spChg chg="add mod">
          <ac:chgData name="Nguyen Chi Son" userId="606856d02e9d83ac" providerId="LiveId" clId="{792C11D5-2750-4B23-9920-696B068ED116}" dt="2022-05-24T04:42:50.838" v="600" actId="207"/>
          <ac:spMkLst>
            <pc:docMk/>
            <pc:sldMk cId="780006894" sldId="880"/>
            <ac:spMk id="37" creationId="{62FA5845-9973-BC57-6488-03F66C1B3539}"/>
          </ac:spMkLst>
        </pc:spChg>
        <pc:spChg chg="add mod">
          <ac:chgData name="Nguyen Chi Son" userId="606856d02e9d83ac" providerId="LiveId" clId="{792C11D5-2750-4B23-9920-696B068ED116}" dt="2022-05-24T04:43:00.838" v="604" actId="207"/>
          <ac:spMkLst>
            <pc:docMk/>
            <pc:sldMk cId="780006894" sldId="880"/>
            <ac:spMk id="38" creationId="{DC5C7130-4078-9AF1-3506-EDE8B0F28A73}"/>
          </ac:spMkLst>
        </pc:spChg>
        <pc:spChg chg="add mod">
          <ac:chgData name="Nguyen Chi Son" userId="606856d02e9d83ac" providerId="LiveId" clId="{792C11D5-2750-4B23-9920-696B068ED116}" dt="2022-05-24T04:43:03.254" v="605" actId="207"/>
          <ac:spMkLst>
            <pc:docMk/>
            <pc:sldMk cId="780006894" sldId="880"/>
            <ac:spMk id="41" creationId="{FFC908F8-AA3E-703E-9444-609BB736DDEA}"/>
          </ac:spMkLst>
        </pc:spChg>
        <pc:graphicFrameChg chg="del">
          <ac:chgData name="Nguyen Chi Son" userId="606856d02e9d83ac" providerId="LiveId" clId="{792C11D5-2750-4B23-9920-696B068ED116}" dt="2022-05-24T04:26:49.213" v="87" actId="478"/>
          <ac:graphicFrameMkLst>
            <pc:docMk/>
            <pc:sldMk cId="780006894" sldId="880"/>
            <ac:graphicFrameMk id="14" creationId="{1449CE65-FE23-1751-CCE6-B78B3042067A}"/>
          </ac:graphicFrameMkLst>
        </pc:graphicFrameChg>
        <pc:picChg chg="add del mod">
          <ac:chgData name="Nguyen Chi Son" userId="606856d02e9d83ac" providerId="LiveId" clId="{792C11D5-2750-4B23-9920-696B068ED116}" dt="2022-05-24T04:35:50.972" v="255" actId="478"/>
          <ac:picMkLst>
            <pc:docMk/>
            <pc:sldMk cId="780006894" sldId="880"/>
            <ac:picMk id="4" creationId="{837B6595-4012-6A2C-452D-41183CE70F1B}"/>
          </ac:picMkLst>
        </pc:picChg>
        <pc:picChg chg="del">
          <ac:chgData name="Nguyen Chi Son" userId="606856d02e9d83ac" providerId="LiveId" clId="{792C11D5-2750-4B23-9920-696B068ED116}" dt="2022-05-24T04:26:49.213" v="87" actId="478"/>
          <ac:picMkLst>
            <pc:docMk/>
            <pc:sldMk cId="780006894" sldId="880"/>
            <ac:picMk id="21" creationId="{481D9F4D-F3EF-2209-9280-6D892AB28E92}"/>
          </ac:picMkLst>
        </pc:picChg>
        <pc:picChg chg="add mod">
          <ac:chgData name="Nguyen Chi Son" userId="606856d02e9d83ac" providerId="LiveId" clId="{792C11D5-2750-4B23-9920-696B068ED116}" dt="2022-05-24T04:40:16.972" v="343" actId="1036"/>
          <ac:picMkLst>
            <pc:docMk/>
            <pc:sldMk cId="780006894" sldId="880"/>
            <ac:picMk id="25" creationId="{51581906-FFB0-281B-16DE-C71BEF50748B}"/>
          </ac:picMkLst>
        </pc:picChg>
        <pc:picChg chg="add mod">
          <ac:chgData name="Nguyen Chi Son" userId="606856d02e9d83ac" providerId="LiveId" clId="{792C11D5-2750-4B23-9920-696B068ED116}" dt="2022-05-24T04:40:16.972" v="343" actId="1036"/>
          <ac:picMkLst>
            <pc:docMk/>
            <pc:sldMk cId="780006894" sldId="880"/>
            <ac:picMk id="26" creationId="{1FA2807B-CCE8-4A90-B2C5-38B0139302F5}"/>
          </ac:picMkLst>
        </pc:picChg>
        <pc:picChg chg="add mod">
          <ac:chgData name="Nguyen Chi Son" userId="606856d02e9d83ac" providerId="LiveId" clId="{792C11D5-2750-4B23-9920-696B068ED116}" dt="2022-05-24T04:40:40.476" v="384" actId="1036"/>
          <ac:picMkLst>
            <pc:docMk/>
            <pc:sldMk cId="780006894" sldId="880"/>
            <ac:picMk id="27" creationId="{C2793200-3515-77E0-E689-56AF77F3A5F5}"/>
          </ac:picMkLst>
        </pc:picChg>
        <pc:picChg chg="add mod">
          <ac:chgData name="Nguyen Chi Son" userId="606856d02e9d83ac" providerId="LiveId" clId="{792C11D5-2750-4B23-9920-696B068ED116}" dt="2022-05-24T04:40:40.476" v="384" actId="1036"/>
          <ac:picMkLst>
            <pc:docMk/>
            <pc:sldMk cId="780006894" sldId="880"/>
            <ac:picMk id="33" creationId="{248F88D9-A682-9E0B-D068-233DAF732513}"/>
          </ac:picMkLst>
        </pc:picChg>
        <pc:picChg chg="add del mod">
          <ac:chgData name="Nguyen Chi Son" userId="606856d02e9d83ac" providerId="LiveId" clId="{792C11D5-2750-4B23-9920-696B068ED116}" dt="2022-05-24T04:38:09.832" v="293" actId="478"/>
          <ac:picMkLst>
            <pc:docMk/>
            <pc:sldMk cId="780006894" sldId="880"/>
            <ac:picMk id="34" creationId="{BB269F58-1B85-18C3-9F01-5087F3D60728}"/>
          </ac:picMkLst>
        </pc:picChg>
        <pc:picChg chg="add mod">
          <ac:chgData name="Nguyen Chi Son" userId="606856d02e9d83ac" providerId="LiveId" clId="{792C11D5-2750-4B23-9920-696B068ED116}" dt="2022-05-24T04:40:19.176" v="344" actId="408"/>
          <ac:picMkLst>
            <pc:docMk/>
            <pc:sldMk cId="780006894" sldId="880"/>
            <ac:picMk id="36" creationId="{D05BA277-BE7E-F6A9-FEF5-12379B3AD12E}"/>
          </ac:picMkLst>
        </pc:picChg>
        <pc:picChg chg="add mod">
          <ac:chgData name="Nguyen Chi Son" userId="606856d02e9d83ac" providerId="LiveId" clId="{792C11D5-2750-4B23-9920-696B068ED116}" dt="2022-05-24T04:40:19.176" v="344" actId="408"/>
          <ac:picMkLst>
            <pc:docMk/>
            <pc:sldMk cId="780006894" sldId="880"/>
            <ac:picMk id="39" creationId="{064F45B1-627A-F4DF-98C3-7E83EBAF4E88}"/>
          </ac:picMkLst>
        </pc:picChg>
        <pc:picChg chg="add mod">
          <ac:chgData name="Nguyen Chi Son" userId="606856d02e9d83ac" providerId="LiveId" clId="{792C11D5-2750-4B23-9920-696B068ED116}" dt="2022-05-24T04:40:40.476" v="384" actId="1036"/>
          <ac:picMkLst>
            <pc:docMk/>
            <pc:sldMk cId="780006894" sldId="880"/>
            <ac:picMk id="40" creationId="{BD9540D2-263A-B97C-D0C1-D29D0D9AF6B2}"/>
          </ac:picMkLst>
        </pc:picChg>
        <pc:picChg chg="add mod">
          <ac:chgData name="Nguyen Chi Son" userId="606856d02e9d83ac" providerId="LiveId" clId="{792C11D5-2750-4B23-9920-696B068ED116}" dt="2022-05-24T04:40:40.476" v="384" actId="1036"/>
          <ac:picMkLst>
            <pc:docMk/>
            <pc:sldMk cId="780006894" sldId="880"/>
            <ac:picMk id="42" creationId="{4B1C9EDB-F294-EE43-02FA-69863138B5AB}"/>
          </ac:picMkLst>
        </pc:picChg>
        <pc:picChg chg="add del mod">
          <ac:chgData name="Nguyen Chi Son" userId="606856d02e9d83ac" providerId="LiveId" clId="{792C11D5-2750-4B23-9920-696B068ED116}" dt="2022-05-24T04:36:54.516" v="286" actId="478"/>
          <ac:picMkLst>
            <pc:docMk/>
            <pc:sldMk cId="780006894" sldId="880"/>
            <ac:picMk id="1026" creationId="{7FB76473-4EDC-4C88-95C2-2EA003B7FB47}"/>
          </ac:picMkLst>
        </pc:picChg>
        <pc:cxnChg chg="del">
          <ac:chgData name="Nguyen Chi Son" userId="606856d02e9d83ac" providerId="LiveId" clId="{792C11D5-2750-4B23-9920-696B068ED116}" dt="2022-05-24T04:26:49.213" v="87" actId="478"/>
          <ac:cxnSpMkLst>
            <pc:docMk/>
            <pc:sldMk cId="780006894" sldId="880"/>
            <ac:cxnSpMk id="6" creationId="{F6495F48-1BFE-890F-A984-A0F19368D879}"/>
          </ac:cxnSpMkLst>
        </pc:cxnChg>
        <pc:cxnChg chg="del">
          <ac:chgData name="Nguyen Chi Son" userId="606856d02e9d83ac" providerId="LiveId" clId="{792C11D5-2750-4B23-9920-696B068ED116}" dt="2022-05-24T04:26:49.213" v="87" actId="478"/>
          <ac:cxnSpMkLst>
            <pc:docMk/>
            <pc:sldMk cId="780006894" sldId="880"/>
            <ac:cxnSpMk id="9" creationId="{5B949A35-97FF-07BC-6E9D-FC4969F76FBC}"/>
          </ac:cxnSpMkLst>
        </pc:cxnChg>
        <pc:cxnChg chg="del">
          <ac:chgData name="Nguyen Chi Son" userId="606856d02e9d83ac" providerId="LiveId" clId="{792C11D5-2750-4B23-9920-696B068ED116}" dt="2022-05-24T04:26:49.213" v="87" actId="478"/>
          <ac:cxnSpMkLst>
            <pc:docMk/>
            <pc:sldMk cId="780006894" sldId="880"/>
            <ac:cxnSpMk id="15" creationId="{CDF0AE06-AA39-2C8B-9303-A2A10F17B809}"/>
          </ac:cxnSpMkLst>
        </pc:cxnChg>
        <pc:cxnChg chg="del">
          <ac:chgData name="Nguyen Chi Son" userId="606856d02e9d83ac" providerId="LiveId" clId="{792C11D5-2750-4B23-9920-696B068ED116}" dt="2022-05-24T04:26:49.213" v="87" actId="478"/>
          <ac:cxnSpMkLst>
            <pc:docMk/>
            <pc:sldMk cId="780006894" sldId="880"/>
            <ac:cxnSpMk id="29" creationId="{17067C27-B3CB-97E8-403A-2CE5254316C6}"/>
          </ac:cxnSpMkLst>
        </pc:cxnChg>
      </pc:sldChg>
      <pc:sldChg chg="del">
        <pc:chgData name="Nguyen Chi Son" userId="606856d02e9d83ac" providerId="LiveId" clId="{792C11D5-2750-4B23-9920-696B068ED116}" dt="2022-05-25T08:31:46.294" v="7657" actId="47"/>
        <pc:sldMkLst>
          <pc:docMk/>
          <pc:sldMk cId="1612227362" sldId="881"/>
        </pc:sldMkLst>
      </pc:sldChg>
      <pc:sldChg chg="del">
        <pc:chgData name="Nguyen Chi Son" userId="606856d02e9d83ac" providerId="LiveId" clId="{792C11D5-2750-4B23-9920-696B068ED116}" dt="2022-05-25T08:31:46.294" v="7657" actId="47"/>
        <pc:sldMkLst>
          <pc:docMk/>
          <pc:sldMk cId="2380511150" sldId="882"/>
        </pc:sldMkLst>
      </pc:sldChg>
      <pc:sldChg chg="del">
        <pc:chgData name="Nguyen Chi Son" userId="606856d02e9d83ac" providerId="LiveId" clId="{792C11D5-2750-4B23-9920-696B068ED116}" dt="2022-05-25T08:31:46.294" v="7657" actId="47"/>
        <pc:sldMkLst>
          <pc:docMk/>
          <pc:sldMk cId="236285017" sldId="883"/>
        </pc:sldMkLst>
      </pc:sldChg>
      <pc:sldChg chg="del">
        <pc:chgData name="Nguyen Chi Son" userId="606856d02e9d83ac" providerId="LiveId" clId="{792C11D5-2750-4B23-9920-696B068ED116}" dt="2022-05-25T08:31:46.294" v="7657" actId="47"/>
        <pc:sldMkLst>
          <pc:docMk/>
          <pc:sldMk cId="373218266" sldId="884"/>
        </pc:sldMkLst>
      </pc:sldChg>
      <pc:sldChg chg="addSp delSp modSp add mod delAnim modAnim">
        <pc:chgData name="Nguyen Chi Son" userId="606856d02e9d83ac" providerId="LiveId" clId="{792C11D5-2750-4B23-9920-696B068ED116}" dt="2022-05-25T08:50:24.343" v="8975"/>
        <pc:sldMkLst>
          <pc:docMk/>
          <pc:sldMk cId="1696484547" sldId="885"/>
        </pc:sldMkLst>
        <pc:spChg chg="mod">
          <ac:chgData name="Nguyen Chi Son" userId="606856d02e9d83ac" providerId="LiveId" clId="{792C11D5-2750-4B23-9920-696B068ED116}" dt="2022-05-24T04:44:45.261" v="1069" actId="20577"/>
          <ac:spMkLst>
            <pc:docMk/>
            <pc:sldMk cId="1696484547" sldId="885"/>
            <ac:spMk id="2" creationId="{BA8A6260-CA4B-46A9-A06E-C71EE59E6992}"/>
          </ac:spMkLst>
        </pc:spChg>
        <pc:spChg chg="del">
          <ac:chgData name="Nguyen Chi Son" userId="606856d02e9d83ac" providerId="LiveId" clId="{792C11D5-2750-4B23-9920-696B068ED116}" dt="2022-05-24T04:44:29.702" v="894" actId="478"/>
          <ac:spMkLst>
            <pc:docMk/>
            <pc:sldMk cId="1696484547" sldId="885"/>
            <ac:spMk id="18" creationId="{4E28DC3C-8812-9D91-DC91-38A00F10E985}"/>
          </ac:spMkLst>
        </pc:spChg>
        <pc:spChg chg="del">
          <ac:chgData name="Nguyen Chi Son" userId="606856d02e9d83ac" providerId="LiveId" clId="{792C11D5-2750-4B23-9920-696B068ED116}" dt="2022-05-24T04:44:29.702" v="894" actId="478"/>
          <ac:spMkLst>
            <pc:docMk/>
            <pc:sldMk cId="1696484547" sldId="885"/>
            <ac:spMk id="19" creationId="{436FDEF3-7BBB-FF69-515C-1D5E44ACC829}"/>
          </ac:spMkLst>
        </pc:spChg>
        <pc:spChg chg="add mod">
          <ac:chgData name="Nguyen Chi Son" userId="606856d02e9d83ac" providerId="LiveId" clId="{792C11D5-2750-4B23-9920-696B068ED116}" dt="2022-05-24T04:48:11.508" v="1183" actId="1076"/>
          <ac:spMkLst>
            <pc:docMk/>
            <pc:sldMk cId="1696484547" sldId="885"/>
            <ac:spMk id="20" creationId="{4923C834-A5EA-37FD-3EAB-FCF66741A39A}"/>
          </ac:spMkLst>
        </pc:spChg>
        <pc:spChg chg="del">
          <ac:chgData name="Nguyen Chi Son" userId="606856d02e9d83ac" providerId="LiveId" clId="{792C11D5-2750-4B23-9920-696B068ED116}" dt="2022-05-24T04:44:29.702" v="894" actId="478"/>
          <ac:spMkLst>
            <pc:docMk/>
            <pc:sldMk cId="1696484547" sldId="885"/>
            <ac:spMk id="22" creationId="{44024C8B-F687-D0B0-B963-07741558C43F}"/>
          </ac:spMkLst>
        </pc:spChg>
        <pc:spChg chg="add mod">
          <ac:chgData name="Nguyen Chi Son" userId="606856d02e9d83ac" providerId="LiveId" clId="{792C11D5-2750-4B23-9920-696B068ED116}" dt="2022-05-24T04:47:36.636" v="1120" actId="1076"/>
          <ac:spMkLst>
            <pc:docMk/>
            <pc:sldMk cId="1696484547" sldId="885"/>
            <ac:spMk id="23" creationId="{749A2025-3C32-9B3F-8FDF-5F65909380C5}"/>
          </ac:spMkLst>
        </pc:spChg>
        <pc:spChg chg="del">
          <ac:chgData name="Nguyen Chi Son" userId="606856d02e9d83ac" providerId="LiveId" clId="{792C11D5-2750-4B23-9920-696B068ED116}" dt="2022-05-24T04:44:29.702" v="894" actId="478"/>
          <ac:spMkLst>
            <pc:docMk/>
            <pc:sldMk cId="1696484547" sldId="885"/>
            <ac:spMk id="28" creationId="{5CD28F21-B054-A037-1F37-9670A4B98D6C}"/>
          </ac:spMkLst>
        </pc:spChg>
        <pc:spChg chg="del">
          <ac:chgData name="Nguyen Chi Son" userId="606856d02e9d83ac" providerId="LiveId" clId="{792C11D5-2750-4B23-9920-696B068ED116}" dt="2022-05-24T04:44:29.702" v="894" actId="478"/>
          <ac:spMkLst>
            <pc:docMk/>
            <pc:sldMk cId="1696484547" sldId="885"/>
            <ac:spMk id="31" creationId="{A2A147A6-2A90-C9F3-7E8E-FA333AB6E363}"/>
          </ac:spMkLst>
        </pc:spChg>
        <pc:spChg chg="del">
          <ac:chgData name="Nguyen Chi Son" userId="606856d02e9d83ac" providerId="LiveId" clId="{792C11D5-2750-4B23-9920-696B068ED116}" dt="2022-05-24T04:44:29.702" v="894" actId="478"/>
          <ac:spMkLst>
            <pc:docMk/>
            <pc:sldMk cId="1696484547" sldId="885"/>
            <ac:spMk id="37" creationId="{62FA5845-9973-BC57-6488-03F66C1B3539}"/>
          </ac:spMkLst>
        </pc:spChg>
        <pc:spChg chg="del">
          <ac:chgData name="Nguyen Chi Son" userId="606856d02e9d83ac" providerId="LiveId" clId="{792C11D5-2750-4B23-9920-696B068ED116}" dt="2022-05-24T04:44:29.702" v="894" actId="478"/>
          <ac:spMkLst>
            <pc:docMk/>
            <pc:sldMk cId="1696484547" sldId="885"/>
            <ac:spMk id="38" creationId="{DC5C7130-4078-9AF1-3506-EDE8B0F28A73}"/>
          </ac:spMkLst>
        </pc:spChg>
        <pc:spChg chg="del">
          <ac:chgData name="Nguyen Chi Son" userId="606856d02e9d83ac" providerId="LiveId" clId="{792C11D5-2750-4B23-9920-696B068ED116}" dt="2022-05-24T04:44:29.702" v="894" actId="478"/>
          <ac:spMkLst>
            <pc:docMk/>
            <pc:sldMk cId="1696484547" sldId="885"/>
            <ac:spMk id="41" creationId="{FFC908F8-AA3E-703E-9444-609BB736DDEA}"/>
          </ac:spMkLst>
        </pc:spChg>
        <pc:picChg chg="add mod">
          <ac:chgData name="Nguyen Chi Son" userId="606856d02e9d83ac" providerId="LiveId" clId="{792C11D5-2750-4B23-9920-696B068ED116}" dt="2022-05-24T04:45:42.868" v="1074" actId="1076"/>
          <ac:picMkLst>
            <pc:docMk/>
            <pc:sldMk cId="1696484547" sldId="885"/>
            <ac:picMk id="21" creationId="{B3DF0F24-878B-7612-7D2B-1149A9172838}"/>
          </ac:picMkLst>
        </pc:picChg>
        <pc:picChg chg="add mod">
          <ac:chgData name="Nguyen Chi Son" userId="606856d02e9d83ac" providerId="LiveId" clId="{792C11D5-2750-4B23-9920-696B068ED116}" dt="2022-05-24T04:45:57.359" v="1080" actId="1076"/>
          <ac:picMkLst>
            <pc:docMk/>
            <pc:sldMk cId="1696484547" sldId="885"/>
            <ac:picMk id="24" creationId="{8F21F8A0-EF0E-1F36-F3B4-6A48459882A8}"/>
          </ac:picMkLst>
        </pc:picChg>
        <pc:picChg chg="del">
          <ac:chgData name="Nguyen Chi Son" userId="606856d02e9d83ac" providerId="LiveId" clId="{792C11D5-2750-4B23-9920-696B068ED116}" dt="2022-05-24T04:44:29.702" v="894" actId="478"/>
          <ac:picMkLst>
            <pc:docMk/>
            <pc:sldMk cId="1696484547" sldId="885"/>
            <ac:picMk id="25" creationId="{51581906-FFB0-281B-16DE-C71BEF50748B}"/>
          </ac:picMkLst>
        </pc:picChg>
        <pc:picChg chg="del">
          <ac:chgData name="Nguyen Chi Son" userId="606856d02e9d83ac" providerId="LiveId" clId="{792C11D5-2750-4B23-9920-696B068ED116}" dt="2022-05-24T04:44:29.702" v="894" actId="478"/>
          <ac:picMkLst>
            <pc:docMk/>
            <pc:sldMk cId="1696484547" sldId="885"/>
            <ac:picMk id="26" creationId="{1FA2807B-CCE8-4A90-B2C5-38B0139302F5}"/>
          </ac:picMkLst>
        </pc:picChg>
        <pc:picChg chg="del">
          <ac:chgData name="Nguyen Chi Son" userId="606856d02e9d83ac" providerId="LiveId" clId="{792C11D5-2750-4B23-9920-696B068ED116}" dt="2022-05-24T04:44:29.702" v="894" actId="478"/>
          <ac:picMkLst>
            <pc:docMk/>
            <pc:sldMk cId="1696484547" sldId="885"/>
            <ac:picMk id="27" creationId="{C2793200-3515-77E0-E689-56AF77F3A5F5}"/>
          </ac:picMkLst>
        </pc:picChg>
        <pc:picChg chg="del">
          <ac:chgData name="Nguyen Chi Son" userId="606856d02e9d83ac" providerId="LiveId" clId="{792C11D5-2750-4B23-9920-696B068ED116}" dt="2022-05-24T04:44:29.702" v="894" actId="478"/>
          <ac:picMkLst>
            <pc:docMk/>
            <pc:sldMk cId="1696484547" sldId="885"/>
            <ac:picMk id="33" creationId="{248F88D9-A682-9E0B-D068-233DAF732513}"/>
          </ac:picMkLst>
        </pc:picChg>
        <pc:picChg chg="del">
          <ac:chgData name="Nguyen Chi Son" userId="606856d02e9d83ac" providerId="LiveId" clId="{792C11D5-2750-4B23-9920-696B068ED116}" dt="2022-05-24T04:44:29.702" v="894" actId="478"/>
          <ac:picMkLst>
            <pc:docMk/>
            <pc:sldMk cId="1696484547" sldId="885"/>
            <ac:picMk id="36" creationId="{D05BA277-BE7E-F6A9-FEF5-12379B3AD12E}"/>
          </ac:picMkLst>
        </pc:picChg>
        <pc:picChg chg="del">
          <ac:chgData name="Nguyen Chi Son" userId="606856d02e9d83ac" providerId="LiveId" clId="{792C11D5-2750-4B23-9920-696B068ED116}" dt="2022-05-24T04:44:29.702" v="894" actId="478"/>
          <ac:picMkLst>
            <pc:docMk/>
            <pc:sldMk cId="1696484547" sldId="885"/>
            <ac:picMk id="39" creationId="{064F45B1-627A-F4DF-98C3-7E83EBAF4E88}"/>
          </ac:picMkLst>
        </pc:picChg>
        <pc:picChg chg="del">
          <ac:chgData name="Nguyen Chi Son" userId="606856d02e9d83ac" providerId="LiveId" clId="{792C11D5-2750-4B23-9920-696B068ED116}" dt="2022-05-24T04:44:29.702" v="894" actId="478"/>
          <ac:picMkLst>
            <pc:docMk/>
            <pc:sldMk cId="1696484547" sldId="885"/>
            <ac:picMk id="40" creationId="{BD9540D2-263A-B97C-D0C1-D29D0D9AF6B2}"/>
          </ac:picMkLst>
        </pc:picChg>
        <pc:picChg chg="del">
          <ac:chgData name="Nguyen Chi Son" userId="606856d02e9d83ac" providerId="LiveId" clId="{792C11D5-2750-4B23-9920-696B068ED116}" dt="2022-05-24T04:44:29.702" v="894" actId="478"/>
          <ac:picMkLst>
            <pc:docMk/>
            <pc:sldMk cId="1696484547" sldId="885"/>
            <ac:picMk id="42" creationId="{4B1C9EDB-F294-EE43-02FA-69863138B5AB}"/>
          </ac:picMkLst>
        </pc:picChg>
      </pc:sldChg>
      <pc:sldChg chg="addSp delSp modSp add mod delAnim modAnim">
        <pc:chgData name="Nguyen Chi Son" userId="606856d02e9d83ac" providerId="LiveId" clId="{792C11D5-2750-4B23-9920-696B068ED116}" dt="2022-05-25T08:50:27.734" v="8976"/>
        <pc:sldMkLst>
          <pc:docMk/>
          <pc:sldMk cId="646538931" sldId="886"/>
        </pc:sldMkLst>
        <pc:spChg chg="mod">
          <ac:chgData name="Nguyen Chi Son" userId="606856d02e9d83ac" providerId="LiveId" clId="{792C11D5-2750-4B23-9920-696B068ED116}" dt="2022-05-24T04:49:04.469" v="1334" actId="20577"/>
          <ac:spMkLst>
            <pc:docMk/>
            <pc:sldMk cId="646538931" sldId="886"/>
            <ac:spMk id="2" creationId="{BA8A6260-CA4B-46A9-A06E-C71EE59E6992}"/>
          </ac:spMkLst>
        </pc:spChg>
        <pc:spChg chg="add mod">
          <ac:chgData name="Nguyen Chi Son" userId="606856d02e9d83ac" providerId="LiveId" clId="{792C11D5-2750-4B23-9920-696B068ED116}" dt="2022-05-24T05:05:13.990" v="2030" actId="1076"/>
          <ac:spMkLst>
            <pc:docMk/>
            <pc:sldMk cId="646538931" sldId="886"/>
            <ac:spMk id="9" creationId="{68B985B6-1711-8B4A-EC30-1848F053DE1F}"/>
          </ac:spMkLst>
        </pc:spChg>
        <pc:spChg chg="del">
          <ac:chgData name="Nguyen Chi Son" userId="606856d02e9d83ac" providerId="LiveId" clId="{792C11D5-2750-4B23-9920-696B068ED116}" dt="2022-05-24T04:48:35.270" v="1185" actId="478"/>
          <ac:spMkLst>
            <pc:docMk/>
            <pc:sldMk cId="646538931" sldId="886"/>
            <ac:spMk id="20" creationId="{4923C834-A5EA-37FD-3EAB-FCF66741A39A}"/>
          </ac:spMkLst>
        </pc:spChg>
        <pc:spChg chg="del">
          <ac:chgData name="Nguyen Chi Son" userId="606856d02e9d83ac" providerId="LiveId" clId="{792C11D5-2750-4B23-9920-696B068ED116}" dt="2022-05-24T04:48:35.270" v="1185" actId="478"/>
          <ac:spMkLst>
            <pc:docMk/>
            <pc:sldMk cId="646538931" sldId="886"/>
            <ac:spMk id="23" creationId="{749A2025-3C32-9B3F-8FDF-5F65909380C5}"/>
          </ac:spMkLst>
        </pc:spChg>
        <pc:picChg chg="add mod modCrop">
          <ac:chgData name="Nguyen Chi Son" userId="606856d02e9d83ac" providerId="LiveId" clId="{792C11D5-2750-4B23-9920-696B068ED116}" dt="2022-05-24T05:04:43.991" v="2016" actId="1076"/>
          <ac:picMkLst>
            <pc:docMk/>
            <pc:sldMk cId="646538931" sldId="886"/>
            <ac:picMk id="4" creationId="{CB109B01-2733-B41F-9EC2-29B2F6BFA5EC}"/>
          </ac:picMkLst>
        </pc:picChg>
        <pc:picChg chg="del">
          <ac:chgData name="Nguyen Chi Son" userId="606856d02e9d83ac" providerId="LiveId" clId="{792C11D5-2750-4B23-9920-696B068ED116}" dt="2022-05-24T04:48:35.270" v="1185" actId="478"/>
          <ac:picMkLst>
            <pc:docMk/>
            <pc:sldMk cId="646538931" sldId="886"/>
            <ac:picMk id="21" creationId="{B3DF0F24-878B-7612-7D2B-1149A9172838}"/>
          </ac:picMkLst>
        </pc:picChg>
        <pc:picChg chg="del">
          <ac:chgData name="Nguyen Chi Son" userId="606856d02e9d83ac" providerId="LiveId" clId="{792C11D5-2750-4B23-9920-696B068ED116}" dt="2022-05-24T04:48:35.270" v="1185" actId="478"/>
          <ac:picMkLst>
            <pc:docMk/>
            <pc:sldMk cId="646538931" sldId="886"/>
            <ac:picMk id="24" creationId="{8F21F8A0-EF0E-1F36-F3B4-6A48459882A8}"/>
          </ac:picMkLst>
        </pc:picChg>
      </pc:sldChg>
      <pc:sldChg chg="addSp delSp modSp add mod modAnim">
        <pc:chgData name="Nguyen Chi Son" userId="606856d02e9d83ac" providerId="LiveId" clId="{792C11D5-2750-4B23-9920-696B068ED116}" dt="2022-05-25T08:50:40.558" v="8980"/>
        <pc:sldMkLst>
          <pc:docMk/>
          <pc:sldMk cId="507097286" sldId="887"/>
        </pc:sldMkLst>
        <pc:spChg chg="mod">
          <ac:chgData name="Nguyen Chi Son" userId="606856d02e9d83ac" providerId="LiveId" clId="{792C11D5-2750-4B23-9920-696B068ED116}" dt="2022-05-24T19:49:14.245" v="4017" actId="1036"/>
          <ac:spMkLst>
            <pc:docMk/>
            <pc:sldMk cId="507097286" sldId="887"/>
            <ac:spMk id="11" creationId="{782A46CE-0E90-1D77-1860-B2FF85583504}"/>
          </ac:spMkLst>
        </pc:spChg>
        <pc:spChg chg="mod">
          <ac:chgData name="Nguyen Chi Son" userId="606856d02e9d83ac" providerId="LiveId" clId="{792C11D5-2750-4B23-9920-696B068ED116}" dt="2022-05-24T19:49:14.245" v="4017" actId="1036"/>
          <ac:spMkLst>
            <pc:docMk/>
            <pc:sldMk cId="507097286" sldId="887"/>
            <ac:spMk id="12" creationId="{064DFD11-7DE4-9735-5E71-34E806CCF01F}"/>
          </ac:spMkLst>
        </pc:spChg>
        <pc:spChg chg="del">
          <ac:chgData name="Nguyen Chi Son" userId="606856d02e9d83ac" providerId="LiveId" clId="{792C11D5-2750-4B23-9920-696B068ED116}" dt="2022-05-24T19:45:36.043" v="2729" actId="478"/>
          <ac:spMkLst>
            <pc:docMk/>
            <pc:sldMk cId="507097286" sldId="887"/>
            <ac:spMk id="14" creationId="{256E909E-98F1-0C82-FD6A-00A183E1FC93}"/>
          </ac:spMkLst>
        </pc:spChg>
        <pc:spChg chg="del">
          <ac:chgData name="Nguyen Chi Son" userId="606856d02e9d83ac" providerId="LiveId" clId="{792C11D5-2750-4B23-9920-696B068ED116}" dt="2022-05-24T19:45:36.043" v="2729" actId="478"/>
          <ac:spMkLst>
            <pc:docMk/>
            <pc:sldMk cId="507097286" sldId="887"/>
            <ac:spMk id="16" creationId="{34E4C549-661F-64FE-F5CF-B7DFA6C50026}"/>
          </ac:spMkLst>
        </pc:spChg>
        <pc:spChg chg="del">
          <ac:chgData name="Nguyen Chi Son" userId="606856d02e9d83ac" providerId="LiveId" clId="{792C11D5-2750-4B23-9920-696B068ED116}" dt="2022-05-24T19:45:36.043" v="2729" actId="478"/>
          <ac:spMkLst>
            <pc:docMk/>
            <pc:sldMk cId="507097286" sldId="887"/>
            <ac:spMk id="17" creationId="{C08FCC6A-14B1-9093-6E47-176A99452BC3}"/>
          </ac:spMkLst>
        </pc:spChg>
        <pc:spChg chg="mod">
          <ac:chgData name="Nguyen Chi Son" userId="606856d02e9d83ac" providerId="LiveId" clId="{792C11D5-2750-4B23-9920-696B068ED116}" dt="2022-05-24T19:49:11.602" v="4008" actId="20577"/>
          <ac:spMkLst>
            <pc:docMk/>
            <pc:sldMk cId="507097286" sldId="887"/>
            <ac:spMk id="19" creationId="{9C339D16-68E4-43C4-A62E-D0146138D23B}"/>
          </ac:spMkLst>
        </pc:spChg>
        <pc:picChg chg="add mod">
          <ac:chgData name="Nguyen Chi Son" userId="606856d02e9d83ac" providerId="LiveId" clId="{792C11D5-2750-4B23-9920-696B068ED116}" dt="2022-05-24T19:48:58.353" v="3991" actId="1076"/>
          <ac:picMkLst>
            <pc:docMk/>
            <pc:sldMk cId="507097286" sldId="887"/>
            <ac:picMk id="10" creationId="{6F58BF0F-9861-6351-5DE2-9E4C9C3D27FB}"/>
          </ac:picMkLst>
        </pc:picChg>
        <pc:picChg chg="del">
          <ac:chgData name="Nguyen Chi Son" userId="606856d02e9d83ac" providerId="LiveId" clId="{792C11D5-2750-4B23-9920-696B068ED116}" dt="2022-05-24T19:45:36.043" v="2729" actId="478"/>
          <ac:picMkLst>
            <pc:docMk/>
            <pc:sldMk cId="507097286" sldId="887"/>
            <ac:picMk id="15" creationId="{BC9C8D71-87F7-B056-2B6C-0F4BD405BF81}"/>
          </ac:picMkLst>
        </pc:picChg>
      </pc:sldChg>
      <pc:sldChg chg="addSp delSp modSp add mod delAnim">
        <pc:chgData name="Nguyen Chi Son" userId="606856d02e9d83ac" providerId="LiveId" clId="{792C11D5-2750-4B23-9920-696B068ED116}" dt="2022-05-24T19:52:14.462" v="4439" actId="1036"/>
        <pc:sldMkLst>
          <pc:docMk/>
          <pc:sldMk cId="2485355141" sldId="888"/>
        </pc:sldMkLst>
        <pc:spChg chg="mod">
          <ac:chgData name="Nguyen Chi Son" userId="606856d02e9d83ac" providerId="LiveId" clId="{792C11D5-2750-4B23-9920-696B068ED116}" dt="2022-05-24T19:52:14.462" v="4439" actId="1036"/>
          <ac:spMkLst>
            <pc:docMk/>
            <pc:sldMk cId="2485355141" sldId="888"/>
            <ac:spMk id="11" creationId="{782A46CE-0E90-1D77-1860-B2FF85583504}"/>
          </ac:spMkLst>
        </pc:spChg>
        <pc:spChg chg="mod">
          <ac:chgData name="Nguyen Chi Son" userId="606856d02e9d83ac" providerId="LiveId" clId="{792C11D5-2750-4B23-9920-696B068ED116}" dt="2022-05-24T19:52:14.462" v="4439" actId="1036"/>
          <ac:spMkLst>
            <pc:docMk/>
            <pc:sldMk cId="2485355141" sldId="888"/>
            <ac:spMk id="12" creationId="{064DFD11-7DE4-9735-5E71-34E806CCF01F}"/>
          </ac:spMkLst>
        </pc:spChg>
        <pc:spChg chg="mod">
          <ac:chgData name="Nguyen Chi Son" userId="606856d02e9d83ac" providerId="LiveId" clId="{792C11D5-2750-4B23-9920-696B068ED116}" dt="2022-05-24T19:49:41.299" v="4146" actId="20577"/>
          <ac:spMkLst>
            <pc:docMk/>
            <pc:sldMk cId="2485355141" sldId="888"/>
            <ac:spMk id="19" creationId="{9C339D16-68E4-43C4-A62E-D0146138D23B}"/>
          </ac:spMkLst>
        </pc:spChg>
        <pc:picChg chg="del">
          <ac:chgData name="Nguyen Chi Son" userId="606856d02e9d83ac" providerId="LiveId" clId="{792C11D5-2750-4B23-9920-696B068ED116}" dt="2022-05-24T19:49:23.912" v="4019" actId="478"/>
          <ac:picMkLst>
            <pc:docMk/>
            <pc:sldMk cId="2485355141" sldId="888"/>
            <ac:picMk id="10" creationId="{6F58BF0F-9861-6351-5DE2-9E4C9C3D27FB}"/>
          </ac:picMkLst>
        </pc:picChg>
        <pc:picChg chg="add mod">
          <ac:chgData name="Nguyen Chi Son" userId="606856d02e9d83ac" providerId="LiveId" clId="{792C11D5-2750-4B23-9920-696B068ED116}" dt="2022-05-24T19:52:11.247" v="4419" actId="1076"/>
          <ac:picMkLst>
            <pc:docMk/>
            <pc:sldMk cId="2485355141" sldId="888"/>
            <ac:picMk id="3074" creationId="{2F320584-7D32-2C8C-9F62-ACBED21C050E}"/>
          </ac:picMkLst>
        </pc:picChg>
      </pc:sldChg>
      <pc:sldChg chg="addSp delSp modSp add mod">
        <pc:chgData name="Nguyen Chi Son" userId="606856d02e9d83ac" providerId="LiveId" clId="{792C11D5-2750-4B23-9920-696B068ED116}" dt="2022-05-24T20:30:58.265" v="6448" actId="20577"/>
        <pc:sldMkLst>
          <pc:docMk/>
          <pc:sldMk cId="3786204935" sldId="889"/>
        </pc:sldMkLst>
        <pc:spChg chg="mod">
          <ac:chgData name="Nguyen Chi Son" userId="606856d02e9d83ac" providerId="LiveId" clId="{792C11D5-2750-4B23-9920-696B068ED116}" dt="2022-05-24T20:00:59.045" v="5373" actId="20577"/>
          <ac:spMkLst>
            <pc:docMk/>
            <pc:sldMk cId="3786204935" sldId="889"/>
            <ac:spMk id="2" creationId="{BA8A6260-CA4B-46A9-A06E-C71EE59E6992}"/>
          </ac:spMkLst>
        </pc:spChg>
        <pc:spChg chg="add mod">
          <ac:chgData name="Nguyen Chi Son" userId="606856d02e9d83ac" providerId="LiveId" clId="{792C11D5-2750-4B23-9920-696B068ED116}" dt="2022-05-24T20:30:58.265" v="6448" actId="20577"/>
          <ac:spMkLst>
            <pc:docMk/>
            <pc:sldMk cId="3786204935" sldId="889"/>
            <ac:spMk id="6" creationId="{12F38831-4946-49B8-6556-C5E609F704BB}"/>
          </ac:spMkLst>
        </pc:spChg>
        <pc:spChg chg="del">
          <ac:chgData name="Nguyen Chi Son" userId="606856d02e9d83ac" providerId="LiveId" clId="{792C11D5-2750-4B23-9920-696B068ED116}" dt="2022-05-24T20:01:06.411" v="5375" actId="478"/>
          <ac:spMkLst>
            <pc:docMk/>
            <pc:sldMk cId="3786204935" sldId="889"/>
            <ac:spMk id="9" creationId="{E3A1964F-4B9E-0EEC-7228-640C17629044}"/>
          </ac:spMkLst>
        </pc:spChg>
        <pc:graphicFrameChg chg="add mod">
          <ac:chgData name="Nguyen Chi Son" userId="606856d02e9d83ac" providerId="LiveId" clId="{792C11D5-2750-4B23-9920-696B068ED116}" dt="2022-05-24T20:30:47.434" v="6410"/>
          <ac:graphicFrameMkLst>
            <pc:docMk/>
            <pc:sldMk cId="3786204935" sldId="889"/>
            <ac:graphicFrameMk id="5" creationId="{442AA440-F4E7-BC23-07EE-1A2BDC9773DE}"/>
          </ac:graphicFrameMkLst>
        </pc:graphicFrameChg>
        <pc:picChg chg="del">
          <ac:chgData name="Nguyen Chi Son" userId="606856d02e9d83ac" providerId="LiveId" clId="{792C11D5-2750-4B23-9920-696B068ED116}" dt="2022-05-24T20:01:01.773" v="5374" actId="478"/>
          <ac:picMkLst>
            <pc:docMk/>
            <pc:sldMk cId="3786204935" sldId="889"/>
            <ac:picMk id="4" creationId="{AF348E5F-FDB8-1C26-9498-33EBEE47CE19}"/>
          </ac:picMkLst>
        </pc:picChg>
        <pc:picChg chg="add mod">
          <ac:chgData name="Nguyen Chi Son" userId="606856d02e9d83ac" providerId="LiveId" clId="{792C11D5-2750-4B23-9920-696B068ED116}" dt="2022-05-24T20:21:18.903" v="5632" actId="1076"/>
          <ac:picMkLst>
            <pc:docMk/>
            <pc:sldMk cId="3786204935" sldId="889"/>
            <ac:picMk id="7" creationId="{527A7C45-0396-48C2-40BC-B69169EF9ED6}"/>
          </ac:picMkLst>
        </pc:picChg>
        <pc:picChg chg="add del mod">
          <ac:chgData name="Nguyen Chi Son" userId="606856d02e9d83ac" providerId="LiveId" clId="{792C11D5-2750-4B23-9920-696B068ED116}" dt="2022-05-24T20:21:11.433" v="5630" actId="478"/>
          <ac:picMkLst>
            <pc:docMk/>
            <pc:sldMk cId="3786204935" sldId="889"/>
            <ac:picMk id="10" creationId="{860E714D-A613-667A-A07E-98D5463A1D8D}"/>
          </ac:picMkLst>
        </pc:picChg>
        <pc:picChg chg="add del mod">
          <ac:chgData name="Nguyen Chi Son" userId="606856d02e9d83ac" providerId="LiveId" clId="{792C11D5-2750-4B23-9920-696B068ED116}" dt="2022-05-24T20:21:11.433" v="5630" actId="478"/>
          <ac:picMkLst>
            <pc:docMk/>
            <pc:sldMk cId="3786204935" sldId="889"/>
            <ac:picMk id="12" creationId="{649E1B81-3222-A54B-4EAA-93A6ED153A4C}"/>
          </ac:picMkLst>
        </pc:picChg>
        <pc:picChg chg="add del mod">
          <ac:chgData name="Nguyen Chi Son" userId="606856d02e9d83ac" providerId="LiveId" clId="{792C11D5-2750-4B23-9920-696B068ED116}" dt="2022-05-24T20:21:11.433" v="5630" actId="478"/>
          <ac:picMkLst>
            <pc:docMk/>
            <pc:sldMk cId="3786204935" sldId="889"/>
            <ac:picMk id="14" creationId="{3C838FAF-192A-B9BB-FBF3-D653784EDC38}"/>
          </ac:picMkLst>
        </pc:picChg>
      </pc:sldChg>
      <pc:sldChg chg="addSp delSp modSp add del mod">
        <pc:chgData name="Nguyen Chi Son" userId="606856d02e9d83ac" providerId="LiveId" clId="{792C11D5-2750-4B23-9920-696B068ED116}" dt="2022-05-24T20:25:36.263" v="5979" actId="1076"/>
        <pc:sldMkLst>
          <pc:docMk/>
          <pc:sldMk cId="1336287172" sldId="890"/>
        </pc:sldMkLst>
        <pc:spChg chg="del mod">
          <ac:chgData name="Nguyen Chi Son" userId="606856d02e9d83ac" providerId="LiveId" clId="{792C11D5-2750-4B23-9920-696B068ED116}" dt="2022-05-24T20:25:25.515" v="5959" actId="478"/>
          <ac:spMkLst>
            <pc:docMk/>
            <pc:sldMk cId="1336287172" sldId="890"/>
            <ac:spMk id="2" creationId="{BA8A6260-CA4B-46A9-A06E-C71EE59E6992}"/>
          </ac:spMkLst>
        </pc:spChg>
        <pc:spChg chg="add del mod">
          <ac:chgData name="Nguyen Chi Son" userId="606856d02e9d83ac" providerId="LiveId" clId="{792C11D5-2750-4B23-9920-696B068ED116}" dt="2022-05-24T20:25:27.789" v="5960" actId="478"/>
          <ac:spMkLst>
            <pc:docMk/>
            <pc:sldMk cId="1336287172" sldId="890"/>
            <ac:spMk id="4" creationId="{141AAF16-3BD6-269C-C99D-01EF3E9139A3}"/>
          </ac:spMkLst>
        </pc:spChg>
        <pc:spChg chg="del">
          <ac:chgData name="Nguyen Chi Son" userId="606856d02e9d83ac" providerId="LiveId" clId="{792C11D5-2750-4B23-9920-696B068ED116}" dt="2022-05-24T20:21:34.937" v="5639" actId="478"/>
          <ac:spMkLst>
            <pc:docMk/>
            <pc:sldMk cId="1336287172" sldId="890"/>
            <ac:spMk id="6" creationId="{12F38831-4946-49B8-6556-C5E609F704BB}"/>
          </ac:spMkLst>
        </pc:spChg>
        <pc:spChg chg="add mod">
          <ac:chgData name="Nguyen Chi Son" userId="606856d02e9d83ac" providerId="LiveId" clId="{792C11D5-2750-4B23-9920-696B068ED116}" dt="2022-05-24T20:25:34.629" v="5978" actId="1035"/>
          <ac:spMkLst>
            <pc:docMk/>
            <pc:sldMk cId="1336287172" sldId="890"/>
            <ac:spMk id="9" creationId="{99C1ECAE-F271-CF00-A69A-9CD952C584CB}"/>
          </ac:spMkLst>
        </pc:spChg>
        <pc:spChg chg="add mod">
          <ac:chgData name="Nguyen Chi Son" userId="606856d02e9d83ac" providerId="LiveId" clId="{792C11D5-2750-4B23-9920-696B068ED116}" dt="2022-05-24T20:25:34.629" v="5978" actId="1035"/>
          <ac:spMkLst>
            <pc:docMk/>
            <pc:sldMk cId="1336287172" sldId="890"/>
            <ac:spMk id="11" creationId="{06BEC138-5357-7913-F670-86298CF20738}"/>
          </ac:spMkLst>
        </pc:spChg>
        <pc:spChg chg="add mod">
          <ac:chgData name="Nguyen Chi Son" userId="606856d02e9d83ac" providerId="LiveId" clId="{792C11D5-2750-4B23-9920-696B068ED116}" dt="2022-05-24T20:25:34.629" v="5978" actId="1035"/>
          <ac:spMkLst>
            <pc:docMk/>
            <pc:sldMk cId="1336287172" sldId="890"/>
            <ac:spMk id="13" creationId="{749D2077-4513-43DE-F7D6-54877454DB8F}"/>
          </ac:spMkLst>
        </pc:spChg>
        <pc:spChg chg="add mod">
          <ac:chgData name="Nguyen Chi Son" userId="606856d02e9d83ac" providerId="LiveId" clId="{792C11D5-2750-4B23-9920-696B068ED116}" dt="2022-05-24T20:25:28.060" v="5961"/>
          <ac:spMkLst>
            <pc:docMk/>
            <pc:sldMk cId="1336287172" sldId="890"/>
            <ac:spMk id="15" creationId="{CA2FFF5F-8AF9-7C94-2E31-D89EF6535F65}"/>
          </ac:spMkLst>
        </pc:spChg>
        <pc:graphicFrameChg chg="del">
          <ac:chgData name="Nguyen Chi Son" userId="606856d02e9d83ac" providerId="LiveId" clId="{792C11D5-2750-4B23-9920-696B068ED116}" dt="2022-05-24T20:21:34.937" v="5639" actId="478"/>
          <ac:graphicFrameMkLst>
            <pc:docMk/>
            <pc:sldMk cId="1336287172" sldId="890"/>
            <ac:graphicFrameMk id="5" creationId="{442AA440-F4E7-BC23-07EE-1A2BDC9773DE}"/>
          </ac:graphicFrameMkLst>
        </pc:graphicFrameChg>
        <pc:graphicFrameChg chg="add mod">
          <ac:chgData name="Nguyen Chi Son" userId="606856d02e9d83ac" providerId="LiveId" clId="{792C11D5-2750-4B23-9920-696B068ED116}" dt="2022-05-24T20:25:36.263" v="5979" actId="1076"/>
          <ac:graphicFrameMkLst>
            <pc:docMk/>
            <pc:sldMk cId="1336287172" sldId="890"/>
            <ac:graphicFrameMk id="16" creationId="{69332106-C664-1D27-453B-458B034DBFAE}"/>
          </ac:graphicFrameMkLst>
        </pc:graphicFrameChg>
        <pc:picChg chg="del">
          <ac:chgData name="Nguyen Chi Son" userId="606856d02e9d83ac" providerId="LiveId" clId="{792C11D5-2750-4B23-9920-696B068ED116}" dt="2022-05-24T20:21:34.937" v="5639" actId="478"/>
          <ac:picMkLst>
            <pc:docMk/>
            <pc:sldMk cId="1336287172" sldId="890"/>
            <ac:picMk id="7" creationId="{527A7C45-0396-48C2-40BC-B69169EF9ED6}"/>
          </ac:picMkLst>
        </pc:picChg>
        <pc:picChg chg="mod">
          <ac:chgData name="Nguyen Chi Son" userId="606856d02e9d83ac" providerId="LiveId" clId="{792C11D5-2750-4B23-9920-696B068ED116}" dt="2022-05-24T20:25:34.629" v="5978" actId="1035"/>
          <ac:picMkLst>
            <pc:docMk/>
            <pc:sldMk cId="1336287172" sldId="890"/>
            <ac:picMk id="10" creationId="{860E714D-A613-667A-A07E-98D5463A1D8D}"/>
          </ac:picMkLst>
        </pc:picChg>
        <pc:picChg chg="mod">
          <ac:chgData name="Nguyen Chi Son" userId="606856d02e9d83ac" providerId="LiveId" clId="{792C11D5-2750-4B23-9920-696B068ED116}" dt="2022-05-24T20:25:34.629" v="5978" actId="1035"/>
          <ac:picMkLst>
            <pc:docMk/>
            <pc:sldMk cId="1336287172" sldId="890"/>
            <ac:picMk id="12" creationId="{649E1B81-3222-A54B-4EAA-93A6ED153A4C}"/>
          </ac:picMkLst>
        </pc:picChg>
        <pc:picChg chg="mod">
          <ac:chgData name="Nguyen Chi Son" userId="606856d02e9d83ac" providerId="LiveId" clId="{792C11D5-2750-4B23-9920-696B068ED116}" dt="2022-05-24T20:25:34.629" v="5978" actId="1035"/>
          <ac:picMkLst>
            <pc:docMk/>
            <pc:sldMk cId="1336287172" sldId="890"/>
            <ac:picMk id="14" creationId="{3C838FAF-192A-B9BB-FBF3-D653784EDC38}"/>
          </ac:picMkLst>
        </pc:picChg>
      </pc:sldChg>
      <pc:sldChg chg="addSp delSp modSp add mod delAnim modAnim">
        <pc:chgData name="Nguyen Chi Son" userId="606856d02e9d83ac" providerId="LiveId" clId="{792C11D5-2750-4B23-9920-696B068ED116}" dt="2022-05-25T08:51:38.925" v="8990"/>
        <pc:sldMkLst>
          <pc:docMk/>
          <pc:sldMk cId="4261963496" sldId="891"/>
        </pc:sldMkLst>
        <pc:spChg chg="mod">
          <ac:chgData name="Nguyen Chi Son" userId="606856d02e9d83ac" providerId="LiveId" clId="{792C11D5-2750-4B23-9920-696B068ED116}" dt="2022-05-25T08:12:48.735" v="7328" actId="20577"/>
          <ac:spMkLst>
            <pc:docMk/>
            <pc:sldMk cId="4261963496" sldId="891"/>
            <ac:spMk id="10" creationId="{F4205AE1-636D-BDDB-4225-92233C151819}"/>
          </ac:spMkLst>
        </pc:spChg>
        <pc:spChg chg="mod">
          <ac:chgData name="Nguyen Chi Son" userId="606856d02e9d83ac" providerId="LiveId" clId="{792C11D5-2750-4B23-9920-696B068ED116}" dt="2022-05-24T20:36:51.614" v="6813" actId="122"/>
          <ac:spMkLst>
            <pc:docMk/>
            <pc:sldMk cId="4261963496" sldId="891"/>
            <ac:spMk id="12" creationId="{A09936E7-D4EC-50C5-E56D-BC010AD323C0}"/>
          </ac:spMkLst>
        </pc:spChg>
        <pc:spChg chg="mod">
          <ac:chgData name="Nguyen Chi Son" userId="606856d02e9d83ac" providerId="LiveId" clId="{792C11D5-2750-4B23-9920-696B068ED116}" dt="2022-05-25T08:50:01.769" v="8972" actId="20577"/>
          <ac:spMkLst>
            <pc:docMk/>
            <pc:sldMk cId="4261963496" sldId="891"/>
            <ac:spMk id="19" creationId="{9C339D16-68E4-43C4-A62E-D0146138D23B}"/>
          </ac:spMkLst>
        </pc:spChg>
        <pc:spChg chg="add mod">
          <ac:chgData name="Nguyen Chi Son" userId="606856d02e9d83ac" providerId="LiveId" clId="{792C11D5-2750-4B23-9920-696B068ED116}" dt="2022-05-24T20:33:45.389" v="6505" actId="571"/>
          <ac:spMkLst>
            <pc:docMk/>
            <pc:sldMk cId="4261963496" sldId="891"/>
            <ac:spMk id="28" creationId="{452EDBE4-2E34-E145-5351-3CA5DF7B76E7}"/>
          </ac:spMkLst>
        </pc:spChg>
        <pc:graphicFrameChg chg="del">
          <ac:chgData name="Nguyen Chi Son" userId="606856d02e9d83ac" providerId="LiveId" clId="{792C11D5-2750-4B23-9920-696B068ED116}" dt="2022-05-24T20:26:47.808" v="5982" actId="478"/>
          <ac:graphicFrameMkLst>
            <pc:docMk/>
            <pc:sldMk cId="4261963496" sldId="891"/>
            <ac:graphicFrameMk id="17" creationId="{8F7E92AE-1962-F9EE-9C1D-008AD59EE0C3}"/>
          </ac:graphicFrameMkLst>
        </pc:graphicFrameChg>
        <pc:graphicFrameChg chg="del">
          <ac:chgData name="Nguyen Chi Son" userId="606856d02e9d83ac" providerId="LiveId" clId="{792C11D5-2750-4B23-9920-696B068ED116}" dt="2022-05-24T20:26:47.808" v="5982" actId="478"/>
          <ac:graphicFrameMkLst>
            <pc:docMk/>
            <pc:sldMk cId="4261963496" sldId="891"/>
            <ac:graphicFrameMk id="18" creationId="{E02672A3-DC99-32FC-0D05-5B1C81745851}"/>
          </ac:graphicFrameMkLst>
        </pc:graphicFrameChg>
        <pc:graphicFrameChg chg="mod">
          <ac:chgData name="Nguyen Chi Son" userId="606856d02e9d83ac" providerId="LiveId" clId="{792C11D5-2750-4B23-9920-696B068ED116}" dt="2022-05-24T20:34:18.740" v="6519" actId="1076"/>
          <ac:graphicFrameMkLst>
            <pc:docMk/>
            <pc:sldMk cId="4261963496" sldId="891"/>
            <ac:graphicFrameMk id="22" creationId="{7677A667-558C-E6FD-204F-CB18D8AEB9BD}"/>
          </ac:graphicFrameMkLst>
        </pc:graphicFrameChg>
        <pc:graphicFrameChg chg="mod">
          <ac:chgData name="Nguyen Chi Son" userId="606856d02e9d83ac" providerId="LiveId" clId="{792C11D5-2750-4B23-9920-696B068ED116}" dt="2022-05-25T08:12:53.375" v="7330"/>
          <ac:graphicFrameMkLst>
            <pc:docMk/>
            <pc:sldMk cId="4261963496" sldId="891"/>
            <ac:graphicFrameMk id="23" creationId="{28C1E386-07AB-F59C-9336-964FA158C179}"/>
          </ac:graphicFrameMkLst>
        </pc:graphicFrameChg>
        <pc:graphicFrameChg chg="add mod">
          <ac:chgData name="Nguyen Chi Son" userId="606856d02e9d83ac" providerId="LiveId" clId="{792C11D5-2750-4B23-9920-696B068ED116}" dt="2022-05-24T20:32:56.509" v="6492" actId="1076"/>
          <ac:graphicFrameMkLst>
            <pc:docMk/>
            <pc:sldMk cId="4261963496" sldId="891"/>
            <ac:graphicFrameMk id="24" creationId="{800E6BFF-C476-28B2-04CB-64AFCC48C5DB}"/>
          </ac:graphicFrameMkLst>
        </pc:graphicFrameChg>
        <pc:graphicFrameChg chg="add mod">
          <ac:chgData name="Nguyen Chi Son" userId="606856d02e9d83ac" providerId="LiveId" clId="{792C11D5-2750-4B23-9920-696B068ED116}" dt="2022-05-24T20:33:11.260" v="6496" actId="1076"/>
          <ac:graphicFrameMkLst>
            <pc:docMk/>
            <pc:sldMk cId="4261963496" sldId="891"/>
            <ac:graphicFrameMk id="25" creationId="{AF1AB04F-D083-D7B9-C859-8A13950B2673}"/>
          </ac:graphicFrameMkLst>
        </pc:graphicFrameChg>
        <pc:graphicFrameChg chg="add mod">
          <ac:chgData name="Nguyen Chi Son" userId="606856d02e9d83ac" providerId="LiveId" clId="{792C11D5-2750-4B23-9920-696B068ED116}" dt="2022-05-24T20:33:33.020" v="6502" actId="1076"/>
          <ac:graphicFrameMkLst>
            <pc:docMk/>
            <pc:sldMk cId="4261963496" sldId="891"/>
            <ac:graphicFrameMk id="27" creationId="{9FBBA06A-C849-8324-3337-3348C7076E80}"/>
          </ac:graphicFrameMkLst>
        </pc:graphicFrameChg>
        <pc:graphicFrameChg chg="add mod">
          <ac:chgData name="Nguyen Chi Son" userId="606856d02e9d83ac" providerId="LiveId" clId="{792C11D5-2750-4B23-9920-696B068ED116}" dt="2022-05-25T08:12:58.726" v="7332"/>
          <ac:graphicFrameMkLst>
            <pc:docMk/>
            <pc:sldMk cId="4261963496" sldId="891"/>
            <ac:graphicFrameMk id="29" creationId="{DEB118FF-F024-C132-BEFA-BCB258473A44}"/>
          </ac:graphicFrameMkLst>
        </pc:graphicFrameChg>
        <pc:graphicFrameChg chg="add mod">
          <ac:chgData name="Nguyen Chi Son" userId="606856d02e9d83ac" providerId="LiveId" clId="{792C11D5-2750-4B23-9920-696B068ED116}" dt="2022-05-24T20:34:48.684" v="6532" actId="1076"/>
          <ac:graphicFrameMkLst>
            <pc:docMk/>
            <pc:sldMk cId="4261963496" sldId="891"/>
            <ac:graphicFrameMk id="30" creationId="{F9CD7546-68BB-8872-4584-FFA54E2B1249}"/>
          </ac:graphicFrameMkLst>
        </pc:graphicFrameChg>
        <pc:picChg chg="add mod">
          <ac:chgData name="Nguyen Chi Son" userId="606856d02e9d83ac" providerId="LiveId" clId="{792C11D5-2750-4B23-9920-696B068ED116}" dt="2022-05-24T20:28:12.989" v="6393" actId="1076"/>
          <ac:picMkLst>
            <pc:docMk/>
            <pc:sldMk cId="4261963496" sldId="891"/>
            <ac:picMk id="3" creationId="{DCA5DDF8-3FE0-3A4D-FEA1-CA6BFD060D75}"/>
          </ac:picMkLst>
        </pc:picChg>
        <pc:picChg chg="del">
          <ac:chgData name="Nguyen Chi Son" userId="606856d02e9d83ac" providerId="LiveId" clId="{792C11D5-2750-4B23-9920-696B068ED116}" dt="2022-05-24T20:26:46.264" v="5981" actId="478"/>
          <ac:picMkLst>
            <pc:docMk/>
            <pc:sldMk cId="4261963496" sldId="891"/>
            <ac:picMk id="4" creationId="{D80F3516-19D2-B9F8-AF65-AD2C077014EA}"/>
          </ac:picMkLst>
        </pc:picChg>
        <pc:cxnChg chg="del">
          <ac:chgData name="Nguyen Chi Son" userId="606856d02e9d83ac" providerId="LiveId" clId="{792C11D5-2750-4B23-9920-696B068ED116}" dt="2022-05-24T20:26:47.808" v="5982" actId="478"/>
          <ac:cxnSpMkLst>
            <pc:docMk/>
            <pc:sldMk cId="4261963496" sldId="891"/>
            <ac:cxnSpMk id="14" creationId="{FF571E42-CE6D-D119-31B5-23B517169557}"/>
          </ac:cxnSpMkLst>
        </pc:cxnChg>
        <pc:cxnChg chg="del">
          <ac:chgData name="Nguyen Chi Son" userId="606856d02e9d83ac" providerId="LiveId" clId="{792C11D5-2750-4B23-9920-696B068ED116}" dt="2022-05-24T20:26:47.808" v="5982" actId="478"/>
          <ac:cxnSpMkLst>
            <pc:docMk/>
            <pc:sldMk cId="4261963496" sldId="891"/>
            <ac:cxnSpMk id="16" creationId="{F55BCC44-D0D5-D936-2E45-E48CE336CFA1}"/>
          </ac:cxnSpMkLst>
        </pc:cxnChg>
        <pc:cxnChg chg="add mod">
          <ac:chgData name="Nguyen Chi Son" userId="606856d02e9d83ac" providerId="LiveId" clId="{792C11D5-2750-4B23-9920-696B068ED116}" dt="2022-05-24T20:32:04.236" v="6481" actId="1076"/>
          <ac:cxnSpMkLst>
            <pc:docMk/>
            <pc:sldMk cId="4261963496" sldId="891"/>
            <ac:cxnSpMk id="20" creationId="{674BB650-E23B-6FDD-C3E1-12F7AE543E00}"/>
          </ac:cxnSpMkLst>
        </pc:cxnChg>
        <pc:cxnChg chg="add mod">
          <ac:chgData name="Nguyen Chi Son" userId="606856d02e9d83ac" providerId="LiveId" clId="{792C11D5-2750-4B23-9920-696B068ED116}" dt="2022-05-24T20:32:34.731" v="6487" actId="208"/>
          <ac:cxnSpMkLst>
            <pc:docMk/>
            <pc:sldMk cId="4261963496" sldId="891"/>
            <ac:cxnSpMk id="21" creationId="{3F44A1FC-4395-9FD2-0BBE-4488487789A0}"/>
          </ac:cxnSpMkLst>
        </pc:cxnChg>
        <pc:cxnChg chg="add mod">
          <ac:chgData name="Nguyen Chi Son" userId="606856d02e9d83ac" providerId="LiveId" clId="{792C11D5-2750-4B23-9920-696B068ED116}" dt="2022-05-24T20:33:21.989" v="6498" actId="1076"/>
          <ac:cxnSpMkLst>
            <pc:docMk/>
            <pc:sldMk cId="4261963496" sldId="891"/>
            <ac:cxnSpMk id="26" creationId="{B22D062F-FD5F-40F6-7BB2-D24C7A117D6B}"/>
          </ac:cxnSpMkLst>
        </pc:cxnChg>
        <pc:cxnChg chg="add mod">
          <ac:chgData name="Nguyen Chi Son" userId="606856d02e9d83ac" providerId="LiveId" clId="{792C11D5-2750-4B23-9920-696B068ED116}" dt="2022-05-24T20:34:31.187" v="6525" actId="14100"/>
          <ac:cxnSpMkLst>
            <pc:docMk/>
            <pc:sldMk cId="4261963496" sldId="891"/>
            <ac:cxnSpMk id="31" creationId="{82D09B0B-CA77-8908-0127-51A7063AFCC6}"/>
          </ac:cxnSpMkLst>
        </pc:cxnChg>
        <pc:cxnChg chg="add mod">
          <ac:chgData name="Nguyen Chi Son" userId="606856d02e9d83ac" providerId="LiveId" clId="{792C11D5-2750-4B23-9920-696B068ED116}" dt="2022-05-24T20:34:36.724" v="6527" actId="14100"/>
          <ac:cxnSpMkLst>
            <pc:docMk/>
            <pc:sldMk cId="4261963496" sldId="891"/>
            <ac:cxnSpMk id="33" creationId="{DDC99A72-B6C6-6C27-08E9-A338A1382213}"/>
          </ac:cxnSpMkLst>
        </pc:cxnChg>
        <pc:cxnChg chg="add mod">
          <ac:chgData name="Nguyen Chi Son" userId="606856d02e9d83ac" providerId="LiveId" clId="{792C11D5-2750-4B23-9920-696B068ED116}" dt="2022-05-24T20:34:46.525" v="6531" actId="14100"/>
          <ac:cxnSpMkLst>
            <pc:docMk/>
            <pc:sldMk cId="4261963496" sldId="891"/>
            <ac:cxnSpMk id="35" creationId="{2AB4E6BD-8B58-FE2B-A4B7-700917BAA834}"/>
          </ac:cxnSpMkLst>
        </pc:cxnChg>
      </pc:sldChg>
      <pc:sldChg chg="addSp delSp modSp add mod ord delAnim modAnim">
        <pc:chgData name="Nguyen Chi Son" userId="606856d02e9d83ac" providerId="LiveId" clId="{792C11D5-2750-4B23-9920-696B068ED116}" dt="2022-05-25T08:51:03.894" v="8984"/>
        <pc:sldMkLst>
          <pc:docMk/>
          <pc:sldMk cId="1960958627" sldId="892"/>
        </pc:sldMkLst>
        <pc:spChg chg="add mod">
          <ac:chgData name="Nguyen Chi Son" userId="606856d02e9d83ac" providerId="LiveId" clId="{792C11D5-2750-4B23-9920-696B068ED116}" dt="2022-05-25T08:39:48.968" v="8190" actId="1035"/>
          <ac:spMkLst>
            <pc:docMk/>
            <pc:sldMk cId="1960958627" sldId="892"/>
            <ac:spMk id="2" creationId="{DCE397D7-6414-9DEA-6E5B-937B6819C213}"/>
          </ac:spMkLst>
        </pc:spChg>
        <pc:spChg chg="add mod">
          <ac:chgData name="Nguyen Chi Son" userId="606856d02e9d83ac" providerId="LiveId" clId="{792C11D5-2750-4B23-9920-696B068ED116}" dt="2022-05-25T08:39:48.968" v="8190" actId="1035"/>
          <ac:spMkLst>
            <pc:docMk/>
            <pc:sldMk cId="1960958627" sldId="892"/>
            <ac:spMk id="17" creationId="{730F7367-D8E2-5B2A-0BB9-2BA2E462244A}"/>
          </ac:spMkLst>
        </pc:spChg>
        <pc:spChg chg="mod">
          <ac:chgData name="Nguyen Chi Son" userId="606856d02e9d83ac" providerId="LiveId" clId="{792C11D5-2750-4B23-9920-696B068ED116}" dt="2022-05-25T08:49:52.554" v="8970" actId="20577"/>
          <ac:spMkLst>
            <pc:docMk/>
            <pc:sldMk cId="1960958627" sldId="892"/>
            <ac:spMk id="19" creationId="{9C339D16-68E4-43C4-A62E-D0146138D23B}"/>
          </ac:spMkLst>
        </pc:spChg>
        <pc:spChg chg="del">
          <ac:chgData name="Nguyen Chi Son" userId="606856d02e9d83ac" providerId="LiveId" clId="{792C11D5-2750-4B23-9920-696B068ED116}" dt="2022-05-25T08:31:50.826" v="7659" actId="478"/>
          <ac:spMkLst>
            <pc:docMk/>
            <pc:sldMk cId="1960958627" sldId="892"/>
            <ac:spMk id="20" creationId="{CE10C48B-DD3B-F42D-4D17-30876BB2C636}"/>
          </ac:spMkLst>
        </pc:spChg>
        <pc:spChg chg="del">
          <ac:chgData name="Nguyen Chi Son" userId="606856d02e9d83ac" providerId="LiveId" clId="{792C11D5-2750-4B23-9920-696B068ED116}" dt="2022-05-25T08:31:50.826" v="7659" actId="478"/>
          <ac:spMkLst>
            <pc:docMk/>
            <pc:sldMk cId="1960958627" sldId="892"/>
            <ac:spMk id="21" creationId="{09A56ADD-F181-F414-B6D2-57F43B4AD9CF}"/>
          </ac:spMkLst>
        </pc:spChg>
        <pc:spChg chg="del">
          <ac:chgData name="Nguyen Chi Son" userId="606856d02e9d83ac" providerId="LiveId" clId="{792C11D5-2750-4B23-9920-696B068ED116}" dt="2022-05-25T08:31:50.826" v="7659" actId="478"/>
          <ac:spMkLst>
            <pc:docMk/>
            <pc:sldMk cId="1960958627" sldId="892"/>
            <ac:spMk id="24" creationId="{8730772F-B50E-8A02-F3ED-000879F9434B}"/>
          </ac:spMkLst>
        </pc:spChg>
        <pc:spChg chg="del">
          <ac:chgData name="Nguyen Chi Son" userId="606856d02e9d83ac" providerId="LiveId" clId="{792C11D5-2750-4B23-9920-696B068ED116}" dt="2022-05-25T08:31:50.826" v="7659" actId="478"/>
          <ac:spMkLst>
            <pc:docMk/>
            <pc:sldMk cId="1960958627" sldId="892"/>
            <ac:spMk id="25" creationId="{F474139B-D30E-D7B2-4555-F4D8A87237D4}"/>
          </ac:spMkLst>
        </pc:spChg>
        <pc:spChg chg="add mod">
          <ac:chgData name="Nguyen Chi Son" userId="606856d02e9d83ac" providerId="LiveId" clId="{792C11D5-2750-4B23-9920-696B068ED116}" dt="2022-05-25T08:39:48.968" v="8190" actId="1035"/>
          <ac:spMkLst>
            <pc:docMk/>
            <pc:sldMk cId="1960958627" sldId="892"/>
            <ac:spMk id="33" creationId="{4D93DAD9-91F0-0F3A-58AC-3FD6ADEE5F55}"/>
          </ac:spMkLst>
        </pc:spChg>
        <pc:spChg chg="add del mod">
          <ac:chgData name="Nguyen Chi Son" userId="606856d02e9d83ac" providerId="LiveId" clId="{792C11D5-2750-4B23-9920-696B068ED116}" dt="2022-05-25T08:34:00.841" v="8046" actId="478"/>
          <ac:spMkLst>
            <pc:docMk/>
            <pc:sldMk cId="1960958627" sldId="892"/>
            <ac:spMk id="38" creationId="{2064080E-7E35-5FAD-AC93-1E41BBC7D4C1}"/>
          </ac:spMkLst>
        </pc:spChg>
        <pc:spChg chg="add mod">
          <ac:chgData name="Nguyen Chi Son" userId="606856d02e9d83ac" providerId="LiveId" clId="{792C11D5-2750-4B23-9920-696B068ED116}" dt="2022-05-25T08:39:48.968" v="8190" actId="1035"/>
          <ac:spMkLst>
            <pc:docMk/>
            <pc:sldMk cId="1960958627" sldId="892"/>
            <ac:spMk id="42" creationId="{CAF3616C-7CD9-9E52-40D0-4B75D2467E26}"/>
          </ac:spMkLst>
        </pc:spChg>
        <pc:spChg chg="del">
          <ac:chgData name="Nguyen Chi Son" userId="606856d02e9d83ac" providerId="LiveId" clId="{792C11D5-2750-4B23-9920-696B068ED116}" dt="2022-05-25T08:31:53.058" v="7661" actId="478"/>
          <ac:spMkLst>
            <pc:docMk/>
            <pc:sldMk cId="1960958627" sldId="892"/>
            <ac:spMk id="44" creationId="{BF3D2036-2A8E-5EAD-E085-219DA2D1C7E5}"/>
          </ac:spMkLst>
        </pc:spChg>
        <pc:spChg chg="del">
          <ac:chgData name="Nguyen Chi Son" userId="606856d02e9d83ac" providerId="LiveId" clId="{792C11D5-2750-4B23-9920-696B068ED116}" dt="2022-05-25T08:31:53.058" v="7661" actId="478"/>
          <ac:spMkLst>
            <pc:docMk/>
            <pc:sldMk cId="1960958627" sldId="892"/>
            <ac:spMk id="45" creationId="{50D09B75-7E36-E168-0199-EE2C694E9C0A}"/>
          </ac:spMkLst>
        </pc:spChg>
        <pc:spChg chg="del">
          <ac:chgData name="Nguyen Chi Son" userId="606856d02e9d83ac" providerId="LiveId" clId="{792C11D5-2750-4B23-9920-696B068ED116}" dt="2022-05-25T08:31:53.058" v="7661" actId="478"/>
          <ac:spMkLst>
            <pc:docMk/>
            <pc:sldMk cId="1960958627" sldId="892"/>
            <ac:spMk id="47" creationId="{5BB72B79-E8B8-7EDD-FF83-F91999E03524}"/>
          </ac:spMkLst>
        </pc:spChg>
        <pc:spChg chg="del">
          <ac:chgData name="Nguyen Chi Son" userId="606856d02e9d83ac" providerId="LiveId" clId="{792C11D5-2750-4B23-9920-696B068ED116}" dt="2022-05-25T08:31:53.058" v="7661" actId="478"/>
          <ac:spMkLst>
            <pc:docMk/>
            <pc:sldMk cId="1960958627" sldId="892"/>
            <ac:spMk id="48" creationId="{4FE5EAA8-423D-C036-E655-8524A5DADCE3}"/>
          </ac:spMkLst>
        </pc:spChg>
        <pc:spChg chg="del">
          <ac:chgData name="Nguyen Chi Son" userId="606856d02e9d83ac" providerId="LiveId" clId="{792C11D5-2750-4B23-9920-696B068ED116}" dt="2022-05-25T08:31:53.058" v="7661" actId="478"/>
          <ac:spMkLst>
            <pc:docMk/>
            <pc:sldMk cId="1960958627" sldId="892"/>
            <ac:spMk id="53" creationId="{86C2E2EA-DBC2-C5D3-481A-EAA26463488E}"/>
          </ac:spMkLst>
        </pc:spChg>
        <pc:spChg chg="add mod">
          <ac:chgData name="Nguyen Chi Son" userId="606856d02e9d83ac" providerId="LiveId" clId="{792C11D5-2750-4B23-9920-696B068ED116}" dt="2022-05-25T08:39:48.968" v="8190" actId="1035"/>
          <ac:spMkLst>
            <pc:docMk/>
            <pc:sldMk cId="1960958627" sldId="892"/>
            <ac:spMk id="61" creationId="{4972A715-99B2-C579-1852-450B29BC6281}"/>
          </ac:spMkLst>
        </pc:spChg>
        <pc:spChg chg="add mod">
          <ac:chgData name="Nguyen Chi Son" userId="606856d02e9d83ac" providerId="LiveId" clId="{792C11D5-2750-4B23-9920-696B068ED116}" dt="2022-05-25T08:39:48.968" v="8190" actId="1035"/>
          <ac:spMkLst>
            <pc:docMk/>
            <pc:sldMk cId="1960958627" sldId="892"/>
            <ac:spMk id="63" creationId="{8B1AD18A-3C51-0F64-E1DB-7C9A7F6F10D4}"/>
          </ac:spMkLst>
        </pc:spChg>
        <pc:spChg chg="add mod">
          <ac:chgData name="Nguyen Chi Son" userId="606856d02e9d83ac" providerId="LiveId" clId="{792C11D5-2750-4B23-9920-696B068ED116}" dt="2022-05-25T08:41:14.297" v="8408" actId="1076"/>
          <ac:spMkLst>
            <pc:docMk/>
            <pc:sldMk cId="1960958627" sldId="892"/>
            <ac:spMk id="64" creationId="{C6A88509-69B7-1DAC-DA46-F08CB148FBE3}"/>
          </ac:spMkLst>
        </pc:spChg>
        <pc:spChg chg="add mod">
          <ac:chgData name="Nguyen Chi Son" userId="606856d02e9d83ac" providerId="LiveId" clId="{792C11D5-2750-4B23-9920-696B068ED116}" dt="2022-05-25T08:41:22.329" v="8410" actId="14100"/>
          <ac:spMkLst>
            <pc:docMk/>
            <pc:sldMk cId="1960958627" sldId="892"/>
            <ac:spMk id="65" creationId="{22137917-0330-4704-ED2C-348136B62974}"/>
          </ac:spMkLst>
        </pc:spChg>
        <pc:spChg chg="add mod">
          <ac:chgData name="Nguyen Chi Son" userId="606856d02e9d83ac" providerId="LiveId" clId="{792C11D5-2750-4B23-9920-696B068ED116}" dt="2022-05-25T08:41:11.795" v="8407" actId="1076"/>
          <ac:spMkLst>
            <pc:docMk/>
            <pc:sldMk cId="1960958627" sldId="892"/>
            <ac:spMk id="66" creationId="{20B49640-A300-8F68-05DA-5BABB243C901}"/>
          </ac:spMkLst>
        </pc:spChg>
        <pc:graphicFrameChg chg="del">
          <ac:chgData name="Nguyen Chi Son" userId="606856d02e9d83ac" providerId="LiveId" clId="{792C11D5-2750-4B23-9920-696B068ED116}" dt="2022-05-25T08:31:50.826" v="7659" actId="478"/>
          <ac:graphicFrameMkLst>
            <pc:docMk/>
            <pc:sldMk cId="1960958627" sldId="892"/>
            <ac:graphicFrameMk id="26" creationId="{337A5948-71FF-8780-069E-0E88337AEEC9}"/>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7" creationId="{9619F209-552C-59EF-A7E4-A2774C9ABF43}"/>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8" creationId="{E2A4CDD9-6EC1-9E06-A468-25D76759FB59}"/>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9" creationId="{E98BA1B6-47DB-7968-BEED-954285AA6F05}"/>
          </ac:graphicFrameMkLst>
        </pc:graphicFrameChg>
        <pc:graphicFrameChg chg="del">
          <ac:chgData name="Nguyen Chi Son" userId="606856d02e9d83ac" providerId="LiveId" clId="{792C11D5-2750-4B23-9920-696B068ED116}" dt="2022-05-25T08:31:53.058" v="7661" actId="478"/>
          <ac:graphicFrameMkLst>
            <pc:docMk/>
            <pc:sldMk cId="1960958627" sldId="892"/>
            <ac:graphicFrameMk id="35" creationId="{613BAA41-415D-C3A2-D7AC-323EEEB4F13A}"/>
          </ac:graphicFrameMkLst>
        </pc:graphicFrameChg>
        <pc:graphicFrameChg chg="del">
          <ac:chgData name="Nguyen Chi Son" userId="606856d02e9d83ac" providerId="LiveId" clId="{792C11D5-2750-4B23-9920-696B068ED116}" dt="2022-05-25T08:31:53.058" v="7661" actId="478"/>
          <ac:graphicFrameMkLst>
            <pc:docMk/>
            <pc:sldMk cId="1960958627" sldId="892"/>
            <ac:graphicFrameMk id="36" creationId="{2F127881-198B-22E5-E44E-CD64A32E93C7}"/>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5" creationId="{8579BB9E-A493-7FB9-AB42-25FB534F531C}"/>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6" creationId="{9FCEB664-D905-2794-4EA8-D6EC17F7768B}"/>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7" creationId="{36523D78-DB62-F3D9-0B30-35C613EAE095}"/>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8" creationId="{B23F2646-508A-E525-A015-D5812A6E8B98}"/>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9" creationId="{D448907B-FCA5-06B4-79A5-6E24652ECBF2}"/>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60" creationId="{BBA7A3FF-B3A7-2CC6-7B61-C28A3DB824B2}"/>
          </ac:graphicFrameMkLst>
        </pc:graphicFrameChg>
        <pc:picChg chg="add mod">
          <ac:chgData name="Nguyen Chi Son" userId="606856d02e9d83ac" providerId="LiveId" clId="{792C11D5-2750-4B23-9920-696B068ED116}" dt="2022-05-25T08:39:48.968" v="8190" actId="1035"/>
          <ac:picMkLst>
            <pc:docMk/>
            <pc:sldMk cId="1960958627" sldId="892"/>
            <ac:picMk id="4" creationId="{F08BCB53-ED03-56E7-5161-0DA9A37877CC}"/>
          </ac:picMkLst>
        </pc:picChg>
        <pc:picChg chg="add mod">
          <ac:chgData name="Nguyen Chi Son" userId="606856d02e9d83ac" providerId="LiveId" clId="{792C11D5-2750-4B23-9920-696B068ED116}" dt="2022-05-25T08:39:48.968" v="8190" actId="1035"/>
          <ac:picMkLst>
            <pc:docMk/>
            <pc:sldMk cId="1960958627" sldId="892"/>
            <ac:picMk id="39" creationId="{8A68068D-2817-9A4E-A24E-65A420878277}"/>
          </ac:picMkLst>
        </pc:picChg>
        <pc:picChg chg="del">
          <ac:chgData name="Nguyen Chi Son" userId="606856d02e9d83ac" providerId="LiveId" clId="{792C11D5-2750-4B23-9920-696B068ED116}" dt="2022-05-25T08:31:51.665" v="7660" actId="478"/>
          <ac:picMkLst>
            <pc:docMk/>
            <pc:sldMk cId="1960958627" sldId="892"/>
            <ac:picMk id="43" creationId="{2CE7806F-D5B6-0F6A-E793-B0AB39423681}"/>
          </ac:picMkLst>
        </pc:picChg>
        <pc:picChg chg="add mod">
          <ac:chgData name="Nguyen Chi Son" userId="606856d02e9d83ac" providerId="LiveId" clId="{792C11D5-2750-4B23-9920-696B068ED116}" dt="2022-05-25T08:39:48.968" v="8190" actId="1035"/>
          <ac:picMkLst>
            <pc:docMk/>
            <pc:sldMk cId="1960958627" sldId="892"/>
            <ac:picMk id="51" creationId="{C77E14AB-B1A7-06F5-72C0-462035315A5C}"/>
          </ac:picMkLst>
        </pc:picChg>
        <pc:cxnChg chg="del">
          <ac:chgData name="Nguyen Chi Son" userId="606856d02e9d83ac" providerId="LiveId" clId="{792C11D5-2750-4B23-9920-696B068ED116}" dt="2022-05-25T08:31:53.058" v="7661" actId="478"/>
          <ac:cxnSpMkLst>
            <pc:docMk/>
            <pc:sldMk cId="1960958627" sldId="892"/>
            <ac:cxnSpMk id="8" creationId="{EBFD1242-6F93-305E-DA12-993262491EDB}"/>
          </ac:cxnSpMkLst>
        </pc:cxnChg>
        <pc:cxnChg chg="del">
          <ac:chgData name="Nguyen Chi Son" userId="606856d02e9d83ac" providerId="LiveId" clId="{792C11D5-2750-4B23-9920-696B068ED116}" dt="2022-05-25T08:31:50.826" v="7659" actId="478"/>
          <ac:cxnSpMkLst>
            <pc:docMk/>
            <pc:sldMk cId="1960958627" sldId="892"/>
            <ac:cxnSpMk id="30" creationId="{11294E06-0884-166C-56CC-9AC80DAF9207}"/>
          </ac:cxnSpMkLst>
        </pc:cxnChg>
        <pc:cxnChg chg="del">
          <ac:chgData name="Nguyen Chi Son" userId="606856d02e9d83ac" providerId="LiveId" clId="{792C11D5-2750-4B23-9920-696B068ED116}" dt="2022-05-25T08:31:50.826" v="7659" actId="478"/>
          <ac:cxnSpMkLst>
            <pc:docMk/>
            <pc:sldMk cId="1960958627" sldId="892"/>
            <ac:cxnSpMk id="31" creationId="{A4271015-9604-3256-757F-477A9F3041D7}"/>
          </ac:cxnSpMkLst>
        </pc:cxnChg>
        <pc:cxnChg chg="del">
          <ac:chgData name="Nguyen Chi Son" userId="606856d02e9d83ac" providerId="LiveId" clId="{792C11D5-2750-4B23-9920-696B068ED116}" dt="2022-05-25T08:31:50.826" v="7659" actId="478"/>
          <ac:cxnSpMkLst>
            <pc:docMk/>
            <pc:sldMk cId="1960958627" sldId="892"/>
            <ac:cxnSpMk id="32" creationId="{4A77CDC0-B701-92BA-D37F-1EB5FA7C9538}"/>
          </ac:cxnSpMkLst>
        </pc:cxnChg>
        <pc:cxnChg chg="del">
          <ac:chgData name="Nguyen Chi Son" userId="606856d02e9d83ac" providerId="LiveId" clId="{792C11D5-2750-4B23-9920-696B068ED116}" dt="2022-05-25T08:31:53.058" v="7661" actId="478"/>
          <ac:cxnSpMkLst>
            <pc:docMk/>
            <pc:sldMk cId="1960958627" sldId="892"/>
            <ac:cxnSpMk id="34" creationId="{68E850D4-2E11-317B-57F9-4C861CB849AD}"/>
          </ac:cxnSpMkLst>
        </pc:cxnChg>
        <pc:cxnChg chg="del">
          <ac:chgData name="Nguyen Chi Son" userId="606856d02e9d83ac" providerId="LiveId" clId="{792C11D5-2750-4B23-9920-696B068ED116}" dt="2022-05-25T08:31:53.058" v="7661" actId="478"/>
          <ac:cxnSpMkLst>
            <pc:docMk/>
            <pc:sldMk cId="1960958627" sldId="892"/>
            <ac:cxnSpMk id="37" creationId="{687986D7-6254-7582-0E32-EF45C187506F}"/>
          </ac:cxnSpMkLst>
        </pc:cxnChg>
        <pc:cxnChg chg="add mod">
          <ac:chgData name="Nguyen Chi Son" userId="606856d02e9d83ac" providerId="LiveId" clId="{792C11D5-2750-4B23-9920-696B068ED116}" dt="2022-05-25T08:39:48.968" v="8190" actId="1035"/>
          <ac:cxnSpMkLst>
            <pc:docMk/>
            <pc:sldMk cId="1960958627" sldId="892"/>
            <ac:cxnSpMk id="40" creationId="{A33E1BB6-6A3F-96D1-3FE8-797EBE4E1BD4}"/>
          </ac:cxnSpMkLst>
        </pc:cxnChg>
        <pc:cxnChg chg="add mod">
          <ac:chgData name="Nguyen Chi Son" userId="606856d02e9d83ac" providerId="LiveId" clId="{792C11D5-2750-4B23-9920-696B068ED116}" dt="2022-05-25T08:39:48.968" v="8190" actId="1035"/>
          <ac:cxnSpMkLst>
            <pc:docMk/>
            <pc:sldMk cId="1960958627" sldId="892"/>
            <ac:cxnSpMk id="41" creationId="{E74E9B43-B4E2-7DEF-CCBA-5E138A730FCF}"/>
          </ac:cxnSpMkLst>
        </pc:cxnChg>
        <pc:cxnChg chg="add mod">
          <ac:chgData name="Nguyen Chi Son" userId="606856d02e9d83ac" providerId="LiveId" clId="{792C11D5-2750-4B23-9920-696B068ED116}" dt="2022-05-25T08:39:48.968" v="8190" actId="1035"/>
          <ac:cxnSpMkLst>
            <pc:docMk/>
            <pc:sldMk cId="1960958627" sldId="892"/>
            <ac:cxnSpMk id="46" creationId="{CE633C89-0BE2-4A2E-F374-5509F4808B31}"/>
          </ac:cxnSpMkLst>
        </pc:cxnChg>
        <pc:cxnChg chg="del">
          <ac:chgData name="Nguyen Chi Son" userId="606856d02e9d83ac" providerId="LiveId" clId="{792C11D5-2750-4B23-9920-696B068ED116}" dt="2022-05-25T08:31:53.058" v="7661" actId="478"/>
          <ac:cxnSpMkLst>
            <pc:docMk/>
            <pc:sldMk cId="1960958627" sldId="892"/>
            <ac:cxnSpMk id="49" creationId="{8DBC8FBA-1F1B-19F1-A24B-EB16A1D6DC7C}"/>
          </ac:cxnSpMkLst>
        </pc:cxnChg>
        <pc:cxnChg chg="add mod">
          <ac:chgData name="Nguyen Chi Son" userId="606856d02e9d83ac" providerId="LiveId" clId="{792C11D5-2750-4B23-9920-696B068ED116}" dt="2022-05-25T08:39:48.968" v="8190" actId="1035"/>
          <ac:cxnSpMkLst>
            <pc:docMk/>
            <pc:sldMk cId="1960958627" sldId="892"/>
            <ac:cxnSpMk id="50" creationId="{AE486E43-BD20-792C-4464-56253536F0B4}"/>
          </ac:cxnSpMkLst>
        </pc:cxnChg>
        <pc:cxnChg chg="add mod">
          <ac:chgData name="Nguyen Chi Son" userId="606856d02e9d83ac" providerId="LiveId" clId="{792C11D5-2750-4B23-9920-696B068ED116}" dt="2022-05-25T08:39:48.968" v="8190" actId="1035"/>
          <ac:cxnSpMkLst>
            <pc:docMk/>
            <pc:sldMk cId="1960958627" sldId="892"/>
            <ac:cxnSpMk id="52" creationId="{2459E280-4E06-521D-9476-D618250F645A}"/>
          </ac:cxnSpMkLst>
        </pc:cxnChg>
        <pc:cxnChg chg="add mod">
          <ac:chgData name="Nguyen Chi Son" userId="606856d02e9d83ac" providerId="LiveId" clId="{792C11D5-2750-4B23-9920-696B068ED116}" dt="2022-05-25T08:39:48.968" v="8190" actId="1035"/>
          <ac:cxnSpMkLst>
            <pc:docMk/>
            <pc:sldMk cId="1960958627" sldId="892"/>
            <ac:cxnSpMk id="54" creationId="{69F9E988-384E-2192-0D59-5689830B2364}"/>
          </ac:cxnSpMkLst>
        </pc:cxnChg>
        <pc:cxnChg chg="del">
          <ac:chgData name="Nguyen Chi Son" userId="606856d02e9d83ac" providerId="LiveId" clId="{792C11D5-2750-4B23-9920-696B068ED116}" dt="2022-05-25T08:31:53.058" v="7661" actId="478"/>
          <ac:cxnSpMkLst>
            <pc:docMk/>
            <pc:sldMk cId="1960958627" sldId="892"/>
            <ac:cxnSpMk id="62" creationId="{8CF87836-BD49-D14C-F84D-529FEADF7BEF}"/>
          </ac:cxnSpMkLst>
        </pc:cxnChg>
      </pc:sldChg>
      <pc:sldChg chg="addSp delSp modSp add mod ord delAnim modAnim">
        <pc:chgData name="Nguyen Chi Son" userId="606856d02e9d83ac" providerId="LiveId" clId="{792C11D5-2750-4B23-9920-696B068ED116}" dt="2022-05-25T08:49:57.702" v="8971" actId="20577"/>
        <pc:sldMkLst>
          <pc:docMk/>
          <pc:sldMk cId="3427705775" sldId="893"/>
        </pc:sldMkLst>
        <pc:spChg chg="mod">
          <ac:chgData name="Nguyen Chi Son" userId="606856d02e9d83ac" providerId="LiveId" clId="{792C11D5-2750-4B23-9920-696B068ED116}" dt="2022-05-25T08:49:57.702" v="8971" actId="20577"/>
          <ac:spMkLst>
            <pc:docMk/>
            <pc:sldMk cId="3427705775" sldId="893"/>
            <ac:spMk id="19" creationId="{9C339D16-68E4-43C4-A62E-D0146138D23B}"/>
          </ac:spMkLst>
        </pc:spChg>
        <pc:spChg chg="del">
          <ac:chgData name="Nguyen Chi Son" userId="606856d02e9d83ac" providerId="LiveId" clId="{792C11D5-2750-4B23-9920-696B068ED116}" dt="2022-05-25T08:41:46.260" v="8416" actId="478"/>
          <ac:spMkLst>
            <pc:docMk/>
            <pc:sldMk cId="3427705775" sldId="893"/>
            <ac:spMk id="20" creationId="{CE10C48B-DD3B-F42D-4D17-30876BB2C636}"/>
          </ac:spMkLst>
        </pc:spChg>
        <pc:spChg chg="del">
          <ac:chgData name="Nguyen Chi Son" userId="606856d02e9d83ac" providerId="LiveId" clId="{792C11D5-2750-4B23-9920-696B068ED116}" dt="2022-05-25T08:41:46.260" v="8416" actId="478"/>
          <ac:spMkLst>
            <pc:docMk/>
            <pc:sldMk cId="3427705775" sldId="893"/>
            <ac:spMk id="21" creationId="{09A56ADD-F181-F414-B6D2-57F43B4AD9CF}"/>
          </ac:spMkLst>
        </pc:spChg>
        <pc:spChg chg="del">
          <ac:chgData name="Nguyen Chi Son" userId="606856d02e9d83ac" providerId="LiveId" clId="{792C11D5-2750-4B23-9920-696B068ED116}" dt="2022-05-25T08:41:46.260" v="8416" actId="478"/>
          <ac:spMkLst>
            <pc:docMk/>
            <pc:sldMk cId="3427705775" sldId="893"/>
            <ac:spMk id="24" creationId="{8730772F-B50E-8A02-F3ED-000879F9434B}"/>
          </ac:spMkLst>
        </pc:spChg>
        <pc:spChg chg="del">
          <ac:chgData name="Nguyen Chi Son" userId="606856d02e9d83ac" providerId="LiveId" clId="{792C11D5-2750-4B23-9920-696B068ED116}" dt="2022-05-25T08:41:46.260" v="8416" actId="478"/>
          <ac:spMkLst>
            <pc:docMk/>
            <pc:sldMk cId="3427705775" sldId="893"/>
            <ac:spMk id="25" creationId="{F474139B-D30E-D7B2-4555-F4D8A87237D4}"/>
          </ac:spMkLst>
        </pc:spChg>
        <pc:spChg chg="add mod">
          <ac:chgData name="Nguyen Chi Son" userId="606856d02e9d83ac" providerId="LiveId" clId="{792C11D5-2750-4B23-9920-696B068ED116}" dt="2022-05-25T08:46:45.123" v="8910" actId="1035"/>
          <ac:spMkLst>
            <pc:docMk/>
            <pc:sldMk cId="3427705775" sldId="893"/>
            <ac:spMk id="38" creationId="{7AC60F1B-76D9-25F7-70E1-82A1F7B7F6B1}"/>
          </ac:spMkLst>
        </pc:spChg>
        <pc:spChg chg="add mod">
          <ac:chgData name="Nguyen Chi Son" userId="606856d02e9d83ac" providerId="LiveId" clId="{792C11D5-2750-4B23-9920-696B068ED116}" dt="2022-05-25T08:46:45.123" v="8910" actId="1035"/>
          <ac:spMkLst>
            <pc:docMk/>
            <pc:sldMk cId="3427705775" sldId="893"/>
            <ac:spMk id="39" creationId="{0EF46F33-DFAE-C016-1061-10E61B3F98A2}"/>
          </ac:spMkLst>
        </pc:spChg>
        <pc:spChg chg="add mod">
          <ac:chgData name="Nguyen Chi Son" userId="606856d02e9d83ac" providerId="LiveId" clId="{792C11D5-2750-4B23-9920-696B068ED116}" dt="2022-05-25T08:47:07.077" v="8944" actId="20577"/>
          <ac:spMkLst>
            <pc:docMk/>
            <pc:sldMk cId="3427705775" sldId="893"/>
            <ac:spMk id="40" creationId="{137BEFC3-449D-80E3-ACF8-2AD4052BB7EC}"/>
          </ac:spMkLst>
        </pc:spChg>
        <pc:spChg chg="add mod">
          <ac:chgData name="Nguyen Chi Son" userId="606856d02e9d83ac" providerId="LiveId" clId="{792C11D5-2750-4B23-9920-696B068ED116}" dt="2022-05-25T08:46:45.123" v="8910" actId="1035"/>
          <ac:spMkLst>
            <pc:docMk/>
            <pc:sldMk cId="3427705775" sldId="893"/>
            <ac:spMk id="41" creationId="{7864308A-95FB-62FE-EFE7-1A12F04868A8}"/>
          </ac:spMkLst>
        </pc:spChg>
        <pc:spChg chg="del">
          <ac:chgData name="Nguyen Chi Son" userId="606856d02e9d83ac" providerId="LiveId" clId="{792C11D5-2750-4B23-9920-696B068ED116}" dt="2022-05-25T08:41:44.320" v="8415" actId="478"/>
          <ac:spMkLst>
            <pc:docMk/>
            <pc:sldMk cId="3427705775" sldId="893"/>
            <ac:spMk id="44" creationId="{BF3D2036-2A8E-5EAD-E085-219DA2D1C7E5}"/>
          </ac:spMkLst>
        </pc:spChg>
        <pc:spChg chg="del">
          <ac:chgData name="Nguyen Chi Son" userId="606856d02e9d83ac" providerId="LiveId" clId="{792C11D5-2750-4B23-9920-696B068ED116}" dt="2022-05-25T08:41:44.320" v="8415" actId="478"/>
          <ac:spMkLst>
            <pc:docMk/>
            <pc:sldMk cId="3427705775" sldId="893"/>
            <ac:spMk id="45" creationId="{50D09B75-7E36-E168-0199-EE2C694E9C0A}"/>
          </ac:spMkLst>
        </pc:spChg>
        <pc:spChg chg="del">
          <ac:chgData name="Nguyen Chi Son" userId="606856d02e9d83ac" providerId="LiveId" clId="{792C11D5-2750-4B23-9920-696B068ED116}" dt="2022-05-25T08:41:44.320" v="8415" actId="478"/>
          <ac:spMkLst>
            <pc:docMk/>
            <pc:sldMk cId="3427705775" sldId="893"/>
            <ac:spMk id="47" creationId="{5BB72B79-E8B8-7EDD-FF83-F91999E03524}"/>
          </ac:spMkLst>
        </pc:spChg>
        <pc:spChg chg="del">
          <ac:chgData name="Nguyen Chi Son" userId="606856d02e9d83ac" providerId="LiveId" clId="{792C11D5-2750-4B23-9920-696B068ED116}" dt="2022-05-25T08:41:44.320" v="8415" actId="478"/>
          <ac:spMkLst>
            <pc:docMk/>
            <pc:sldMk cId="3427705775" sldId="893"/>
            <ac:spMk id="48" creationId="{4FE5EAA8-423D-C036-E655-8524A5DADCE3}"/>
          </ac:spMkLst>
        </pc:spChg>
        <pc:spChg chg="del">
          <ac:chgData name="Nguyen Chi Son" userId="606856d02e9d83ac" providerId="LiveId" clId="{792C11D5-2750-4B23-9920-696B068ED116}" dt="2022-05-25T08:41:44.320" v="8415" actId="478"/>
          <ac:spMkLst>
            <pc:docMk/>
            <pc:sldMk cId="3427705775" sldId="893"/>
            <ac:spMk id="53" creationId="{86C2E2EA-DBC2-C5D3-481A-EAA26463488E}"/>
          </ac:spMkLst>
        </pc:spChg>
        <pc:graphicFrameChg chg="del">
          <ac:chgData name="Nguyen Chi Son" userId="606856d02e9d83ac" providerId="LiveId" clId="{792C11D5-2750-4B23-9920-696B068ED116}" dt="2022-05-25T08:41:46.260" v="8416" actId="478"/>
          <ac:graphicFrameMkLst>
            <pc:docMk/>
            <pc:sldMk cId="3427705775" sldId="893"/>
            <ac:graphicFrameMk id="26" creationId="{337A5948-71FF-8780-069E-0E88337AEEC9}"/>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7" creationId="{9619F209-552C-59EF-A7E4-A2774C9ABF43}"/>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8" creationId="{E2A4CDD9-6EC1-9E06-A468-25D76759FB59}"/>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9" creationId="{E98BA1B6-47DB-7968-BEED-954285AA6F05}"/>
          </ac:graphicFrameMkLst>
        </pc:graphicFrameChg>
        <pc:graphicFrameChg chg="del">
          <ac:chgData name="Nguyen Chi Son" userId="606856d02e9d83ac" providerId="LiveId" clId="{792C11D5-2750-4B23-9920-696B068ED116}" dt="2022-05-25T08:41:44.320" v="8415" actId="478"/>
          <ac:graphicFrameMkLst>
            <pc:docMk/>
            <pc:sldMk cId="3427705775" sldId="893"/>
            <ac:graphicFrameMk id="35" creationId="{613BAA41-415D-C3A2-D7AC-323EEEB4F13A}"/>
          </ac:graphicFrameMkLst>
        </pc:graphicFrameChg>
        <pc:graphicFrameChg chg="del">
          <ac:chgData name="Nguyen Chi Son" userId="606856d02e9d83ac" providerId="LiveId" clId="{792C11D5-2750-4B23-9920-696B068ED116}" dt="2022-05-25T08:41:44.320" v="8415" actId="478"/>
          <ac:graphicFrameMkLst>
            <pc:docMk/>
            <pc:sldMk cId="3427705775" sldId="893"/>
            <ac:graphicFrameMk id="36" creationId="{2F127881-198B-22E5-E44E-CD64A32E93C7}"/>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42" creationId="{793EDA37-74B6-DE6D-DFFE-011211D5C0B6}"/>
          </ac:graphicFrameMkLst>
        </pc:graphicFrameChg>
        <pc:graphicFrameChg chg="add mod">
          <ac:chgData name="Nguyen Chi Son" userId="606856d02e9d83ac" providerId="LiveId" clId="{792C11D5-2750-4B23-9920-696B068ED116}" dt="2022-05-25T08:49:31.351" v="8952" actId="1076"/>
          <ac:graphicFrameMkLst>
            <pc:docMk/>
            <pc:sldMk cId="3427705775" sldId="893"/>
            <ac:graphicFrameMk id="46" creationId="{2592ADDB-C88E-68D5-3485-EC15F9CDA01D}"/>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50" creationId="{8C31263D-35EC-683D-8B5C-08E8B114779B}"/>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51" creationId="{60DE373A-3941-C279-C466-3797B06B888D}"/>
          </ac:graphicFrameMkLst>
        </pc:graphicFrameChg>
        <pc:picChg chg="add mod">
          <ac:chgData name="Nguyen Chi Son" userId="606856d02e9d83ac" providerId="LiveId" clId="{792C11D5-2750-4B23-9920-696B068ED116}" dt="2022-05-25T08:43:22.240" v="8876" actId="1076"/>
          <ac:picMkLst>
            <pc:docMk/>
            <pc:sldMk cId="3427705775" sldId="893"/>
            <ac:picMk id="33" creationId="{40AB3395-3E5B-B27C-1B0C-75FC92C2758B}"/>
          </ac:picMkLst>
        </pc:picChg>
        <pc:picChg chg="del">
          <ac:chgData name="Nguyen Chi Son" userId="606856d02e9d83ac" providerId="LiveId" clId="{792C11D5-2750-4B23-9920-696B068ED116}" dt="2022-05-25T08:41:44.320" v="8415" actId="478"/>
          <ac:picMkLst>
            <pc:docMk/>
            <pc:sldMk cId="3427705775" sldId="893"/>
            <ac:picMk id="43" creationId="{2CE7806F-D5B6-0F6A-E793-B0AB39423681}"/>
          </ac:picMkLst>
        </pc:picChg>
        <pc:cxnChg chg="del">
          <ac:chgData name="Nguyen Chi Son" userId="606856d02e9d83ac" providerId="LiveId" clId="{792C11D5-2750-4B23-9920-696B068ED116}" dt="2022-05-25T08:41:44.320" v="8415" actId="478"/>
          <ac:cxnSpMkLst>
            <pc:docMk/>
            <pc:sldMk cId="3427705775" sldId="893"/>
            <ac:cxnSpMk id="8" creationId="{EBFD1242-6F93-305E-DA12-993262491EDB}"/>
          </ac:cxnSpMkLst>
        </pc:cxnChg>
        <pc:cxnChg chg="del">
          <ac:chgData name="Nguyen Chi Son" userId="606856d02e9d83ac" providerId="LiveId" clId="{792C11D5-2750-4B23-9920-696B068ED116}" dt="2022-05-25T08:41:46.260" v="8416" actId="478"/>
          <ac:cxnSpMkLst>
            <pc:docMk/>
            <pc:sldMk cId="3427705775" sldId="893"/>
            <ac:cxnSpMk id="30" creationId="{11294E06-0884-166C-56CC-9AC80DAF9207}"/>
          </ac:cxnSpMkLst>
        </pc:cxnChg>
        <pc:cxnChg chg="del">
          <ac:chgData name="Nguyen Chi Son" userId="606856d02e9d83ac" providerId="LiveId" clId="{792C11D5-2750-4B23-9920-696B068ED116}" dt="2022-05-25T08:41:46.260" v="8416" actId="478"/>
          <ac:cxnSpMkLst>
            <pc:docMk/>
            <pc:sldMk cId="3427705775" sldId="893"/>
            <ac:cxnSpMk id="31" creationId="{A4271015-9604-3256-757F-477A9F3041D7}"/>
          </ac:cxnSpMkLst>
        </pc:cxnChg>
        <pc:cxnChg chg="del">
          <ac:chgData name="Nguyen Chi Son" userId="606856d02e9d83ac" providerId="LiveId" clId="{792C11D5-2750-4B23-9920-696B068ED116}" dt="2022-05-25T08:41:46.260" v="8416" actId="478"/>
          <ac:cxnSpMkLst>
            <pc:docMk/>
            <pc:sldMk cId="3427705775" sldId="893"/>
            <ac:cxnSpMk id="32" creationId="{4A77CDC0-B701-92BA-D37F-1EB5FA7C9538}"/>
          </ac:cxnSpMkLst>
        </pc:cxnChg>
        <pc:cxnChg chg="del">
          <ac:chgData name="Nguyen Chi Son" userId="606856d02e9d83ac" providerId="LiveId" clId="{792C11D5-2750-4B23-9920-696B068ED116}" dt="2022-05-25T08:41:44.320" v="8415" actId="478"/>
          <ac:cxnSpMkLst>
            <pc:docMk/>
            <pc:sldMk cId="3427705775" sldId="893"/>
            <ac:cxnSpMk id="34" creationId="{68E850D4-2E11-317B-57F9-4C861CB849AD}"/>
          </ac:cxnSpMkLst>
        </pc:cxnChg>
        <pc:cxnChg chg="del">
          <ac:chgData name="Nguyen Chi Son" userId="606856d02e9d83ac" providerId="LiveId" clId="{792C11D5-2750-4B23-9920-696B068ED116}" dt="2022-05-25T08:41:44.320" v="8415" actId="478"/>
          <ac:cxnSpMkLst>
            <pc:docMk/>
            <pc:sldMk cId="3427705775" sldId="893"/>
            <ac:cxnSpMk id="37" creationId="{687986D7-6254-7582-0E32-EF45C187506F}"/>
          </ac:cxnSpMkLst>
        </pc:cxnChg>
        <pc:cxnChg chg="del">
          <ac:chgData name="Nguyen Chi Son" userId="606856d02e9d83ac" providerId="LiveId" clId="{792C11D5-2750-4B23-9920-696B068ED116}" dt="2022-05-25T08:41:44.320" v="8415" actId="478"/>
          <ac:cxnSpMkLst>
            <pc:docMk/>
            <pc:sldMk cId="3427705775" sldId="893"/>
            <ac:cxnSpMk id="49" creationId="{8DBC8FBA-1F1B-19F1-A24B-EB16A1D6DC7C}"/>
          </ac:cxnSpMkLst>
        </pc:cxnChg>
        <pc:cxnChg chg="add del mod">
          <ac:chgData name="Nguyen Chi Son" userId="606856d02e9d83ac" providerId="LiveId" clId="{792C11D5-2750-4B23-9920-696B068ED116}" dt="2022-05-25T08:46:53.126" v="8911" actId="478"/>
          <ac:cxnSpMkLst>
            <pc:docMk/>
            <pc:sldMk cId="3427705775" sldId="893"/>
            <ac:cxnSpMk id="52" creationId="{17053C52-11A2-FA6A-A604-44B213BD1DC5}"/>
          </ac:cxnSpMkLst>
        </pc:cxnChg>
        <pc:cxnChg chg="add del mod">
          <ac:chgData name="Nguyen Chi Son" userId="606856d02e9d83ac" providerId="LiveId" clId="{792C11D5-2750-4B23-9920-696B068ED116}" dt="2022-05-25T08:46:53.126" v="8911" actId="478"/>
          <ac:cxnSpMkLst>
            <pc:docMk/>
            <pc:sldMk cId="3427705775" sldId="893"/>
            <ac:cxnSpMk id="54" creationId="{B31B0F8C-115C-4425-DF60-0D8936869046}"/>
          </ac:cxnSpMkLst>
        </pc:cxnChg>
        <pc:cxnChg chg="add del mod">
          <ac:chgData name="Nguyen Chi Son" userId="606856d02e9d83ac" providerId="LiveId" clId="{792C11D5-2750-4B23-9920-696B068ED116}" dt="2022-05-25T08:46:53.126" v="8911" actId="478"/>
          <ac:cxnSpMkLst>
            <pc:docMk/>
            <pc:sldMk cId="3427705775" sldId="893"/>
            <ac:cxnSpMk id="55" creationId="{65D642E7-8C4D-7023-DF2E-5C9612097AEC}"/>
          </ac:cxnSpMkLst>
        </pc:cxnChg>
        <pc:cxnChg chg="del">
          <ac:chgData name="Nguyen Chi Son" userId="606856d02e9d83ac" providerId="LiveId" clId="{792C11D5-2750-4B23-9920-696B068ED116}" dt="2022-05-25T08:41:44.320" v="8415" actId="478"/>
          <ac:cxnSpMkLst>
            <pc:docMk/>
            <pc:sldMk cId="3427705775" sldId="893"/>
            <ac:cxnSpMk id="62" creationId="{8CF87836-BD49-D14C-F84D-529FEADF7BEF}"/>
          </ac:cxnSpMkLst>
        </pc:cxnChg>
      </pc:sldChg>
    </pc:docChg>
  </pc:docChgLst>
  <pc:docChgLst>
    <pc:chgData name="Nguyen Chi Son" userId="606856d02e9d83ac" providerId="LiveId" clId="{31AFB845-B75F-4443-9CEF-2EA988277B47}"/>
    <pc:docChg chg="undo redo custSel addSld delSld modSld sldOrd">
      <pc:chgData name="Nguyen Chi Son" userId="606856d02e9d83ac" providerId="LiveId" clId="{31AFB845-B75F-4443-9CEF-2EA988277B47}" dt="2022-07-04T16:41:46.239" v="10768" actId="207"/>
      <pc:docMkLst>
        <pc:docMk/>
      </pc:docMkLst>
      <pc:sldChg chg="modSp mod">
        <pc:chgData name="Nguyen Chi Son" userId="606856d02e9d83ac" providerId="LiveId" clId="{31AFB845-B75F-4443-9CEF-2EA988277B47}" dt="2022-05-26T09:26:25.222" v="51" actId="20577"/>
        <pc:sldMkLst>
          <pc:docMk/>
          <pc:sldMk cId="2922349590" sldId="256"/>
        </pc:sldMkLst>
        <pc:spChg chg="mod">
          <ac:chgData name="Nguyen Chi Son" userId="606856d02e9d83ac" providerId="LiveId" clId="{31AFB845-B75F-4443-9CEF-2EA988277B47}" dt="2022-05-26T09:26:25.222" v="51" actId="20577"/>
          <ac:spMkLst>
            <pc:docMk/>
            <pc:sldMk cId="2922349590" sldId="256"/>
            <ac:spMk id="136" creationId="{C574B640-0199-463F-87CA-8E3956B46E10}"/>
          </ac:spMkLst>
        </pc:spChg>
      </pc:sldChg>
      <pc:sldChg chg="del">
        <pc:chgData name="Nguyen Chi Son" userId="606856d02e9d83ac" providerId="LiveId" clId="{31AFB845-B75F-4443-9CEF-2EA988277B47}" dt="2022-05-26T15:10:19.974" v="5117" actId="47"/>
        <pc:sldMkLst>
          <pc:docMk/>
          <pc:sldMk cId="3319126272" sldId="622"/>
        </pc:sldMkLst>
      </pc:sldChg>
      <pc:sldChg chg="modSp mod">
        <pc:chgData name="Nguyen Chi Son" userId="606856d02e9d83ac" providerId="LiveId" clId="{31AFB845-B75F-4443-9CEF-2EA988277B47}" dt="2022-05-26T09:26:32.229" v="73" actId="20577"/>
        <pc:sldMkLst>
          <pc:docMk/>
          <pc:sldMk cId="1033004166" sldId="675"/>
        </pc:sldMkLst>
        <pc:spChg chg="mod">
          <ac:chgData name="Nguyen Chi Son" userId="606856d02e9d83ac" providerId="LiveId" clId="{31AFB845-B75F-4443-9CEF-2EA988277B47}" dt="2022-05-26T09:26:32.229" v="73" actId="20577"/>
          <ac:spMkLst>
            <pc:docMk/>
            <pc:sldMk cId="1033004166" sldId="675"/>
            <ac:spMk id="2" creationId="{DAF08EC2-5D0D-48D9-855C-A59C0E5ED55B}"/>
          </ac:spMkLst>
        </pc:spChg>
      </pc:sldChg>
      <pc:sldChg chg="del">
        <pc:chgData name="Nguyen Chi Son" userId="606856d02e9d83ac" providerId="LiveId" clId="{31AFB845-B75F-4443-9CEF-2EA988277B47}" dt="2022-05-26T15:10:19.974" v="5117" actId="47"/>
        <pc:sldMkLst>
          <pc:docMk/>
          <pc:sldMk cId="3014091475" sldId="782"/>
        </pc:sldMkLst>
      </pc:sldChg>
      <pc:sldChg chg="del">
        <pc:chgData name="Nguyen Chi Son" userId="606856d02e9d83ac" providerId="LiveId" clId="{31AFB845-B75F-4443-9CEF-2EA988277B47}" dt="2022-05-26T15:10:19.974" v="5117" actId="47"/>
        <pc:sldMkLst>
          <pc:docMk/>
          <pc:sldMk cId="1193280490" sldId="875"/>
        </pc:sldMkLst>
      </pc:sldChg>
      <pc:sldChg chg="addSp delSp modSp mod addAnim delAnim modAnim">
        <pc:chgData name="Nguyen Chi Son" userId="606856d02e9d83ac" providerId="LiveId" clId="{31AFB845-B75F-4443-9CEF-2EA988277B47}" dt="2022-07-04T16:41:46.239" v="10768" actId="207"/>
        <pc:sldMkLst>
          <pc:docMk/>
          <pc:sldMk cId="780006894" sldId="880"/>
        </pc:sldMkLst>
        <pc:spChg chg="mod">
          <ac:chgData name="Nguyen Chi Son" userId="606856d02e9d83ac" providerId="LiveId" clId="{31AFB845-B75F-4443-9CEF-2EA988277B47}" dt="2022-05-26T09:40:32.493" v="747" actId="20577"/>
          <ac:spMkLst>
            <pc:docMk/>
            <pc:sldMk cId="780006894" sldId="880"/>
            <ac:spMk id="2" creationId="{BA8A6260-CA4B-46A9-A06E-C71EE59E6992}"/>
          </ac:spMkLst>
        </pc:spChg>
        <pc:spChg chg="mod">
          <ac:chgData name="Nguyen Chi Son" userId="606856d02e9d83ac" providerId="LiveId" clId="{31AFB845-B75F-4443-9CEF-2EA988277B47}" dt="2022-07-04T16:41:46.239" v="10768" actId="207"/>
          <ac:spMkLst>
            <pc:docMk/>
            <pc:sldMk cId="780006894" sldId="880"/>
            <ac:spMk id="20" creationId="{96D10FFF-2A20-0BAF-772A-9E515DAE2B57}"/>
          </ac:spMkLst>
        </pc:spChg>
        <pc:graphicFrameChg chg="del">
          <ac:chgData name="Nguyen Chi Son" userId="606856d02e9d83ac" providerId="LiveId" clId="{31AFB845-B75F-4443-9CEF-2EA988277B47}" dt="2022-05-26T09:26:36.713" v="74" actId="478"/>
          <ac:graphicFrameMkLst>
            <pc:docMk/>
            <pc:sldMk cId="780006894" sldId="880"/>
            <ac:graphicFrameMk id="3" creationId="{83AE0F6A-FC17-36BA-8C0E-94E1503F8F49}"/>
          </ac:graphicFrameMkLst>
        </pc:graphicFrameChg>
        <pc:graphicFrameChg chg="add del mod">
          <ac:chgData name="Nguyen Chi Son" userId="606856d02e9d83ac" providerId="LiveId" clId="{31AFB845-B75F-4443-9CEF-2EA988277B47}" dt="2022-05-26T09:40:34.215" v="748" actId="478"/>
          <ac:graphicFrameMkLst>
            <pc:docMk/>
            <pc:sldMk cId="780006894" sldId="880"/>
            <ac:graphicFrameMk id="5" creationId="{DE07B4D3-4528-E698-038D-14F696737A4F}"/>
          </ac:graphicFrameMkLst>
        </pc:graphicFrameChg>
        <pc:graphicFrameChg chg="add mod">
          <ac:chgData name="Nguyen Chi Son" userId="606856d02e9d83ac" providerId="LiveId" clId="{31AFB845-B75F-4443-9CEF-2EA988277B47}" dt="2022-07-04T16:00:16.158" v="10579"/>
          <ac:graphicFrameMkLst>
            <pc:docMk/>
            <pc:sldMk cId="780006894" sldId="880"/>
            <ac:graphicFrameMk id="6" creationId="{8DC1F8A3-8C03-63CC-C612-B7325476743C}"/>
          </ac:graphicFrameMkLst>
        </pc:graphicFrameChg>
        <pc:graphicFrameChg chg="add del mod">
          <ac:chgData name="Nguyen Chi Son" userId="606856d02e9d83ac" providerId="LiveId" clId="{31AFB845-B75F-4443-9CEF-2EA988277B47}" dt="2022-05-26T09:37:49.681" v="609" actId="478"/>
          <ac:graphicFrameMkLst>
            <pc:docMk/>
            <pc:sldMk cId="780006894" sldId="880"/>
            <ac:graphicFrameMk id="10" creationId="{33EB46AC-1022-970E-2AAD-C57C063C8B31}"/>
          </ac:graphicFrameMkLst>
        </pc:graphicFrameChg>
        <pc:graphicFrameChg chg="add mod">
          <ac:chgData name="Nguyen Chi Son" userId="606856d02e9d83ac" providerId="LiveId" clId="{31AFB845-B75F-4443-9CEF-2EA988277B47}" dt="2022-05-26T12:31:19.724" v="775" actId="1076"/>
          <ac:graphicFrameMkLst>
            <pc:docMk/>
            <pc:sldMk cId="780006894" sldId="880"/>
            <ac:graphicFrameMk id="13" creationId="{BAF89D9D-D2B4-47C4-4549-00DC19F7EF19}"/>
          </ac:graphicFrameMkLst>
        </pc:graphicFrameChg>
        <pc:graphicFrameChg chg="add del mod">
          <ac:chgData name="Nguyen Chi Son" userId="606856d02e9d83ac" providerId="LiveId" clId="{31AFB845-B75F-4443-9CEF-2EA988277B47}" dt="2022-05-26T09:37:48.893" v="608" actId="478"/>
          <ac:graphicFrameMkLst>
            <pc:docMk/>
            <pc:sldMk cId="780006894" sldId="880"/>
            <ac:graphicFrameMk id="14" creationId="{73D33C33-3BC9-8515-1780-34656F205C89}"/>
          </ac:graphicFrameMkLst>
        </pc:graphicFrameChg>
        <pc:graphicFrameChg chg="add mod">
          <ac:chgData name="Nguyen Chi Son" userId="606856d02e9d83ac" providerId="LiveId" clId="{31AFB845-B75F-4443-9CEF-2EA988277B47}" dt="2022-05-26T12:31:30.947" v="779" actId="1076"/>
          <ac:graphicFrameMkLst>
            <pc:docMk/>
            <pc:sldMk cId="780006894" sldId="880"/>
            <ac:graphicFrameMk id="14" creationId="{C786BC57-BBA1-064A-C0CC-EE9F6D5E7372}"/>
          </ac:graphicFrameMkLst>
        </pc:graphicFrameChg>
        <pc:graphicFrameChg chg="add del mod">
          <ac:chgData name="Nguyen Chi Son" userId="606856d02e9d83ac" providerId="LiveId" clId="{31AFB845-B75F-4443-9CEF-2EA988277B47}" dt="2022-05-26T09:37:50.197" v="610" actId="478"/>
          <ac:graphicFrameMkLst>
            <pc:docMk/>
            <pc:sldMk cId="780006894" sldId="880"/>
            <ac:graphicFrameMk id="15" creationId="{09835175-C598-609F-122A-8733A8224DCB}"/>
          </ac:graphicFrameMkLst>
        </pc:graphicFrameChg>
        <pc:graphicFrameChg chg="add del mod">
          <ac:chgData name="Nguyen Chi Son" userId="606856d02e9d83ac" providerId="LiveId" clId="{31AFB845-B75F-4443-9CEF-2EA988277B47}" dt="2022-05-26T12:51:32.028" v="1845"/>
          <ac:graphicFrameMkLst>
            <pc:docMk/>
            <pc:sldMk cId="780006894" sldId="880"/>
            <ac:graphicFrameMk id="16" creationId="{04E9D1CD-162A-A81E-D494-B05FC03D0D03}"/>
          </ac:graphicFrameMkLst>
        </pc:graphicFrameChg>
        <pc:graphicFrameChg chg="add del mod">
          <ac:chgData name="Nguyen Chi Son" userId="606856d02e9d83ac" providerId="LiveId" clId="{31AFB845-B75F-4443-9CEF-2EA988277B47}" dt="2022-05-26T09:37:48.179" v="607" actId="478"/>
          <ac:graphicFrameMkLst>
            <pc:docMk/>
            <pc:sldMk cId="780006894" sldId="880"/>
            <ac:graphicFrameMk id="16" creationId="{96590187-0B65-2DFD-2513-68DCDD649DB2}"/>
          </ac:graphicFrameMkLst>
        </pc:graphicFrameChg>
        <pc:graphicFrameChg chg="add mod">
          <ac:chgData name="Nguyen Chi Son" userId="606856d02e9d83ac" providerId="LiveId" clId="{31AFB845-B75F-4443-9CEF-2EA988277B47}" dt="2022-05-26T12:51:23.582" v="1843" actId="1076"/>
          <ac:graphicFrameMkLst>
            <pc:docMk/>
            <pc:sldMk cId="780006894" sldId="880"/>
            <ac:graphicFrameMk id="18" creationId="{B6AAE363-BFBA-9B38-71D4-6A1565D04374}"/>
          </ac:graphicFrameMkLst>
        </pc:graphicFrameChg>
        <pc:graphicFrameChg chg="add del mod">
          <ac:chgData name="Nguyen Chi Son" userId="606856d02e9d83ac" providerId="LiveId" clId="{31AFB845-B75F-4443-9CEF-2EA988277B47}" dt="2022-05-26T12:31:35.955" v="781" actId="478"/>
          <ac:graphicFrameMkLst>
            <pc:docMk/>
            <pc:sldMk cId="780006894" sldId="880"/>
            <ac:graphicFrameMk id="19" creationId="{320677C7-E4C5-5026-36BD-5EF5B802365C}"/>
          </ac:graphicFrameMkLst>
        </pc:graphicFrameChg>
        <pc:graphicFrameChg chg="add mod">
          <ac:chgData name="Nguyen Chi Son" userId="606856d02e9d83ac" providerId="LiveId" clId="{31AFB845-B75F-4443-9CEF-2EA988277B47}" dt="2022-05-26T12:51:39.183" v="1847" actId="1076"/>
          <ac:graphicFrameMkLst>
            <pc:docMk/>
            <pc:sldMk cId="780006894" sldId="880"/>
            <ac:graphicFrameMk id="21" creationId="{E056EFBB-8846-794E-2091-3724E290FB07}"/>
          </ac:graphicFrameMkLst>
        </pc:graphicFrameChg>
        <pc:graphicFrameChg chg="add mod">
          <ac:chgData name="Nguyen Chi Son" userId="606856d02e9d83ac" providerId="LiveId" clId="{31AFB845-B75F-4443-9CEF-2EA988277B47}" dt="2022-05-26T12:54:19.149" v="1897" actId="1076"/>
          <ac:graphicFrameMkLst>
            <pc:docMk/>
            <pc:sldMk cId="780006894" sldId="880"/>
            <ac:graphicFrameMk id="22" creationId="{D3AC4D9A-74C0-ABEB-A43F-0BD2599B83DD}"/>
          </ac:graphicFrameMkLst>
        </pc:graphicFrameChg>
        <pc:picChg chg="add del mod">
          <ac:chgData name="Nguyen Chi Son" userId="606856d02e9d83ac" providerId="LiveId" clId="{31AFB845-B75F-4443-9CEF-2EA988277B47}" dt="2022-05-26T12:51:21.302" v="1842" actId="1076"/>
          <ac:picMkLst>
            <pc:docMk/>
            <pc:sldMk cId="780006894" sldId="880"/>
            <ac:picMk id="7" creationId="{C4C47F27-E479-9BB6-7B8D-9C3E82D00B4C}"/>
          </ac:picMkLst>
        </pc:picChg>
        <pc:picChg chg="add mod">
          <ac:chgData name="Nguyen Chi Son" userId="606856d02e9d83ac" providerId="LiveId" clId="{31AFB845-B75F-4443-9CEF-2EA988277B47}" dt="2022-05-26T12:31:19.724" v="775" actId="1076"/>
          <ac:picMkLst>
            <pc:docMk/>
            <pc:sldMk cId="780006894" sldId="880"/>
            <ac:picMk id="10" creationId="{E9608142-4166-9309-3056-64FCF61BFFBF}"/>
          </ac:picMkLst>
        </pc:picChg>
        <pc:cxnChg chg="add del mod">
          <ac:chgData name="Nguyen Chi Son" userId="606856d02e9d83ac" providerId="LiveId" clId="{31AFB845-B75F-4443-9CEF-2EA988277B47}" dt="2022-05-26T12:31:35.534" v="780" actId="478"/>
          <ac:cxnSpMkLst>
            <pc:docMk/>
            <pc:sldMk cId="780006894" sldId="880"/>
            <ac:cxnSpMk id="8" creationId="{C1613653-AC36-D928-E951-1D90BFC29C52}"/>
          </ac:cxnSpMkLst>
        </pc:cxnChg>
        <pc:cxnChg chg="add del mod">
          <ac:chgData name="Nguyen Chi Son" userId="606856d02e9d83ac" providerId="LiveId" clId="{31AFB845-B75F-4443-9CEF-2EA988277B47}" dt="2022-05-26T09:37:52.283" v="613" actId="478"/>
          <ac:cxnSpMkLst>
            <pc:docMk/>
            <pc:sldMk cId="780006894" sldId="880"/>
            <ac:cxnSpMk id="9" creationId="{9BA4BCFC-47AA-A076-10D2-5C878229D2EA}"/>
          </ac:cxnSpMkLst>
        </pc:cxnChg>
        <pc:cxnChg chg="add mod">
          <ac:chgData name="Nguyen Chi Son" userId="606856d02e9d83ac" providerId="LiveId" clId="{31AFB845-B75F-4443-9CEF-2EA988277B47}" dt="2022-05-26T09:40:37.405" v="773" actId="1035"/>
          <ac:cxnSpMkLst>
            <pc:docMk/>
            <pc:sldMk cId="780006894" sldId="880"/>
            <ac:cxnSpMk id="11" creationId="{0F8AFB87-8A6B-2629-A3B0-84C07A1DA1B0}"/>
          </ac:cxnSpMkLst>
        </pc:cxnChg>
        <pc:cxnChg chg="add del mod">
          <ac:chgData name="Nguyen Chi Son" userId="606856d02e9d83ac" providerId="LiveId" clId="{31AFB845-B75F-4443-9CEF-2EA988277B47}" dt="2022-05-26T09:37:50.807" v="611" actId="478"/>
          <ac:cxnSpMkLst>
            <pc:docMk/>
            <pc:sldMk cId="780006894" sldId="880"/>
            <ac:cxnSpMk id="12" creationId="{D5F0E018-AD77-4A13-D5B9-CD53F835D9AC}"/>
          </ac:cxnSpMkLst>
        </pc:cxnChg>
        <pc:cxnChg chg="add mod">
          <ac:chgData name="Nguyen Chi Son" userId="606856d02e9d83ac" providerId="LiveId" clId="{31AFB845-B75F-4443-9CEF-2EA988277B47}" dt="2022-05-26T12:31:19.724" v="775" actId="1076"/>
          <ac:cxnSpMkLst>
            <pc:docMk/>
            <pc:sldMk cId="780006894" sldId="880"/>
            <ac:cxnSpMk id="12" creationId="{F35201EA-B488-EC57-43FC-BDDE30300976}"/>
          </ac:cxnSpMkLst>
        </pc:cxnChg>
        <pc:cxnChg chg="add del mod">
          <ac:chgData name="Nguyen Chi Son" userId="606856d02e9d83ac" providerId="LiveId" clId="{31AFB845-B75F-4443-9CEF-2EA988277B47}" dt="2022-05-26T09:37:51.663" v="612" actId="478"/>
          <ac:cxnSpMkLst>
            <pc:docMk/>
            <pc:sldMk cId="780006894" sldId="880"/>
            <ac:cxnSpMk id="13" creationId="{4D87A5AA-F74C-E2AE-1678-052CBFC70E68}"/>
          </ac:cxnSpMkLst>
        </pc:cxnChg>
        <pc:cxnChg chg="add del mod">
          <ac:chgData name="Nguyen Chi Son" userId="606856d02e9d83ac" providerId="LiveId" clId="{31AFB845-B75F-4443-9CEF-2EA988277B47}" dt="2022-05-26T12:51:32.028" v="1845"/>
          <ac:cxnSpMkLst>
            <pc:docMk/>
            <pc:sldMk cId="780006894" sldId="880"/>
            <ac:cxnSpMk id="15" creationId="{AEDBEEC7-B805-A501-7B6B-8DCC4E350AB1}"/>
          </ac:cxnSpMkLst>
        </pc:cxnChg>
        <pc:cxnChg chg="add mod">
          <ac:chgData name="Nguyen Chi Son" userId="606856d02e9d83ac" providerId="LiveId" clId="{31AFB845-B75F-4443-9CEF-2EA988277B47}" dt="2022-05-26T12:51:39.183" v="1847" actId="1076"/>
          <ac:cxnSpMkLst>
            <pc:docMk/>
            <pc:sldMk cId="780006894" sldId="880"/>
            <ac:cxnSpMk id="17" creationId="{0CF2321F-4F7B-0CBB-4675-F104930C5B85}"/>
          </ac:cxnSpMkLst>
        </pc:cxnChg>
      </pc:sldChg>
      <pc:sldChg chg="addSp delSp modSp mod modAnim">
        <pc:chgData name="Nguyen Chi Son" userId="606856d02e9d83ac" providerId="LiveId" clId="{31AFB845-B75F-4443-9CEF-2EA988277B47}" dt="2022-07-04T16:07:28.439" v="10717"/>
        <pc:sldMkLst>
          <pc:docMk/>
          <pc:sldMk cId="1696484547" sldId="885"/>
        </pc:sldMkLst>
        <pc:spChg chg="mod">
          <ac:chgData name="Nguyen Chi Son" userId="606856d02e9d83ac" providerId="LiveId" clId="{31AFB845-B75F-4443-9CEF-2EA988277B47}" dt="2022-05-26T13:19:51.682" v="3416" actId="20577"/>
          <ac:spMkLst>
            <pc:docMk/>
            <pc:sldMk cId="1696484547" sldId="885"/>
            <ac:spMk id="2" creationId="{BA8A6260-CA4B-46A9-A06E-C71EE59E6992}"/>
          </ac:spMkLst>
        </pc:spChg>
        <pc:spChg chg="del">
          <ac:chgData name="Nguyen Chi Son" userId="606856d02e9d83ac" providerId="LiveId" clId="{31AFB845-B75F-4443-9CEF-2EA988277B47}" dt="2022-05-26T13:15:56.127" v="3390" actId="478"/>
          <ac:spMkLst>
            <pc:docMk/>
            <pc:sldMk cId="1696484547" sldId="885"/>
            <ac:spMk id="8" creationId="{36DC28AB-6A52-3788-AFD9-50D553700A46}"/>
          </ac:spMkLst>
        </pc:spChg>
        <pc:spChg chg="del">
          <ac:chgData name="Nguyen Chi Son" userId="606856d02e9d83ac" providerId="LiveId" clId="{31AFB845-B75F-4443-9CEF-2EA988277B47}" dt="2022-05-26T13:15:56.127" v="3390" actId="478"/>
          <ac:spMkLst>
            <pc:docMk/>
            <pc:sldMk cId="1696484547" sldId="885"/>
            <ac:spMk id="10" creationId="{84909DB3-7F2B-47B2-750D-4E088649A8D5}"/>
          </ac:spMkLst>
        </pc:spChg>
        <pc:graphicFrameChg chg="del mod">
          <ac:chgData name="Nguyen Chi Son" userId="606856d02e9d83ac" providerId="LiveId" clId="{31AFB845-B75F-4443-9CEF-2EA988277B47}" dt="2022-05-26T13:15:54.081" v="3389" actId="478"/>
          <ac:graphicFrameMkLst>
            <pc:docMk/>
            <pc:sldMk cId="1696484547" sldId="885"/>
            <ac:graphicFrameMk id="7" creationId="{11CF75B6-1986-A526-9ADF-1179A40AAB78}"/>
          </ac:graphicFrameMkLst>
        </pc:graphicFrameChg>
        <pc:graphicFrameChg chg="add mod">
          <ac:chgData name="Nguyen Chi Son" userId="606856d02e9d83ac" providerId="LiveId" clId="{31AFB845-B75F-4443-9CEF-2EA988277B47}" dt="2022-05-26T13:17:50.838" v="3403" actId="1076"/>
          <ac:graphicFrameMkLst>
            <pc:docMk/>
            <pc:sldMk cId="1696484547" sldId="885"/>
            <ac:graphicFrameMk id="9" creationId="{6A4F1A05-2F4E-E64D-17CF-D36EA3643484}"/>
          </ac:graphicFrameMkLst>
        </pc:graphicFrameChg>
        <pc:picChg chg="add mod">
          <ac:chgData name="Nguyen Chi Son" userId="606856d02e9d83ac" providerId="LiveId" clId="{31AFB845-B75F-4443-9CEF-2EA988277B47}" dt="2022-05-26T13:17:52.501" v="3404" actId="1076"/>
          <ac:picMkLst>
            <pc:docMk/>
            <pc:sldMk cId="1696484547" sldId="885"/>
            <ac:picMk id="6" creationId="{FF730F0C-5550-84A4-7D8E-4B64DFDFAAFC}"/>
          </ac:picMkLst>
        </pc:picChg>
      </pc:sldChg>
      <pc:sldChg chg="del">
        <pc:chgData name="Nguyen Chi Son" userId="606856d02e9d83ac" providerId="LiveId" clId="{31AFB845-B75F-4443-9CEF-2EA988277B47}" dt="2022-05-26T15:10:19.974" v="5117" actId="47"/>
        <pc:sldMkLst>
          <pc:docMk/>
          <pc:sldMk cId="4261963496" sldId="891"/>
        </pc:sldMkLst>
      </pc:sldChg>
      <pc:sldChg chg="del">
        <pc:chgData name="Nguyen Chi Son" userId="606856d02e9d83ac" providerId="LiveId" clId="{31AFB845-B75F-4443-9CEF-2EA988277B47}" dt="2022-05-26T15:10:19.974" v="5117" actId="47"/>
        <pc:sldMkLst>
          <pc:docMk/>
          <pc:sldMk cId="3427705775" sldId="893"/>
        </pc:sldMkLst>
      </pc:sldChg>
      <pc:sldChg chg="modSp mod">
        <pc:chgData name="Nguyen Chi Son" userId="606856d02e9d83ac" providerId="LiveId" clId="{31AFB845-B75F-4443-9CEF-2EA988277B47}" dt="2022-05-26T13:13:27.271" v="2949" actId="20577"/>
        <pc:sldMkLst>
          <pc:docMk/>
          <pc:sldMk cId="2094527133" sldId="894"/>
        </pc:sldMkLst>
        <pc:spChg chg="mod">
          <ac:chgData name="Nguyen Chi Son" userId="606856d02e9d83ac" providerId="LiveId" clId="{31AFB845-B75F-4443-9CEF-2EA988277B47}" dt="2022-05-26T13:13:27.271" v="2949" actId="20577"/>
          <ac:spMkLst>
            <pc:docMk/>
            <pc:sldMk cId="2094527133" sldId="894"/>
            <ac:spMk id="2" creationId="{DAF08EC2-5D0D-48D9-855C-A59C0E5ED55B}"/>
          </ac:spMkLst>
        </pc:spChg>
      </pc:sldChg>
      <pc:sldChg chg="addSp delSp modSp mod delAnim modAnim">
        <pc:chgData name="Nguyen Chi Son" userId="606856d02e9d83ac" providerId="LiveId" clId="{31AFB845-B75F-4443-9CEF-2EA988277B47}" dt="2022-07-04T16:07:45.936" v="10721"/>
        <pc:sldMkLst>
          <pc:docMk/>
          <pc:sldMk cId="743094264" sldId="895"/>
        </pc:sldMkLst>
        <pc:spChg chg="del">
          <ac:chgData name="Nguyen Chi Son" userId="606856d02e9d83ac" providerId="LiveId" clId="{31AFB845-B75F-4443-9CEF-2EA988277B47}" dt="2022-05-26T14:45:57.851" v="3852" actId="478"/>
          <ac:spMkLst>
            <pc:docMk/>
            <pc:sldMk cId="743094264" sldId="895"/>
            <ac:spMk id="10" creationId="{E65D8E01-F884-67BD-3673-5A647D50C62B}"/>
          </ac:spMkLst>
        </pc:spChg>
        <pc:spChg chg="del">
          <ac:chgData name="Nguyen Chi Son" userId="606856d02e9d83ac" providerId="LiveId" clId="{31AFB845-B75F-4443-9CEF-2EA988277B47}" dt="2022-05-26T14:45:57.851" v="3852" actId="478"/>
          <ac:spMkLst>
            <pc:docMk/>
            <pc:sldMk cId="743094264" sldId="895"/>
            <ac:spMk id="11" creationId="{283AF6B0-8B6F-B7A3-FDD2-54A553F91190}"/>
          </ac:spMkLst>
        </pc:spChg>
        <pc:spChg chg="del">
          <ac:chgData name="Nguyen Chi Son" userId="606856d02e9d83ac" providerId="LiveId" clId="{31AFB845-B75F-4443-9CEF-2EA988277B47}" dt="2022-05-26T14:45:57.851" v="3852" actId="478"/>
          <ac:spMkLst>
            <pc:docMk/>
            <pc:sldMk cId="743094264" sldId="895"/>
            <ac:spMk id="12" creationId="{4D8BA207-4B6B-8C9C-DE77-46DD876486B4}"/>
          </ac:spMkLst>
        </pc:spChg>
        <pc:spChg chg="del">
          <ac:chgData name="Nguyen Chi Son" userId="606856d02e9d83ac" providerId="LiveId" clId="{31AFB845-B75F-4443-9CEF-2EA988277B47}" dt="2022-05-26T14:45:57.851" v="3852" actId="478"/>
          <ac:spMkLst>
            <pc:docMk/>
            <pc:sldMk cId="743094264" sldId="895"/>
            <ac:spMk id="13" creationId="{FE2EB0D2-7F50-8A83-8F25-496B2CFB95A3}"/>
          </ac:spMkLst>
        </pc:spChg>
        <pc:spChg chg="add mod">
          <ac:chgData name="Nguyen Chi Son" userId="606856d02e9d83ac" providerId="LiveId" clId="{31AFB845-B75F-4443-9CEF-2EA988277B47}" dt="2022-05-26T14:47:05.737" v="4128" actId="20577"/>
          <ac:spMkLst>
            <pc:docMk/>
            <pc:sldMk cId="743094264" sldId="895"/>
            <ac:spMk id="14" creationId="{B8E466FC-77BB-2CF9-2AF7-3F39CDF534A3}"/>
          </ac:spMkLst>
        </pc:spChg>
        <pc:spChg chg="add mod">
          <ac:chgData name="Nguyen Chi Son" userId="606856d02e9d83ac" providerId="LiveId" clId="{31AFB845-B75F-4443-9CEF-2EA988277B47}" dt="2022-05-26T14:46:59.313" v="4114"/>
          <ac:spMkLst>
            <pc:docMk/>
            <pc:sldMk cId="743094264" sldId="895"/>
            <ac:spMk id="16" creationId="{3F8F6EAA-A402-7CD9-1997-3F88E2EBD1CE}"/>
          </ac:spMkLst>
        </pc:spChg>
        <pc:spChg chg="add mod">
          <ac:chgData name="Nguyen Chi Son" userId="606856d02e9d83ac" providerId="LiveId" clId="{31AFB845-B75F-4443-9CEF-2EA988277B47}" dt="2022-05-26T14:51:04.553" v="4812" actId="20577"/>
          <ac:spMkLst>
            <pc:docMk/>
            <pc:sldMk cId="743094264" sldId="895"/>
            <ac:spMk id="17" creationId="{F4539AF0-9691-804C-DB5B-69CC7B27989A}"/>
          </ac:spMkLst>
        </pc:spChg>
        <pc:spChg chg="add mod">
          <ac:chgData name="Nguyen Chi Son" userId="606856d02e9d83ac" providerId="LiveId" clId="{31AFB845-B75F-4443-9CEF-2EA988277B47}" dt="2022-05-26T14:46:59.313" v="4114"/>
          <ac:spMkLst>
            <pc:docMk/>
            <pc:sldMk cId="743094264" sldId="895"/>
            <ac:spMk id="18" creationId="{2CF0306D-2FAF-2461-516C-8FD3F65B2B94}"/>
          </ac:spMkLst>
        </pc:spChg>
        <pc:spChg chg="mod">
          <ac:chgData name="Nguyen Chi Son" userId="606856d02e9d83ac" providerId="LiveId" clId="{31AFB845-B75F-4443-9CEF-2EA988277B47}" dt="2022-07-04T15:54:10.009" v="10552" actId="20577"/>
          <ac:spMkLst>
            <pc:docMk/>
            <pc:sldMk cId="743094264" sldId="895"/>
            <ac:spMk id="19" creationId="{9C339D16-68E4-43C4-A62E-D0146138D23B}"/>
          </ac:spMkLst>
        </pc:spChg>
        <pc:graphicFrameChg chg="del">
          <ac:chgData name="Nguyen Chi Son" userId="606856d02e9d83ac" providerId="LiveId" clId="{31AFB845-B75F-4443-9CEF-2EA988277B47}" dt="2022-05-26T14:45:57.851" v="3852" actId="478"/>
          <ac:graphicFrameMkLst>
            <pc:docMk/>
            <pc:sldMk cId="743094264" sldId="895"/>
            <ac:graphicFrameMk id="15" creationId="{97B05352-127E-9237-264F-F540B9130D51}"/>
          </ac:graphicFrameMkLst>
        </pc:graphicFrameChg>
        <pc:graphicFrameChg chg="add mod">
          <ac:chgData name="Nguyen Chi Son" userId="606856d02e9d83ac" providerId="LiveId" clId="{31AFB845-B75F-4443-9CEF-2EA988277B47}" dt="2022-05-26T14:51:08.009" v="4813" actId="1076"/>
          <ac:graphicFrameMkLst>
            <pc:docMk/>
            <pc:sldMk cId="743094264" sldId="895"/>
            <ac:graphicFrameMk id="20" creationId="{E5AF8D45-C500-A7EB-03F5-DD031C1833AA}"/>
          </ac:graphicFrameMkLst>
        </pc:graphicFrameChg>
        <pc:graphicFrameChg chg="add mod">
          <ac:chgData name="Nguyen Chi Son" userId="606856d02e9d83ac" providerId="LiveId" clId="{31AFB845-B75F-4443-9CEF-2EA988277B47}" dt="2022-05-26T14:47:18.123" v="4131" actId="1076"/>
          <ac:graphicFrameMkLst>
            <pc:docMk/>
            <pc:sldMk cId="743094264" sldId="895"/>
            <ac:graphicFrameMk id="21" creationId="{6947974C-BA5E-7CAA-7351-840DF27ACAA0}"/>
          </ac:graphicFrameMkLst>
        </pc:graphicFrameChg>
        <pc:graphicFrameChg chg="del">
          <ac:chgData name="Nguyen Chi Son" userId="606856d02e9d83ac" providerId="LiveId" clId="{31AFB845-B75F-4443-9CEF-2EA988277B47}" dt="2022-05-26T14:45:57.851" v="3852" actId="478"/>
          <ac:graphicFrameMkLst>
            <pc:docMk/>
            <pc:sldMk cId="743094264" sldId="895"/>
            <ac:graphicFrameMk id="24" creationId="{1DB324CA-1188-FCE3-6445-1A4850CD2244}"/>
          </ac:graphicFrameMkLst>
        </pc:graphicFrameChg>
        <pc:graphicFrameChg chg="del">
          <ac:chgData name="Nguyen Chi Son" userId="606856d02e9d83ac" providerId="LiveId" clId="{31AFB845-B75F-4443-9CEF-2EA988277B47}" dt="2022-05-26T14:45:57.851" v="3852" actId="478"/>
          <ac:graphicFrameMkLst>
            <pc:docMk/>
            <pc:sldMk cId="743094264" sldId="895"/>
            <ac:graphicFrameMk id="25" creationId="{C99C8B20-187D-9352-DDC7-A6647D1904DB}"/>
          </ac:graphicFrameMkLst>
        </pc:graphicFrameChg>
        <pc:graphicFrameChg chg="del">
          <ac:chgData name="Nguyen Chi Son" userId="606856d02e9d83ac" providerId="LiveId" clId="{31AFB845-B75F-4443-9CEF-2EA988277B47}" dt="2022-05-26T14:45:57.851" v="3852" actId="478"/>
          <ac:graphicFrameMkLst>
            <pc:docMk/>
            <pc:sldMk cId="743094264" sldId="895"/>
            <ac:graphicFrameMk id="26" creationId="{84D6EDEC-8E71-2A8E-B164-A6068958F1F9}"/>
          </ac:graphicFrameMkLst>
        </pc:graphicFrameChg>
      </pc:sldChg>
      <pc:sldChg chg="del">
        <pc:chgData name="Nguyen Chi Son" userId="606856d02e9d83ac" providerId="LiveId" clId="{31AFB845-B75F-4443-9CEF-2EA988277B47}" dt="2022-05-26T15:10:19.974" v="5117" actId="47"/>
        <pc:sldMkLst>
          <pc:docMk/>
          <pc:sldMk cId="1578954145" sldId="896"/>
        </pc:sldMkLst>
      </pc:sldChg>
      <pc:sldChg chg="del">
        <pc:chgData name="Nguyen Chi Son" userId="606856d02e9d83ac" providerId="LiveId" clId="{31AFB845-B75F-4443-9CEF-2EA988277B47}" dt="2022-05-26T15:10:19.974" v="5117" actId="47"/>
        <pc:sldMkLst>
          <pc:docMk/>
          <pc:sldMk cId="864546065" sldId="897"/>
        </pc:sldMkLst>
      </pc:sldChg>
      <pc:sldChg chg="del">
        <pc:chgData name="Nguyen Chi Son" userId="606856d02e9d83ac" providerId="LiveId" clId="{31AFB845-B75F-4443-9CEF-2EA988277B47}" dt="2022-05-26T15:10:19.974" v="5117" actId="47"/>
        <pc:sldMkLst>
          <pc:docMk/>
          <pc:sldMk cId="3210819768" sldId="898"/>
        </pc:sldMkLst>
      </pc:sldChg>
      <pc:sldChg chg="addSp delSp modSp add mod ord delAnim">
        <pc:chgData name="Nguyen Chi Son" userId="606856d02e9d83ac" providerId="LiveId" clId="{31AFB845-B75F-4443-9CEF-2EA988277B47}" dt="2022-05-26T09:40:13.969" v="652" actId="1076"/>
        <pc:sldMkLst>
          <pc:docMk/>
          <pc:sldMk cId="3716057380" sldId="899"/>
        </pc:sldMkLst>
        <pc:spChg chg="add del mod">
          <ac:chgData name="Nguyen Chi Son" userId="606856d02e9d83ac" providerId="LiveId" clId="{31AFB845-B75F-4443-9CEF-2EA988277B47}" dt="2022-05-26T09:39:20.079" v="642" actId="478"/>
          <ac:spMkLst>
            <pc:docMk/>
            <pc:sldMk cId="3716057380" sldId="899"/>
            <ac:spMk id="12" creationId="{FB3B0530-4F10-7AD4-28E9-4138F18715C8}"/>
          </ac:spMkLst>
        </pc:spChg>
        <pc:spChg chg="del">
          <ac:chgData name="Nguyen Chi Son" userId="606856d02e9d83ac" providerId="LiveId" clId="{31AFB845-B75F-4443-9CEF-2EA988277B47}" dt="2022-05-26T09:39:05.175" v="638" actId="478"/>
          <ac:spMkLst>
            <pc:docMk/>
            <pc:sldMk cId="3716057380" sldId="899"/>
            <ac:spMk id="20" creationId="{96D10FFF-2A20-0BAF-772A-9E515DAE2B57}"/>
          </ac:spMkLst>
        </pc:spChg>
        <pc:graphicFrameChg chg="del">
          <ac:chgData name="Nguyen Chi Son" userId="606856d02e9d83ac" providerId="LiveId" clId="{31AFB845-B75F-4443-9CEF-2EA988277B47}" dt="2022-05-26T09:39:05.175" v="638" actId="478"/>
          <ac:graphicFrameMkLst>
            <pc:docMk/>
            <pc:sldMk cId="3716057380" sldId="899"/>
            <ac:graphicFrameMk id="6" creationId="{8DC1F8A3-8C03-63CC-C612-B7325476743C}"/>
          </ac:graphicFrameMkLst>
        </pc:graphicFrameChg>
        <pc:graphicFrameChg chg="del">
          <ac:chgData name="Nguyen Chi Son" userId="606856d02e9d83ac" providerId="LiveId" clId="{31AFB845-B75F-4443-9CEF-2EA988277B47}" dt="2022-05-26T09:39:05.175" v="638" actId="478"/>
          <ac:graphicFrameMkLst>
            <pc:docMk/>
            <pc:sldMk cId="3716057380" sldId="899"/>
            <ac:graphicFrameMk id="18" creationId="{B6AAE363-BFBA-9B38-71D4-6A1565D04374}"/>
          </ac:graphicFrameMkLst>
        </pc:graphicFrameChg>
        <pc:graphicFrameChg chg="del">
          <ac:chgData name="Nguyen Chi Son" userId="606856d02e9d83ac" providerId="LiveId" clId="{31AFB845-B75F-4443-9CEF-2EA988277B47}" dt="2022-05-26T09:39:05.175" v="638" actId="478"/>
          <ac:graphicFrameMkLst>
            <pc:docMk/>
            <pc:sldMk cId="3716057380" sldId="899"/>
            <ac:graphicFrameMk id="19" creationId="{320677C7-E4C5-5026-36BD-5EF5B802365C}"/>
          </ac:graphicFrameMkLst>
        </pc:graphicFrameChg>
        <pc:picChg chg="del">
          <ac:chgData name="Nguyen Chi Son" userId="606856d02e9d83ac" providerId="LiveId" clId="{31AFB845-B75F-4443-9CEF-2EA988277B47}" dt="2022-05-26T09:39:05.175" v="638" actId="478"/>
          <ac:picMkLst>
            <pc:docMk/>
            <pc:sldMk cId="3716057380" sldId="899"/>
            <ac:picMk id="7" creationId="{C4C47F27-E479-9BB6-7B8D-9C3E82D00B4C}"/>
          </ac:picMkLst>
        </pc:picChg>
        <pc:picChg chg="add mod">
          <ac:chgData name="Nguyen Chi Son" userId="606856d02e9d83ac" providerId="LiveId" clId="{31AFB845-B75F-4443-9CEF-2EA988277B47}" dt="2022-05-26T09:40:11.985" v="651" actId="1076"/>
          <ac:picMkLst>
            <pc:docMk/>
            <pc:sldMk cId="3716057380" sldId="899"/>
            <ac:picMk id="13" creationId="{13317062-07A2-90F9-B61E-940D94A4D265}"/>
          </ac:picMkLst>
        </pc:picChg>
        <pc:picChg chg="add mod">
          <ac:chgData name="Nguyen Chi Son" userId="606856d02e9d83ac" providerId="LiveId" clId="{31AFB845-B75F-4443-9CEF-2EA988277B47}" dt="2022-05-26T09:40:13.969" v="652" actId="1076"/>
          <ac:picMkLst>
            <pc:docMk/>
            <pc:sldMk cId="3716057380" sldId="899"/>
            <ac:picMk id="14" creationId="{B7FDC633-95C1-7867-ADA5-B5B9CE2FFB66}"/>
          </ac:picMkLst>
        </pc:picChg>
        <pc:cxnChg chg="del">
          <ac:chgData name="Nguyen Chi Son" userId="606856d02e9d83ac" providerId="LiveId" clId="{31AFB845-B75F-4443-9CEF-2EA988277B47}" dt="2022-05-26T09:39:05.175" v="638" actId="478"/>
          <ac:cxnSpMkLst>
            <pc:docMk/>
            <pc:sldMk cId="3716057380" sldId="899"/>
            <ac:cxnSpMk id="8" creationId="{C1613653-AC36-D928-E951-1D90BFC29C52}"/>
          </ac:cxnSpMkLst>
        </pc:cxnChg>
        <pc:cxnChg chg="del">
          <ac:chgData name="Nguyen Chi Son" userId="606856d02e9d83ac" providerId="LiveId" clId="{31AFB845-B75F-4443-9CEF-2EA988277B47}" dt="2022-05-26T09:39:05.175" v="638" actId="478"/>
          <ac:cxnSpMkLst>
            <pc:docMk/>
            <pc:sldMk cId="3716057380" sldId="899"/>
            <ac:cxnSpMk id="11" creationId="{0F8AFB87-8A6B-2629-A3B0-84C07A1DA1B0}"/>
          </ac:cxnSpMkLst>
        </pc:cxnChg>
      </pc:sldChg>
      <pc:sldChg chg="addSp delSp modSp add mod delAnim modAnim">
        <pc:chgData name="Nguyen Chi Son" userId="606856d02e9d83ac" providerId="LiveId" clId="{31AFB845-B75F-4443-9CEF-2EA988277B47}" dt="2022-07-04T16:06:55.297" v="10710"/>
        <pc:sldMkLst>
          <pc:docMk/>
          <pc:sldMk cId="2460070583" sldId="900"/>
        </pc:sldMkLst>
        <pc:spChg chg="del">
          <ac:chgData name="Nguyen Chi Son" userId="606856d02e9d83ac" providerId="LiveId" clId="{31AFB845-B75F-4443-9CEF-2EA988277B47}" dt="2022-05-26T12:31:56.438" v="784" actId="478"/>
          <ac:spMkLst>
            <pc:docMk/>
            <pc:sldMk cId="2460070583" sldId="900"/>
            <ac:spMk id="10" creationId="{E65D8E01-F884-67BD-3673-5A647D50C62B}"/>
          </ac:spMkLst>
        </pc:spChg>
        <pc:spChg chg="del">
          <ac:chgData name="Nguyen Chi Son" userId="606856d02e9d83ac" providerId="LiveId" clId="{31AFB845-B75F-4443-9CEF-2EA988277B47}" dt="2022-05-26T12:31:56.438" v="784" actId="478"/>
          <ac:spMkLst>
            <pc:docMk/>
            <pc:sldMk cId="2460070583" sldId="900"/>
            <ac:spMk id="11" creationId="{283AF6B0-8B6F-B7A3-FDD2-54A553F91190}"/>
          </ac:spMkLst>
        </pc:spChg>
        <pc:spChg chg="del">
          <ac:chgData name="Nguyen Chi Son" userId="606856d02e9d83ac" providerId="LiveId" clId="{31AFB845-B75F-4443-9CEF-2EA988277B47}" dt="2022-05-26T12:31:56.438" v="784" actId="478"/>
          <ac:spMkLst>
            <pc:docMk/>
            <pc:sldMk cId="2460070583" sldId="900"/>
            <ac:spMk id="12" creationId="{4D8BA207-4B6B-8C9C-DE77-46DD876486B4}"/>
          </ac:spMkLst>
        </pc:spChg>
        <pc:spChg chg="del">
          <ac:chgData name="Nguyen Chi Son" userId="606856d02e9d83ac" providerId="LiveId" clId="{31AFB845-B75F-4443-9CEF-2EA988277B47}" dt="2022-05-26T12:31:56.438" v="784" actId="478"/>
          <ac:spMkLst>
            <pc:docMk/>
            <pc:sldMk cId="2460070583" sldId="900"/>
            <ac:spMk id="13" creationId="{FE2EB0D2-7F50-8A83-8F25-496B2CFB95A3}"/>
          </ac:spMkLst>
        </pc:spChg>
        <pc:spChg chg="add mod">
          <ac:chgData name="Nguyen Chi Son" userId="606856d02e9d83ac" providerId="LiveId" clId="{31AFB845-B75F-4443-9CEF-2EA988277B47}" dt="2022-07-04T15:53:14.596" v="10547" actId="1036"/>
          <ac:spMkLst>
            <pc:docMk/>
            <pc:sldMk cId="2460070583" sldId="900"/>
            <ac:spMk id="14" creationId="{E1E77DCA-C0CC-2A7C-04C8-08F650B95C33}"/>
          </ac:spMkLst>
        </pc:spChg>
        <pc:spChg chg="add mod">
          <ac:chgData name="Nguyen Chi Son" userId="606856d02e9d83ac" providerId="LiveId" clId="{31AFB845-B75F-4443-9CEF-2EA988277B47}" dt="2022-07-04T15:53:14.596" v="10547" actId="1036"/>
          <ac:spMkLst>
            <pc:docMk/>
            <pc:sldMk cId="2460070583" sldId="900"/>
            <ac:spMk id="16" creationId="{4FFAAAF5-61C3-0799-3607-CAC3FDA728DD}"/>
          </ac:spMkLst>
        </pc:spChg>
        <pc:spChg chg="add mod">
          <ac:chgData name="Nguyen Chi Son" userId="606856d02e9d83ac" providerId="LiveId" clId="{31AFB845-B75F-4443-9CEF-2EA988277B47}" dt="2022-07-04T15:53:14.596" v="10547" actId="1036"/>
          <ac:spMkLst>
            <pc:docMk/>
            <pc:sldMk cId="2460070583" sldId="900"/>
            <ac:spMk id="17" creationId="{7E7B6505-D3B4-3552-8272-9D2C206472B0}"/>
          </ac:spMkLst>
        </pc:spChg>
        <pc:spChg chg="add mod">
          <ac:chgData name="Nguyen Chi Son" userId="606856d02e9d83ac" providerId="LiveId" clId="{31AFB845-B75F-4443-9CEF-2EA988277B47}" dt="2022-07-04T15:53:14.596" v="10547" actId="1036"/>
          <ac:spMkLst>
            <pc:docMk/>
            <pc:sldMk cId="2460070583" sldId="900"/>
            <ac:spMk id="18" creationId="{A225B61F-71D4-834E-313C-660EEDFDDCE6}"/>
          </ac:spMkLst>
        </pc:spChg>
        <pc:spChg chg="mod">
          <ac:chgData name="Nguyen Chi Son" userId="606856d02e9d83ac" providerId="LiveId" clId="{31AFB845-B75F-4443-9CEF-2EA988277B47}" dt="2022-07-04T15:53:11.261" v="10544" actId="20577"/>
          <ac:spMkLst>
            <pc:docMk/>
            <pc:sldMk cId="2460070583" sldId="900"/>
            <ac:spMk id="19" creationId="{9C339D16-68E4-43C4-A62E-D0146138D23B}"/>
          </ac:spMkLst>
        </pc:spChg>
        <pc:graphicFrameChg chg="del">
          <ac:chgData name="Nguyen Chi Son" userId="606856d02e9d83ac" providerId="LiveId" clId="{31AFB845-B75F-4443-9CEF-2EA988277B47}" dt="2022-05-26T12:31:56.438" v="784" actId="478"/>
          <ac:graphicFrameMkLst>
            <pc:docMk/>
            <pc:sldMk cId="2460070583" sldId="900"/>
            <ac:graphicFrameMk id="15" creationId="{97B05352-127E-9237-264F-F540B9130D51}"/>
          </ac:graphicFrameMkLst>
        </pc:graphicFrameChg>
        <pc:graphicFrameChg chg="add del mod">
          <ac:chgData name="Nguyen Chi Son" userId="606856d02e9d83ac" providerId="LiveId" clId="{31AFB845-B75F-4443-9CEF-2EA988277B47}" dt="2022-05-26T12:35:43.770" v="1207" actId="478"/>
          <ac:graphicFrameMkLst>
            <pc:docMk/>
            <pc:sldMk cId="2460070583" sldId="900"/>
            <ac:graphicFrameMk id="20" creationId="{CB30D511-B51E-F2F2-159E-93681DEE3722}"/>
          </ac:graphicFrameMkLst>
        </pc:graphicFrameChg>
        <pc:graphicFrameChg chg="add mod">
          <ac:chgData name="Nguyen Chi Son" userId="606856d02e9d83ac" providerId="LiveId" clId="{31AFB845-B75F-4443-9CEF-2EA988277B47}" dt="2022-07-04T15:53:14.596" v="10547" actId="1036"/>
          <ac:graphicFrameMkLst>
            <pc:docMk/>
            <pc:sldMk cId="2460070583" sldId="900"/>
            <ac:graphicFrameMk id="21" creationId="{26ECDDEE-559E-EC54-02A7-00683DEFA119}"/>
          </ac:graphicFrameMkLst>
        </pc:graphicFrameChg>
        <pc:graphicFrameChg chg="add del mod">
          <ac:chgData name="Nguyen Chi Son" userId="606856d02e9d83ac" providerId="LiveId" clId="{31AFB845-B75F-4443-9CEF-2EA988277B47}" dt="2022-05-26T12:34:42.678" v="1165" actId="478"/>
          <ac:graphicFrameMkLst>
            <pc:docMk/>
            <pc:sldMk cId="2460070583" sldId="900"/>
            <ac:graphicFrameMk id="22" creationId="{8B5F0CCE-87A4-0CB2-29D3-2E30CAFAADBB}"/>
          </ac:graphicFrameMkLst>
        </pc:graphicFrameChg>
        <pc:graphicFrameChg chg="add mod">
          <ac:chgData name="Nguyen Chi Son" userId="606856d02e9d83ac" providerId="LiveId" clId="{31AFB845-B75F-4443-9CEF-2EA988277B47}" dt="2022-07-04T15:53:14.596" v="10547" actId="1036"/>
          <ac:graphicFrameMkLst>
            <pc:docMk/>
            <pc:sldMk cId="2460070583" sldId="900"/>
            <ac:graphicFrameMk id="23" creationId="{4E9281B2-81DE-9954-63FA-9B74CCC3E071}"/>
          </ac:graphicFrameMkLst>
        </pc:graphicFrameChg>
        <pc:graphicFrameChg chg="del">
          <ac:chgData name="Nguyen Chi Son" userId="606856d02e9d83ac" providerId="LiveId" clId="{31AFB845-B75F-4443-9CEF-2EA988277B47}" dt="2022-05-26T12:31:56.438" v="784" actId="478"/>
          <ac:graphicFrameMkLst>
            <pc:docMk/>
            <pc:sldMk cId="2460070583" sldId="900"/>
            <ac:graphicFrameMk id="24" creationId="{1DB324CA-1188-FCE3-6445-1A4850CD2244}"/>
          </ac:graphicFrameMkLst>
        </pc:graphicFrameChg>
        <pc:graphicFrameChg chg="del">
          <ac:chgData name="Nguyen Chi Son" userId="606856d02e9d83ac" providerId="LiveId" clId="{31AFB845-B75F-4443-9CEF-2EA988277B47}" dt="2022-05-26T12:31:56.438" v="784" actId="478"/>
          <ac:graphicFrameMkLst>
            <pc:docMk/>
            <pc:sldMk cId="2460070583" sldId="900"/>
            <ac:graphicFrameMk id="25" creationId="{C99C8B20-187D-9352-DDC7-A6647D1904DB}"/>
          </ac:graphicFrameMkLst>
        </pc:graphicFrameChg>
        <pc:graphicFrameChg chg="del">
          <ac:chgData name="Nguyen Chi Son" userId="606856d02e9d83ac" providerId="LiveId" clId="{31AFB845-B75F-4443-9CEF-2EA988277B47}" dt="2022-05-26T12:31:56.438" v="784" actId="478"/>
          <ac:graphicFrameMkLst>
            <pc:docMk/>
            <pc:sldMk cId="2460070583" sldId="900"/>
            <ac:graphicFrameMk id="26" creationId="{84D6EDEC-8E71-2A8E-B164-A6068958F1F9}"/>
          </ac:graphicFrameMkLst>
        </pc:graphicFrameChg>
      </pc:sldChg>
      <pc:sldChg chg="addSp delSp modSp add mod addAnim delAnim modAnim">
        <pc:chgData name="Nguyen Chi Son" userId="606856d02e9d83ac" providerId="LiveId" clId="{31AFB845-B75F-4443-9CEF-2EA988277B47}" dt="2022-07-04T16:36:09.914" v="10764" actId="208"/>
        <pc:sldMkLst>
          <pc:docMk/>
          <pc:sldMk cId="2247582823" sldId="901"/>
        </pc:sldMkLst>
        <pc:spChg chg="add mod ord">
          <ac:chgData name="Nguyen Chi Son" userId="606856d02e9d83ac" providerId="LiveId" clId="{31AFB845-B75F-4443-9CEF-2EA988277B47}" dt="2022-07-04T16:31:49.259" v="10745" actId="171"/>
          <ac:spMkLst>
            <pc:docMk/>
            <pc:sldMk cId="2247582823" sldId="901"/>
            <ac:spMk id="2" creationId="{EFD809C1-B2DF-D099-0C51-AC4DEB32A566}"/>
          </ac:spMkLst>
        </pc:spChg>
        <pc:spChg chg="add mod">
          <ac:chgData name="Nguyen Chi Son" userId="606856d02e9d83ac" providerId="LiveId" clId="{31AFB845-B75F-4443-9CEF-2EA988277B47}" dt="2022-05-26T12:57:45.983" v="2036" actId="1035"/>
          <ac:spMkLst>
            <pc:docMk/>
            <pc:sldMk cId="2247582823" sldId="901"/>
            <ac:spMk id="10" creationId="{A9BF2F01-A0F9-5692-B335-DD158B2E92CE}"/>
          </ac:spMkLst>
        </pc:spChg>
        <pc:spChg chg="add mod">
          <ac:chgData name="Nguyen Chi Son" userId="606856d02e9d83ac" providerId="LiveId" clId="{31AFB845-B75F-4443-9CEF-2EA988277B47}" dt="2022-05-26T12:39:58.559" v="1738" actId="1036"/>
          <ac:spMkLst>
            <pc:docMk/>
            <pc:sldMk cId="2247582823" sldId="901"/>
            <ac:spMk id="11" creationId="{DE321EC4-0BB4-B802-3829-EA73F727B4EF}"/>
          </ac:spMkLst>
        </pc:spChg>
        <pc:spChg chg="add mod">
          <ac:chgData name="Nguyen Chi Son" userId="606856d02e9d83ac" providerId="LiveId" clId="{31AFB845-B75F-4443-9CEF-2EA988277B47}" dt="2022-05-26T13:01:12.015" v="2049" actId="20577"/>
          <ac:spMkLst>
            <pc:docMk/>
            <pc:sldMk cId="2247582823" sldId="901"/>
            <ac:spMk id="12" creationId="{58671B3E-9289-47A0-8CE8-784FBE2B60DA}"/>
          </ac:spMkLst>
        </pc:spChg>
        <pc:spChg chg="add mod">
          <ac:chgData name="Nguyen Chi Son" userId="606856d02e9d83ac" providerId="LiveId" clId="{31AFB845-B75F-4443-9CEF-2EA988277B47}" dt="2022-05-26T12:57:45.983" v="2036" actId="1035"/>
          <ac:spMkLst>
            <pc:docMk/>
            <pc:sldMk cId="2247582823" sldId="901"/>
            <ac:spMk id="13" creationId="{473F4193-2E27-FDD8-330C-AB32179D432C}"/>
          </ac:spMkLst>
        </pc:spChg>
        <pc:spChg chg="del">
          <ac:chgData name="Nguyen Chi Son" userId="606856d02e9d83ac" providerId="LiveId" clId="{31AFB845-B75F-4443-9CEF-2EA988277B47}" dt="2022-05-26T12:37:33.688" v="1274" actId="478"/>
          <ac:spMkLst>
            <pc:docMk/>
            <pc:sldMk cId="2247582823" sldId="901"/>
            <ac:spMk id="14" creationId="{E1E77DCA-C0CC-2A7C-04C8-08F650B95C33}"/>
          </ac:spMkLst>
        </pc:spChg>
        <pc:spChg chg="del">
          <ac:chgData name="Nguyen Chi Son" userId="606856d02e9d83ac" providerId="LiveId" clId="{31AFB845-B75F-4443-9CEF-2EA988277B47}" dt="2022-05-26T12:37:33.688" v="1274" actId="478"/>
          <ac:spMkLst>
            <pc:docMk/>
            <pc:sldMk cId="2247582823" sldId="901"/>
            <ac:spMk id="16" creationId="{4FFAAAF5-61C3-0799-3607-CAC3FDA728DD}"/>
          </ac:spMkLst>
        </pc:spChg>
        <pc:spChg chg="del">
          <ac:chgData name="Nguyen Chi Son" userId="606856d02e9d83ac" providerId="LiveId" clId="{31AFB845-B75F-4443-9CEF-2EA988277B47}" dt="2022-05-26T12:37:33.688" v="1274" actId="478"/>
          <ac:spMkLst>
            <pc:docMk/>
            <pc:sldMk cId="2247582823" sldId="901"/>
            <ac:spMk id="17" creationId="{7E7B6505-D3B4-3552-8272-9D2C206472B0}"/>
          </ac:spMkLst>
        </pc:spChg>
        <pc:spChg chg="del">
          <ac:chgData name="Nguyen Chi Son" userId="606856d02e9d83ac" providerId="LiveId" clId="{31AFB845-B75F-4443-9CEF-2EA988277B47}" dt="2022-05-26T12:37:33.688" v="1274" actId="478"/>
          <ac:spMkLst>
            <pc:docMk/>
            <pc:sldMk cId="2247582823" sldId="901"/>
            <ac:spMk id="18" creationId="{A225B61F-71D4-834E-313C-660EEDFDDCE6}"/>
          </ac:spMkLst>
        </pc:spChg>
        <pc:spChg chg="mod">
          <ac:chgData name="Nguyen Chi Son" userId="606856d02e9d83ac" providerId="LiveId" clId="{31AFB845-B75F-4443-9CEF-2EA988277B47}" dt="2022-07-04T15:53:17.625" v="10548" actId="20577"/>
          <ac:spMkLst>
            <pc:docMk/>
            <pc:sldMk cId="2247582823" sldId="901"/>
            <ac:spMk id="19" creationId="{9C339D16-68E4-43C4-A62E-D0146138D23B}"/>
          </ac:spMkLst>
        </pc:spChg>
        <pc:graphicFrameChg chg="add del mod">
          <ac:chgData name="Nguyen Chi Son" userId="606856d02e9d83ac" providerId="LiveId" clId="{31AFB845-B75F-4443-9CEF-2EA988277B47}" dt="2022-05-26T12:47:21.876" v="1815" actId="478"/>
          <ac:graphicFrameMkLst>
            <pc:docMk/>
            <pc:sldMk cId="2247582823" sldId="901"/>
            <ac:graphicFrameMk id="15" creationId="{E70397E1-028C-58DE-E28C-AFEB5C981875}"/>
          </ac:graphicFrameMkLst>
        </pc:graphicFrameChg>
        <pc:graphicFrameChg chg="add del mod">
          <ac:chgData name="Nguyen Chi Son" userId="606856d02e9d83ac" providerId="LiveId" clId="{31AFB845-B75F-4443-9CEF-2EA988277B47}" dt="2022-05-26T12:56:23.574" v="1927" actId="478"/>
          <ac:graphicFrameMkLst>
            <pc:docMk/>
            <pc:sldMk cId="2247582823" sldId="901"/>
            <ac:graphicFrameMk id="20" creationId="{67814ABB-2616-3736-BF60-307E381753C9}"/>
          </ac:graphicFrameMkLst>
        </pc:graphicFrameChg>
        <pc:graphicFrameChg chg="del">
          <ac:chgData name="Nguyen Chi Son" userId="606856d02e9d83ac" providerId="LiveId" clId="{31AFB845-B75F-4443-9CEF-2EA988277B47}" dt="2022-05-26T12:37:33.688" v="1274" actId="478"/>
          <ac:graphicFrameMkLst>
            <pc:docMk/>
            <pc:sldMk cId="2247582823" sldId="901"/>
            <ac:graphicFrameMk id="21" creationId="{26ECDDEE-559E-EC54-02A7-00683DEFA119}"/>
          </ac:graphicFrameMkLst>
        </pc:graphicFrameChg>
        <pc:graphicFrameChg chg="add mod">
          <ac:chgData name="Nguyen Chi Son" userId="606856d02e9d83ac" providerId="LiveId" clId="{31AFB845-B75F-4443-9CEF-2EA988277B47}" dt="2022-07-04T16:35:39.802" v="10749" actId="1076"/>
          <ac:graphicFrameMkLst>
            <pc:docMk/>
            <pc:sldMk cId="2247582823" sldId="901"/>
            <ac:graphicFrameMk id="21" creationId="{78027459-B82C-5507-8493-CBF4BB8FB85B}"/>
          </ac:graphicFrameMkLst>
        </pc:graphicFrameChg>
        <pc:graphicFrameChg chg="add mod">
          <ac:chgData name="Nguyen Chi Son" userId="606856d02e9d83ac" providerId="LiveId" clId="{31AFB845-B75F-4443-9CEF-2EA988277B47}" dt="2022-07-04T16:00:38.582" v="10581"/>
          <ac:graphicFrameMkLst>
            <pc:docMk/>
            <pc:sldMk cId="2247582823" sldId="901"/>
            <ac:graphicFrameMk id="22" creationId="{536B1AE8-31D4-7607-35C0-62E7A8B311EE}"/>
          </ac:graphicFrameMkLst>
        </pc:graphicFrameChg>
        <pc:graphicFrameChg chg="del">
          <ac:chgData name="Nguyen Chi Son" userId="606856d02e9d83ac" providerId="LiveId" clId="{31AFB845-B75F-4443-9CEF-2EA988277B47}" dt="2022-05-26T12:37:33.688" v="1274" actId="478"/>
          <ac:graphicFrameMkLst>
            <pc:docMk/>
            <pc:sldMk cId="2247582823" sldId="901"/>
            <ac:graphicFrameMk id="23" creationId="{4E9281B2-81DE-9954-63FA-9B74CCC3E071}"/>
          </ac:graphicFrameMkLst>
        </pc:graphicFrameChg>
        <pc:graphicFrameChg chg="add mod">
          <ac:chgData name="Nguyen Chi Son" userId="606856d02e9d83ac" providerId="LiveId" clId="{31AFB845-B75F-4443-9CEF-2EA988277B47}" dt="2022-07-04T16:00:52.216" v="10583"/>
          <ac:graphicFrameMkLst>
            <pc:docMk/>
            <pc:sldMk cId="2247582823" sldId="901"/>
            <ac:graphicFrameMk id="25" creationId="{C1C3A6A2-4449-D381-C082-196817E2AC56}"/>
          </ac:graphicFrameMkLst>
        </pc:graphicFrameChg>
        <pc:graphicFrameChg chg="add mod">
          <ac:chgData name="Nguyen Chi Son" userId="606856d02e9d83ac" providerId="LiveId" clId="{31AFB845-B75F-4443-9CEF-2EA988277B47}" dt="2022-05-26T12:57:14.316" v="2009" actId="1076"/>
          <ac:graphicFrameMkLst>
            <pc:docMk/>
            <pc:sldMk cId="2247582823" sldId="901"/>
            <ac:graphicFrameMk id="29" creationId="{3034E955-CB76-3378-6046-9F95DB4E840D}"/>
          </ac:graphicFrameMkLst>
        </pc:graphicFrameChg>
        <pc:graphicFrameChg chg="add del mod">
          <ac:chgData name="Nguyen Chi Son" userId="606856d02e9d83ac" providerId="LiveId" clId="{31AFB845-B75F-4443-9CEF-2EA988277B47}" dt="2022-07-04T16:30:53.742" v="10727" actId="1076"/>
          <ac:graphicFrameMkLst>
            <pc:docMk/>
            <pc:sldMk cId="2247582823" sldId="901"/>
            <ac:graphicFrameMk id="33" creationId="{EBF7B2EE-2AFE-9728-9AB4-1200167BEB9B}"/>
          </ac:graphicFrameMkLst>
        </pc:graphicFrameChg>
        <pc:graphicFrameChg chg="add mod">
          <ac:chgData name="Nguyen Chi Son" userId="606856d02e9d83ac" providerId="LiveId" clId="{31AFB845-B75F-4443-9CEF-2EA988277B47}" dt="2022-05-26T12:57:39.012" v="2020" actId="1076"/>
          <ac:graphicFrameMkLst>
            <pc:docMk/>
            <pc:sldMk cId="2247582823" sldId="901"/>
            <ac:graphicFrameMk id="34" creationId="{3EE40D26-6357-2246-5865-A80446816CEE}"/>
          </ac:graphicFrameMkLst>
        </pc:graphicFrameChg>
        <pc:graphicFrameChg chg="add mod">
          <ac:chgData name="Nguyen Chi Son" userId="606856d02e9d83ac" providerId="LiveId" clId="{31AFB845-B75F-4443-9CEF-2EA988277B47}" dt="2022-05-26T12:57:14.316" v="2009" actId="1076"/>
          <ac:graphicFrameMkLst>
            <pc:docMk/>
            <pc:sldMk cId="2247582823" sldId="901"/>
            <ac:graphicFrameMk id="35" creationId="{6A6C1ACE-E61B-D80F-14E4-9C1367465E46}"/>
          </ac:graphicFrameMkLst>
        </pc:graphicFrameChg>
        <pc:picChg chg="add del mod">
          <ac:chgData name="Nguyen Chi Son" userId="606856d02e9d83ac" providerId="LiveId" clId="{31AFB845-B75F-4443-9CEF-2EA988277B47}" dt="2022-07-04T16:31:18.811" v="10728" actId="478"/>
          <ac:picMkLst>
            <pc:docMk/>
            <pc:sldMk cId="2247582823" sldId="901"/>
            <ac:picMk id="26" creationId="{241DC436-8033-AE8A-C8A8-4043510BACEC}"/>
          </ac:picMkLst>
        </pc:picChg>
        <pc:cxnChg chg="add mod">
          <ac:chgData name="Nguyen Chi Son" userId="606856d02e9d83ac" providerId="LiveId" clId="{31AFB845-B75F-4443-9CEF-2EA988277B47}" dt="2022-07-04T16:36:09.914" v="10764" actId="208"/>
          <ac:cxnSpMkLst>
            <pc:docMk/>
            <pc:sldMk cId="2247582823" sldId="901"/>
            <ac:cxnSpMk id="23" creationId="{E534E17E-3CEB-8038-0E6C-0DB60B8ACBC4}"/>
          </ac:cxnSpMkLst>
        </pc:cxnChg>
        <pc:cxnChg chg="add del mod">
          <ac:chgData name="Nguyen Chi Son" userId="606856d02e9d83ac" providerId="LiveId" clId="{31AFB845-B75F-4443-9CEF-2EA988277B47}" dt="2022-05-26T12:56:24.228" v="1928" actId="478"/>
          <ac:cxnSpMkLst>
            <pc:docMk/>
            <pc:sldMk cId="2247582823" sldId="901"/>
            <ac:cxnSpMk id="24" creationId="{7F63ECC7-098A-D18B-A257-ACFF7D655801}"/>
          </ac:cxnSpMkLst>
        </pc:cxnChg>
        <pc:cxnChg chg="add mod">
          <ac:chgData name="Nguyen Chi Son" userId="606856d02e9d83ac" providerId="LiveId" clId="{31AFB845-B75F-4443-9CEF-2EA988277B47}" dt="2022-05-26T12:57:37.275" v="2019" actId="1076"/>
          <ac:cxnSpMkLst>
            <pc:docMk/>
            <pc:sldMk cId="2247582823" sldId="901"/>
            <ac:cxnSpMk id="27" creationId="{20B141DF-7CD8-D506-0DF8-E50EB54BBDB1}"/>
          </ac:cxnSpMkLst>
        </pc:cxnChg>
        <pc:cxnChg chg="add mod">
          <ac:chgData name="Nguyen Chi Son" userId="606856d02e9d83ac" providerId="LiveId" clId="{31AFB845-B75F-4443-9CEF-2EA988277B47}" dt="2022-05-26T12:57:35.634" v="2018" actId="1076"/>
          <ac:cxnSpMkLst>
            <pc:docMk/>
            <pc:sldMk cId="2247582823" sldId="901"/>
            <ac:cxnSpMk id="28" creationId="{F63AC38D-3FE7-3E2B-F40B-F67EFEBBED0F}"/>
          </ac:cxnSpMkLst>
        </pc:cxnChg>
        <pc:cxnChg chg="add mod">
          <ac:chgData name="Nguyen Chi Son" userId="606856d02e9d83ac" providerId="LiveId" clId="{31AFB845-B75F-4443-9CEF-2EA988277B47}" dt="2022-05-26T12:57:14.316" v="2009" actId="1076"/>
          <ac:cxnSpMkLst>
            <pc:docMk/>
            <pc:sldMk cId="2247582823" sldId="901"/>
            <ac:cxnSpMk id="30" creationId="{91E7B82E-6715-1D9D-DB52-2CFB4261BB8C}"/>
          </ac:cxnSpMkLst>
        </pc:cxnChg>
        <pc:cxnChg chg="add mod">
          <ac:chgData name="Nguyen Chi Son" userId="606856d02e9d83ac" providerId="LiveId" clId="{31AFB845-B75F-4443-9CEF-2EA988277B47}" dt="2022-05-26T12:57:41.099" v="2021" actId="14100"/>
          <ac:cxnSpMkLst>
            <pc:docMk/>
            <pc:sldMk cId="2247582823" sldId="901"/>
            <ac:cxnSpMk id="31" creationId="{F6B09630-8723-89A7-0EED-AC28FECB0955}"/>
          </ac:cxnSpMkLst>
        </pc:cxnChg>
        <pc:cxnChg chg="add mod">
          <ac:chgData name="Nguyen Chi Son" userId="606856d02e9d83ac" providerId="LiveId" clId="{31AFB845-B75F-4443-9CEF-2EA988277B47}" dt="2022-05-26T12:57:14.316" v="2009" actId="1076"/>
          <ac:cxnSpMkLst>
            <pc:docMk/>
            <pc:sldMk cId="2247582823" sldId="901"/>
            <ac:cxnSpMk id="32" creationId="{9680B77A-95D9-BB30-6AFD-B763DA15343D}"/>
          </ac:cxnSpMkLst>
        </pc:cxnChg>
      </pc:sldChg>
      <pc:sldChg chg="addSp delSp modSp add mod delAnim modAnim">
        <pc:chgData name="Nguyen Chi Son" userId="606856d02e9d83ac" providerId="LiveId" clId="{31AFB845-B75F-4443-9CEF-2EA988277B47}" dt="2022-07-04T15:53:22.027" v="10549" actId="20577"/>
        <pc:sldMkLst>
          <pc:docMk/>
          <pc:sldMk cId="4120104486" sldId="902"/>
        </pc:sldMkLst>
        <pc:spChg chg="add mod">
          <ac:chgData name="Nguyen Chi Son" userId="606856d02e9d83ac" providerId="LiveId" clId="{31AFB845-B75F-4443-9CEF-2EA988277B47}" dt="2022-05-26T13:12:43.321" v="2729" actId="1076"/>
          <ac:spMkLst>
            <pc:docMk/>
            <pc:sldMk cId="4120104486" sldId="902"/>
            <ac:spMk id="11" creationId="{AAB7D2E5-C810-09CD-6CB6-D5EDB13FED38}"/>
          </ac:spMkLst>
        </pc:spChg>
        <pc:spChg chg="add mod">
          <ac:chgData name="Nguyen Chi Son" userId="606856d02e9d83ac" providerId="LiveId" clId="{31AFB845-B75F-4443-9CEF-2EA988277B47}" dt="2022-05-26T13:13:15.149" v="2934" actId="20577"/>
          <ac:spMkLst>
            <pc:docMk/>
            <pc:sldMk cId="4120104486" sldId="902"/>
            <ac:spMk id="12" creationId="{452ABF36-DAA3-F318-11CC-583091904CF1}"/>
          </ac:spMkLst>
        </pc:spChg>
        <pc:spChg chg="del">
          <ac:chgData name="Nguyen Chi Son" userId="606856d02e9d83ac" providerId="LiveId" clId="{31AFB845-B75F-4443-9CEF-2EA988277B47}" dt="2022-05-26T13:04:25.925" v="2059" actId="478"/>
          <ac:spMkLst>
            <pc:docMk/>
            <pc:sldMk cId="4120104486" sldId="902"/>
            <ac:spMk id="14" creationId="{E1E77DCA-C0CC-2A7C-04C8-08F650B95C33}"/>
          </ac:spMkLst>
        </pc:spChg>
        <pc:spChg chg="del">
          <ac:chgData name="Nguyen Chi Son" userId="606856d02e9d83ac" providerId="LiveId" clId="{31AFB845-B75F-4443-9CEF-2EA988277B47}" dt="2022-05-26T13:04:25.925" v="2059" actId="478"/>
          <ac:spMkLst>
            <pc:docMk/>
            <pc:sldMk cId="4120104486" sldId="902"/>
            <ac:spMk id="16" creationId="{4FFAAAF5-61C3-0799-3607-CAC3FDA728DD}"/>
          </ac:spMkLst>
        </pc:spChg>
        <pc:spChg chg="del">
          <ac:chgData name="Nguyen Chi Son" userId="606856d02e9d83ac" providerId="LiveId" clId="{31AFB845-B75F-4443-9CEF-2EA988277B47}" dt="2022-05-26T13:04:25.925" v="2059" actId="478"/>
          <ac:spMkLst>
            <pc:docMk/>
            <pc:sldMk cId="4120104486" sldId="902"/>
            <ac:spMk id="17" creationId="{7E7B6505-D3B4-3552-8272-9D2C206472B0}"/>
          </ac:spMkLst>
        </pc:spChg>
        <pc:spChg chg="del">
          <ac:chgData name="Nguyen Chi Son" userId="606856d02e9d83ac" providerId="LiveId" clId="{31AFB845-B75F-4443-9CEF-2EA988277B47}" dt="2022-05-26T13:04:25.925" v="2059" actId="478"/>
          <ac:spMkLst>
            <pc:docMk/>
            <pc:sldMk cId="4120104486" sldId="902"/>
            <ac:spMk id="18" creationId="{A225B61F-71D4-834E-313C-660EEDFDDCE6}"/>
          </ac:spMkLst>
        </pc:spChg>
        <pc:spChg chg="mod">
          <ac:chgData name="Nguyen Chi Son" userId="606856d02e9d83ac" providerId="LiveId" clId="{31AFB845-B75F-4443-9CEF-2EA988277B47}" dt="2022-07-04T15:53:22.027" v="10549" actId="20577"/>
          <ac:spMkLst>
            <pc:docMk/>
            <pc:sldMk cId="4120104486" sldId="902"/>
            <ac:spMk id="19" creationId="{9C339D16-68E4-43C4-A62E-D0146138D23B}"/>
          </ac:spMkLst>
        </pc:spChg>
        <pc:graphicFrameChg chg="del">
          <ac:chgData name="Nguyen Chi Son" userId="606856d02e9d83ac" providerId="LiveId" clId="{31AFB845-B75F-4443-9CEF-2EA988277B47}" dt="2022-05-26T13:04:25.925" v="2059" actId="478"/>
          <ac:graphicFrameMkLst>
            <pc:docMk/>
            <pc:sldMk cId="4120104486" sldId="902"/>
            <ac:graphicFrameMk id="21" creationId="{26ECDDEE-559E-EC54-02A7-00683DEFA119}"/>
          </ac:graphicFrameMkLst>
        </pc:graphicFrameChg>
        <pc:graphicFrameChg chg="del">
          <ac:chgData name="Nguyen Chi Son" userId="606856d02e9d83ac" providerId="LiveId" clId="{31AFB845-B75F-4443-9CEF-2EA988277B47}" dt="2022-05-26T13:04:25.925" v="2059" actId="478"/>
          <ac:graphicFrameMkLst>
            <pc:docMk/>
            <pc:sldMk cId="4120104486" sldId="902"/>
            <ac:graphicFrameMk id="23" creationId="{4E9281B2-81DE-9954-63FA-9B74CCC3E071}"/>
          </ac:graphicFrameMkLst>
        </pc:graphicFrameChg>
        <pc:picChg chg="add mod">
          <ac:chgData name="Nguyen Chi Son" userId="606856d02e9d83ac" providerId="LiveId" clId="{31AFB845-B75F-4443-9CEF-2EA988277B47}" dt="2022-05-26T13:12:11.841" v="2708"/>
          <ac:picMkLst>
            <pc:docMk/>
            <pc:sldMk cId="4120104486" sldId="902"/>
            <ac:picMk id="10" creationId="{7EF8597C-EAC2-4E62-8F85-AFC2312F9A10}"/>
          </ac:picMkLst>
        </pc:picChg>
      </pc:sldChg>
      <pc:sldChg chg="addSp delSp modSp add mod delAnim modAnim">
        <pc:chgData name="Nguyen Chi Son" userId="606856d02e9d83ac" providerId="LiveId" clId="{31AFB845-B75F-4443-9CEF-2EA988277B47}" dt="2022-07-04T16:41:41.133" v="10767" actId="207"/>
        <pc:sldMkLst>
          <pc:docMk/>
          <pc:sldMk cId="4202886892" sldId="903"/>
        </pc:sldMkLst>
        <pc:spChg chg="mod">
          <ac:chgData name="Nguyen Chi Son" userId="606856d02e9d83ac" providerId="LiveId" clId="{31AFB845-B75F-4443-9CEF-2EA988277B47}" dt="2022-05-26T13:20:03.892" v="3508" actId="20577"/>
          <ac:spMkLst>
            <pc:docMk/>
            <pc:sldMk cId="4202886892" sldId="903"/>
            <ac:spMk id="2" creationId="{BA8A6260-CA4B-46A9-A06E-C71EE59E6992}"/>
          </ac:spMkLst>
        </pc:spChg>
        <pc:spChg chg="add mod">
          <ac:chgData name="Nguyen Chi Son" userId="606856d02e9d83ac" providerId="LiveId" clId="{31AFB845-B75F-4443-9CEF-2EA988277B47}" dt="2022-05-26T14:43:53.015" v="3630" actId="1076"/>
          <ac:spMkLst>
            <pc:docMk/>
            <pc:sldMk cId="4202886892" sldId="903"/>
            <ac:spMk id="8" creationId="{0104C2A8-D4B6-3EC1-1DC3-024D3C7ADC85}"/>
          </ac:spMkLst>
        </pc:spChg>
        <pc:spChg chg="add mod">
          <ac:chgData name="Nguyen Chi Son" userId="606856d02e9d83ac" providerId="LiveId" clId="{31AFB845-B75F-4443-9CEF-2EA988277B47}" dt="2022-05-26T14:43:53.015" v="3630" actId="1076"/>
          <ac:spMkLst>
            <pc:docMk/>
            <pc:sldMk cId="4202886892" sldId="903"/>
            <ac:spMk id="9" creationId="{2FFBCBB0-0897-D2EC-014C-01B69A099D1B}"/>
          </ac:spMkLst>
        </pc:spChg>
        <pc:spChg chg="add mod">
          <ac:chgData name="Nguyen Chi Son" userId="606856d02e9d83ac" providerId="LiveId" clId="{31AFB845-B75F-4443-9CEF-2EA988277B47}" dt="2022-05-26T14:43:53.015" v="3630" actId="1076"/>
          <ac:spMkLst>
            <pc:docMk/>
            <pc:sldMk cId="4202886892" sldId="903"/>
            <ac:spMk id="10" creationId="{C39324D0-0E63-B880-05DB-F98EDD4E0204}"/>
          </ac:spMkLst>
        </pc:spChg>
        <pc:spChg chg="add mod">
          <ac:chgData name="Nguyen Chi Son" userId="606856d02e9d83ac" providerId="LiveId" clId="{31AFB845-B75F-4443-9CEF-2EA988277B47}" dt="2022-07-04T15:57:22.937" v="10571" actId="1036"/>
          <ac:spMkLst>
            <pc:docMk/>
            <pc:sldMk cId="4202886892" sldId="903"/>
            <ac:spMk id="11" creationId="{8AE254B8-1FA8-902D-6C50-19A27A73A7EF}"/>
          </ac:spMkLst>
        </pc:spChg>
        <pc:spChg chg="add mod">
          <ac:chgData name="Nguyen Chi Son" userId="606856d02e9d83ac" providerId="LiveId" clId="{31AFB845-B75F-4443-9CEF-2EA988277B47}" dt="2022-05-26T14:43:53.015" v="3630" actId="1076"/>
          <ac:spMkLst>
            <pc:docMk/>
            <pc:sldMk cId="4202886892" sldId="903"/>
            <ac:spMk id="12" creationId="{B647DAF0-3122-F88D-6F61-AA945B469E25}"/>
          </ac:spMkLst>
        </pc:spChg>
        <pc:spChg chg="add mod">
          <ac:chgData name="Nguyen Chi Son" userId="606856d02e9d83ac" providerId="LiveId" clId="{31AFB845-B75F-4443-9CEF-2EA988277B47}" dt="2022-05-26T14:43:53.015" v="3630" actId="1076"/>
          <ac:spMkLst>
            <pc:docMk/>
            <pc:sldMk cId="4202886892" sldId="903"/>
            <ac:spMk id="13" creationId="{D583BB8F-7B7F-EA35-DDF3-30B7F35C0319}"/>
          </ac:spMkLst>
        </pc:spChg>
        <pc:spChg chg="add mod">
          <ac:chgData name="Nguyen Chi Son" userId="606856d02e9d83ac" providerId="LiveId" clId="{31AFB845-B75F-4443-9CEF-2EA988277B47}" dt="2022-05-26T14:43:53.015" v="3630" actId="1076"/>
          <ac:spMkLst>
            <pc:docMk/>
            <pc:sldMk cId="4202886892" sldId="903"/>
            <ac:spMk id="15" creationId="{DE8F3BC9-5311-7000-FCB1-99B5B1EACEAE}"/>
          </ac:spMkLst>
        </pc:spChg>
        <pc:spChg chg="add mod">
          <ac:chgData name="Nguyen Chi Son" userId="606856d02e9d83ac" providerId="LiveId" clId="{31AFB845-B75F-4443-9CEF-2EA988277B47}" dt="2022-05-26T14:43:53.015" v="3630" actId="1076"/>
          <ac:spMkLst>
            <pc:docMk/>
            <pc:sldMk cId="4202886892" sldId="903"/>
            <ac:spMk id="16" creationId="{F2907589-B32E-BF2B-E672-34EAD0439F8F}"/>
          </ac:spMkLst>
        </pc:spChg>
        <pc:spChg chg="add mod">
          <ac:chgData name="Nguyen Chi Son" userId="606856d02e9d83ac" providerId="LiveId" clId="{31AFB845-B75F-4443-9CEF-2EA988277B47}" dt="2022-07-04T16:41:41.133" v="10767" actId="207"/>
          <ac:spMkLst>
            <pc:docMk/>
            <pc:sldMk cId="4202886892" sldId="903"/>
            <ac:spMk id="19" creationId="{A02F6AEB-4C74-B2B3-A810-19B40A0F3DDE}"/>
          </ac:spMkLst>
        </pc:spChg>
        <pc:graphicFrameChg chg="add mod">
          <ac:chgData name="Nguyen Chi Son" userId="606856d02e9d83ac" providerId="LiveId" clId="{31AFB845-B75F-4443-9CEF-2EA988277B47}" dt="2022-05-26T14:43:53.015" v="3630" actId="1076"/>
          <ac:graphicFrameMkLst>
            <pc:docMk/>
            <pc:sldMk cId="4202886892" sldId="903"/>
            <ac:graphicFrameMk id="7" creationId="{1CF7B34D-EE33-8BB9-A5D3-440175C19268}"/>
          </ac:graphicFrameMkLst>
        </pc:graphicFrameChg>
        <pc:graphicFrameChg chg="add mod">
          <ac:chgData name="Nguyen Chi Son" userId="606856d02e9d83ac" providerId="LiveId" clId="{31AFB845-B75F-4443-9CEF-2EA988277B47}" dt="2022-07-04T16:39:55.740" v="10766"/>
          <ac:graphicFrameMkLst>
            <pc:docMk/>
            <pc:sldMk cId="4202886892" sldId="903"/>
            <ac:graphicFrameMk id="17" creationId="{A685B23B-1C2C-5925-A167-EF88254340F5}"/>
          </ac:graphicFrameMkLst>
        </pc:graphicFrameChg>
        <pc:graphicFrameChg chg="add mod">
          <ac:chgData name="Nguyen Chi Son" userId="606856d02e9d83ac" providerId="LiveId" clId="{31AFB845-B75F-4443-9CEF-2EA988277B47}" dt="2022-05-26T14:45:24.363" v="3851"/>
          <ac:graphicFrameMkLst>
            <pc:docMk/>
            <pc:sldMk cId="4202886892" sldId="903"/>
            <ac:graphicFrameMk id="20" creationId="{62C35CD6-AABC-5392-D7D9-53699E95734D}"/>
          </ac:graphicFrameMkLst>
        </pc:graphicFrameChg>
        <pc:graphicFrameChg chg="add mod">
          <ac:chgData name="Nguyen Chi Son" userId="606856d02e9d83ac" providerId="LiveId" clId="{31AFB845-B75F-4443-9CEF-2EA988277B47}" dt="2022-07-04T15:58:08.457" v="10577"/>
          <ac:graphicFrameMkLst>
            <pc:docMk/>
            <pc:sldMk cId="4202886892" sldId="903"/>
            <ac:graphicFrameMk id="21" creationId="{8236092F-B6C7-A02D-3D18-9974035C270F}"/>
          </ac:graphicFrameMkLst>
        </pc:graphicFrameChg>
        <pc:picChg chg="del">
          <ac:chgData name="Nguyen Chi Son" userId="606856d02e9d83ac" providerId="LiveId" clId="{31AFB845-B75F-4443-9CEF-2EA988277B47}" dt="2022-05-26T13:18:07.274" v="3405" actId="478"/>
          <ac:picMkLst>
            <pc:docMk/>
            <pc:sldMk cId="4202886892" sldId="903"/>
            <ac:picMk id="6" creationId="{FF730F0C-5550-84A4-7D8E-4B64DFDFAAFC}"/>
          </ac:picMkLst>
        </pc:picChg>
        <pc:cxnChg chg="add mod">
          <ac:chgData name="Nguyen Chi Son" userId="606856d02e9d83ac" providerId="LiveId" clId="{31AFB845-B75F-4443-9CEF-2EA988277B47}" dt="2022-05-26T14:43:53.015" v="3630" actId="1076"/>
          <ac:cxnSpMkLst>
            <pc:docMk/>
            <pc:sldMk cId="4202886892" sldId="903"/>
            <ac:cxnSpMk id="4" creationId="{95D1A614-5BC0-F962-9981-BA1B2FAACD24}"/>
          </ac:cxnSpMkLst>
        </pc:cxnChg>
        <pc:cxnChg chg="add mod">
          <ac:chgData name="Nguyen Chi Son" userId="606856d02e9d83ac" providerId="LiveId" clId="{31AFB845-B75F-4443-9CEF-2EA988277B47}" dt="2022-05-26T14:43:53.015" v="3630" actId="1076"/>
          <ac:cxnSpMkLst>
            <pc:docMk/>
            <pc:sldMk cId="4202886892" sldId="903"/>
            <ac:cxnSpMk id="5" creationId="{7737AC29-E3F1-29CA-C58E-F34A2AF650E5}"/>
          </ac:cxnSpMkLst>
        </pc:cxnChg>
        <pc:cxnChg chg="add mod">
          <ac:chgData name="Nguyen Chi Son" userId="606856d02e9d83ac" providerId="LiveId" clId="{31AFB845-B75F-4443-9CEF-2EA988277B47}" dt="2022-07-04T15:58:02.135" v="10574" actId="1076"/>
          <ac:cxnSpMkLst>
            <pc:docMk/>
            <pc:sldMk cId="4202886892" sldId="903"/>
            <ac:cxnSpMk id="18" creationId="{D9F7EFE2-27FF-0AB9-8A3F-920CDA559116}"/>
          </ac:cxnSpMkLst>
        </pc:cxnChg>
      </pc:sldChg>
      <pc:sldChg chg="addSp delSp modSp add mod delAnim modAnim">
        <pc:chgData name="Nguyen Chi Son" userId="606856d02e9d83ac" providerId="LiveId" clId="{31AFB845-B75F-4443-9CEF-2EA988277B47}" dt="2022-07-04T16:07:51.952" v="10724"/>
        <pc:sldMkLst>
          <pc:docMk/>
          <pc:sldMk cId="3927825265" sldId="904"/>
        </pc:sldMkLst>
        <pc:spChg chg="add mod">
          <ac:chgData name="Nguyen Chi Son" userId="606856d02e9d83ac" providerId="LiveId" clId="{31AFB845-B75F-4443-9CEF-2EA988277B47}" dt="2022-05-26T15:09:45.734" v="5116" actId="1076"/>
          <ac:spMkLst>
            <pc:docMk/>
            <pc:sldMk cId="3927825265" sldId="904"/>
            <ac:spMk id="12" creationId="{9151D402-7A2D-0271-F14E-D7E366127261}"/>
          </ac:spMkLst>
        </pc:spChg>
        <pc:spChg chg="add mod">
          <ac:chgData name="Nguyen Chi Son" userId="606856d02e9d83ac" providerId="LiveId" clId="{31AFB845-B75F-4443-9CEF-2EA988277B47}" dt="2022-05-26T14:51:57.544" v="4856" actId="1035"/>
          <ac:spMkLst>
            <pc:docMk/>
            <pc:sldMk cId="3927825265" sldId="904"/>
            <ac:spMk id="13" creationId="{3EC622C2-B91E-6045-796A-B7A0408870A5}"/>
          </ac:spMkLst>
        </pc:spChg>
        <pc:spChg chg="del">
          <ac:chgData name="Nguyen Chi Son" userId="606856d02e9d83ac" providerId="LiveId" clId="{31AFB845-B75F-4443-9CEF-2EA988277B47}" dt="2022-05-26T14:48:21.076" v="4193" actId="478"/>
          <ac:spMkLst>
            <pc:docMk/>
            <pc:sldMk cId="3927825265" sldId="904"/>
            <ac:spMk id="14" creationId="{B8E466FC-77BB-2CF9-2AF7-3F39CDF534A3}"/>
          </ac:spMkLst>
        </pc:spChg>
        <pc:spChg chg="add mod">
          <ac:chgData name="Nguyen Chi Son" userId="606856d02e9d83ac" providerId="LiveId" clId="{31AFB845-B75F-4443-9CEF-2EA988277B47}" dt="2022-05-26T15:08:46.996" v="5104" actId="20577"/>
          <ac:spMkLst>
            <pc:docMk/>
            <pc:sldMk cId="3927825265" sldId="904"/>
            <ac:spMk id="15" creationId="{687CF24E-22E3-37E9-9FF3-462555BC8461}"/>
          </ac:spMkLst>
        </pc:spChg>
        <pc:spChg chg="del">
          <ac:chgData name="Nguyen Chi Son" userId="606856d02e9d83ac" providerId="LiveId" clId="{31AFB845-B75F-4443-9CEF-2EA988277B47}" dt="2022-05-26T14:48:21.076" v="4193" actId="478"/>
          <ac:spMkLst>
            <pc:docMk/>
            <pc:sldMk cId="3927825265" sldId="904"/>
            <ac:spMk id="16" creationId="{3F8F6EAA-A402-7CD9-1997-3F88E2EBD1CE}"/>
          </ac:spMkLst>
        </pc:spChg>
        <pc:spChg chg="del">
          <ac:chgData name="Nguyen Chi Son" userId="606856d02e9d83ac" providerId="LiveId" clId="{31AFB845-B75F-4443-9CEF-2EA988277B47}" dt="2022-05-26T14:48:21.076" v="4193" actId="478"/>
          <ac:spMkLst>
            <pc:docMk/>
            <pc:sldMk cId="3927825265" sldId="904"/>
            <ac:spMk id="17" creationId="{F4539AF0-9691-804C-DB5B-69CC7B27989A}"/>
          </ac:spMkLst>
        </pc:spChg>
        <pc:spChg chg="del">
          <ac:chgData name="Nguyen Chi Son" userId="606856d02e9d83ac" providerId="LiveId" clId="{31AFB845-B75F-4443-9CEF-2EA988277B47}" dt="2022-05-26T14:48:21.076" v="4193" actId="478"/>
          <ac:spMkLst>
            <pc:docMk/>
            <pc:sldMk cId="3927825265" sldId="904"/>
            <ac:spMk id="18" creationId="{2CF0306D-2FAF-2461-516C-8FD3F65B2B94}"/>
          </ac:spMkLst>
        </pc:spChg>
        <pc:spChg chg="mod">
          <ac:chgData name="Nguyen Chi Son" userId="606856d02e9d83ac" providerId="LiveId" clId="{31AFB845-B75F-4443-9CEF-2EA988277B47}" dt="2022-07-04T15:54:14.733" v="10554" actId="20577"/>
          <ac:spMkLst>
            <pc:docMk/>
            <pc:sldMk cId="3927825265" sldId="904"/>
            <ac:spMk id="19" creationId="{9C339D16-68E4-43C4-A62E-D0146138D23B}"/>
          </ac:spMkLst>
        </pc:spChg>
        <pc:spChg chg="add mod">
          <ac:chgData name="Nguyen Chi Son" userId="606856d02e9d83ac" providerId="LiveId" clId="{31AFB845-B75F-4443-9CEF-2EA988277B47}" dt="2022-05-26T15:09:45.734" v="5116" actId="1076"/>
          <ac:spMkLst>
            <pc:docMk/>
            <pc:sldMk cId="3927825265" sldId="904"/>
            <ac:spMk id="22" creationId="{3F1878D1-6E0D-93D5-B4D9-3759C30453D4}"/>
          </ac:spMkLst>
        </pc:spChg>
        <pc:graphicFrameChg chg="del">
          <ac:chgData name="Nguyen Chi Son" userId="606856d02e9d83ac" providerId="LiveId" clId="{31AFB845-B75F-4443-9CEF-2EA988277B47}" dt="2022-05-26T14:48:21.076" v="4193" actId="478"/>
          <ac:graphicFrameMkLst>
            <pc:docMk/>
            <pc:sldMk cId="3927825265" sldId="904"/>
            <ac:graphicFrameMk id="20" creationId="{E5AF8D45-C500-A7EB-03F5-DD031C1833AA}"/>
          </ac:graphicFrameMkLst>
        </pc:graphicFrameChg>
        <pc:graphicFrameChg chg="del">
          <ac:chgData name="Nguyen Chi Son" userId="606856d02e9d83ac" providerId="LiveId" clId="{31AFB845-B75F-4443-9CEF-2EA988277B47}" dt="2022-05-26T14:48:21.076" v="4193" actId="478"/>
          <ac:graphicFrameMkLst>
            <pc:docMk/>
            <pc:sldMk cId="3927825265" sldId="904"/>
            <ac:graphicFrameMk id="21" creationId="{6947974C-BA5E-7CAA-7351-840DF27ACAA0}"/>
          </ac:graphicFrameMkLst>
        </pc:graphicFrameChg>
        <pc:graphicFrameChg chg="add mod">
          <ac:chgData name="Nguyen Chi Son" userId="606856d02e9d83ac" providerId="LiveId" clId="{31AFB845-B75F-4443-9CEF-2EA988277B47}" dt="2022-05-26T15:08:52.925" v="5109" actId="1035"/>
          <ac:graphicFrameMkLst>
            <pc:docMk/>
            <pc:sldMk cId="3927825265" sldId="904"/>
            <ac:graphicFrameMk id="23" creationId="{DCF1513F-FF50-08D3-6DED-B7B472C25DBF}"/>
          </ac:graphicFrameMkLst>
        </pc:graphicFrameChg>
        <pc:graphicFrameChg chg="add mod">
          <ac:chgData name="Nguyen Chi Son" userId="606856d02e9d83ac" providerId="LiveId" clId="{31AFB845-B75F-4443-9CEF-2EA988277B47}" dt="2022-05-26T15:09:45.734" v="5116" actId="1076"/>
          <ac:graphicFrameMkLst>
            <pc:docMk/>
            <pc:sldMk cId="3927825265" sldId="904"/>
            <ac:graphicFrameMk id="24" creationId="{A6B55209-BED9-1298-060A-6194D887BA4C}"/>
          </ac:graphicFrameMkLst>
        </pc:graphicFrameChg>
        <pc:graphicFrameChg chg="add mod">
          <ac:chgData name="Nguyen Chi Son" userId="606856d02e9d83ac" providerId="LiveId" clId="{31AFB845-B75F-4443-9CEF-2EA988277B47}" dt="2022-05-26T15:09:45.734" v="5116" actId="1076"/>
          <ac:graphicFrameMkLst>
            <pc:docMk/>
            <pc:sldMk cId="3927825265" sldId="904"/>
            <ac:graphicFrameMk id="25" creationId="{E24F574C-2B44-F0EA-5B7D-C3EA9C797A48}"/>
          </ac:graphicFrameMkLst>
        </pc:graphicFrameChg>
        <pc:graphicFrameChg chg="add mod">
          <ac:chgData name="Nguyen Chi Son" userId="606856d02e9d83ac" providerId="LiveId" clId="{31AFB845-B75F-4443-9CEF-2EA988277B47}" dt="2022-05-26T15:09:33.574" v="5114" actId="1076"/>
          <ac:graphicFrameMkLst>
            <pc:docMk/>
            <pc:sldMk cId="3927825265" sldId="904"/>
            <ac:graphicFrameMk id="26" creationId="{ADD69E30-74FF-88C9-886C-DEF86D4F6607}"/>
          </ac:graphicFrameMkLst>
        </pc:graphicFrameChg>
        <pc:picChg chg="add mod">
          <ac:chgData name="Nguyen Chi Son" userId="606856d02e9d83ac" providerId="LiveId" clId="{31AFB845-B75F-4443-9CEF-2EA988277B47}" dt="2022-05-26T14:49:50.065" v="4733" actId="1076"/>
          <ac:picMkLst>
            <pc:docMk/>
            <pc:sldMk cId="3927825265" sldId="904"/>
            <ac:picMk id="3" creationId="{2E5422DB-F4DB-B0C1-3E5A-6162196EE966}"/>
          </ac:picMkLst>
        </pc:picChg>
      </pc:sldChg>
      <pc:sldChg chg="addSp delSp modSp add mod ord modAnim">
        <pc:chgData name="Nguyen Chi Son" userId="606856d02e9d83ac" providerId="LiveId" clId="{31AFB845-B75F-4443-9CEF-2EA988277B47}" dt="2022-07-04T15:54:02.415" v="10550" actId="20577"/>
        <pc:sldMkLst>
          <pc:docMk/>
          <pc:sldMk cId="1339357404" sldId="905"/>
        </pc:sldMkLst>
        <pc:spChg chg="mod">
          <ac:chgData name="Nguyen Chi Son" userId="606856d02e9d83ac" providerId="LiveId" clId="{31AFB845-B75F-4443-9CEF-2EA988277B47}" dt="2022-05-26T15:16:52.943" v="5894" actId="1036"/>
          <ac:spMkLst>
            <pc:docMk/>
            <pc:sldMk cId="1339357404" sldId="905"/>
            <ac:spMk id="11" creationId="{AAB7D2E5-C810-09CD-6CB6-D5EDB13FED38}"/>
          </ac:spMkLst>
        </pc:spChg>
        <pc:spChg chg="mod">
          <ac:chgData name="Nguyen Chi Son" userId="606856d02e9d83ac" providerId="LiveId" clId="{31AFB845-B75F-4443-9CEF-2EA988277B47}" dt="2022-05-26T15:18:34.840" v="6500" actId="20577"/>
          <ac:spMkLst>
            <pc:docMk/>
            <pc:sldMk cId="1339357404" sldId="905"/>
            <ac:spMk id="12" creationId="{452ABF36-DAA3-F318-11CC-583091904CF1}"/>
          </ac:spMkLst>
        </pc:spChg>
        <pc:spChg chg="mod">
          <ac:chgData name="Nguyen Chi Son" userId="606856d02e9d83ac" providerId="LiveId" clId="{31AFB845-B75F-4443-9CEF-2EA988277B47}" dt="2022-07-04T15:54:02.415" v="10550" actId="20577"/>
          <ac:spMkLst>
            <pc:docMk/>
            <pc:sldMk cId="1339357404" sldId="905"/>
            <ac:spMk id="19" creationId="{9C339D16-68E4-43C4-A62E-D0146138D23B}"/>
          </ac:spMkLst>
        </pc:spChg>
        <pc:picChg chg="del">
          <ac:chgData name="Nguyen Chi Son" userId="606856d02e9d83ac" providerId="LiveId" clId="{31AFB845-B75F-4443-9CEF-2EA988277B47}" dt="2022-05-26T15:10:33.840" v="5119" actId="478"/>
          <ac:picMkLst>
            <pc:docMk/>
            <pc:sldMk cId="1339357404" sldId="905"/>
            <ac:picMk id="10" creationId="{7EF8597C-EAC2-4E62-8F85-AFC2312F9A10}"/>
          </ac:picMkLst>
        </pc:picChg>
        <pc:picChg chg="add mod">
          <ac:chgData name="Nguyen Chi Son" userId="606856d02e9d83ac" providerId="LiveId" clId="{31AFB845-B75F-4443-9CEF-2EA988277B47}" dt="2022-05-26T15:16:19.472" v="5851" actId="1076"/>
          <ac:picMkLst>
            <pc:docMk/>
            <pc:sldMk cId="1339357404" sldId="905"/>
            <ac:picMk id="6146" creationId="{290FBAF4-44E2-5B65-5DE4-0F431E9728A0}"/>
          </ac:picMkLst>
        </pc:picChg>
      </pc:sldChg>
      <pc:sldChg chg="addSp delSp modSp add mod modAnim">
        <pc:chgData name="Nguyen Chi Son" userId="606856d02e9d83ac" providerId="LiveId" clId="{31AFB845-B75F-4443-9CEF-2EA988277B47}" dt="2022-07-04T15:54:06.516" v="10551" actId="20577"/>
        <pc:sldMkLst>
          <pc:docMk/>
          <pc:sldMk cId="380557996" sldId="906"/>
        </pc:sldMkLst>
        <pc:spChg chg="add mod">
          <ac:chgData name="Nguyen Chi Son" userId="606856d02e9d83ac" providerId="LiveId" clId="{31AFB845-B75F-4443-9CEF-2EA988277B47}" dt="2022-05-26T15:21:54.973" v="7026" actId="208"/>
          <ac:spMkLst>
            <pc:docMk/>
            <pc:sldMk cId="380557996" sldId="906"/>
            <ac:spMk id="10" creationId="{E6979A5C-8E4F-8181-EB7C-0BE020E049DB}"/>
          </ac:spMkLst>
        </pc:spChg>
        <pc:spChg chg="mod">
          <ac:chgData name="Nguyen Chi Son" userId="606856d02e9d83ac" providerId="LiveId" clId="{31AFB845-B75F-4443-9CEF-2EA988277B47}" dt="2022-05-26T15:21:22.179" v="7020" actId="58"/>
          <ac:spMkLst>
            <pc:docMk/>
            <pc:sldMk cId="380557996" sldId="906"/>
            <ac:spMk id="12" creationId="{452ABF36-DAA3-F318-11CC-583091904CF1}"/>
          </ac:spMkLst>
        </pc:spChg>
        <pc:spChg chg="add mod">
          <ac:chgData name="Nguyen Chi Son" userId="606856d02e9d83ac" providerId="LiveId" clId="{31AFB845-B75F-4443-9CEF-2EA988277B47}" dt="2022-05-26T15:22:17.547" v="7041" actId="1037"/>
          <ac:spMkLst>
            <pc:docMk/>
            <pc:sldMk cId="380557996" sldId="906"/>
            <ac:spMk id="13" creationId="{0802A86F-009B-AFBF-D5CF-A14FC668A779}"/>
          </ac:spMkLst>
        </pc:spChg>
        <pc:spChg chg="add mod">
          <ac:chgData name="Nguyen Chi Son" userId="606856d02e9d83ac" providerId="LiveId" clId="{31AFB845-B75F-4443-9CEF-2EA988277B47}" dt="2022-05-26T15:22:40.078" v="7053" actId="1037"/>
          <ac:spMkLst>
            <pc:docMk/>
            <pc:sldMk cId="380557996" sldId="906"/>
            <ac:spMk id="14" creationId="{1832D5DE-DDDE-2643-622E-F615457BE046}"/>
          </ac:spMkLst>
        </pc:spChg>
        <pc:spChg chg="add mod">
          <ac:chgData name="Nguyen Chi Son" userId="606856d02e9d83ac" providerId="LiveId" clId="{31AFB845-B75F-4443-9CEF-2EA988277B47}" dt="2022-05-26T15:22:50.197" v="7058" actId="1076"/>
          <ac:spMkLst>
            <pc:docMk/>
            <pc:sldMk cId="380557996" sldId="906"/>
            <ac:spMk id="15" creationId="{B3C3974F-F67A-B1B0-CC8A-678CBE52CA02}"/>
          </ac:spMkLst>
        </pc:spChg>
        <pc:spChg chg="mod">
          <ac:chgData name="Nguyen Chi Son" userId="606856d02e9d83ac" providerId="LiveId" clId="{31AFB845-B75F-4443-9CEF-2EA988277B47}" dt="2022-07-04T15:54:06.516" v="10551" actId="20577"/>
          <ac:spMkLst>
            <pc:docMk/>
            <pc:sldMk cId="380557996" sldId="906"/>
            <ac:spMk id="19" creationId="{9C339D16-68E4-43C4-A62E-D0146138D23B}"/>
          </ac:spMkLst>
        </pc:spChg>
        <pc:picChg chg="add mod">
          <ac:chgData name="Nguyen Chi Son" userId="606856d02e9d83ac" providerId="LiveId" clId="{31AFB845-B75F-4443-9CEF-2EA988277B47}" dt="2022-05-26T15:22:37.849" v="7048" actId="1076"/>
          <ac:picMkLst>
            <pc:docMk/>
            <pc:sldMk cId="380557996" sldId="906"/>
            <ac:picMk id="3" creationId="{1CE14078-7675-6E5F-8281-8D1CEFA4E24E}"/>
          </ac:picMkLst>
        </pc:picChg>
        <pc:picChg chg="del">
          <ac:chgData name="Nguyen Chi Son" userId="606856d02e9d83ac" providerId="LiveId" clId="{31AFB845-B75F-4443-9CEF-2EA988277B47}" dt="2022-05-26T15:19:09.419" v="6504" actId="478"/>
          <ac:picMkLst>
            <pc:docMk/>
            <pc:sldMk cId="380557996" sldId="906"/>
            <ac:picMk id="6146" creationId="{290FBAF4-44E2-5B65-5DE4-0F431E9728A0}"/>
          </ac:picMkLst>
        </pc:picChg>
      </pc:sldChg>
      <pc:sldChg chg="addSp delSp modSp add mod delAnim modAnim">
        <pc:chgData name="Nguyen Chi Son" userId="606856d02e9d83ac" providerId="LiveId" clId="{31AFB845-B75F-4443-9CEF-2EA988277B47}" dt="2022-07-04T16:07:57.469" v="10726"/>
        <pc:sldMkLst>
          <pc:docMk/>
          <pc:sldMk cId="1105009828" sldId="907"/>
        </pc:sldMkLst>
        <pc:spChg chg="add mod">
          <ac:chgData name="Nguyen Chi Son" userId="606856d02e9d83ac" providerId="LiveId" clId="{31AFB845-B75F-4443-9CEF-2EA988277B47}" dt="2022-07-04T16:04:10.194" v="10608" actId="1076"/>
          <ac:spMkLst>
            <pc:docMk/>
            <pc:sldMk cId="1105009828" sldId="907"/>
            <ac:spMk id="5" creationId="{56633B38-6A4B-298C-8C76-3E07D8538D5B}"/>
          </ac:spMkLst>
        </pc:spChg>
        <pc:spChg chg="add mod">
          <ac:chgData name="Nguyen Chi Son" userId="606856d02e9d83ac" providerId="LiveId" clId="{31AFB845-B75F-4443-9CEF-2EA988277B47}" dt="2022-07-04T16:04:16.961" v="10611" actId="1076"/>
          <ac:spMkLst>
            <pc:docMk/>
            <pc:sldMk cId="1105009828" sldId="907"/>
            <ac:spMk id="6" creationId="{FB407986-5026-CC78-556D-AD85D0E13926}"/>
          </ac:spMkLst>
        </pc:spChg>
        <pc:spChg chg="add mod">
          <ac:chgData name="Nguyen Chi Son" userId="606856d02e9d83ac" providerId="LiveId" clId="{31AFB845-B75F-4443-9CEF-2EA988277B47}" dt="2022-07-04T16:04:59.334" v="10644" actId="6549"/>
          <ac:spMkLst>
            <pc:docMk/>
            <pc:sldMk cId="1105009828" sldId="907"/>
            <ac:spMk id="7" creationId="{DC14B0F1-5A7D-FF2E-1B6E-BC4E3CBC2FBF}"/>
          </ac:spMkLst>
        </pc:spChg>
        <pc:spChg chg="add mod">
          <ac:chgData name="Nguyen Chi Son" userId="606856d02e9d83ac" providerId="LiveId" clId="{31AFB845-B75F-4443-9CEF-2EA988277B47}" dt="2022-07-04T16:04:27.157" v="10642" actId="1036"/>
          <ac:spMkLst>
            <pc:docMk/>
            <pc:sldMk cId="1105009828" sldId="907"/>
            <ac:spMk id="8" creationId="{DDDB2D3B-8F82-8B0C-D2D0-E16843ADD3A7}"/>
          </ac:spMkLst>
        </pc:spChg>
        <pc:spChg chg="add mod">
          <ac:chgData name="Nguyen Chi Son" userId="606856d02e9d83ac" providerId="LiveId" clId="{31AFB845-B75F-4443-9CEF-2EA988277B47}" dt="2022-07-04T16:06:30.345" v="10705" actId="20577"/>
          <ac:spMkLst>
            <pc:docMk/>
            <pc:sldMk cId="1105009828" sldId="907"/>
            <ac:spMk id="10" creationId="{921FFA7D-EA53-2D89-2AD4-D7698D82C784}"/>
          </ac:spMkLst>
        </pc:spChg>
        <pc:spChg chg="del">
          <ac:chgData name="Nguyen Chi Son" userId="606856d02e9d83ac" providerId="LiveId" clId="{31AFB845-B75F-4443-9CEF-2EA988277B47}" dt="2022-05-26T15:23:20.584" v="7061" actId="478"/>
          <ac:spMkLst>
            <pc:docMk/>
            <pc:sldMk cId="1105009828" sldId="907"/>
            <ac:spMk id="10" creationId="{E6979A5C-8E4F-8181-EB7C-0BE020E049DB}"/>
          </ac:spMkLst>
        </pc:spChg>
        <pc:spChg chg="add mod">
          <ac:chgData name="Nguyen Chi Son" userId="606856d02e9d83ac" providerId="LiveId" clId="{31AFB845-B75F-4443-9CEF-2EA988277B47}" dt="2022-07-04T16:04:27.157" v="10642" actId="1036"/>
          <ac:spMkLst>
            <pc:docMk/>
            <pc:sldMk cId="1105009828" sldId="907"/>
            <ac:spMk id="11" creationId="{4A9F8713-59B0-08F9-0AF8-BD26600A06A9}"/>
          </ac:spMkLst>
        </pc:spChg>
        <pc:spChg chg="del">
          <ac:chgData name="Nguyen Chi Son" userId="606856d02e9d83ac" providerId="LiveId" clId="{31AFB845-B75F-4443-9CEF-2EA988277B47}" dt="2022-05-26T15:24:29.774" v="7357" actId="478"/>
          <ac:spMkLst>
            <pc:docMk/>
            <pc:sldMk cId="1105009828" sldId="907"/>
            <ac:spMk id="11" creationId="{AAB7D2E5-C810-09CD-6CB6-D5EDB13FED38}"/>
          </ac:spMkLst>
        </pc:spChg>
        <pc:spChg chg="del">
          <ac:chgData name="Nguyen Chi Son" userId="606856d02e9d83ac" providerId="LiveId" clId="{31AFB845-B75F-4443-9CEF-2EA988277B47}" dt="2022-05-26T15:24:29.774" v="7357" actId="478"/>
          <ac:spMkLst>
            <pc:docMk/>
            <pc:sldMk cId="1105009828" sldId="907"/>
            <ac:spMk id="12" creationId="{452ABF36-DAA3-F318-11CC-583091904CF1}"/>
          </ac:spMkLst>
        </pc:spChg>
        <pc:spChg chg="del">
          <ac:chgData name="Nguyen Chi Son" userId="606856d02e9d83ac" providerId="LiveId" clId="{31AFB845-B75F-4443-9CEF-2EA988277B47}" dt="2022-05-26T15:23:20.584" v="7061" actId="478"/>
          <ac:spMkLst>
            <pc:docMk/>
            <pc:sldMk cId="1105009828" sldId="907"/>
            <ac:spMk id="13" creationId="{0802A86F-009B-AFBF-D5CF-A14FC668A779}"/>
          </ac:spMkLst>
        </pc:spChg>
        <pc:spChg chg="del">
          <ac:chgData name="Nguyen Chi Son" userId="606856d02e9d83ac" providerId="LiveId" clId="{31AFB845-B75F-4443-9CEF-2EA988277B47}" dt="2022-05-26T15:23:20.584" v="7061" actId="478"/>
          <ac:spMkLst>
            <pc:docMk/>
            <pc:sldMk cId="1105009828" sldId="907"/>
            <ac:spMk id="14" creationId="{1832D5DE-DDDE-2643-622E-F615457BE046}"/>
          </ac:spMkLst>
        </pc:spChg>
        <pc:spChg chg="del">
          <ac:chgData name="Nguyen Chi Son" userId="606856d02e9d83ac" providerId="LiveId" clId="{31AFB845-B75F-4443-9CEF-2EA988277B47}" dt="2022-05-26T15:23:20.584" v="7061" actId="478"/>
          <ac:spMkLst>
            <pc:docMk/>
            <pc:sldMk cId="1105009828" sldId="907"/>
            <ac:spMk id="15" creationId="{B3C3974F-F67A-B1B0-CC8A-678CBE52CA02}"/>
          </ac:spMkLst>
        </pc:spChg>
        <pc:spChg chg="mod">
          <ac:chgData name="Nguyen Chi Son" userId="606856d02e9d83ac" providerId="LiveId" clId="{31AFB845-B75F-4443-9CEF-2EA988277B47}" dt="2022-07-04T16:03:48.676" v="10603" actId="20577"/>
          <ac:spMkLst>
            <pc:docMk/>
            <pc:sldMk cId="1105009828" sldId="907"/>
            <ac:spMk id="19" creationId="{9C339D16-68E4-43C4-A62E-D0146138D23B}"/>
          </ac:spMkLst>
        </pc:spChg>
        <pc:graphicFrameChg chg="add del mod">
          <ac:chgData name="Nguyen Chi Son" userId="606856d02e9d83ac" providerId="LiveId" clId="{31AFB845-B75F-4443-9CEF-2EA988277B47}" dt="2022-07-04T16:05:07.671" v="10649" actId="478"/>
          <ac:graphicFrameMkLst>
            <pc:docMk/>
            <pc:sldMk cId="1105009828" sldId="907"/>
            <ac:graphicFrameMk id="12" creationId="{1C472422-A6EB-7713-7687-D8418CD32B3A}"/>
          </ac:graphicFrameMkLst>
        </pc:graphicFrameChg>
        <pc:graphicFrameChg chg="add del mod">
          <ac:chgData name="Nguyen Chi Son" userId="606856d02e9d83ac" providerId="LiveId" clId="{31AFB845-B75F-4443-9CEF-2EA988277B47}" dt="2022-07-04T16:05:00.743" v="10645" actId="478"/>
          <ac:graphicFrameMkLst>
            <pc:docMk/>
            <pc:sldMk cId="1105009828" sldId="907"/>
            <ac:graphicFrameMk id="13" creationId="{D8D08725-AE31-982E-F56B-03F414342512}"/>
          </ac:graphicFrameMkLst>
        </pc:graphicFrameChg>
        <pc:graphicFrameChg chg="add mod">
          <ac:chgData name="Nguyen Chi Son" userId="606856d02e9d83ac" providerId="LiveId" clId="{31AFB845-B75F-4443-9CEF-2EA988277B47}" dt="2022-07-04T16:05:04.586" v="10648" actId="1038"/>
          <ac:graphicFrameMkLst>
            <pc:docMk/>
            <pc:sldMk cId="1105009828" sldId="907"/>
            <ac:graphicFrameMk id="14" creationId="{C8755ECE-FEAB-CA93-F768-DF306B9CB760}"/>
          </ac:graphicFrameMkLst>
        </pc:graphicFrameChg>
        <pc:graphicFrameChg chg="add mod">
          <ac:chgData name="Nguyen Chi Son" userId="606856d02e9d83ac" providerId="LiveId" clId="{31AFB845-B75F-4443-9CEF-2EA988277B47}" dt="2022-07-04T16:06:35.144" v="10706" actId="1076"/>
          <ac:graphicFrameMkLst>
            <pc:docMk/>
            <pc:sldMk cId="1105009828" sldId="907"/>
            <ac:graphicFrameMk id="15" creationId="{A5AB36C2-A4C5-9D25-28EE-6A67D3D95814}"/>
          </ac:graphicFrameMkLst>
        </pc:graphicFrameChg>
        <pc:picChg chg="del">
          <ac:chgData name="Nguyen Chi Son" userId="606856d02e9d83ac" providerId="LiveId" clId="{31AFB845-B75F-4443-9CEF-2EA988277B47}" dt="2022-05-26T15:23:19.442" v="7060" actId="478"/>
          <ac:picMkLst>
            <pc:docMk/>
            <pc:sldMk cId="1105009828" sldId="907"/>
            <ac:picMk id="3" creationId="{1CE14078-7675-6E5F-8281-8D1CEFA4E24E}"/>
          </ac:picMkLst>
        </pc:picChg>
        <pc:picChg chg="add mod">
          <ac:chgData name="Nguyen Chi Son" userId="606856d02e9d83ac" providerId="LiveId" clId="{31AFB845-B75F-4443-9CEF-2EA988277B47}" dt="2022-07-04T16:03:37.458" v="10586" actId="1076"/>
          <ac:picMkLst>
            <pc:docMk/>
            <pc:sldMk cId="1105009828" sldId="907"/>
            <ac:picMk id="4" creationId="{823C840F-AAAB-000F-735B-B31904908E40}"/>
          </ac:picMkLst>
        </pc:picChg>
      </pc:sldChg>
      <pc:sldChg chg="addSp delSp modSp add mod modAnim">
        <pc:chgData name="Nguyen Chi Son" userId="606856d02e9d83ac" providerId="LiveId" clId="{31AFB845-B75F-4443-9CEF-2EA988277B47}" dt="2022-07-04T15:43:47.552" v="8614" actId="20577"/>
        <pc:sldMkLst>
          <pc:docMk/>
          <pc:sldMk cId="2324278384" sldId="908"/>
        </pc:sldMkLst>
        <pc:spChg chg="mod">
          <ac:chgData name="Nguyen Chi Son" userId="606856d02e9d83ac" providerId="LiveId" clId="{31AFB845-B75F-4443-9CEF-2EA988277B47}" dt="2022-07-04T15:41:48.575" v="7829" actId="12788"/>
          <ac:spMkLst>
            <pc:docMk/>
            <pc:sldMk cId="2324278384" sldId="908"/>
            <ac:spMk id="11" creationId="{AAB7D2E5-C810-09CD-6CB6-D5EDB13FED38}"/>
          </ac:spMkLst>
        </pc:spChg>
        <pc:spChg chg="mod">
          <ac:chgData name="Nguyen Chi Son" userId="606856d02e9d83ac" providerId="LiveId" clId="{31AFB845-B75F-4443-9CEF-2EA988277B47}" dt="2022-07-04T15:43:47.552" v="8614" actId="20577"/>
          <ac:spMkLst>
            <pc:docMk/>
            <pc:sldMk cId="2324278384" sldId="908"/>
            <ac:spMk id="12" creationId="{452ABF36-DAA3-F318-11CC-583091904CF1}"/>
          </ac:spMkLst>
        </pc:spChg>
        <pc:spChg chg="mod">
          <ac:chgData name="Nguyen Chi Son" userId="606856d02e9d83ac" providerId="LiveId" clId="{31AFB845-B75F-4443-9CEF-2EA988277B47}" dt="2022-07-04T15:41:39.091" v="7796" actId="5793"/>
          <ac:spMkLst>
            <pc:docMk/>
            <pc:sldMk cId="2324278384" sldId="908"/>
            <ac:spMk id="19" creationId="{9C339D16-68E4-43C4-A62E-D0146138D23B}"/>
          </ac:spMkLst>
        </pc:spChg>
        <pc:picChg chg="del">
          <ac:chgData name="Nguyen Chi Son" userId="606856d02e9d83ac" providerId="LiveId" clId="{31AFB845-B75F-4443-9CEF-2EA988277B47}" dt="2022-07-04T15:38:17.820" v="7379" actId="478"/>
          <ac:picMkLst>
            <pc:docMk/>
            <pc:sldMk cId="2324278384" sldId="908"/>
            <ac:picMk id="10" creationId="{7EF8597C-EAC2-4E62-8F85-AFC2312F9A10}"/>
          </ac:picMkLst>
        </pc:picChg>
        <pc:picChg chg="add mod">
          <ac:chgData name="Nguyen Chi Son" userId="606856d02e9d83ac" providerId="LiveId" clId="{31AFB845-B75F-4443-9CEF-2EA988277B47}" dt="2022-07-04T15:41:25.531" v="7777" actId="1076"/>
          <ac:picMkLst>
            <pc:docMk/>
            <pc:sldMk cId="2324278384" sldId="908"/>
            <ac:picMk id="1026" creationId="{C43EB0D3-843F-4E1B-11F5-6EEF7A8BD450}"/>
          </ac:picMkLst>
        </pc:picChg>
      </pc:sldChg>
      <pc:sldChg chg="addSp delSp modSp add mod modAnim">
        <pc:chgData name="Nguyen Chi Son" userId="606856d02e9d83ac" providerId="LiveId" clId="{31AFB845-B75F-4443-9CEF-2EA988277B47}" dt="2022-07-04T15:47:37.196" v="9943" actId="20577"/>
        <pc:sldMkLst>
          <pc:docMk/>
          <pc:sldMk cId="3070083077" sldId="909"/>
        </pc:sldMkLst>
        <pc:spChg chg="mod">
          <ac:chgData name="Nguyen Chi Son" userId="606856d02e9d83ac" providerId="LiveId" clId="{31AFB845-B75F-4443-9CEF-2EA988277B47}" dt="2022-07-04T15:47:37.196" v="9943" actId="20577"/>
          <ac:spMkLst>
            <pc:docMk/>
            <pc:sldMk cId="3070083077" sldId="909"/>
            <ac:spMk id="12" creationId="{452ABF36-DAA3-F318-11CC-583091904CF1}"/>
          </ac:spMkLst>
        </pc:spChg>
        <pc:spChg chg="mod">
          <ac:chgData name="Nguyen Chi Son" userId="606856d02e9d83ac" providerId="LiveId" clId="{31AFB845-B75F-4443-9CEF-2EA988277B47}" dt="2022-07-04T15:46:07.499" v="9145" actId="5793"/>
          <ac:spMkLst>
            <pc:docMk/>
            <pc:sldMk cId="3070083077" sldId="909"/>
            <ac:spMk id="19" creationId="{9C339D16-68E4-43C4-A62E-D0146138D23B}"/>
          </ac:spMkLst>
        </pc:spChg>
        <pc:picChg chg="del">
          <ac:chgData name="Nguyen Chi Son" userId="606856d02e9d83ac" providerId="LiveId" clId="{31AFB845-B75F-4443-9CEF-2EA988277B47}" dt="2022-07-04T15:43:54.459" v="8616" actId="478"/>
          <ac:picMkLst>
            <pc:docMk/>
            <pc:sldMk cId="3070083077" sldId="909"/>
            <ac:picMk id="1026" creationId="{C43EB0D3-843F-4E1B-11F5-6EEF7A8BD450}"/>
          </ac:picMkLst>
        </pc:picChg>
        <pc:picChg chg="add mod">
          <ac:chgData name="Nguyen Chi Son" userId="606856d02e9d83ac" providerId="LiveId" clId="{31AFB845-B75F-4443-9CEF-2EA988277B47}" dt="2022-07-04T15:45:58.512" v="9126" actId="1076"/>
          <ac:picMkLst>
            <pc:docMk/>
            <pc:sldMk cId="3070083077" sldId="909"/>
            <ac:picMk id="2050" creationId="{A25F6F55-E428-7BEC-1253-7156F48EC4C4}"/>
          </ac:picMkLst>
        </pc:picChg>
      </pc:sldChg>
      <pc:sldChg chg="addSp delSp modSp add mod">
        <pc:chgData name="Nguyen Chi Son" userId="606856d02e9d83ac" providerId="LiveId" clId="{31AFB845-B75F-4443-9CEF-2EA988277B47}" dt="2022-07-04T15:52:48.355" v="10528" actId="20577"/>
        <pc:sldMkLst>
          <pc:docMk/>
          <pc:sldMk cId="83460772" sldId="910"/>
        </pc:sldMkLst>
        <pc:spChg chg="mod">
          <ac:chgData name="Nguyen Chi Son" userId="606856d02e9d83ac" providerId="LiveId" clId="{31AFB845-B75F-4443-9CEF-2EA988277B47}" dt="2022-07-04T15:52:48.355" v="10528" actId="20577"/>
          <ac:spMkLst>
            <pc:docMk/>
            <pc:sldMk cId="83460772" sldId="910"/>
            <ac:spMk id="12" creationId="{452ABF36-DAA3-F318-11CC-583091904CF1}"/>
          </ac:spMkLst>
        </pc:spChg>
        <pc:spChg chg="mod">
          <ac:chgData name="Nguyen Chi Son" userId="606856d02e9d83ac" providerId="LiveId" clId="{31AFB845-B75F-4443-9CEF-2EA988277B47}" dt="2022-07-04T15:51:47.633" v="10228" actId="20577"/>
          <ac:spMkLst>
            <pc:docMk/>
            <pc:sldMk cId="83460772" sldId="910"/>
            <ac:spMk id="19" creationId="{9C339D16-68E4-43C4-A62E-D0146138D23B}"/>
          </ac:spMkLst>
        </pc:spChg>
        <pc:picChg chg="del">
          <ac:chgData name="Nguyen Chi Son" userId="606856d02e9d83ac" providerId="LiveId" clId="{31AFB845-B75F-4443-9CEF-2EA988277B47}" dt="2022-07-04T15:48:08.426" v="9945" actId="478"/>
          <ac:picMkLst>
            <pc:docMk/>
            <pc:sldMk cId="83460772" sldId="910"/>
            <ac:picMk id="2050" creationId="{A25F6F55-E428-7BEC-1253-7156F48EC4C4}"/>
          </ac:picMkLst>
        </pc:picChg>
        <pc:picChg chg="add mod">
          <ac:chgData name="Nguyen Chi Son" userId="606856d02e9d83ac" providerId="LiveId" clId="{31AFB845-B75F-4443-9CEF-2EA988277B47}" dt="2022-07-04T15:51:41.179" v="10214" actId="1076"/>
          <ac:picMkLst>
            <pc:docMk/>
            <pc:sldMk cId="83460772" sldId="910"/>
            <ac:picMk id="3074" creationId="{C5093706-6221-76E8-EDA3-A415A76B26D7}"/>
          </ac:picMkLst>
        </pc:picChg>
      </pc:sldChg>
    </pc:docChg>
  </pc:docChgLst>
  <pc:docChgLst>
    <pc:chgData name="Nguyen Chi Son" userId="606856d02e9d83ac" providerId="LiveId" clId="{FE6D2EBD-BF5B-44E5-8745-F36426A016FC}"/>
    <pc:docChg chg="undo custSel addSld delSld modSld">
      <pc:chgData name="Nguyen Chi Son" userId="606856d02e9d83ac" providerId="LiveId" clId="{FE6D2EBD-BF5B-44E5-8745-F36426A016FC}" dt="2021-10-21T19:45:34.923" v="4866"/>
      <pc:docMkLst>
        <pc:docMk/>
      </pc:docMkLst>
      <pc:sldChg chg="modSp mod">
        <pc:chgData name="Nguyen Chi Son" userId="606856d02e9d83ac" providerId="LiveId" clId="{FE6D2EBD-BF5B-44E5-8745-F36426A016FC}" dt="2021-10-21T13:19:31.718" v="56" actId="20577"/>
        <pc:sldMkLst>
          <pc:docMk/>
          <pc:sldMk cId="2922349590" sldId="256"/>
        </pc:sldMkLst>
        <pc:spChg chg="mod">
          <ac:chgData name="Nguyen Chi Son" userId="606856d02e9d83ac" providerId="LiveId" clId="{FE6D2EBD-BF5B-44E5-8745-F36426A016FC}" dt="2021-10-21T13:19:31.718" v="56" actId="20577"/>
          <ac:spMkLst>
            <pc:docMk/>
            <pc:sldMk cId="2922349590" sldId="256"/>
            <ac:spMk id="136" creationId="{C574B640-0199-463F-87CA-8E3956B46E10}"/>
          </ac:spMkLst>
        </pc:spChg>
      </pc:sldChg>
      <pc:sldChg chg="modSp mod">
        <pc:chgData name="Nguyen Chi Son" userId="606856d02e9d83ac" providerId="LiveId" clId="{FE6D2EBD-BF5B-44E5-8745-F36426A016FC}" dt="2021-10-21T13:19:47.514" v="126" actId="20577"/>
        <pc:sldMkLst>
          <pc:docMk/>
          <pc:sldMk cId="2812505328" sldId="362"/>
        </pc:sldMkLst>
        <pc:spChg chg="mod">
          <ac:chgData name="Nguyen Chi Son" userId="606856d02e9d83ac" providerId="LiveId" clId="{FE6D2EBD-BF5B-44E5-8745-F36426A016FC}" dt="2021-10-21T13:19:47.514" v="126" actId="20577"/>
          <ac:spMkLst>
            <pc:docMk/>
            <pc:sldMk cId="2812505328" sldId="362"/>
            <ac:spMk id="2" creationId="{DAF08EC2-5D0D-48D9-855C-A59C0E5ED55B}"/>
          </ac:spMkLst>
        </pc:spChg>
      </pc:sldChg>
      <pc:sldChg chg="addSp delSp modSp mod">
        <pc:chgData name="Nguyen Chi Son" userId="606856d02e9d83ac" providerId="LiveId" clId="{FE6D2EBD-BF5B-44E5-8745-F36426A016FC}" dt="2021-10-21T13:27:05.316" v="693" actId="1076"/>
        <pc:sldMkLst>
          <pc:docMk/>
          <pc:sldMk cId="3298182474" sldId="547"/>
        </pc:sldMkLst>
        <pc:spChg chg="mod">
          <ac:chgData name="Nguyen Chi Son" userId="606856d02e9d83ac" providerId="LiveId" clId="{FE6D2EBD-BF5B-44E5-8745-F36426A016FC}" dt="2021-10-21T13:20:49.262" v="436" actId="20577"/>
          <ac:spMkLst>
            <pc:docMk/>
            <pc:sldMk cId="3298182474" sldId="547"/>
            <ac:spMk id="2" creationId="{BA8A6260-CA4B-46A9-A06E-C71EE59E6992}"/>
          </ac:spMkLst>
        </pc:spChg>
        <pc:spChg chg="del">
          <ac:chgData name="Nguyen Chi Son" userId="606856d02e9d83ac" providerId="LiveId" clId="{FE6D2EBD-BF5B-44E5-8745-F36426A016FC}" dt="2021-10-21T13:20:57.121" v="437" actId="478"/>
          <ac:spMkLst>
            <pc:docMk/>
            <pc:sldMk cId="3298182474" sldId="547"/>
            <ac:spMk id="3" creationId="{76F82E2E-440A-47F1-B76E-F412A71F90EB}"/>
          </ac:spMkLst>
        </pc:spChg>
        <pc:spChg chg="mod">
          <ac:chgData name="Nguyen Chi Son" userId="606856d02e9d83ac" providerId="LiveId" clId="{FE6D2EBD-BF5B-44E5-8745-F36426A016FC}" dt="2021-10-21T13:26:59.566" v="691" actId="1076"/>
          <ac:spMkLst>
            <pc:docMk/>
            <pc:sldMk cId="3298182474" sldId="547"/>
            <ac:spMk id="6" creationId="{55EFE2C7-A145-4398-9A1C-6B0F4661F8B5}"/>
          </ac:spMkLst>
        </pc:spChg>
        <pc:spChg chg="mod">
          <ac:chgData name="Nguyen Chi Son" userId="606856d02e9d83ac" providerId="LiveId" clId="{FE6D2EBD-BF5B-44E5-8745-F36426A016FC}" dt="2021-10-21T13:27:02.769" v="692" actId="1076"/>
          <ac:spMkLst>
            <pc:docMk/>
            <pc:sldMk cId="3298182474" sldId="547"/>
            <ac:spMk id="9" creationId="{940A03D4-1663-4B1B-BD24-DB95182683B6}"/>
          </ac:spMkLst>
        </pc:spChg>
        <pc:spChg chg="mod">
          <ac:chgData name="Nguyen Chi Son" userId="606856d02e9d83ac" providerId="LiveId" clId="{FE6D2EBD-BF5B-44E5-8745-F36426A016FC}" dt="2021-10-21T13:27:05.316" v="693" actId="1076"/>
          <ac:spMkLst>
            <pc:docMk/>
            <pc:sldMk cId="3298182474" sldId="547"/>
            <ac:spMk id="11" creationId="{24C579D8-713A-48FF-9310-0BBFB1E70CF9}"/>
          </ac:spMkLst>
        </pc:spChg>
        <pc:spChg chg="del">
          <ac:chgData name="Nguyen Chi Son" userId="606856d02e9d83ac" providerId="LiveId" clId="{FE6D2EBD-BF5B-44E5-8745-F36426A016FC}" dt="2021-10-21T13:20:58.262" v="438" actId="478"/>
          <ac:spMkLst>
            <pc:docMk/>
            <pc:sldMk cId="3298182474" sldId="547"/>
            <ac:spMk id="12" creationId="{B5A5D473-5A99-43C5-BC71-12F1F9A55AB9}"/>
          </ac:spMkLst>
        </pc:spChg>
        <pc:picChg chg="add del mod">
          <ac:chgData name="Nguyen Chi Son" userId="606856d02e9d83ac" providerId="LiveId" clId="{FE6D2EBD-BF5B-44E5-8745-F36426A016FC}" dt="2021-10-21T13:21:55.949" v="444" actId="478"/>
          <ac:picMkLst>
            <pc:docMk/>
            <pc:sldMk cId="3298182474" sldId="547"/>
            <ac:picMk id="5" creationId="{844EBD52-271C-4676-BBD2-F15FBC97657D}"/>
          </ac:picMkLst>
        </pc:picChg>
        <pc:picChg chg="del">
          <ac:chgData name="Nguyen Chi Son" userId="606856d02e9d83ac" providerId="LiveId" clId="{FE6D2EBD-BF5B-44E5-8745-F36426A016FC}" dt="2021-10-21T13:19:59.608" v="127" actId="478"/>
          <ac:picMkLst>
            <pc:docMk/>
            <pc:sldMk cId="3298182474" sldId="547"/>
            <ac:picMk id="7" creationId="{CA9794F1-FC74-4C14-8FF2-8866B9A959FE}"/>
          </ac:picMkLst>
        </pc:picChg>
        <pc:picChg chg="del">
          <ac:chgData name="Nguyen Chi Son" userId="606856d02e9d83ac" providerId="LiveId" clId="{FE6D2EBD-BF5B-44E5-8745-F36426A016FC}" dt="2021-10-21T13:20:00.920" v="128" actId="478"/>
          <ac:picMkLst>
            <pc:docMk/>
            <pc:sldMk cId="3298182474" sldId="547"/>
            <ac:picMk id="8" creationId="{0975FEB6-36A7-47EC-A4A9-1C71BBCA8BA0}"/>
          </ac:picMkLst>
        </pc:picChg>
        <pc:picChg chg="del">
          <ac:chgData name="Nguyen Chi Son" userId="606856d02e9d83ac" providerId="LiveId" clId="{FE6D2EBD-BF5B-44E5-8745-F36426A016FC}" dt="2021-10-21T13:20:01.514" v="129" actId="478"/>
          <ac:picMkLst>
            <pc:docMk/>
            <pc:sldMk cId="3298182474" sldId="547"/>
            <ac:picMk id="10" creationId="{B31058C9-8D04-499C-802B-3828E3A63511}"/>
          </ac:picMkLst>
        </pc:picChg>
        <pc:picChg chg="add mod modCrop">
          <ac:chgData name="Nguyen Chi Son" userId="606856d02e9d83ac" providerId="LiveId" clId="{FE6D2EBD-BF5B-44E5-8745-F36426A016FC}" dt="2021-10-21T13:26:55.488" v="689" actId="1036"/>
          <ac:picMkLst>
            <pc:docMk/>
            <pc:sldMk cId="3298182474" sldId="547"/>
            <ac:picMk id="14" creationId="{E06644B1-37E8-4F9F-8ADB-21D6E82A5F0D}"/>
          </ac:picMkLst>
        </pc:picChg>
        <pc:picChg chg="add mod">
          <ac:chgData name="Nguyen Chi Son" userId="606856d02e9d83ac" providerId="LiveId" clId="{FE6D2EBD-BF5B-44E5-8745-F36426A016FC}" dt="2021-10-21T13:26:55.488" v="689" actId="1036"/>
          <ac:picMkLst>
            <pc:docMk/>
            <pc:sldMk cId="3298182474" sldId="547"/>
            <ac:picMk id="1026" creationId="{07A327FF-01E8-47BD-8FDF-C4CB28FB2F90}"/>
          </ac:picMkLst>
        </pc:picChg>
        <pc:picChg chg="add del mod">
          <ac:chgData name="Nguyen Chi Son" userId="606856d02e9d83ac" providerId="LiveId" clId="{FE6D2EBD-BF5B-44E5-8745-F36426A016FC}" dt="2021-10-21T13:24:46.929" v="460" actId="478"/>
          <ac:picMkLst>
            <pc:docMk/>
            <pc:sldMk cId="3298182474" sldId="547"/>
            <ac:picMk id="1028" creationId="{6CA73C5A-9AFB-43F3-84A9-9CE788BD5EA4}"/>
          </ac:picMkLst>
        </pc:picChg>
        <pc:picChg chg="add mod">
          <ac:chgData name="Nguyen Chi Son" userId="606856d02e9d83ac" providerId="LiveId" clId="{FE6D2EBD-BF5B-44E5-8745-F36426A016FC}" dt="2021-10-21T13:26:55.488" v="689" actId="1036"/>
          <ac:picMkLst>
            <pc:docMk/>
            <pc:sldMk cId="3298182474" sldId="547"/>
            <ac:picMk id="1030" creationId="{E9213D61-5228-4355-B978-B4656C77655F}"/>
          </ac:picMkLst>
        </pc:picChg>
      </pc:sldChg>
      <pc:sldChg chg="del">
        <pc:chgData name="Nguyen Chi Son" userId="606856d02e9d83ac" providerId="LiveId" clId="{FE6D2EBD-BF5B-44E5-8745-F36426A016FC}" dt="2021-10-21T13:27:13.972" v="694" actId="47"/>
        <pc:sldMkLst>
          <pc:docMk/>
          <pc:sldMk cId="1577087421" sldId="733"/>
        </pc:sldMkLst>
      </pc:sldChg>
      <pc:sldChg chg="modSp modAnim">
        <pc:chgData name="Nguyen Chi Son" userId="606856d02e9d83ac" providerId="LiveId" clId="{FE6D2EBD-BF5B-44E5-8745-F36426A016FC}" dt="2021-10-21T13:57:33.802" v="1434" actId="20577"/>
        <pc:sldMkLst>
          <pc:docMk/>
          <pc:sldMk cId="2862655" sldId="735"/>
        </pc:sldMkLst>
        <pc:spChg chg="mod">
          <ac:chgData name="Nguyen Chi Son" userId="606856d02e9d83ac" providerId="LiveId" clId="{FE6D2EBD-BF5B-44E5-8745-F36426A016FC}" dt="2021-10-21T13:57:07.026" v="1251" actId="20577"/>
          <ac:spMkLst>
            <pc:docMk/>
            <pc:sldMk cId="2862655" sldId="735"/>
            <ac:spMk id="6" creationId="{C46FE161-0675-4130-AC73-7A4EB0898A13}"/>
          </ac:spMkLst>
        </pc:spChg>
        <pc:spChg chg="mod">
          <ac:chgData name="Nguyen Chi Son" userId="606856d02e9d83ac" providerId="LiveId" clId="{FE6D2EBD-BF5B-44E5-8745-F36426A016FC}" dt="2021-10-21T13:57:33.802" v="1434" actId="20577"/>
          <ac:spMkLst>
            <pc:docMk/>
            <pc:sldMk cId="2862655" sldId="735"/>
            <ac:spMk id="8" creationId="{00BE6DA2-4C66-4DA0-9432-E2CA5D74107B}"/>
          </ac:spMkLst>
        </pc:spChg>
        <pc:spChg chg="mod">
          <ac:chgData name="Nguyen Chi Son" userId="606856d02e9d83ac" providerId="LiveId" clId="{FE6D2EBD-BF5B-44E5-8745-F36426A016FC}" dt="2021-10-21T13:57:23.615" v="1333" actId="20577"/>
          <ac:spMkLst>
            <pc:docMk/>
            <pc:sldMk cId="2862655" sldId="735"/>
            <ac:spMk id="14" creationId="{A530074C-9975-4D4F-AC15-005B11433C74}"/>
          </ac:spMkLst>
        </pc:spChg>
        <pc:spChg chg="mod">
          <ac:chgData name="Nguyen Chi Son" userId="606856d02e9d83ac" providerId="LiveId" clId="{FE6D2EBD-BF5B-44E5-8745-F36426A016FC}" dt="2021-10-21T13:55:36.106" v="863" actId="20577"/>
          <ac:spMkLst>
            <pc:docMk/>
            <pc:sldMk cId="2862655" sldId="735"/>
            <ac:spMk id="19" creationId="{9C339D16-68E4-43C4-A62E-D0146138D23B}"/>
          </ac:spMkLst>
        </pc:spChg>
      </pc:sldChg>
      <pc:sldChg chg="modSp mod">
        <pc:chgData name="Nguyen Chi Son" userId="606856d02e9d83ac" providerId="LiveId" clId="{FE6D2EBD-BF5B-44E5-8745-F36426A016FC}" dt="2021-10-21T14:12:26.325" v="3311" actId="1036"/>
        <pc:sldMkLst>
          <pc:docMk/>
          <pc:sldMk cId="2820191260" sldId="736"/>
        </pc:sldMkLst>
        <pc:spChg chg="mod">
          <ac:chgData name="Nguyen Chi Son" userId="606856d02e9d83ac" providerId="LiveId" clId="{FE6D2EBD-BF5B-44E5-8745-F36426A016FC}" dt="2021-10-21T14:12:04.529" v="3305" actId="20577"/>
          <ac:spMkLst>
            <pc:docMk/>
            <pc:sldMk cId="2820191260" sldId="736"/>
            <ac:spMk id="14" creationId="{A530074C-9975-4D4F-AC15-005B11433C74}"/>
          </ac:spMkLst>
        </pc:spChg>
        <pc:spChg chg="mod">
          <ac:chgData name="Nguyen Chi Son" userId="606856d02e9d83ac" providerId="LiveId" clId="{FE6D2EBD-BF5B-44E5-8745-F36426A016FC}" dt="2021-10-21T14:12:26.325" v="3311" actId="1036"/>
          <ac:spMkLst>
            <pc:docMk/>
            <pc:sldMk cId="2820191260" sldId="736"/>
            <ac:spMk id="15" creationId="{EC5263CE-BE2F-44C4-BD89-2666D2873C33}"/>
          </ac:spMkLst>
        </pc:spChg>
        <pc:spChg chg="mod">
          <ac:chgData name="Nguyen Chi Son" userId="606856d02e9d83ac" providerId="LiveId" clId="{FE6D2EBD-BF5B-44E5-8745-F36426A016FC}" dt="2021-10-21T14:11:27.736" v="3191" actId="20577"/>
          <ac:spMkLst>
            <pc:docMk/>
            <pc:sldMk cId="2820191260" sldId="736"/>
            <ac:spMk id="19" creationId="{9C339D16-68E4-43C4-A62E-D0146138D23B}"/>
          </ac:spMkLst>
        </pc:spChg>
      </pc:sldChg>
      <pc:sldChg chg="addSp delSp modSp add del mod delAnim modAnim">
        <pc:chgData name="Nguyen Chi Son" userId="606856d02e9d83ac" providerId="LiveId" clId="{FE6D2EBD-BF5B-44E5-8745-F36426A016FC}" dt="2021-10-21T19:45:27.609" v="4864"/>
        <pc:sldMkLst>
          <pc:docMk/>
          <pc:sldMk cId="94835632" sldId="737"/>
        </pc:sldMkLst>
        <pc:spChg chg="mod">
          <ac:chgData name="Nguyen Chi Son" userId="606856d02e9d83ac" providerId="LiveId" clId="{FE6D2EBD-BF5B-44E5-8745-F36426A016FC}" dt="2021-10-21T19:43:19.720" v="4627" actId="1035"/>
          <ac:spMkLst>
            <pc:docMk/>
            <pc:sldMk cId="94835632" sldId="737"/>
            <ac:spMk id="14" creationId="{A530074C-9975-4D4F-AC15-005B11433C74}"/>
          </ac:spMkLst>
        </pc:spChg>
        <pc:spChg chg="mod">
          <ac:chgData name="Nguyen Chi Son" userId="606856d02e9d83ac" providerId="LiveId" clId="{FE6D2EBD-BF5B-44E5-8745-F36426A016FC}" dt="2021-10-21T14:15:44.645" v="4073" actId="1035"/>
          <ac:spMkLst>
            <pc:docMk/>
            <pc:sldMk cId="94835632" sldId="737"/>
            <ac:spMk id="15" creationId="{EC5263CE-BE2F-44C4-BD89-2666D2873C33}"/>
          </ac:spMkLst>
        </pc:spChg>
        <pc:spChg chg="mod">
          <ac:chgData name="Nguyen Chi Son" userId="606856d02e9d83ac" providerId="LiveId" clId="{FE6D2EBD-BF5B-44E5-8745-F36426A016FC}" dt="2021-10-21T14:14:11.816" v="3959" actId="20577"/>
          <ac:spMkLst>
            <pc:docMk/>
            <pc:sldMk cId="94835632" sldId="737"/>
            <ac:spMk id="19" creationId="{9C339D16-68E4-43C4-A62E-D0146138D23B}"/>
          </ac:spMkLst>
        </pc:spChg>
        <pc:picChg chg="del">
          <ac:chgData name="Nguyen Chi Son" userId="606856d02e9d83ac" providerId="LiveId" clId="{FE6D2EBD-BF5B-44E5-8745-F36426A016FC}" dt="2021-10-21T14:12:36.226" v="3313" actId="478"/>
          <ac:picMkLst>
            <pc:docMk/>
            <pc:sldMk cId="94835632" sldId="737"/>
            <ac:picMk id="3" creationId="{305430CC-D8D1-4829-9E4A-312CD889083B}"/>
          </ac:picMkLst>
        </pc:picChg>
        <pc:picChg chg="add mod">
          <ac:chgData name="Nguyen Chi Son" userId="606856d02e9d83ac" providerId="LiveId" clId="{FE6D2EBD-BF5B-44E5-8745-F36426A016FC}" dt="2021-10-21T19:43:17.070" v="4617" actId="1076"/>
          <ac:picMkLst>
            <pc:docMk/>
            <pc:sldMk cId="94835632" sldId="737"/>
            <ac:picMk id="4" creationId="{1CF75B29-3A6E-40D7-AD88-61C891C87940}"/>
          </ac:picMkLst>
        </pc:picChg>
        <pc:picChg chg="del">
          <ac:chgData name="Nguyen Chi Son" userId="606856d02e9d83ac" providerId="LiveId" clId="{FE6D2EBD-BF5B-44E5-8745-F36426A016FC}" dt="2021-10-21T14:12:35.773" v="3312" actId="478"/>
          <ac:picMkLst>
            <pc:docMk/>
            <pc:sldMk cId="94835632" sldId="737"/>
            <ac:picMk id="5" creationId="{788BFE3E-389D-442D-801B-2822038AFD32}"/>
          </ac:picMkLst>
        </pc:picChg>
      </pc:sldChg>
      <pc:sldChg chg="del">
        <pc:chgData name="Nguyen Chi Son" userId="606856d02e9d83ac" providerId="LiveId" clId="{FE6D2EBD-BF5B-44E5-8745-F36426A016FC}" dt="2021-10-21T19:39:56.487" v="4278" actId="47"/>
        <pc:sldMkLst>
          <pc:docMk/>
          <pc:sldMk cId="726114726" sldId="738"/>
        </pc:sldMkLst>
      </pc:sldChg>
      <pc:sldChg chg="modSp add mod">
        <pc:chgData name="Nguyen Chi Son" userId="606856d02e9d83ac" providerId="LiveId" clId="{FE6D2EBD-BF5B-44E5-8745-F36426A016FC}" dt="2021-10-21T13:58:02.696" v="1594" actId="1036"/>
        <pc:sldMkLst>
          <pc:docMk/>
          <pc:sldMk cId="2955621063" sldId="739"/>
        </pc:sldMkLst>
        <pc:spChg chg="mod">
          <ac:chgData name="Nguyen Chi Son" userId="606856d02e9d83ac" providerId="LiveId" clId="{FE6D2EBD-BF5B-44E5-8745-F36426A016FC}" dt="2021-10-21T13:57:58.103" v="1575" actId="20577"/>
          <ac:spMkLst>
            <pc:docMk/>
            <pc:sldMk cId="2955621063" sldId="739"/>
            <ac:spMk id="2" creationId="{DAF08EC2-5D0D-48D9-855C-A59C0E5ED55B}"/>
          </ac:spMkLst>
        </pc:spChg>
        <pc:spChg chg="mod">
          <ac:chgData name="Nguyen Chi Son" userId="606856d02e9d83ac" providerId="LiveId" clId="{FE6D2EBD-BF5B-44E5-8745-F36426A016FC}" dt="2021-10-21T13:58:02.696" v="1594" actId="1036"/>
          <ac:spMkLst>
            <pc:docMk/>
            <pc:sldMk cId="2955621063" sldId="739"/>
            <ac:spMk id="3" creationId="{8CD51C9F-FCB0-4185-93E6-835FC05E1B10}"/>
          </ac:spMkLst>
        </pc:spChg>
      </pc:sldChg>
      <pc:sldChg chg="addSp delSp modSp add mod">
        <pc:chgData name="Nguyen Chi Son" userId="606856d02e9d83ac" providerId="LiveId" clId="{FE6D2EBD-BF5B-44E5-8745-F36426A016FC}" dt="2021-10-21T14:09:03.012" v="2065" actId="1076"/>
        <pc:sldMkLst>
          <pc:docMk/>
          <pc:sldMk cId="1285046139" sldId="740"/>
        </pc:sldMkLst>
        <pc:spChg chg="mod">
          <ac:chgData name="Nguyen Chi Son" userId="606856d02e9d83ac" providerId="LiveId" clId="{FE6D2EBD-BF5B-44E5-8745-F36426A016FC}" dt="2021-10-21T13:58:31.147" v="1790" actId="20577"/>
          <ac:spMkLst>
            <pc:docMk/>
            <pc:sldMk cId="1285046139" sldId="740"/>
            <ac:spMk id="2" creationId="{BA8A6260-CA4B-46A9-A06E-C71EE59E6992}"/>
          </ac:spMkLst>
        </pc:spChg>
        <pc:spChg chg="mod">
          <ac:chgData name="Nguyen Chi Son" userId="606856d02e9d83ac" providerId="LiveId" clId="{FE6D2EBD-BF5B-44E5-8745-F36426A016FC}" dt="2021-10-21T14:08:58.809" v="2063" actId="1076"/>
          <ac:spMkLst>
            <pc:docMk/>
            <pc:sldMk cId="1285046139" sldId="740"/>
            <ac:spMk id="6" creationId="{55EFE2C7-A145-4398-9A1C-6B0F4661F8B5}"/>
          </ac:spMkLst>
        </pc:spChg>
        <pc:spChg chg="mod">
          <ac:chgData name="Nguyen Chi Son" userId="606856d02e9d83ac" providerId="LiveId" clId="{FE6D2EBD-BF5B-44E5-8745-F36426A016FC}" dt="2021-10-21T14:09:00.794" v="2064" actId="1076"/>
          <ac:spMkLst>
            <pc:docMk/>
            <pc:sldMk cId="1285046139" sldId="740"/>
            <ac:spMk id="9" creationId="{940A03D4-1663-4B1B-BD24-DB95182683B6}"/>
          </ac:spMkLst>
        </pc:spChg>
        <pc:spChg chg="mod">
          <ac:chgData name="Nguyen Chi Son" userId="606856d02e9d83ac" providerId="LiveId" clId="{FE6D2EBD-BF5B-44E5-8745-F36426A016FC}" dt="2021-10-21T14:09:03.012" v="2065" actId="1076"/>
          <ac:spMkLst>
            <pc:docMk/>
            <pc:sldMk cId="1285046139" sldId="740"/>
            <ac:spMk id="11" creationId="{24C579D8-713A-48FF-9310-0BBFB1E70CF9}"/>
          </ac:spMkLst>
        </pc:spChg>
        <pc:picChg chg="add mod">
          <ac:chgData name="Nguyen Chi Son" userId="606856d02e9d83ac" providerId="LiveId" clId="{FE6D2EBD-BF5B-44E5-8745-F36426A016FC}" dt="2021-10-21T14:08:31.870" v="2055" actId="1076"/>
          <ac:picMkLst>
            <pc:docMk/>
            <pc:sldMk cId="1285046139" sldId="740"/>
            <ac:picMk id="3" creationId="{0D460906-F001-43BB-AE1D-E5D2AC5EEB17}"/>
          </ac:picMkLst>
        </pc:picChg>
        <pc:picChg chg="add mod">
          <ac:chgData name="Nguyen Chi Son" userId="606856d02e9d83ac" providerId="LiveId" clId="{FE6D2EBD-BF5B-44E5-8745-F36426A016FC}" dt="2021-10-21T14:08:52.622" v="2061" actId="732"/>
          <ac:picMkLst>
            <pc:docMk/>
            <pc:sldMk cId="1285046139" sldId="740"/>
            <ac:picMk id="4" creationId="{C117FF4E-5BEC-46DA-B73F-04F7A8AF9992}"/>
          </ac:picMkLst>
        </pc:picChg>
        <pc:picChg chg="del">
          <ac:chgData name="Nguyen Chi Son" userId="606856d02e9d83ac" providerId="LiveId" clId="{FE6D2EBD-BF5B-44E5-8745-F36426A016FC}" dt="2021-10-21T13:59:56.193" v="1791" actId="478"/>
          <ac:picMkLst>
            <pc:docMk/>
            <pc:sldMk cId="1285046139" sldId="740"/>
            <ac:picMk id="14" creationId="{E06644B1-37E8-4F9F-8ADB-21D6E82A5F0D}"/>
          </ac:picMkLst>
        </pc:picChg>
        <pc:picChg chg="del">
          <ac:chgData name="Nguyen Chi Son" userId="606856d02e9d83ac" providerId="LiveId" clId="{FE6D2EBD-BF5B-44E5-8745-F36426A016FC}" dt="2021-10-21T13:59:56.849" v="1792" actId="478"/>
          <ac:picMkLst>
            <pc:docMk/>
            <pc:sldMk cId="1285046139" sldId="740"/>
            <ac:picMk id="1026" creationId="{07A327FF-01E8-47BD-8FDF-C4CB28FB2F90}"/>
          </ac:picMkLst>
        </pc:picChg>
        <pc:picChg chg="add mod">
          <ac:chgData name="Nguyen Chi Son" userId="606856d02e9d83ac" providerId="LiveId" clId="{FE6D2EBD-BF5B-44E5-8745-F36426A016FC}" dt="2021-10-21T14:08:45.028" v="2059" actId="1076"/>
          <ac:picMkLst>
            <pc:docMk/>
            <pc:sldMk cId="1285046139" sldId="740"/>
            <ac:picMk id="1028" creationId="{B02CFDAE-C5DF-4841-8B94-77AAAC34B7B7}"/>
          </ac:picMkLst>
        </pc:picChg>
        <pc:picChg chg="del">
          <ac:chgData name="Nguyen Chi Son" userId="606856d02e9d83ac" providerId="LiveId" clId="{FE6D2EBD-BF5B-44E5-8745-F36426A016FC}" dt="2021-10-21T13:59:57.478" v="1793" actId="478"/>
          <ac:picMkLst>
            <pc:docMk/>
            <pc:sldMk cId="1285046139" sldId="740"/>
            <ac:picMk id="1030" creationId="{E9213D61-5228-4355-B978-B4656C77655F}"/>
          </ac:picMkLst>
        </pc:picChg>
      </pc:sldChg>
      <pc:sldChg chg="modSp add modAnim">
        <pc:chgData name="Nguyen Chi Son" userId="606856d02e9d83ac" providerId="LiveId" clId="{FE6D2EBD-BF5B-44E5-8745-F36426A016FC}" dt="2021-10-21T19:45:34.923" v="4866"/>
        <pc:sldMkLst>
          <pc:docMk/>
          <pc:sldMk cId="446764494" sldId="741"/>
        </pc:sldMkLst>
        <pc:spChg chg="mod">
          <ac:chgData name="Nguyen Chi Son" userId="606856d02e9d83ac" providerId="LiveId" clId="{FE6D2EBD-BF5B-44E5-8745-F36426A016FC}" dt="2021-10-21T19:45:08.571" v="4860" actId="20577"/>
          <ac:spMkLst>
            <pc:docMk/>
            <pc:sldMk cId="446764494" sldId="741"/>
            <ac:spMk id="14" creationId="{A530074C-9975-4D4F-AC15-005B11433C74}"/>
          </ac:spMkLst>
        </pc:spChg>
      </pc:sldChg>
    </pc:docChg>
  </pc:docChgLst>
  <pc:docChgLst>
    <pc:chgData name="Nguyen Chi Son" userId="606856d02e9d83ac" providerId="LiveId" clId="{D5C34601-C6BA-4D13-9138-956295C7741D}"/>
    <pc:docChg chg="custSel addSld delSld modSld">
      <pc:chgData name="Nguyen Chi Son" userId="606856d02e9d83ac" providerId="LiveId" clId="{D5C34601-C6BA-4D13-9138-956295C7741D}" dt="2021-09-06T14:51:20.711" v="2113" actId="1035"/>
      <pc:docMkLst>
        <pc:docMk/>
      </pc:docMkLst>
      <pc:sldChg chg="modSp mod">
        <pc:chgData name="Nguyen Chi Son" userId="606856d02e9d83ac" providerId="LiveId" clId="{D5C34601-C6BA-4D13-9138-956295C7741D}" dt="2021-09-06T13:52:31.549" v="50" actId="20577"/>
        <pc:sldMkLst>
          <pc:docMk/>
          <pc:sldMk cId="2922349590" sldId="256"/>
        </pc:sldMkLst>
        <pc:spChg chg="mod">
          <ac:chgData name="Nguyen Chi Son" userId="606856d02e9d83ac" providerId="LiveId" clId="{D5C34601-C6BA-4D13-9138-956295C7741D}" dt="2021-09-06T13:52:31.549" v="50" actId="20577"/>
          <ac:spMkLst>
            <pc:docMk/>
            <pc:sldMk cId="2922349590" sldId="256"/>
            <ac:spMk id="136" creationId="{C574B640-0199-463F-87CA-8E3956B46E10}"/>
          </ac:spMkLst>
        </pc:spChg>
      </pc:sldChg>
      <pc:sldChg chg="modSp mod">
        <pc:chgData name="Nguyen Chi Son" userId="606856d02e9d83ac" providerId="LiveId" clId="{D5C34601-C6BA-4D13-9138-956295C7741D}" dt="2021-09-06T14:23:33.284" v="119" actId="20577"/>
        <pc:sldMkLst>
          <pc:docMk/>
          <pc:sldMk cId="2812505328" sldId="362"/>
        </pc:sldMkLst>
        <pc:spChg chg="mod">
          <ac:chgData name="Nguyen Chi Son" userId="606856d02e9d83ac" providerId="LiveId" clId="{D5C34601-C6BA-4D13-9138-956295C7741D}" dt="2021-09-06T14:23:33.284" v="119" actId="20577"/>
          <ac:spMkLst>
            <pc:docMk/>
            <pc:sldMk cId="2812505328" sldId="362"/>
            <ac:spMk id="2" creationId="{DAF08EC2-5D0D-48D9-855C-A59C0E5ED55B}"/>
          </ac:spMkLst>
        </pc:spChg>
      </pc:sldChg>
      <pc:sldChg chg="del">
        <pc:chgData name="Nguyen Chi Son" userId="606856d02e9d83ac" providerId="LiveId" clId="{D5C34601-C6BA-4D13-9138-956295C7741D}" dt="2021-09-06T14:37:50.332" v="511" actId="47"/>
        <pc:sldMkLst>
          <pc:docMk/>
          <pc:sldMk cId="3904192345" sldId="502"/>
        </pc:sldMkLst>
      </pc:sldChg>
      <pc:sldChg chg="modSp mod">
        <pc:chgData name="Nguyen Chi Son" userId="606856d02e9d83ac" providerId="LiveId" clId="{D5C34601-C6BA-4D13-9138-956295C7741D}" dt="2021-09-06T14:37:52.649" v="513" actId="20577"/>
        <pc:sldMkLst>
          <pc:docMk/>
          <pc:sldMk cId="402592958" sldId="540"/>
        </pc:sldMkLst>
        <pc:spChg chg="mod">
          <ac:chgData name="Nguyen Chi Son" userId="606856d02e9d83ac" providerId="LiveId" clId="{D5C34601-C6BA-4D13-9138-956295C7741D}" dt="2021-09-06T14:37:52.649" v="513" actId="20577"/>
          <ac:spMkLst>
            <pc:docMk/>
            <pc:sldMk cId="402592958" sldId="540"/>
            <ac:spMk id="3" creationId="{8CD51C9F-FCB0-4185-93E6-835FC05E1B10}"/>
          </ac:spMkLst>
        </pc:spChg>
      </pc:sldChg>
      <pc:sldChg chg="addSp delSp modSp mod">
        <pc:chgData name="Nguyen Chi Son" userId="606856d02e9d83ac" providerId="LiveId" clId="{D5C34601-C6BA-4D13-9138-956295C7741D}" dt="2021-09-06T14:29:45.509" v="363" actId="1076"/>
        <pc:sldMkLst>
          <pc:docMk/>
          <pc:sldMk cId="3298182474" sldId="547"/>
        </pc:sldMkLst>
        <pc:spChg chg="mod">
          <ac:chgData name="Nguyen Chi Son" userId="606856d02e9d83ac" providerId="LiveId" clId="{D5C34601-C6BA-4D13-9138-956295C7741D}" dt="2021-09-06T14:28:51.331" v="246" actId="20577"/>
          <ac:spMkLst>
            <pc:docMk/>
            <pc:sldMk cId="3298182474" sldId="547"/>
            <ac:spMk id="2" creationId="{BA8A6260-CA4B-46A9-A06E-C71EE59E6992}"/>
          </ac:spMkLst>
        </pc:spChg>
        <pc:spChg chg="del">
          <ac:chgData name="Nguyen Chi Son" userId="606856d02e9d83ac" providerId="LiveId" clId="{D5C34601-C6BA-4D13-9138-956295C7741D}" dt="2021-09-06T14:27:44.719" v="126" actId="478"/>
          <ac:spMkLst>
            <pc:docMk/>
            <pc:sldMk cId="3298182474" sldId="547"/>
            <ac:spMk id="8" creationId="{B5ECF9DA-747A-416C-815D-4FC1A623870D}"/>
          </ac:spMkLst>
        </pc:spChg>
        <pc:spChg chg="mod">
          <ac:chgData name="Nguyen Chi Son" userId="606856d02e9d83ac" providerId="LiveId" clId="{D5C34601-C6BA-4D13-9138-956295C7741D}" dt="2021-09-06T14:29:32.979" v="360" actId="1076"/>
          <ac:spMkLst>
            <pc:docMk/>
            <pc:sldMk cId="3298182474" sldId="547"/>
            <ac:spMk id="17" creationId="{388493A2-4842-4806-B794-C152AA81A7B8}"/>
          </ac:spMkLst>
        </pc:spChg>
        <pc:picChg chg="del">
          <ac:chgData name="Nguyen Chi Son" userId="606856d02e9d83ac" providerId="LiveId" clId="{D5C34601-C6BA-4D13-9138-956295C7741D}" dt="2021-09-06T14:23:36.207" v="120" actId="478"/>
          <ac:picMkLst>
            <pc:docMk/>
            <pc:sldMk cId="3298182474" sldId="547"/>
            <ac:picMk id="12" creationId="{E86000CD-A106-4EC9-924E-EFE7A5856A97}"/>
          </ac:picMkLst>
        </pc:picChg>
        <pc:picChg chg="del">
          <ac:chgData name="Nguyen Chi Son" userId="606856d02e9d83ac" providerId="LiveId" clId="{D5C34601-C6BA-4D13-9138-956295C7741D}" dt="2021-09-06T14:23:36.622" v="121" actId="478"/>
          <ac:picMkLst>
            <pc:docMk/>
            <pc:sldMk cId="3298182474" sldId="547"/>
            <ac:picMk id="14" creationId="{C3491FA7-778D-47B0-9063-B38D1B25DA3E}"/>
          </ac:picMkLst>
        </pc:picChg>
        <pc:picChg chg="add mod">
          <ac:chgData name="Nguyen Chi Son" userId="606856d02e9d83ac" providerId="LiveId" clId="{D5C34601-C6BA-4D13-9138-956295C7741D}" dt="2021-09-06T14:29:45.509" v="363" actId="1076"/>
          <ac:picMkLst>
            <pc:docMk/>
            <pc:sldMk cId="3298182474" sldId="547"/>
            <ac:picMk id="1026" creationId="{EDD9A895-A809-41BC-986F-C7E7E658DDD5}"/>
          </ac:picMkLst>
        </pc:picChg>
        <pc:cxnChg chg="del">
          <ac:chgData name="Nguyen Chi Son" userId="606856d02e9d83ac" providerId="LiveId" clId="{D5C34601-C6BA-4D13-9138-956295C7741D}" dt="2021-09-06T14:23:37.724" v="122" actId="478"/>
          <ac:cxnSpMkLst>
            <pc:docMk/>
            <pc:sldMk cId="3298182474" sldId="547"/>
            <ac:cxnSpMk id="16" creationId="{95ED8E70-BD19-4A6F-8F88-12DF99EBE0D3}"/>
          </ac:cxnSpMkLst>
        </pc:cxnChg>
      </pc:sldChg>
      <pc:sldChg chg="del">
        <pc:chgData name="Nguyen Chi Son" userId="606856d02e9d83ac" providerId="LiveId" clId="{D5C34601-C6BA-4D13-9138-956295C7741D}" dt="2021-09-06T14:37:50.332" v="511" actId="47"/>
        <pc:sldMkLst>
          <pc:docMk/>
          <pc:sldMk cId="2951639226" sldId="592"/>
        </pc:sldMkLst>
      </pc:sldChg>
      <pc:sldChg chg="modSp mod modAnim">
        <pc:chgData name="Nguyen Chi Son" userId="606856d02e9d83ac" providerId="LiveId" clId="{D5C34601-C6BA-4D13-9138-956295C7741D}" dt="2021-09-06T14:50:48.347" v="2048" actId="1036"/>
        <pc:sldMkLst>
          <pc:docMk/>
          <pc:sldMk cId="1953741841" sldId="596"/>
        </pc:sldMkLst>
        <pc:spChg chg="mod">
          <ac:chgData name="Nguyen Chi Son" userId="606856d02e9d83ac" providerId="LiveId" clId="{D5C34601-C6BA-4D13-9138-956295C7741D}" dt="2021-09-06T14:40:20.771" v="684" actId="20577"/>
          <ac:spMkLst>
            <pc:docMk/>
            <pc:sldMk cId="1953741841" sldId="596"/>
            <ac:spMk id="2" creationId="{BA8A6260-CA4B-46A9-A06E-C71EE59E6992}"/>
          </ac:spMkLst>
        </pc:spChg>
        <pc:spChg chg="mod">
          <ac:chgData name="Nguyen Chi Son" userId="606856d02e9d83ac" providerId="LiveId" clId="{D5C34601-C6BA-4D13-9138-956295C7741D}" dt="2021-09-06T14:50:48.347" v="2048" actId="1036"/>
          <ac:spMkLst>
            <pc:docMk/>
            <pc:sldMk cId="1953741841" sldId="596"/>
            <ac:spMk id="4" creationId="{0D159DDA-BA49-4E92-817D-8988A85A5610}"/>
          </ac:spMkLst>
        </pc:spChg>
        <pc:spChg chg="mod">
          <ac:chgData name="Nguyen Chi Son" userId="606856d02e9d83ac" providerId="LiveId" clId="{D5C34601-C6BA-4D13-9138-956295C7741D}" dt="2021-09-06T14:50:48.347" v="2048" actId="1036"/>
          <ac:spMkLst>
            <pc:docMk/>
            <pc:sldMk cId="1953741841" sldId="596"/>
            <ac:spMk id="5" creationId="{34B18095-2B84-439E-80AD-AC5D4586BEAA}"/>
          </ac:spMkLst>
        </pc:spChg>
        <pc:spChg chg="mod">
          <ac:chgData name="Nguyen Chi Son" userId="606856d02e9d83ac" providerId="LiveId" clId="{D5C34601-C6BA-4D13-9138-956295C7741D}" dt="2021-09-06T14:50:48.347" v="2048" actId="1036"/>
          <ac:spMkLst>
            <pc:docMk/>
            <pc:sldMk cId="1953741841" sldId="596"/>
            <ac:spMk id="11" creationId="{BB94417D-BA64-41A3-A335-F1084FC4EAAB}"/>
          </ac:spMkLst>
        </pc:spChg>
        <pc:spChg chg="mod">
          <ac:chgData name="Nguyen Chi Son" userId="606856d02e9d83ac" providerId="LiveId" clId="{D5C34601-C6BA-4D13-9138-956295C7741D}" dt="2021-09-06T14:50:48.347" v="2048" actId="1036"/>
          <ac:spMkLst>
            <pc:docMk/>
            <pc:sldMk cId="1953741841" sldId="596"/>
            <ac:spMk id="14" creationId="{47690167-AC03-4A6E-8A65-B47A2BE69ACA}"/>
          </ac:spMkLst>
        </pc:spChg>
      </pc:sldChg>
      <pc:sldChg chg="del">
        <pc:chgData name="Nguyen Chi Son" userId="606856d02e9d83ac" providerId="LiveId" clId="{D5C34601-C6BA-4D13-9138-956295C7741D}" dt="2021-09-06T14:37:50.332" v="511" actId="47"/>
        <pc:sldMkLst>
          <pc:docMk/>
          <pc:sldMk cId="3686938130" sldId="606"/>
        </pc:sldMkLst>
      </pc:sldChg>
      <pc:sldChg chg="del">
        <pc:chgData name="Nguyen Chi Son" userId="606856d02e9d83ac" providerId="LiveId" clId="{D5C34601-C6BA-4D13-9138-956295C7741D}" dt="2021-09-06T14:37:50.332" v="511" actId="47"/>
        <pc:sldMkLst>
          <pc:docMk/>
          <pc:sldMk cId="602911421" sldId="607"/>
        </pc:sldMkLst>
      </pc:sldChg>
      <pc:sldChg chg="del">
        <pc:chgData name="Nguyen Chi Son" userId="606856d02e9d83ac" providerId="LiveId" clId="{D5C34601-C6BA-4D13-9138-956295C7741D}" dt="2021-09-06T14:37:50.332" v="511" actId="47"/>
        <pc:sldMkLst>
          <pc:docMk/>
          <pc:sldMk cId="4132042067" sldId="608"/>
        </pc:sldMkLst>
      </pc:sldChg>
      <pc:sldChg chg="del">
        <pc:chgData name="Nguyen Chi Son" userId="606856d02e9d83ac" providerId="LiveId" clId="{D5C34601-C6BA-4D13-9138-956295C7741D}" dt="2021-09-06T14:37:50.332" v="511" actId="47"/>
        <pc:sldMkLst>
          <pc:docMk/>
          <pc:sldMk cId="2821762238" sldId="609"/>
        </pc:sldMkLst>
      </pc:sldChg>
      <pc:sldChg chg="del">
        <pc:chgData name="Nguyen Chi Son" userId="606856d02e9d83ac" providerId="LiveId" clId="{D5C34601-C6BA-4D13-9138-956295C7741D}" dt="2021-09-06T14:37:50.332" v="511" actId="47"/>
        <pc:sldMkLst>
          <pc:docMk/>
          <pc:sldMk cId="49150629" sldId="610"/>
        </pc:sldMkLst>
      </pc:sldChg>
      <pc:sldChg chg="del">
        <pc:chgData name="Nguyen Chi Son" userId="606856d02e9d83ac" providerId="LiveId" clId="{D5C34601-C6BA-4D13-9138-956295C7741D}" dt="2021-09-06T14:37:56.158" v="514" actId="47"/>
        <pc:sldMkLst>
          <pc:docMk/>
          <pc:sldMk cId="4006857089" sldId="611"/>
        </pc:sldMkLst>
      </pc:sldChg>
      <pc:sldChg chg="del">
        <pc:chgData name="Nguyen Chi Son" userId="606856d02e9d83ac" providerId="LiveId" clId="{D5C34601-C6BA-4D13-9138-956295C7741D}" dt="2021-09-06T14:37:56.158" v="514" actId="47"/>
        <pc:sldMkLst>
          <pc:docMk/>
          <pc:sldMk cId="3728400003" sldId="612"/>
        </pc:sldMkLst>
      </pc:sldChg>
      <pc:sldChg chg="del">
        <pc:chgData name="Nguyen Chi Son" userId="606856d02e9d83ac" providerId="LiveId" clId="{D5C34601-C6BA-4D13-9138-956295C7741D}" dt="2021-09-06T14:37:56.158" v="514" actId="47"/>
        <pc:sldMkLst>
          <pc:docMk/>
          <pc:sldMk cId="3553556330" sldId="613"/>
        </pc:sldMkLst>
      </pc:sldChg>
      <pc:sldChg chg="addSp delSp modSp add mod modAnim">
        <pc:chgData name="Nguyen Chi Son" userId="606856d02e9d83ac" providerId="LiveId" clId="{D5C34601-C6BA-4D13-9138-956295C7741D}" dt="2021-09-06T14:50:43.019" v="2009"/>
        <pc:sldMkLst>
          <pc:docMk/>
          <pc:sldMk cId="3023646297" sldId="614"/>
        </pc:sldMkLst>
        <pc:spChg chg="mod">
          <ac:chgData name="Nguyen Chi Son" userId="606856d02e9d83ac" providerId="LiveId" clId="{D5C34601-C6BA-4D13-9138-956295C7741D}" dt="2021-09-06T14:30:02.564" v="459" actId="20577"/>
          <ac:spMkLst>
            <pc:docMk/>
            <pc:sldMk cId="3023646297" sldId="614"/>
            <ac:spMk id="2" creationId="{BA8A6260-CA4B-46A9-A06E-C71EE59E6992}"/>
          </ac:spMkLst>
        </pc:spChg>
        <pc:spChg chg="del mod">
          <ac:chgData name="Nguyen Chi Son" userId="606856d02e9d83ac" providerId="LiveId" clId="{D5C34601-C6BA-4D13-9138-956295C7741D}" dt="2021-09-06T14:34:18.638" v="496" actId="478"/>
          <ac:spMkLst>
            <pc:docMk/>
            <pc:sldMk cId="3023646297" sldId="614"/>
            <ac:spMk id="17" creationId="{388493A2-4842-4806-B794-C152AA81A7B8}"/>
          </ac:spMkLst>
        </pc:spChg>
        <pc:picChg chg="add del mod">
          <ac:chgData name="Nguyen Chi Son" userId="606856d02e9d83ac" providerId="LiveId" clId="{D5C34601-C6BA-4D13-9138-956295C7741D}" dt="2021-09-06T14:32:34.523" v="465" actId="478"/>
          <ac:picMkLst>
            <pc:docMk/>
            <pc:sldMk cId="3023646297" sldId="614"/>
            <ac:picMk id="4" creationId="{372CF798-CA86-41DD-98CB-60775F39EA98}"/>
          </ac:picMkLst>
        </pc:picChg>
        <pc:picChg chg="add mod">
          <ac:chgData name="Nguyen Chi Son" userId="606856d02e9d83ac" providerId="LiveId" clId="{D5C34601-C6BA-4D13-9138-956295C7741D}" dt="2021-09-06T14:33:31.286" v="488" actId="1076"/>
          <ac:picMkLst>
            <pc:docMk/>
            <pc:sldMk cId="3023646297" sldId="614"/>
            <ac:picMk id="6" creationId="{E269BDB8-4EE1-4006-9980-3E5C1A545C65}"/>
          </ac:picMkLst>
        </pc:picChg>
        <pc:picChg chg="add mod">
          <ac:chgData name="Nguyen Chi Son" userId="606856d02e9d83ac" providerId="LiveId" clId="{D5C34601-C6BA-4D13-9138-956295C7741D}" dt="2021-09-06T14:33:43.771" v="493" actId="1076"/>
          <ac:picMkLst>
            <pc:docMk/>
            <pc:sldMk cId="3023646297" sldId="614"/>
            <ac:picMk id="8" creationId="{8D8DE69A-3E4D-4544-9BA1-7158EB0C0C4E}"/>
          </ac:picMkLst>
        </pc:picChg>
        <pc:picChg chg="add del mod">
          <ac:chgData name="Nguyen Chi Son" userId="606856d02e9d83ac" providerId="LiveId" clId="{D5C34601-C6BA-4D13-9138-956295C7741D}" dt="2021-09-06T14:36:45.162" v="504" actId="478"/>
          <ac:picMkLst>
            <pc:docMk/>
            <pc:sldMk cId="3023646297" sldId="614"/>
            <ac:picMk id="10" creationId="{4B3D55A0-D160-4E9D-8EE6-C59025930F1E}"/>
          </ac:picMkLst>
        </pc:picChg>
        <pc:picChg chg="add mod">
          <ac:chgData name="Nguyen Chi Son" userId="606856d02e9d83ac" providerId="LiveId" clId="{D5C34601-C6BA-4D13-9138-956295C7741D}" dt="2021-09-06T14:37:00.062" v="510" actId="1076"/>
          <ac:picMkLst>
            <pc:docMk/>
            <pc:sldMk cId="3023646297" sldId="614"/>
            <ac:picMk id="12" creationId="{9B9EC51C-3591-4FF4-ADDB-1CF1D9A9DD81}"/>
          </ac:picMkLst>
        </pc:picChg>
        <pc:picChg chg="del">
          <ac:chgData name="Nguyen Chi Son" userId="606856d02e9d83ac" providerId="LiveId" clId="{D5C34601-C6BA-4D13-9138-956295C7741D}" dt="2021-09-06T14:30:03.933" v="460" actId="478"/>
          <ac:picMkLst>
            <pc:docMk/>
            <pc:sldMk cId="3023646297" sldId="614"/>
            <ac:picMk id="1026" creationId="{EDD9A895-A809-41BC-986F-C7E7E658DDD5}"/>
          </ac:picMkLst>
        </pc:picChg>
      </pc:sldChg>
      <pc:sldChg chg="addSp modSp add mod modAnim">
        <pc:chgData name="Nguyen Chi Son" userId="606856d02e9d83ac" providerId="LiveId" clId="{D5C34601-C6BA-4D13-9138-956295C7741D}" dt="2021-09-06T14:51:20.711" v="2113" actId="1035"/>
        <pc:sldMkLst>
          <pc:docMk/>
          <pc:sldMk cId="3207193999" sldId="615"/>
        </pc:sldMkLst>
        <pc:spChg chg="mod">
          <ac:chgData name="Nguyen Chi Son" userId="606856d02e9d83ac" providerId="LiveId" clId="{D5C34601-C6BA-4D13-9138-956295C7741D}" dt="2021-09-06T14:50:59.047" v="2051" actId="14100"/>
          <ac:spMkLst>
            <pc:docMk/>
            <pc:sldMk cId="3207193999" sldId="615"/>
            <ac:spMk id="2" creationId="{BA8A6260-CA4B-46A9-A06E-C71EE59E6992}"/>
          </ac:spMkLst>
        </pc:spChg>
        <pc:spChg chg="mod">
          <ac:chgData name="Nguyen Chi Son" userId="606856d02e9d83ac" providerId="LiveId" clId="{D5C34601-C6BA-4D13-9138-956295C7741D}" dt="2021-09-06T14:51:12.642" v="2080" actId="1076"/>
          <ac:spMkLst>
            <pc:docMk/>
            <pc:sldMk cId="3207193999" sldId="615"/>
            <ac:spMk id="4" creationId="{0D159DDA-BA49-4E92-817D-8988A85A5610}"/>
          </ac:spMkLst>
        </pc:spChg>
        <pc:spChg chg="mod">
          <ac:chgData name="Nguyen Chi Son" userId="606856d02e9d83ac" providerId="LiveId" clId="{D5C34601-C6BA-4D13-9138-956295C7741D}" dt="2021-09-06T14:51:17.852" v="2090" actId="1076"/>
          <ac:spMkLst>
            <pc:docMk/>
            <pc:sldMk cId="3207193999" sldId="615"/>
            <ac:spMk id="5" creationId="{34B18095-2B84-439E-80AD-AC5D4586BEAA}"/>
          </ac:spMkLst>
        </pc:spChg>
        <pc:spChg chg="mod">
          <ac:chgData name="Nguyen Chi Son" userId="606856d02e9d83ac" providerId="LiveId" clId="{D5C34601-C6BA-4D13-9138-956295C7741D}" dt="2021-09-06T14:51:14.564" v="2089" actId="1035"/>
          <ac:spMkLst>
            <pc:docMk/>
            <pc:sldMk cId="3207193999" sldId="615"/>
            <ac:spMk id="11" creationId="{BB94417D-BA64-41A3-A335-F1084FC4EAAB}"/>
          </ac:spMkLst>
        </pc:spChg>
        <pc:spChg chg="mod">
          <ac:chgData name="Nguyen Chi Son" userId="606856d02e9d83ac" providerId="LiveId" clId="{D5C34601-C6BA-4D13-9138-956295C7741D}" dt="2021-09-06T14:51:20.711" v="2113" actId="1035"/>
          <ac:spMkLst>
            <pc:docMk/>
            <pc:sldMk cId="3207193999" sldId="615"/>
            <ac:spMk id="14" creationId="{47690167-AC03-4A6E-8A65-B47A2BE69ACA}"/>
          </ac:spMkLst>
        </pc:spChg>
        <pc:picChg chg="add mod">
          <ac:chgData name="Nguyen Chi Son" userId="606856d02e9d83ac" providerId="LiveId" clId="{D5C34601-C6BA-4D13-9138-956295C7741D}" dt="2021-09-06T14:50:55.327" v="2050" actId="1076"/>
          <ac:picMkLst>
            <pc:docMk/>
            <pc:sldMk cId="3207193999" sldId="615"/>
            <ac:picMk id="2050" creationId="{942CB1AA-121F-45BC-A561-D1223C38D2B1}"/>
          </ac:picMkLst>
        </pc:picChg>
      </pc:sldChg>
    </pc:docChg>
  </pc:docChgLst>
  <pc:docChgLst>
    <pc:chgData name="Nguyen Chi Son" userId="606856d02e9d83ac" providerId="LiveId" clId="{E7EF6AEB-BA8E-4587-9525-13AD8EB08D12}"/>
    <pc:docChg chg="undo custSel addSld delSld modSld">
      <pc:chgData name="Nguyen Chi Son" userId="606856d02e9d83ac" providerId="LiveId" clId="{E7EF6AEB-BA8E-4587-9525-13AD8EB08D12}" dt="2022-01-04T19:24:38.235" v="8339" actId="1076"/>
      <pc:docMkLst>
        <pc:docMk/>
      </pc:docMkLst>
      <pc:sldChg chg="modSp mod">
        <pc:chgData name="Nguyen Chi Son" userId="606856d02e9d83ac" providerId="LiveId" clId="{E7EF6AEB-BA8E-4587-9525-13AD8EB08D12}" dt="2022-01-04T13:36:15.275" v="63" actId="20577"/>
        <pc:sldMkLst>
          <pc:docMk/>
          <pc:sldMk cId="2922349590" sldId="256"/>
        </pc:sldMkLst>
        <pc:spChg chg="mod">
          <ac:chgData name="Nguyen Chi Son" userId="606856d02e9d83ac" providerId="LiveId" clId="{E7EF6AEB-BA8E-4587-9525-13AD8EB08D12}" dt="2022-01-04T13:36:15.275" v="63" actId="20577"/>
          <ac:spMkLst>
            <pc:docMk/>
            <pc:sldMk cId="2922349590" sldId="256"/>
            <ac:spMk id="5" creationId="{3A9CE0EE-E8A7-485D-B7B9-01588BB75C9D}"/>
          </ac:spMkLst>
        </pc:spChg>
        <pc:spChg chg="mod">
          <ac:chgData name="Nguyen Chi Son" userId="606856d02e9d83ac" providerId="LiveId" clId="{E7EF6AEB-BA8E-4587-9525-13AD8EB08D12}" dt="2022-01-04T13:36:06.861" v="46" actId="20577"/>
          <ac:spMkLst>
            <pc:docMk/>
            <pc:sldMk cId="2922349590" sldId="256"/>
            <ac:spMk id="136" creationId="{C574B640-0199-463F-87CA-8E3956B46E10}"/>
          </ac:spMkLst>
        </pc:spChg>
      </pc:sldChg>
      <pc:sldChg chg="modSp mod">
        <pc:chgData name="Nguyen Chi Son" userId="606856d02e9d83ac" providerId="LiveId" clId="{E7EF6AEB-BA8E-4587-9525-13AD8EB08D12}" dt="2022-01-04T14:25:30.551" v="1594" actId="20577"/>
        <pc:sldMkLst>
          <pc:docMk/>
          <pc:sldMk cId="3319126272" sldId="622"/>
        </pc:sldMkLst>
        <pc:spChg chg="mod">
          <ac:chgData name="Nguyen Chi Son" userId="606856d02e9d83ac" providerId="LiveId" clId="{E7EF6AEB-BA8E-4587-9525-13AD8EB08D12}" dt="2022-01-04T14:25:30.551" v="1594" actId="20577"/>
          <ac:spMkLst>
            <pc:docMk/>
            <pc:sldMk cId="3319126272" sldId="622"/>
            <ac:spMk id="2" creationId="{DAF08EC2-5D0D-48D9-855C-A59C0E5ED55B}"/>
          </ac:spMkLst>
        </pc:spChg>
      </pc:sldChg>
      <pc:sldChg chg="modSp mod">
        <pc:chgData name="Nguyen Chi Son" userId="606856d02e9d83ac" providerId="LiveId" clId="{E7EF6AEB-BA8E-4587-9525-13AD8EB08D12}" dt="2022-01-04T13:36:57.305" v="210" actId="1035"/>
        <pc:sldMkLst>
          <pc:docMk/>
          <pc:sldMk cId="1033004166" sldId="675"/>
        </pc:sldMkLst>
        <pc:spChg chg="mod">
          <ac:chgData name="Nguyen Chi Son" userId="606856d02e9d83ac" providerId="LiveId" clId="{E7EF6AEB-BA8E-4587-9525-13AD8EB08D12}" dt="2022-01-04T13:36:52.586" v="188" actId="20577"/>
          <ac:spMkLst>
            <pc:docMk/>
            <pc:sldMk cId="1033004166" sldId="675"/>
            <ac:spMk id="2" creationId="{DAF08EC2-5D0D-48D9-855C-A59C0E5ED55B}"/>
          </ac:spMkLst>
        </pc:spChg>
        <pc:spChg chg="mod">
          <ac:chgData name="Nguyen Chi Son" userId="606856d02e9d83ac" providerId="LiveId" clId="{E7EF6AEB-BA8E-4587-9525-13AD8EB08D12}" dt="2022-01-04T13:36:57.305" v="210" actId="1035"/>
          <ac:spMkLst>
            <pc:docMk/>
            <pc:sldMk cId="1033004166" sldId="675"/>
            <ac:spMk id="3" creationId="{8CD51C9F-FCB0-4185-93E6-835FC05E1B10}"/>
          </ac:spMkLst>
        </pc:spChg>
      </pc:sldChg>
      <pc:sldChg chg="addSp delSp modSp mod">
        <pc:chgData name="Nguyen Chi Son" userId="606856d02e9d83ac" providerId="LiveId" clId="{E7EF6AEB-BA8E-4587-9525-13AD8EB08D12}" dt="2022-01-04T14:20:45.766" v="952" actId="1076"/>
        <pc:sldMkLst>
          <pc:docMk/>
          <pc:sldMk cId="470225863" sldId="691"/>
        </pc:sldMkLst>
        <pc:spChg chg="mod">
          <ac:chgData name="Nguyen Chi Son" userId="606856d02e9d83ac" providerId="LiveId" clId="{E7EF6AEB-BA8E-4587-9525-13AD8EB08D12}" dt="2022-01-04T13:44:53.115" v="735" actId="20577"/>
          <ac:spMkLst>
            <pc:docMk/>
            <pc:sldMk cId="470225863" sldId="691"/>
            <ac:spMk id="2" creationId="{BA8A6260-CA4B-46A9-A06E-C71EE59E6992}"/>
          </ac:spMkLst>
        </pc:spChg>
        <pc:spChg chg="mod">
          <ac:chgData name="Nguyen Chi Son" userId="606856d02e9d83ac" providerId="LiveId" clId="{E7EF6AEB-BA8E-4587-9525-13AD8EB08D12}" dt="2022-01-04T14:20:37.910" v="950" actId="1076"/>
          <ac:spMkLst>
            <pc:docMk/>
            <pc:sldMk cId="470225863" sldId="691"/>
            <ac:spMk id="8" creationId="{3CBECDDA-DD7D-40DE-BAEC-AE6A41C5FC24}"/>
          </ac:spMkLst>
        </pc:spChg>
        <pc:spChg chg="add mod">
          <ac:chgData name="Nguyen Chi Son" userId="606856d02e9d83ac" providerId="LiveId" clId="{E7EF6AEB-BA8E-4587-9525-13AD8EB08D12}" dt="2022-01-04T14:20:40.525" v="951" actId="1076"/>
          <ac:spMkLst>
            <pc:docMk/>
            <pc:sldMk cId="470225863" sldId="691"/>
            <ac:spMk id="9" creationId="{8826F070-D5B0-4ECB-9256-68CEFEA84977}"/>
          </ac:spMkLst>
        </pc:spChg>
        <pc:spChg chg="add mod">
          <ac:chgData name="Nguyen Chi Son" userId="606856d02e9d83ac" providerId="LiveId" clId="{E7EF6AEB-BA8E-4587-9525-13AD8EB08D12}" dt="2022-01-04T14:20:45.766" v="952" actId="1076"/>
          <ac:spMkLst>
            <pc:docMk/>
            <pc:sldMk cId="470225863" sldId="691"/>
            <ac:spMk id="11" creationId="{72086FFA-A4E4-43D5-877C-B63DBE3E10B8}"/>
          </ac:spMkLst>
        </pc:spChg>
        <pc:picChg chg="add mod">
          <ac:chgData name="Nguyen Chi Son" userId="606856d02e9d83ac" providerId="LiveId" clId="{E7EF6AEB-BA8E-4587-9525-13AD8EB08D12}" dt="2022-01-04T14:20:35.422" v="949" actId="408"/>
          <ac:picMkLst>
            <pc:docMk/>
            <pc:sldMk cId="470225863" sldId="691"/>
            <ac:picMk id="4" creationId="{7EB7A1DA-ADC3-4D55-ACE6-EB1AB9694667}"/>
          </ac:picMkLst>
        </pc:picChg>
        <pc:picChg chg="del">
          <ac:chgData name="Nguyen Chi Son" userId="606856d02e9d83ac" providerId="LiveId" clId="{E7EF6AEB-BA8E-4587-9525-13AD8EB08D12}" dt="2022-01-04T13:37:07.976" v="211" actId="478"/>
          <ac:picMkLst>
            <pc:docMk/>
            <pc:sldMk cId="470225863" sldId="691"/>
            <ac:picMk id="6" creationId="{E60DAABF-DA31-4B77-AA30-EA46129E4E17}"/>
          </ac:picMkLst>
        </pc:picChg>
        <pc:picChg chg="add mod">
          <ac:chgData name="Nguyen Chi Son" userId="606856d02e9d83ac" providerId="LiveId" clId="{E7EF6AEB-BA8E-4587-9525-13AD8EB08D12}" dt="2022-01-04T14:20:30.374" v="948" actId="1076"/>
          <ac:picMkLst>
            <pc:docMk/>
            <pc:sldMk cId="470225863" sldId="691"/>
            <ac:picMk id="7" creationId="{B69685B3-442D-4C2C-BC47-BBA225FAF066}"/>
          </ac:picMkLst>
        </pc:picChg>
        <pc:picChg chg="del">
          <ac:chgData name="Nguyen Chi Son" userId="606856d02e9d83ac" providerId="LiveId" clId="{E7EF6AEB-BA8E-4587-9525-13AD8EB08D12}" dt="2022-01-04T13:37:08.538" v="212" actId="478"/>
          <ac:picMkLst>
            <pc:docMk/>
            <pc:sldMk cId="470225863" sldId="691"/>
            <ac:picMk id="10" creationId="{C4EB751C-FC18-4000-837F-174F47DB714B}"/>
          </ac:picMkLst>
        </pc:picChg>
        <pc:picChg chg="add mod modCrop">
          <ac:chgData name="Nguyen Chi Son" userId="606856d02e9d83ac" providerId="LiveId" clId="{E7EF6AEB-BA8E-4587-9525-13AD8EB08D12}" dt="2022-01-04T14:20:23.104" v="946" actId="1076"/>
          <ac:picMkLst>
            <pc:docMk/>
            <pc:sldMk cId="470225863" sldId="691"/>
            <ac:picMk id="13" creationId="{6E7A1011-0E67-4AA3-B8A1-FBA342BAEBED}"/>
          </ac:picMkLst>
        </pc:picChg>
        <pc:picChg chg="add del mod">
          <ac:chgData name="Nguyen Chi Son" userId="606856d02e9d83ac" providerId="LiveId" clId="{E7EF6AEB-BA8E-4587-9525-13AD8EB08D12}" dt="2022-01-04T14:19:58.396" v="934" actId="478"/>
          <ac:picMkLst>
            <pc:docMk/>
            <pc:sldMk cId="470225863" sldId="691"/>
            <ac:picMk id="1026" creationId="{B016C63C-86F8-4DF8-BED7-61274A93088D}"/>
          </ac:picMkLst>
        </pc:picChg>
      </pc:sldChg>
      <pc:sldChg chg="addSp delSp modSp mod modAnim">
        <pc:chgData name="Nguyen Chi Son" userId="606856d02e9d83ac" providerId="LiveId" clId="{E7EF6AEB-BA8E-4587-9525-13AD8EB08D12}" dt="2022-01-04T14:24:36.124" v="1536" actId="20577"/>
        <pc:sldMkLst>
          <pc:docMk/>
          <pc:sldMk cId="3964383563" sldId="722"/>
        </pc:sldMkLst>
        <pc:spChg chg="add mod">
          <ac:chgData name="Nguyen Chi Son" userId="606856d02e9d83ac" providerId="LiveId" clId="{E7EF6AEB-BA8E-4587-9525-13AD8EB08D12}" dt="2022-01-04T14:22:56.077" v="1364" actId="20577"/>
          <ac:spMkLst>
            <pc:docMk/>
            <pc:sldMk cId="3964383563" sldId="722"/>
            <ac:spMk id="8" creationId="{E86F1C73-114E-4535-882A-4E6BDD248A96}"/>
          </ac:spMkLst>
        </pc:spChg>
        <pc:spChg chg="add mod">
          <ac:chgData name="Nguyen Chi Son" userId="606856d02e9d83ac" providerId="LiveId" clId="{E7EF6AEB-BA8E-4587-9525-13AD8EB08D12}" dt="2022-01-04T14:24:36.124" v="1536" actId="20577"/>
          <ac:spMkLst>
            <pc:docMk/>
            <pc:sldMk cId="3964383563" sldId="722"/>
            <ac:spMk id="11" creationId="{2DABA96D-F810-408D-BF47-00AB309AACE6}"/>
          </ac:spMkLst>
        </pc:spChg>
        <pc:spChg chg="add mod">
          <ac:chgData name="Nguyen Chi Son" userId="606856d02e9d83ac" providerId="LiveId" clId="{E7EF6AEB-BA8E-4587-9525-13AD8EB08D12}" dt="2022-01-04T14:22:43.500" v="1275" actId="1076"/>
          <ac:spMkLst>
            <pc:docMk/>
            <pc:sldMk cId="3964383563" sldId="722"/>
            <ac:spMk id="12" creationId="{2B7E9FC3-2682-4544-A879-4409F8B8BA41}"/>
          </ac:spMkLst>
        </pc:spChg>
        <pc:spChg chg="mod">
          <ac:chgData name="Nguyen Chi Son" userId="606856d02e9d83ac" providerId="LiveId" clId="{E7EF6AEB-BA8E-4587-9525-13AD8EB08D12}" dt="2022-01-04T14:22:34.484" v="1273" actId="1035"/>
          <ac:spMkLst>
            <pc:docMk/>
            <pc:sldMk cId="3964383563" sldId="722"/>
            <ac:spMk id="14" creationId="{A530074C-9975-4D4F-AC15-005B11433C74}"/>
          </ac:spMkLst>
        </pc:spChg>
        <pc:spChg chg="mod">
          <ac:chgData name="Nguyen Chi Son" userId="606856d02e9d83ac" providerId="LiveId" clId="{E7EF6AEB-BA8E-4587-9525-13AD8EB08D12}" dt="2022-01-04T14:22:34.484" v="1273" actId="1035"/>
          <ac:spMkLst>
            <pc:docMk/>
            <pc:sldMk cId="3964383563" sldId="722"/>
            <ac:spMk id="15" creationId="{EC5263CE-BE2F-44C4-BD89-2666D2873C33}"/>
          </ac:spMkLst>
        </pc:spChg>
        <pc:spChg chg="mod">
          <ac:chgData name="Nguyen Chi Son" userId="606856d02e9d83ac" providerId="LiveId" clId="{E7EF6AEB-BA8E-4587-9525-13AD8EB08D12}" dt="2022-01-04T14:22:10.098" v="1116" actId="20577"/>
          <ac:spMkLst>
            <pc:docMk/>
            <pc:sldMk cId="3964383563" sldId="722"/>
            <ac:spMk id="19" creationId="{9C339D16-68E4-43C4-A62E-D0146138D23B}"/>
          </ac:spMkLst>
        </pc:spChg>
        <pc:picChg chg="del">
          <ac:chgData name="Nguyen Chi Son" userId="606856d02e9d83ac" providerId="LiveId" clId="{E7EF6AEB-BA8E-4587-9525-13AD8EB08D12}" dt="2022-01-04T14:22:11.713" v="1117" actId="478"/>
          <ac:picMkLst>
            <pc:docMk/>
            <pc:sldMk cId="3964383563" sldId="722"/>
            <ac:picMk id="7" creationId="{527DD534-EEF8-4ED1-A171-951E7AB10652}"/>
          </ac:picMkLst>
        </pc:picChg>
        <pc:picChg chg="add mod">
          <ac:chgData name="Nguyen Chi Son" userId="606856d02e9d83ac" providerId="LiveId" clId="{E7EF6AEB-BA8E-4587-9525-13AD8EB08D12}" dt="2022-01-04T14:22:43.500" v="1275" actId="1076"/>
          <ac:picMkLst>
            <pc:docMk/>
            <pc:sldMk cId="3964383563" sldId="722"/>
            <ac:picMk id="10" creationId="{7667FC2E-E650-4B39-937E-0463DA4243DD}"/>
          </ac:picMkLst>
        </pc:picChg>
      </pc:sldChg>
      <pc:sldChg chg="del">
        <pc:chgData name="Nguyen Chi Son" userId="606856d02e9d83ac" providerId="LiveId" clId="{E7EF6AEB-BA8E-4587-9525-13AD8EB08D12}" dt="2022-01-04T14:33:25.585" v="1695" actId="47"/>
        <pc:sldMkLst>
          <pc:docMk/>
          <pc:sldMk cId="51380808" sldId="746"/>
        </pc:sldMkLst>
      </pc:sldChg>
      <pc:sldChg chg="addSp delSp modSp mod">
        <pc:chgData name="Nguyen Chi Son" userId="606856d02e9d83ac" providerId="LiveId" clId="{E7EF6AEB-BA8E-4587-9525-13AD8EB08D12}" dt="2022-01-04T14:28:13.731" v="1694" actId="1035"/>
        <pc:sldMkLst>
          <pc:docMk/>
          <pc:sldMk cId="3267194069" sldId="747"/>
        </pc:sldMkLst>
        <pc:spChg chg="mod">
          <ac:chgData name="Nguyen Chi Son" userId="606856d02e9d83ac" providerId="LiveId" clId="{E7EF6AEB-BA8E-4587-9525-13AD8EB08D12}" dt="2022-01-04T14:28:08.639" v="1676" actId="20577"/>
          <ac:spMkLst>
            <pc:docMk/>
            <pc:sldMk cId="3267194069" sldId="747"/>
            <ac:spMk id="2" creationId="{BA8A6260-CA4B-46A9-A06E-C71EE59E6992}"/>
          </ac:spMkLst>
        </pc:spChg>
        <pc:spChg chg="del">
          <ac:chgData name="Nguyen Chi Son" userId="606856d02e9d83ac" providerId="LiveId" clId="{E7EF6AEB-BA8E-4587-9525-13AD8EB08D12}" dt="2022-01-04T14:26:14.487" v="1596" actId="478"/>
          <ac:spMkLst>
            <pc:docMk/>
            <pc:sldMk cId="3267194069" sldId="747"/>
            <ac:spMk id="8" creationId="{3CBECDDA-DD7D-40DE-BAEC-AE6A41C5FC24}"/>
          </ac:spMkLst>
        </pc:spChg>
        <pc:picChg chg="add mod">
          <ac:chgData name="Nguyen Chi Son" userId="606856d02e9d83ac" providerId="LiveId" clId="{E7EF6AEB-BA8E-4587-9525-13AD8EB08D12}" dt="2022-01-04T14:28:13.731" v="1694" actId="1035"/>
          <ac:picMkLst>
            <pc:docMk/>
            <pc:sldMk cId="3267194069" sldId="747"/>
            <ac:picMk id="4" creationId="{3CBDA1E3-644F-4AE2-87DE-4AD95E99ADB2}"/>
          </ac:picMkLst>
        </pc:picChg>
        <pc:picChg chg="del">
          <ac:chgData name="Nguyen Chi Son" userId="606856d02e9d83ac" providerId="LiveId" clId="{E7EF6AEB-BA8E-4587-9525-13AD8EB08D12}" dt="2022-01-04T14:25:33.860" v="1595" actId="478"/>
          <ac:picMkLst>
            <pc:docMk/>
            <pc:sldMk cId="3267194069" sldId="747"/>
            <ac:picMk id="9" creationId="{C38C869F-BFDF-46BB-97AF-76F256B3894B}"/>
          </ac:picMkLst>
        </pc:picChg>
      </pc:sldChg>
      <pc:sldChg chg="add del">
        <pc:chgData name="Nguyen Chi Son" userId="606856d02e9d83ac" providerId="LiveId" clId="{E7EF6AEB-BA8E-4587-9525-13AD8EB08D12}" dt="2022-01-04T14:21:46.074" v="971" actId="47"/>
        <pc:sldMkLst>
          <pc:docMk/>
          <pc:sldMk cId="752567401" sldId="748"/>
        </pc:sldMkLst>
      </pc:sldChg>
      <pc:sldChg chg="addSp delSp modSp add mod">
        <pc:chgData name="Nguyen Chi Son" userId="606856d02e9d83ac" providerId="LiveId" clId="{E7EF6AEB-BA8E-4587-9525-13AD8EB08D12}" dt="2022-01-04T14:21:33.604" v="970" actId="408"/>
        <pc:sldMkLst>
          <pc:docMk/>
          <pc:sldMk cId="1335251601" sldId="749"/>
        </pc:sldMkLst>
        <pc:spChg chg="mod">
          <ac:chgData name="Nguyen Chi Son" userId="606856d02e9d83ac" providerId="LiveId" clId="{E7EF6AEB-BA8E-4587-9525-13AD8EB08D12}" dt="2022-01-04T14:21:17.414" v="965" actId="1076"/>
          <ac:spMkLst>
            <pc:docMk/>
            <pc:sldMk cId="1335251601" sldId="749"/>
            <ac:spMk id="8" creationId="{3CBECDDA-DD7D-40DE-BAEC-AE6A41C5FC24}"/>
          </ac:spMkLst>
        </pc:spChg>
        <pc:spChg chg="mod">
          <ac:chgData name="Nguyen Chi Son" userId="606856d02e9d83ac" providerId="LiveId" clId="{E7EF6AEB-BA8E-4587-9525-13AD8EB08D12}" dt="2022-01-04T14:21:19.686" v="966" actId="1076"/>
          <ac:spMkLst>
            <pc:docMk/>
            <pc:sldMk cId="1335251601" sldId="749"/>
            <ac:spMk id="9" creationId="{8826F070-D5B0-4ECB-9256-68CEFEA84977}"/>
          </ac:spMkLst>
        </pc:spChg>
        <pc:spChg chg="mod">
          <ac:chgData name="Nguyen Chi Son" userId="606856d02e9d83ac" providerId="LiveId" clId="{E7EF6AEB-BA8E-4587-9525-13AD8EB08D12}" dt="2022-01-04T14:21:22.780" v="967" actId="1076"/>
          <ac:spMkLst>
            <pc:docMk/>
            <pc:sldMk cId="1335251601" sldId="749"/>
            <ac:spMk id="11" creationId="{72086FFA-A4E4-43D5-877C-B63DBE3E10B8}"/>
          </ac:spMkLst>
        </pc:spChg>
        <pc:picChg chg="del">
          <ac:chgData name="Nguyen Chi Son" userId="606856d02e9d83ac" providerId="LiveId" clId="{E7EF6AEB-BA8E-4587-9525-13AD8EB08D12}" dt="2022-01-04T13:53:46.419" v="835" actId="478"/>
          <ac:picMkLst>
            <pc:docMk/>
            <pc:sldMk cId="1335251601" sldId="749"/>
            <ac:picMk id="4" creationId="{7EB7A1DA-ADC3-4D55-ACE6-EB1AB9694667}"/>
          </ac:picMkLst>
        </pc:picChg>
        <pc:picChg chg="add mod modCrop">
          <ac:chgData name="Nguyen Chi Son" userId="606856d02e9d83ac" providerId="LiveId" clId="{E7EF6AEB-BA8E-4587-9525-13AD8EB08D12}" dt="2022-01-04T14:21:12.684" v="963" actId="554"/>
          <ac:picMkLst>
            <pc:docMk/>
            <pc:sldMk cId="1335251601" sldId="749"/>
            <ac:picMk id="5" creationId="{B4B0EC0B-7920-42B1-BB7C-402848169C9B}"/>
          </ac:picMkLst>
        </pc:picChg>
        <pc:picChg chg="del">
          <ac:chgData name="Nguyen Chi Son" userId="606856d02e9d83ac" providerId="LiveId" clId="{E7EF6AEB-BA8E-4587-9525-13AD8EB08D12}" dt="2022-01-04T13:53:47.044" v="836" actId="478"/>
          <ac:picMkLst>
            <pc:docMk/>
            <pc:sldMk cId="1335251601" sldId="749"/>
            <ac:picMk id="7" creationId="{B69685B3-442D-4C2C-BC47-BBA225FAF066}"/>
          </ac:picMkLst>
        </pc:picChg>
        <pc:picChg chg="add mod">
          <ac:chgData name="Nguyen Chi Son" userId="606856d02e9d83ac" providerId="LiveId" clId="{E7EF6AEB-BA8E-4587-9525-13AD8EB08D12}" dt="2022-01-04T14:21:33.604" v="970" actId="408"/>
          <ac:picMkLst>
            <pc:docMk/>
            <pc:sldMk cId="1335251601" sldId="749"/>
            <ac:picMk id="10" creationId="{415FB898-43A7-4E93-9651-A46D26E65843}"/>
          </ac:picMkLst>
        </pc:picChg>
        <pc:picChg chg="add mod">
          <ac:chgData name="Nguyen Chi Son" userId="606856d02e9d83ac" providerId="LiveId" clId="{E7EF6AEB-BA8E-4587-9525-13AD8EB08D12}" dt="2022-01-04T14:21:29.565" v="969" actId="1076"/>
          <ac:picMkLst>
            <pc:docMk/>
            <pc:sldMk cId="1335251601" sldId="749"/>
            <ac:picMk id="13" creationId="{62A8A23A-A2C0-4F04-98EB-050A856BBEBA}"/>
          </ac:picMkLst>
        </pc:picChg>
        <pc:picChg chg="del">
          <ac:chgData name="Nguyen Chi Son" userId="606856d02e9d83ac" providerId="LiveId" clId="{E7EF6AEB-BA8E-4587-9525-13AD8EB08D12}" dt="2022-01-04T13:53:45.997" v="834" actId="478"/>
          <ac:picMkLst>
            <pc:docMk/>
            <pc:sldMk cId="1335251601" sldId="749"/>
            <ac:picMk id="1026" creationId="{B016C63C-86F8-4DF8-BED7-61274A93088D}"/>
          </ac:picMkLst>
        </pc:picChg>
        <pc:picChg chg="add del">
          <ac:chgData name="Nguyen Chi Son" userId="606856d02e9d83ac" providerId="LiveId" clId="{E7EF6AEB-BA8E-4587-9525-13AD8EB08D12}" dt="2022-01-04T13:55:10.688" v="920"/>
          <ac:picMkLst>
            <pc:docMk/>
            <pc:sldMk cId="1335251601" sldId="749"/>
            <ac:picMk id="2050" creationId="{BF764BD0-1A52-49D4-8169-E41D977F112F}"/>
          </ac:picMkLst>
        </pc:picChg>
      </pc:sldChg>
      <pc:sldChg chg="modSp add mod">
        <pc:chgData name="Nguyen Chi Son" userId="606856d02e9d83ac" providerId="LiveId" clId="{E7EF6AEB-BA8E-4587-9525-13AD8EB08D12}" dt="2022-01-04T14:33:50.735" v="1823" actId="1035"/>
        <pc:sldMkLst>
          <pc:docMk/>
          <pc:sldMk cId="3650864165" sldId="750"/>
        </pc:sldMkLst>
        <pc:spChg chg="mod">
          <ac:chgData name="Nguyen Chi Son" userId="606856d02e9d83ac" providerId="LiveId" clId="{E7EF6AEB-BA8E-4587-9525-13AD8EB08D12}" dt="2022-01-04T14:33:44.918" v="1801" actId="20577"/>
          <ac:spMkLst>
            <pc:docMk/>
            <pc:sldMk cId="3650864165" sldId="750"/>
            <ac:spMk id="2" creationId="{DAF08EC2-5D0D-48D9-855C-A59C0E5ED55B}"/>
          </ac:spMkLst>
        </pc:spChg>
        <pc:spChg chg="mod">
          <ac:chgData name="Nguyen Chi Son" userId="606856d02e9d83ac" providerId="LiveId" clId="{E7EF6AEB-BA8E-4587-9525-13AD8EB08D12}" dt="2022-01-04T14:33:50.735" v="1823" actId="1035"/>
          <ac:spMkLst>
            <pc:docMk/>
            <pc:sldMk cId="3650864165" sldId="750"/>
            <ac:spMk id="3" creationId="{8CD51C9F-FCB0-4185-93E6-835FC05E1B10}"/>
          </ac:spMkLst>
        </pc:spChg>
      </pc:sldChg>
      <pc:sldChg chg="addSp delSp modSp add mod">
        <pc:chgData name="Nguyen Chi Son" userId="606856d02e9d83ac" providerId="LiveId" clId="{E7EF6AEB-BA8E-4587-9525-13AD8EB08D12}" dt="2022-01-04T15:08:38.720" v="4807" actId="1076"/>
        <pc:sldMkLst>
          <pc:docMk/>
          <pc:sldMk cId="3436966872" sldId="751"/>
        </pc:sldMkLst>
        <pc:spChg chg="mod">
          <ac:chgData name="Nguyen Chi Son" userId="606856d02e9d83ac" providerId="LiveId" clId="{E7EF6AEB-BA8E-4587-9525-13AD8EB08D12}" dt="2022-01-04T14:41:16.928" v="2360" actId="20577"/>
          <ac:spMkLst>
            <pc:docMk/>
            <pc:sldMk cId="3436966872" sldId="751"/>
            <ac:spMk id="2" creationId="{BA8A6260-CA4B-46A9-A06E-C71EE59E6992}"/>
          </ac:spMkLst>
        </pc:spChg>
        <pc:spChg chg="add mod">
          <ac:chgData name="Nguyen Chi Son" userId="606856d02e9d83ac" providerId="LiveId" clId="{E7EF6AEB-BA8E-4587-9525-13AD8EB08D12}" dt="2022-01-04T14:37:55.315" v="2328" actId="1036"/>
          <ac:spMkLst>
            <pc:docMk/>
            <pc:sldMk cId="3436966872" sldId="751"/>
            <ac:spMk id="5" creationId="{5FCB6675-D220-43C6-AA0B-F5516442E11D}"/>
          </ac:spMkLst>
        </pc:spChg>
        <pc:spChg chg="add del mod">
          <ac:chgData name="Nguyen Chi Son" userId="606856d02e9d83ac" providerId="LiveId" clId="{E7EF6AEB-BA8E-4587-9525-13AD8EB08D12}" dt="2022-01-04T14:39:14.302" v="2348" actId="478"/>
          <ac:spMkLst>
            <pc:docMk/>
            <pc:sldMk cId="3436966872" sldId="751"/>
            <ac:spMk id="7" creationId="{01D0E921-EBC6-4F7A-83A8-7008DB49EBC4}"/>
          </ac:spMkLst>
        </pc:spChg>
        <pc:picChg chg="del">
          <ac:chgData name="Nguyen Chi Son" userId="606856d02e9d83ac" providerId="LiveId" clId="{E7EF6AEB-BA8E-4587-9525-13AD8EB08D12}" dt="2022-01-04T14:33:55.714" v="1825" actId="478"/>
          <ac:picMkLst>
            <pc:docMk/>
            <pc:sldMk cId="3436966872" sldId="751"/>
            <ac:picMk id="4" creationId="{3CBDA1E3-644F-4AE2-87DE-4AD95E99ADB2}"/>
          </ac:picMkLst>
        </pc:picChg>
        <pc:picChg chg="add mod">
          <ac:chgData name="Nguyen Chi Son" userId="606856d02e9d83ac" providerId="LiveId" clId="{E7EF6AEB-BA8E-4587-9525-13AD8EB08D12}" dt="2022-01-04T15:08:38.720" v="4807" actId="1076"/>
          <ac:picMkLst>
            <pc:docMk/>
            <pc:sldMk cId="3436966872" sldId="751"/>
            <ac:picMk id="6" creationId="{D0BDBCB4-707C-43CE-931D-64180D957F7B}"/>
          </ac:picMkLst>
        </pc:picChg>
        <pc:picChg chg="add mod">
          <ac:chgData name="Nguyen Chi Son" userId="606856d02e9d83ac" providerId="LiveId" clId="{E7EF6AEB-BA8E-4587-9525-13AD8EB08D12}" dt="2022-01-04T14:40:25.465" v="2354" actId="1076"/>
          <ac:picMkLst>
            <pc:docMk/>
            <pc:sldMk cId="3436966872" sldId="751"/>
            <ac:picMk id="3074" creationId="{A1C279AF-79C4-4051-B123-E9D2732A0C21}"/>
          </ac:picMkLst>
        </pc:picChg>
      </pc:sldChg>
      <pc:sldChg chg="addSp delSp modSp add mod">
        <pc:chgData name="Nguyen Chi Son" userId="606856d02e9d83ac" providerId="LiveId" clId="{E7EF6AEB-BA8E-4587-9525-13AD8EB08D12}" dt="2022-01-04T15:01:39.772" v="4787" actId="1076"/>
        <pc:sldMkLst>
          <pc:docMk/>
          <pc:sldMk cId="2207813376" sldId="752"/>
        </pc:sldMkLst>
        <pc:spChg chg="mod">
          <ac:chgData name="Nguyen Chi Son" userId="606856d02e9d83ac" providerId="LiveId" clId="{E7EF6AEB-BA8E-4587-9525-13AD8EB08D12}" dt="2022-01-04T14:44:27.918" v="3514" actId="20577"/>
          <ac:spMkLst>
            <pc:docMk/>
            <pc:sldMk cId="2207813376" sldId="752"/>
            <ac:spMk id="2" creationId="{BA8A6260-CA4B-46A9-A06E-C71EE59E6992}"/>
          </ac:spMkLst>
        </pc:spChg>
        <pc:spChg chg="mod">
          <ac:chgData name="Nguyen Chi Son" userId="606856d02e9d83ac" providerId="LiveId" clId="{E7EF6AEB-BA8E-4587-9525-13AD8EB08D12}" dt="2022-01-04T15:01:21.637" v="4781" actId="1076"/>
          <ac:spMkLst>
            <pc:docMk/>
            <pc:sldMk cId="2207813376" sldId="752"/>
            <ac:spMk id="5" creationId="{5FCB6675-D220-43C6-AA0B-F5516442E11D}"/>
          </ac:spMkLst>
        </pc:spChg>
        <pc:spChg chg="add mod">
          <ac:chgData name="Nguyen Chi Son" userId="606856d02e9d83ac" providerId="LiveId" clId="{E7EF6AEB-BA8E-4587-9525-13AD8EB08D12}" dt="2022-01-04T15:01:39.772" v="4787" actId="1076"/>
          <ac:spMkLst>
            <pc:docMk/>
            <pc:sldMk cId="2207813376" sldId="752"/>
            <ac:spMk id="7" creationId="{29173375-2B80-44C2-B311-A0CEA888BCFE}"/>
          </ac:spMkLst>
        </pc:spChg>
        <pc:picChg chg="del">
          <ac:chgData name="Nguyen Chi Son" userId="606856d02e9d83ac" providerId="LiveId" clId="{E7EF6AEB-BA8E-4587-9525-13AD8EB08D12}" dt="2022-01-04T14:40:37.834" v="2356" actId="478"/>
          <ac:picMkLst>
            <pc:docMk/>
            <pc:sldMk cId="2207813376" sldId="752"/>
            <ac:picMk id="6" creationId="{D0BDBCB4-707C-43CE-931D-64180D957F7B}"/>
          </ac:picMkLst>
        </pc:picChg>
        <pc:picChg chg="del">
          <ac:chgData name="Nguyen Chi Son" userId="606856d02e9d83ac" providerId="LiveId" clId="{E7EF6AEB-BA8E-4587-9525-13AD8EB08D12}" dt="2022-01-04T14:40:38.297" v="2357" actId="478"/>
          <ac:picMkLst>
            <pc:docMk/>
            <pc:sldMk cId="2207813376" sldId="752"/>
            <ac:picMk id="3074" creationId="{A1C279AF-79C4-4051-B123-E9D2732A0C21}"/>
          </ac:picMkLst>
        </pc:picChg>
        <pc:picChg chg="add mod">
          <ac:chgData name="Nguyen Chi Son" userId="606856d02e9d83ac" providerId="LiveId" clId="{E7EF6AEB-BA8E-4587-9525-13AD8EB08D12}" dt="2022-01-04T15:01:02.701" v="4776" actId="1076"/>
          <ac:picMkLst>
            <pc:docMk/>
            <pc:sldMk cId="2207813376" sldId="752"/>
            <ac:picMk id="4098" creationId="{D38CE19D-4AA2-4C4E-83CD-3CBF6D1D7523}"/>
          </ac:picMkLst>
        </pc:picChg>
        <pc:picChg chg="add mod">
          <ac:chgData name="Nguyen Chi Son" userId="606856d02e9d83ac" providerId="LiveId" clId="{E7EF6AEB-BA8E-4587-9525-13AD8EB08D12}" dt="2022-01-04T15:01:34.453" v="4785" actId="1076"/>
          <ac:picMkLst>
            <pc:docMk/>
            <pc:sldMk cId="2207813376" sldId="752"/>
            <ac:picMk id="4100" creationId="{52861F21-E9C5-4CDF-AA81-4D13515989BA}"/>
          </ac:picMkLst>
        </pc:picChg>
      </pc:sldChg>
      <pc:sldChg chg="addSp modSp add modAnim">
        <pc:chgData name="Nguyen Chi Son" userId="606856d02e9d83ac" providerId="LiveId" clId="{E7EF6AEB-BA8E-4587-9525-13AD8EB08D12}" dt="2022-01-04T14:43:23.103" v="3174" actId="20577"/>
        <pc:sldMkLst>
          <pc:docMk/>
          <pc:sldMk cId="1058621928" sldId="753"/>
        </pc:sldMkLst>
        <pc:spChg chg="mod">
          <ac:chgData name="Nguyen Chi Son" userId="606856d02e9d83ac" providerId="LiveId" clId="{E7EF6AEB-BA8E-4587-9525-13AD8EB08D12}" dt="2022-01-04T14:42:46.415" v="2884" actId="20577"/>
          <ac:spMkLst>
            <pc:docMk/>
            <pc:sldMk cId="1058621928" sldId="753"/>
            <ac:spMk id="8" creationId="{E86F1C73-114E-4535-882A-4E6BDD248A96}"/>
          </ac:spMkLst>
        </pc:spChg>
        <pc:spChg chg="add mod">
          <ac:chgData name="Nguyen Chi Son" userId="606856d02e9d83ac" providerId="LiveId" clId="{E7EF6AEB-BA8E-4587-9525-13AD8EB08D12}" dt="2022-01-04T14:43:11.071" v="3064" actId="20577"/>
          <ac:spMkLst>
            <pc:docMk/>
            <pc:sldMk cId="1058621928" sldId="753"/>
            <ac:spMk id="13" creationId="{C9A206A8-2B66-4548-9099-3F2498D51108}"/>
          </ac:spMkLst>
        </pc:spChg>
        <pc:spChg chg="mod">
          <ac:chgData name="Nguyen Chi Son" userId="606856d02e9d83ac" providerId="LiveId" clId="{E7EF6AEB-BA8E-4587-9525-13AD8EB08D12}" dt="2022-01-04T14:42:03.637" v="2680" actId="20577"/>
          <ac:spMkLst>
            <pc:docMk/>
            <pc:sldMk cId="1058621928" sldId="753"/>
            <ac:spMk id="14" creationId="{A530074C-9975-4D4F-AC15-005B11433C74}"/>
          </ac:spMkLst>
        </pc:spChg>
        <pc:spChg chg="add mod">
          <ac:chgData name="Nguyen Chi Son" userId="606856d02e9d83ac" providerId="LiveId" clId="{E7EF6AEB-BA8E-4587-9525-13AD8EB08D12}" dt="2022-01-04T14:43:23.103" v="3174" actId="20577"/>
          <ac:spMkLst>
            <pc:docMk/>
            <pc:sldMk cId="1058621928" sldId="753"/>
            <ac:spMk id="17" creationId="{618BD33E-6EAC-475E-A201-1F19B442E18E}"/>
          </ac:spMkLst>
        </pc:spChg>
        <pc:spChg chg="add mod">
          <ac:chgData name="Nguyen Chi Son" userId="606856d02e9d83ac" providerId="LiveId" clId="{E7EF6AEB-BA8E-4587-9525-13AD8EB08D12}" dt="2022-01-04T14:42:52.992" v="2886" actId="1076"/>
          <ac:spMkLst>
            <pc:docMk/>
            <pc:sldMk cId="1058621928" sldId="753"/>
            <ac:spMk id="18" creationId="{FD9A0B06-7583-4A0C-AAFD-6B18194B0B3F}"/>
          </ac:spMkLst>
        </pc:spChg>
        <pc:spChg chg="mod">
          <ac:chgData name="Nguyen Chi Son" userId="606856d02e9d83ac" providerId="LiveId" clId="{E7EF6AEB-BA8E-4587-9525-13AD8EB08D12}" dt="2022-01-04T14:42:17.607" v="2756" actId="20577"/>
          <ac:spMkLst>
            <pc:docMk/>
            <pc:sldMk cId="1058621928" sldId="753"/>
            <ac:spMk id="19" creationId="{9C339D16-68E4-43C4-A62E-D0146138D23B}"/>
          </ac:spMkLst>
        </pc:spChg>
        <pc:picChg chg="add mod">
          <ac:chgData name="Nguyen Chi Son" userId="606856d02e9d83ac" providerId="LiveId" clId="{E7EF6AEB-BA8E-4587-9525-13AD8EB08D12}" dt="2022-01-04T14:42:52.992" v="2886" actId="1076"/>
          <ac:picMkLst>
            <pc:docMk/>
            <pc:sldMk cId="1058621928" sldId="753"/>
            <ac:picMk id="16" creationId="{0EE283B1-C85A-4092-AAB8-8195305196F9}"/>
          </ac:picMkLst>
        </pc:picChg>
      </pc:sldChg>
      <pc:sldChg chg="delSp modSp add modAnim">
        <pc:chgData name="Nguyen Chi Son" userId="606856d02e9d83ac" providerId="LiveId" clId="{E7EF6AEB-BA8E-4587-9525-13AD8EB08D12}" dt="2022-01-04T14:43:53.404" v="3382" actId="20577"/>
        <pc:sldMkLst>
          <pc:docMk/>
          <pc:sldMk cId="709018180" sldId="754"/>
        </pc:sldMkLst>
        <pc:spChg chg="del">
          <ac:chgData name="Nguyen Chi Son" userId="606856d02e9d83ac" providerId="LiveId" clId="{E7EF6AEB-BA8E-4587-9525-13AD8EB08D12}" dt="2022-01-04T14:43:28.478" v="3176" actId="478"/>
          <ac:spMkLst>
            <pc:docMk/>
            <pc:sldMk cId="709018180" sldId="754"/>
            <ac:spMk id="8" creationId="{E86F1C73-114E-4535-882A-4E6BDD248A96}"/>
          </ac:spMkLst>
        </pc:spChg>
        <pc:spChg chg="del">
          <ac:chgData name="Nguyen Chi Son" userId="606856d02e9d83ac" providerId="LiveId" clId="{E7EF6AEB-BA8E-4587-9525-13AD8EB08D12}" dt="2022-01-04T14:43:28.478" v="3176" actId="478"/>
          <ac:spMkLst>
            <pc:docMk/>
            <pc:sldMk cId="709018180" sldId="754"/>
            <ac:spMk id="11" creationId="{2DABA96D-F810-408D-BF47-00AB309AACE6}"/>
          </ac:spMkLst>
        </pc:spChg>
        <pc:spChg chg="del">
          <ac:chgData name="Nguyen Chi Son" userId="606856d02e9d83ac" providerId="LiveId" clId="{E7EF6AEB-BA8E-4587-9525-13AD8EB08D12}" dt="2022-01-04T14:43:28.478" v="3176" actId="478"/>
          <ac:spMkLst>
            <pc:docMk/>
            <pc:sldMk cId="709018180" sldId="754"/>
            <ac:spMk id="12" creationId="{2B7E9FC3-2682-4544-A879-4409F8B8BA41}"/>
          </ac:spMkLst>
        </pc:spChg>
        <pc:spChg chg="del">
          <ac:chgData name="Nguyen Chi Son" userId="606856d02e9d83ac" providerId="LiveId" clId="{E7EF6AEB-BA8E-4587-9525-13AD8EB08D12}" dt="2022-01-04T14:43:28.478" v="3176" actId="478"/>
          <ac:spMkLst>
            <pc:docMk/>
            <pc:sldMk cId="709018180" sldId="754"/>
            <ac:spMk id="13" creationId="{C9A206A8-2B66-4548-9099-3F2498D51108}"/>
          </ac:spMkLst>
        </pc:spChg>
        <pc:spChg chg="del">
          <ac:chgData name="Nguyen Chi Son" userId="606856d02e9d83ac" providerId="LiveId" clId="{E7EF6AEB-BA8E-4587-9525-13AD8EB08D12}" dt="2022-01-04T14:43:28.478" v="3176" actId="478"/>
          <ac:spMkLst>
            <pc:docMk/>
            <pc:sldMk cId="709018180" sldId="754"/>
            <ac:spMk id="17" creationId="{618BD33E-6EAC-475E-A201-1F19B442E18E}"/>
          </ac:spMkLst>
        </pc:spChg>
        <pc:spChg chg="del">
          <ac:chgData name="Nguyen Chi Son" userId="606856d02e9d83ac" providerId="LiveId" clId="{E7EF6AEB-BA8E-4587-9525-13AD8EB08D12}" dt="2022-01-04T14:43:28.478" v="3176" actId="478"/>
          <ac:spMkLst>
            <pc:docMk/>
            <pc:sldMk cId="709018180" sldId="754"/>
            <ac:spMk id="18" creationId="{FD9A0B06-7583-4A0C-AAFD-6B18194B0B3F}"/>
          </ac:spMkLst>
        </pc:spChg>
        <pc:spChg chg="mod">
          <ac:chgData name="Nguyen Chi Son" userId="606856d02e9d83ac" providerId="LiveId" clId="{E7EF6AEB-BA8E-4587-9525-13AD8EB08D12}" dt="2022-01-04T14:43:53.404" v="3382" actId="20577"/>
          <ac:spMkLst>
            <pc:docMk/>
            <pc:sldMk cId="709018180" sldId="754"/>
            <ac:spMk id="19" creationId="{9C339D16-68E4-43C4-A62E-D0146138D23B}"/>
          </ac:spMkLst>
        </pc:spChg>
        <pc:picChg chg="del">
          <ac:chgData name="Nguyen Chi Son" userId="606856d02e9d83ac" providerId="LiveId" clId="{E7EF6AEB-BA8E-4587-9525-13AD8EB08D12}" dt="2022-01-04T14:43:28.478" v="3176" actId="478"/>
          <ac:picMkLst>
            <pc:docMk/>
            <pc:sldMk cId="709018180" sldId="754"/>
            <ac:picMk id="10" creationId="{7667FC2E-E650-4B39-937E-0463DA4243DD}"/>
          </ac:picMkLst>
        </pc:picChg>
        <pc:picChg chg="del">
          <ac:chgData name="Nguyen Chi Son" userId="606856d02e9d83ac" providerId="LiveId" clId="{E7EF6AEB-BA8E-4587-9525-13AD8EB08D12}" dt="2022-01-04T14:43:28.478" v="3176" actId="478"/>
          <ac:picMkLst>
            <pc:docMk/>
            <pc:sldMk cId="709018180" sldId="754"/>
            <ac:picMk id="16" creationId="{0EE283B1-C85A-4092-AAB8-8195305196F9}"/>
          </ac:picMkLst>
        </pc:picChg>
      </pc:sldChg>
      <pc:sldChg chg="addSp delSp modSp add mod">
        <pc:chgData name="Nguyen Chi Son" userId="606856d02e9d83ac" providerId="LiveId" clId="{E7EF6AEB-BA8E-4587-9525-13AD8EB08D12}" dt="2022-01-04T15:02:22.822" v="4805" actId="1035"/>
        <pc:sldMkLst>
          <pc:docMk/>
          <pc:sldMk cId="2854865858" sldId="755"/>
        </pc:sldMkLst>
        <pc:spChg chg="mod">
          <ac:chgData name="Nguyen Chi Son" userId="606856d02e9d83ac" providerId="LiveId" clId="{E7EF6AEB-BA8E-4587-9525-13AD8EB08D12}" dt="2022-01-04T15:02:22.822" v="4805" actId="1035"/>
          <ac:spMkLst>
            <pc:docMk/>
            <pc:sldMk cId="2854865858" sldId="755"/>
            <ac:spMk id="5" creationId="{5FCB6675-D220-43C6-AA0B-F5516442E11D}"/>
          </ac:spMkLst>
        </pc:spChg>
        <pc:spChg chg="mod">
          <ac:chgData name="Nguyen Chi Son" userId="606856d02e9d83ac" providerId="LiveId" clId="{E7EF6AEB-BA8E-4587-9525-13AD8EB08D12}" dt="2022-01-04T15:02:22.822" v="4805" actId="1035"/>
          <ac:spMkLst>
            <pc:docMk/>
            <pc:sldMk cId="2854865858" sldId="755"/>
            <ac:spMk id="7" creationId="{29173375-2B80-44C2-B311-A0CEA888BCFE}"/>
          </ac:spMkLst>
        </pc:spChg>
        <pc:picChg chg="del">
          <ac:chgData name="Nguyen Chi Son" userId="606856d02e9d83ac" providerId="LiveId" clId="{E7EF6AEB-BA8E-4587-9525-13AD8EB08D12}" dt="2022-01-04T14:53:52.067" v="4076" actId="478"/>
          <ac:picMkLst>
            <pc:docMk/>
            <pc:sldMk cId="2854865858" sldId="755"/>
            <ac:picMk id="4098" creationId="{D38CE19D-4AA2-4C4E-83CD-3CBF6D1D7523}"/>
          </ac:picMkLst>
        </pc:picChg>
        <pc:picChg chg="del">
          <ac:chgData name="Nguyen Chi Son" userId="606856d02e9d83ac" providerId="LiveId" clId="{E7EF6AEB-BA8E-4587-9525-13AD8EB08D12}" dt="2022-01-04T14:53:54.164" v="4077" actId="478"/>
          <ac:picMkLst>
            <pc:docMk/>
            <pc:sldMk cId="2854865858" sldId="755"/>
            <ac:picMk id="4100" creationId="{52861F21-E9C5-4CDF-AA81-4D13515989BA}"/>
          </ac:picMkLst>
        </pc:picChg>
        <pc:picChg chg="add mod">
          <ac:chgData name="Nguyen Chi Son" userId="606856d02e9d83ac" providerId="LiveId" clId="{E7EF6AEB-BA8E-4587-9525-13AD8EB08D12}" dt="2022-01-04T15:01:50.284" v="4790" actId="1076"/>
          <ac:picMkLst>
            <pc:docMk/>
            <pc:sldMk cId="2854865858" sldId="755"/>
            <ac:picMk id="5122" creationId="{CF762C25-6925-4BEB-9481-486CEFA0A7C1}"/>
          </ac:picMkLst>
        </pc:picChg>
        <pc:picChg chg="add mod">
          <ac:chgData name="Nguyen Chi Son" userId="606856d02e9d83ac" providerId="LiveId" clId="{E7EF6AEB-BA8E-4587-9525-13AD8EB08D12}" dt="2022-01-04T15:02:02.740" v="4794" actId="1076"/>
          <ac:picMkLst>
            <pc:docMk/>
            <pc:sldMk cId="2854865858" sldId="755"/>
            <ac:picMk id="5124" creationId="{558BC4D8-AE6D-4B3B-9CDC-979D9E9584DD}"/>
          </ac:picMkLst>
        </pc:picChg>
      </pc:sldChg>
      <pc:sldChg chg="modSp add">
        <pc:chgData name="Nguyen Chi Son" userId="606856d02e9d83ac" providerId="LiveId" clId="{E7EF6AEB-BA8E-4587-9525-13AD8EB08D12}" dt="2022-01-04T15:10:31.817" v="5325" actId="20577"/>
        <pc:sldMkLst>
          <pc:docMk/>
          <pc:sldMk cId="3015010201" sldId="756"/>
        </pc:sldMkLst>
        <pc:spChg chg="mod">
          <ac:chgData name="Nguyen Chi Son" userId="606856d02e9d83ac" providerId="LiveId" clId="{E7EF6AEB-BA8E-4587-9525-13AD8EB08D12}" dt="2022-01-04T15:10:10.715" v="5122" actId="20577"/>
          <ac:spMkLst>
            <pc:docMk/>
            <pc:sldMk cId="3015010201" sldId="756"/>
            <ac:spMk id="8" creationId="{E86F1C73-114E-4535-882A-4E6BDD248A96}"/>
          </ac:spMkLst>
        </pc:spChg>
        <pc:spChg chg="mod">
          <ac:chgData name="Nguyen Chi Son" userId="606856d02e9d83ac" providerId="LiveId" clId="{E7EF6AEB-BA8E-4587-9525-13AD8EB08D12}" dt="2022-01-04T15:10:31.817" v="5325" actId="20577"/>
          <ac:spMkLst>
            <pc:docMk/>
            <pc:sldMk cId="3015010201" sldId="756"/>
            <ac:spMk id="13" creationId="{C9A206A8-2B66-4548-9099-3F2498D51108}"/>
          </ac:spMkLst>
        </pc:spChg>
        <pc:spChg chg="mod">
          <ac:chgData name="Nguyen Chi Son" userId="606856d02e9d83ac" providerId="LiveId" clId="{E7EF6AEB-BA8E-4587-9525-13AD8EB08D12}" dt="2022-01-04T15:09:49.844" v="4937" actId="20577"/>
          <ac:spMkLst>
            <pc:docMk/>
            <pc:sldMk cId="3015010201" sldId="756"/>
            <ac:spMk id="19" creationId="{9C339D16-68E4-43C4-A62E-D0146138D23B}"/>
          </ac:spMkLst>
        </pc:spChg>
      </pc:sldChg>
      <pc:sldChg chg="delSp modSp add modAnim">
        <pc:chgData name="Nguyen Chi Son" userId="606856d02e9d83ac" providerId="LiveId" clId="{E7EF6AEB-BA8E-4587-9525-13AD8EB08D12}" dt="2022-01-04T15:10:54.417" v="5469" actId="478"/>
        <pc:sldMkLst>
          <pc:docMk/>
          <pc:sldMk cId="4140275113" sldId="757"/>
        </pc:sldMkLst>
        <pc:spChg chg="del">
          <ac:chgData name="Nguyen Chi Son" userId="606856d02e9d83ac" providerId="LiveId" clId="{E7EF6AEB-BA8E-4587-9525-13AD8EB08D12}" dt="2022-01-04T15:10:54.417" v="5469" actId="478"/>
          <ac:spMkLst>
            <pc:docMk/>
            <pc:sldMk cId="4140275113" sldId="757"/>
            <ac:spMk id="8" creationId="{E86F1C73-114E-4535-882A-4E6BDD248A96}"/>
          </ac:spMkLst>
        </pc:spChg>
        <pc:spChg chg="del">
          <ac:chgData name="Nguyen Chi Son" userId="606856d02e9d83ac" providerId="LiveId" clId="{E7EF6AEB-BA8E-4587-9525-13AD8EB08D12}" dt="2022-01-04T15:10:54.417" v="5469" actId="478"/>
          <ac:spMkLst>
            <pc:docMk/>
            <pc:sldMk cId="4140275113" sldId="757"/>
            <ac:spMk id="11" creationId="{2DABA96D-F810-408D-BF47-00AB309AACE6}"/>
          </ac:spMkLst>
        </pc:spChg>
        <pc:spChg chg="del">
          <ac:chgData name="Nguyen Chi Son" userId="606856d02e9d83ac" providerId="LiveId" clId="{E7EF6AEB-BA8E-4587-9525-13AD8EB08D12}" dt="2022-01-04T15:10:54.417" v="5469" actId="478"/>
          <ac:spMkLst>
            <pc:docMk/>
            <pc:sldMk cId="4140275113" sldId="757"/>
            <ac:spMk id="12" creationId="{2B7E9FC3-2682-4544-A879-4409F8B8BA41}"/>
          </ac:spMkLst>
        </pc:spChg>
        <pc:spChg chg="del">
          <ac:chgData name="Nguyen Chi Son" userId="606856d02e9d83ac" providerId="LiveId" clId="{E7EF6AEB-BA8E-4587-9525-13AD8EB08D12}" dt="2022-01-04T15:10:54.417" v="5469" actId="478"/>
          <ac:spMkLst>
            <pc:docMk/>
            <pc:sldMk cId="4140275113" sldId="757"/>
            <ac:spMk id="13" creationId="{C9A206A8-2B66-4548-9099-3F2498D51108}"/>
          </ac:spMkLst>
        </pc:spChg>
        <pc:spChg chg="del">
          <ac:chgData name="Nguyen Chi Son" userId="606856d02e9d83ac" providerId="LiveId" clId="{E7EF6AEB-BA8E-4587-9525-13AD8EB08D12}" dt="2022-01-04T15:10:54.417" v="5469" actId="478"/>
          <ac:spMkLst>
            <pc:docMk/>
            <pc:sldMk cId="4140275113" sldId="757"/>
            <ac:spMk id="17" creationId="{618BD33E-6EAC-475E-A201-1F19B442E18E}"/>
          </ac:spMkLst>
        </pc:spChg>
        <pc:spChg chg="del">
          <ac:chgData name="Nguyen Chi Son" userId="606856d02e9d83ac" providerId="LiveId" clId="{E7EF6AEB-BA8E-4587-9525-13AD8EB08D12}" dt="2022-01-04T15:10:54.417" v="5469" actId="478"/>
          <ac:spMkLst>
            <pc:docMk/>
            <pc:sldMk cId="4140275113" sldId="757"/>
            <ac:spMk id="18" creationId="{FD9A0B06-7583-4A0C-AAFD-6B18194B0B3F}"/>
          </ac:spMkLst>
        </pc:spChg>
        <pc:spChg chg="mod">
          <ac:chgData name="Nguyen Chi Son" userId="606856d02e9d83ac" providerId="LiveId" clId="{E7EF6AEB-BA8E-4587-9525-13AD8EB08D12}" dt="2022-01-04T15:10:51.633" v="5468" actId="20577"/>
          <ac:spMkLst>
            <pc:docMk/>
            <pc:sldMk cId="4140275113" sldId="757"/>
            <ac:spMk id="19" creationId="{9C339D16-68E4-43C4-A62E-D0146138D23B}"/>
          </ac:spMkLst>
        </pc:spChg>
        <pc:picChg chg="del">
          <ac:chgData name="Nguyen Chi Son" userId="606856d02e9d83ac" providerId="LiveId" clId="{E7EF6AEB-BA8E-4587-9525-13AD8EB08D12}" dt="2022-01-04T15:10:54.417" v="5469" actId="478"/>
          <ac:picMkLst>
            <pc:docMk/>
            <pc:sldMk cId="4140275113" sldId="757"/>
            <ac:picMk id="10" creationId="{7667FC2E-E650-4B39-937E-0463DA4243DD}"/>
          </ac:picMkLst>
        </pc:picChg>
        <pc:picChg chg="del">
          <ac:chgData name="Nguyen Chi Son" userId="606856d02e9d83ac" providerId="LiveId" clId="{E7EF6AEB-BA8E-4587-9525-13AD8EB08D12}" dt="2022-01-04T15:10:54.417" v="5469" actId="478"/>
          <ac:picMkLst>
            <pc:docMk/>
            <pc:sldMk cId="4140275113" sldId="757"/>
            <ac:picMk id="16" creationId="{0EE283B1-C85A-4092-AAB8-8195305196F9}"/>
          </ac:picMkLst>
        </pc:picChg>
      </pc:sldChg>
      <pc:sldChg chg="addSp delSp modSp add mod">
        <pc:chgData name="Nguyen Chi Son" userId="606856d02e9d83ac" providerId="LiveId" clId="{E7EF6AEB-BA8E-4587-9525-13AD8EB08D12}" dt="2022-01-04T15:15:12.028" v="5942" actId="1076"/>
        <pc:sldMkLst>
          <pc:docMk/>
          <pc:sldMk cId="3136042662" sldId="758"/>
        </pc:sldMkLst>
        <pc:spChg chg="mod">
          <ac:chgData name="Nguyen Chi Son" userId="606856d02e9d83ac" providerId="LiveId" clId="{E7EF6AEB-BA8E-4587-9525-13AD8EB08D12}" dt="2022-01-04T15:13:34.854" v="5851" actId="20577"/>
          <ac:spMkLst>
            <pc:docMk/>
            <pc:sldMk cId="3136042662" sldId="758"/>
            <ac:spMk id="2" creationId="{BA8A6260-CA4B-46A9-A06E-C71EE59E6992}"/>
          </ac:spMkLst>
        </pc:spChg>
        <pc:spChg chg="mod">
          <ac:chgData name="Nguyen Chi Son" userId="606856d02e9d83ac" providerId="LiveId" clId="{E7EF6AEB-BA8E-4587-9525-13AD8EB08D12}" dt="2022-01-04T15:15:07.316" v="5940" actId="1076"/>
          <ac:spMkLst>
            <pc:docMk/>
            <pc:sldMk cId="3136042662" sldId="758"/>
            <ac:spMk id="5" creationId="{5FCB6675-D220-43C6-AA0B-F5516442E11D}"/>
          </ac:spMkLst>
        </pc:spChg>
        <pc:spChg chg="mod">
          <ac:chgData name="Nguyen Chi Son" userId="606856d02e9d83ac" providerId="LiveId" clId="{E7EF6AEB-BA8E-4587-9525-13AD8EB08D12}" dt="2022-01-04T15:15:12.028" v="5942" actId="1076"/>
          <ac:spMkLst>
            <pc:docMk/>
            <pc:sldMk cId="3136042662" sldId="758"/>
            <ac:spMk id="7" creationId="{29173375-2B80-44C2-B311-A0CEA888BCFE}"/>
          </ac:spMkLst>
        </pc:spChg>
        <pc:picChg chg="del">
          <ac:chgData name="Nguyen Chi Son" userId="606856d02e9d83ac" providerId="LiveId" clId="{E7EF6AEB-BA8E-4587-9525-13AD8EB08D12}" dt="2022-01-04T15:13:36.803" v="5852" actId="478"/>
          <ac:picMkLst>
            <pc:docMk/>
            <pc:sldMk cId="3136042662" sldId="758"/>
            <ac:picMk id="5122" creationId="{CF762C25-6925-4BEB-9481-486CEFA0A7C1}"/>
          </ac:picMkLst>
        </pc:picChg>
        <pc:picChg chg="del">
          <ac:chgData name="Nguyen Chi Son" userId="606856d02e9d83ac" providerId="LiveId" clId="{E7EF6AEB-BA8E-4587-9525-13AD8EB08D12}" dt="2022-01-04T15:13:37.243" v="5853" actId="478"/>
          <ac:picMkLst>
            <pc:docMk/>
            <pc:sldMk cId="3136042662" sldId="758"/>
            <ac:picMk id="5124" creationId="{558BC4D8-AE6D-4B3B-9CDC-979D9E9584DD}"/>
          </ac:picMkLst>
        </pc:picChg>
        <pc:picChg chg="add mod">
          <ac:chgData name="Nguyen Chi Son" userId="606856d02e9d83ac" providerId="LiveId" clId="{E7EF6AEB-BA8E-4587-9525-13AD8EB08D12}" dt="2022-01-04T15:15:02.252" v="5939" actId="1076"/>
          <ac:picMkLst>
            <pc:docMk/>
            <pc:sldMk cId="3136042662" sldId="758"/>
            <ac:picMk id="6146" creationId="{A2112EDE-A22A-425D-BB8F-CCD0F640E3FE}"/>
          </ac:picMkLst>
        </pc:picChg>
        <pc:picChg chg="add mod">
          <ac:chgData name="Nguyen Chi Son" userId="606856d02e9d83ac" providerId="LiveId" clId="{E7EF6AEB-BA8E-4587-9525-13AD8EB08D12}" dt="2022-01-04T15:15:00.532" v="5938" actId="1076"/>
          <ac:picMkLst>
            <pc:docMk/>
            <pc:sldMk cId="3136042662" sldId="758"/>
            <ac:picMk id="6148" creationId="{CA950E15-DD63-44A8-A3B8-84C0C1934EA9}"/>
          </ac:picMkLst>
        </pc:picChg>
      </pc:sldChg>
      <pc:sldChg chg="modSp add">
        <pc:chgData name="Nguyen Chi Son" userId="606856d02e9d83ac" providerId="LiveId" clId="{E7EF6AEB-BA8E-4587-9525-13AD8EB08D12}" dt="2022-01-04T15:16:29.428" v="6595" actId="20577"/>
        <pc:sldMkLst>
          <pc:docMk/>
          <pc:sldMk cId="1870878217" sldId="759"/>
        </pc:sldMkLst>
        <pc:spChg chg="mod">
          <ac:chgData name="Nguyen Chi Son" userId="606856d02e9d83ac" providerId="LiveId" clId="{E7EF6AEB-BA8E-4587-9525-13AD8EB08D12}" dt="2022-01-04T15:16:08.669" v="6418" actId="20577"/>
          <ac:spMkLst>
            <pc:docMk/>
            <pc:sldMk cId="1870878217" sldId="759"/>
            <ac:spMk id="8" creationId="{E86F1C73-114E-4535-882A-4E6BDD248A96}"/>
          </ac:spMkLst>
        </pc:spChg>
        <pc:spChg chg="mod">
          <ac:chgData name="Nguyen Chi Son" userId="606856d02e9d83ac" providerId="LiveId" clId="{E7EF6AEB-BA8E-4587-9525-13AD8EB08D12}" dt="2022-01-04T15:16:29.428" v="6595" actId="20577"/>
          <ac:spMkLst>
            <pc:docMk/>
            <pc:sldMk cId="1870878217" sldId="759"/>
            <ac:spMk id="13" creationId="{C9A206A8-2B66-4548-9099-3F2498D51108}"/>
          </ac:spMkLst>
        </pc:spChg>
        <pc:spChg chg="mod">
          <ac:chgData name="Nguyen Chi Son" userId="606856d02e9d83ac" providerId="LiveId" clId="{E7EF6AEB-BA8E-4587-9525-13AD8EB08D12}" dt="2022-01-04T15:15:41.274" v="6170" actId="20577"/>
          <ac:spMkLst>
            <pc:docMk/>
            <pc:sldMk cId="1870878217" sldId="759"/>
            <ac:spMk id="19" creationId="{9C339D16-68E4-43C4-A62E-D0146138D23B}"/>
          </ac:spMkLst>
        </pc:spChg>
      </pc:sldChg>
      <pc:sldChg chg="modSp add mod">
        <pc:chgData name="Nguyen Chi Son" userId="606856d02e9d83ac" providerId="LiveId" clId="{E7EF6AEB-BA8E-4587-9525-13AD8EB08D12}" dt="2022-01-04T15:17:18.748" v="6667" actId="1036"/>
        <pc:sldMkLst>
          <pc:docMk/>
          <pc:sldMk cId="3920108429" sldId="760"/>
        </pc:sldMkLst>
        <pc:spChg chg="mod">
          <ac:chgData name="Nguyen Chi Son" userId="606856d02e9d83ac" providerId="LiveId" clId="{E7EF6AEB-BA8E-4587-9525-13AD8EB08D12}" dt="2022-01-04T15:17:14.500" v="6648" actId="20577"/>
          <ac:spMkLst>
            <pc:docMk/>
            <pc:sldMk cId="3920108429" sldId="760"/>
            <ac:spMk id="2" creationId="{DAF08EC2-5D0D-48D9-855C-A59C0E5ED55B}"/>
          </ac:spMkLst>
        </pc:spChg>
        <pc:spChg chg="mod">
          <ac:chgData name="Nguyen Chi Son" userId="606856d02e9d83ac" providerId="LiveId" clId="{E7EF6AEB-BA8E-4587-9525-13AD8EB08D12}" dt="2022-01-04T15:17:18.748" v="6667" actId="1036"/>
          <ac:spMkLst>
            <pc:docMk/>
            <pc:sldMk cId="3920108429" sldId="760"/>
            <ac:spMk id="3" creationId="{8CD51C9F-FCB0-4185-93E6-835FC05E1B10}"/>
          </ac:spMkLst>
        </pc:spChg>
      </pc:sldChg>
      <pc:sldChg chg="addSp delSp modSp add mod">
        <pc:chgData name="Nguyen Chi Son" userId="606856d02e9d83ac" providerId="LiveId" clId="{E7EF6AEB-BA8E-4587-9525-13AD8EB08D12}" dt="2022-01-04T19:11:20.282" v="6955" actId="1076"/>
        <pc:sldMkLst>
          <pc:docMk/>
          <pc:sldMk cId="2383046546" sldId="761"/>
        </pc:sldMkLst>
        <pc:spChg chg="mod">
          <ac:chgData name="Nguyen Chi Son" userId="606856d02e9d83ac" providerId="LiveId" clId="{E7EF6AEB-BA8E-4587-9525-13AD8EB08D12}" dt="2022-01-04T18:40:47.299" v="6857" actId="20577"/>
          <ac:spMkLst>
            <pc:docMk/>
            <pc:sldMk cId="2383046546" sldId="761"/>
            <ac:spMk id="2" creationId="{BA8A6260-CA4B-46A9-A06E-C71EE59E6992}"/>
          </ac:spMkLst>
        </pc:spChg>
        <pc:spChg chg="del">
          <ac:chgData name="Nguyen Chi Son" userId="606856d02e9d83ac" providerId="LiveId" clId="{E7EF6AEB-BA8E-4587-9525-13AD8EB08D12}" dt="2022-01-04T18:49:53.610" v="6858" actId="478"/>
          <ac:spMkLst>
            <pc:docMk/>
            <pc:sldMk cId="2383046546" sldId="761"/>
            <ac:spMk id="5" creationId="{5FCB6675-D220-43C6-AA0B-F5516442E11D}"/>
          </ac:spMkLst>
        </pc:spChg>
        <pc:spChg chg="mod">
          <ac:chgData name="Nguyen Chi Son" userId="606856d02e9d83ac" providerId="LiveId" clId="{E7EF6AEB-BA8E-4587-9525-13AD8EB08D12}" dt="2022-01-04T19:11:20.282" v="6955" actId="1076"/>
          <ac:spMkLst>
            <pc:docMk/>
            <pc:sldMk cId="2383046546" sldId="761"/>
            <ac:spMk id="7" creationId="{29173375-2B80-44C2-B311-A0CEA888BCFE}"/>
          </ac:spMkLst>
        </pc:spChg>
        <pc:picChg chg="add mod">
          <ac:chgData name="Nguyen Chi Son" userId="606856d02e9d83ac" providerId="LiveId" clId="{E7EF6AEB-BA8E-4587-9525-13AD8EB08D12}" dt="2022-01-04T19:11:09.665" v="6951" actId="1076"/>
          <ac:picMkLst>
            <pc:docMk/>
            <pc:sldMk cId="2383046546" sldId="761"/>
            <ac:picMk id="4" creationId="{5AC4D369-5BB2-45EC-89EA-745A6D8AA132}"/>
          </ac:picMkLst>
        </pc:picChg>
        <pc:picChg chg="add mod">
          <ac:chgData name="Nguyen Chi Son" userId="606856d02e9d83ac" providerId="LiveId" clId="{E7EF6AEB-BA8E-4587-9525-13AD8EB08D12}" dt="2022-01-04T19:11:16.900" v="6954" actId="1076"/>
          <ac:picMkLst>
            <pc:docMk/>
            <pc:sldMk cId="2383046546" sldId="761"/>
            <ac:picMk id="8" creationId="{2587AFAF-3D32-4E7E-BDF7-BBC34451D971}"/>
          </ac:picMkLst>
        </pc:picChg>
        <pc:picChg chg="del">
          <ac:chgData name="Nguyen Chi Son" userId="606856d02e9d83ac" providerId="LiveId" clId="{E7EF6AEB-BA8E-4587-9525-13AD8EB08D12}" dt="2022-01-04T18:39:52.714" v="6669" actId="478"/>
          <ac:picMkLst>
            <pc:docMk/>
            <pc:sldMk cId="2383046546" sldId="761"/>
            <ac:picMk id="6146" creationId="{A2112EDE-A22A-425D-BB8F-CCD0F640E3FE}"/>
          </ac:picMkLst>
        </pc:picChg>
        <pc:picChg chg="del">
          <ac:chgData name="Nguyen Chi Son" userId="606856d02e9d83ac" providerId="LiveId" clId="{E7EF6AEB-BA8E-4587-9525-13AD8EB08D12}" dt="2022-01-04T18:39:53.167" v="6670" actId="478"/>
          <ac:picMkLst>
            <pc:docMk/>
            <pc:sldMk cId="2383046546" sldId="761"/>
            <ac:picMk id="6148" creationId="{CA950E15-DD63-44A8-A3B8-84C0C1934EA9}"/>
          </ac:picMkLst>
        </pc:picChg>
      </pc:sldChg>
      <pc:sldChg chg="addSp delSp modSp add mod">
        <pc:chgData name="Nguyen Chi Son" userId="606856d02e9d83ac" providerId="LiveId" clId="{E7EF6AEB-BA8E-4587-9525-13AD8EB08D12}" dt="2022-01-04T19:22:21.676" v="7772" actId="207"/>
        <pc:sldMkLst>
          <pc:docMk/>
          <pc:sldMk cId="469802586" sldId="762"/>
        </pc:sldMkLst>
        <pc:spChg chg="del">
          <ac:chgData name="Nguyen Chi Son" userId="606856d02e9d83ac" providerId="LiveId" clId="{E7EF6AEB-BA8E-4587-9525-13AD8EB08D12}" dt="2022-01-04T18:53:05.972" v="6868" actId="478"/>
          <ac:spMkLst>
            <pc:docMk/>
            <pc:sldMk cId="469802586" sldId="762"/>
            <ac:spMk id="7" creationId="{29173375-2B80-44C2-B311-A0CEA888BCFE}"/>
          </ac:spMkLst>
        </pc:spChg>
        <pc:spChg chg="add mod">
          <ac:chgData name="Nguyen Chi Son" userId="606856d02e9d83ac" providerId="LiveId" clId="{E7EF6AEB-BA8E-4587-9525-13AD8EB08D12}" dt="2022-01-04T19:22:21.676" v="7772" actId="207"/>
          <ac:spMkLst>
            <pc:docMk/>
            <pc:sldMk cId="469802586" sldId="762"/>
            <ac:spMk id="13" creationId="{9A9FCE27-68A0-4CD6-9A0A-AAD7F49C1EE7}"/>
          </ac:spMkLst>
        </pc:spChg>
        <pc:spChg chg="add mod">
          <ac:chgData name="Nguyen Chi Son" userId="606856d02e9d83ac" providerId="LiveId" clId="{E7EF6AEB-BA8E-4587-9525-13AD8EB08D12}" dt="2022-01-04T19:22:21.676" v="7772" actId="207"/>
          <ac:spMkLst>
            <pc:docMk/>
            <pc:sldMk cId="469802586" sldId="762"/>
            <ac:spMk id="15" creationId="{8EEF8DB7-66AD-469F-BF1C-D82121B6A89E}"/>
          </ac:spMkLst>
        </pc:spChg>
        <pc:picChg chg="del">
          <ac:chgData name="Nguyen Chi Son" userId="606856d02e9d83ac" providerId="LiveId" clId="{E7EF6AEB-BA8E-4587-9525-13AD8EB08D12}" dt="2022-01-04T18:53:04.231" v="6866" actId="478"/>
          <ac:picMkLst>
            <pc:docMk/>
            <pc:sldMk cId="469802586" sldId="762"/>
            <ac:picMk id="4" creationId="{5AC4D369-5BB2-45EC-89EA-745A6D8AA132}"/>
          </ac:picMkLst>
        </pc:picChg>
        <pc:picChg chg="add del mod">
          <ac:chgData name="Nguyen Chi Son" userId="606856d02e9d83ac" providerId="LiveId" clId="{E7EF6AEB-BA8E-4587-9525-13AD8EB08D12}" dt="2022-01-04T19:12:29.222" v="6970" actId="478"/>
          <ac:picMkLst>
            <pc:docMk/>
            <pc:sldMk cId="469802586" sldId="762"/>
            <ac:picMk id="5" creationId="{7A389434-028F-4E33-B5D0-6EE71A65F301}"/>
          </ac:picMkLst>
        </pc:picChg>
        <pc:picChg chg="del">
          <ac:chgData name="Nguyen Chi Son" userId="606856d02e9d83ac" providerId="LiveId" clId="{E7EF6AEB-BA8E-4587-9525-13AD8EB08D12}" dt="2022-01-04T18:53:04.684" v="6867" actId="478"/>
          <ac:picMkLst>
            <pc:docMk/>
            <pc:sldMk cId="469802586" sldId="762"/>
            <ac:picMk id="8" creationId="{2587AFAF-3D32-4E7E-BDF7-BBC34451D971}"/>
          </ac:picMkLst>
        </pc:picChg>
        <pc:picChg chg="add mod modCrop">
          <ac:chgData name="Nguyen Chi Son" userId="606856d02e9d83ac" providerId="LiveId" clId="{E7EF6AEB-BA8E-4587-9525-13AD8EB08D12}" dt="2022-01-04T19:21:59.091" v="7766" actId="732"/>
          <ac:picMkLst>
            <pc:docMk/>
            <pc:sldMk cId="469802586" sldId="762"/>
            <ac:picMk id="9" creationId="{AEB13373-9EFA-4041-8D50-D1D9134A0583}"/>
          </ac:picMkLst>
        </pc:picChg>
        <pc:picChg chg="add del mod">
          <ac:chgData name="Nguyen Chi Son" userId="606856d02e9d83ac" providerId="LiveId" clId="{E7EF6AEB-BA8E-4587-9525-13AD8EB08D12}" dt="2022-01-04T19:15:13.690" v="7185" actId="478"/>
          <ac:picMkLst>
            <pc:docMk/>
            <pc:sldMk cId="469802586" sldId="762"/>
            <ac:picMk id="11" creationId="{3F991ADD-BC37-4E16-A3D8-269A46B4E88F}"/>
          </ac:picMkLst>
        </pc:picChg>
        <pc:picChg chg="add del mod">
          <ac:chgData name="Nguyen Chi Son" userId="606856d02e9d83ac" providerId="LiveId" clId="{E7EF6AEB-BA8E-4587-9525-13AD8EB08D12}" dt="2022-01-04T19:14:59.172" v="7179" actId="478"/>
          <ac:picMkLst>
            <pc:docMk/>
            <pc:sldMk cId="469802586" sldId="762"/>
            <ac:picMk id="7170" creationId="{7C1C6DE9-8311-4A13-85B3-AAC8ACD5954A}"/>
          </ac:picMkLst>
        </pc:picChg>
        <pc:picChg chg="add mod">
          <ac:chgData name="Nguyen Chi Son" userId="606856d02e9d83ac" providerId="LiveId" clId="{E7EF6AEB-BA8E-4587-9525-13AD8EB08D12}" dt="2022-01-04T19:21:50.483" v="7764" actId="1076"/>
          <ac:picMkLst>
            <pc:docMk/>
            <pc:sldMk cId="469802586" sldId="762"/>
            <ac:picMk id="7172" creationId="{A2E0FA87-54EC-4E16-9C42-CDEAEC7027B0}"/>
          </ac:picMkLst>
        </pc:picChg>
      </pc:sldChg>
      <pc:sldChg chg="addSp delSp modSp add mod">
        <pc:chgData name="Nguyen Chi Son" userId="606856d02e9d83ac" providerId="LiveId" clId="{E7EF6AEB-BA8E-4587-9525-13AD8EB08D12}" dt="2022-01-04T19:22:25.772" v="7773" actId="207"/>
        <pc:sldMkLst>
          <pc:docMk/>
          <pc:sldMk cId="1300236136" sldId="763"/>
        </pc:sldMkLst>
        <pc:spChg chg="add mod">
          <ac:chgData name="Nguyen Chi Son" userId="606856d02e9d83ac" providerId="LiveId" clId="{E7EF6AEB-BA8E-4587-9525-13AD8EB08D12}" dt="2022-01-04T19:22:25.772" v="7773" actId="207"/>
          <ac:spMkLst>
            <pc:docMk/>
            <pc:sldMk cId="1300236136" sldId="763"/>
            <ac:spMk id="7" creationId="{CFE0408D-3FBB-49CC-99FF-A04C4BBEC0AA}"/>
          </ac:spMkLst>
        </pc:spChg>
        <pc:spChg chg="add del mod">
          <ac:chgData name="Nguyen Chi Son" userId="606856d02e9d83ac" providerId="LiveId" clId="{E7EF6AEB-BA8E-4587-9525-13AD8EB08D12}" dt="2022-01-04T19:21:40.661" v="7762" actId="1076"/>
          <ac:spMkLst>
            <pc:docMk/>
            <pc:sldMk cId="1300236136" sldId="763"/>
            <ac:spMk id="10" creationId="{63BDD013-EDBE-44FB-91A5-487BB4B3A517}"/>
          </ac:spMkLst>
        </pc:spChg>
        <pc:picChg chg="add mod modCrop">
          <ac:chgData name="Nguyen Chi Son" userId="606856d02e9d83ac" providerId="LiveId" clId="{E7EF6AEB-BA8E-4587-9525-13AD8EB08D12}" dt="2022-01-04T19:21:45.700" v="7763" actId="1076"/>
          <ac:picMkLst>
            <pc:docMk/>
            <pc:sldMk cId="1300236136" sldId="763"/>
            <ac:picMk id="4" creationId="{53408815-182D-438F-8137-8E6A9E3308E8}"/>
          </ac:picMkLst>
        </pc:picChg>
        <pc:picChg chg="mod">
          <ac:chgData name="Nguyen Chi Son" userId="606856d02e9d83ac" providerId="LiveId" clId="{E7EF6AEB-BA8E-4587-9525-13AD8EB08D12}" dt="2022-01-04T19:21:31.564" v="7759" actId="1076"/>
          <ac:picMkLst>
            <pc:docMk/>
            <pc:sldMk cId="1300236136" sldId="763"/>
            <ac:picMk id="5" creationId="{7A389434-028F-4E33-B5D0-6EE71A65F301}"/>
          </ac:picMkLst>
        </pc:picChg>
        <pc:picChg chg="del">
          <ac:chgData name="Nguyen Chi Son" userId="606856d02e9d83ac" providerId="LiveId" clId="{E7EF6AEB-BA8E-4587-9525-13AD8EB08D12}" dt="2022-01-04T19:17:50.901" v="7382" actId="478"/>
          <ac:picMkLst>
            <pc:docMk/>
            <pc:sldMk cId="1300236136" sldId="763"/>
            <ac:picMk id="9" creationId="{AEB13373-9EFA-4041-8D50-D1D9134A0583}"/>
          </ac:picMkLst>
        </pc:picChg>
        <pc:picChg chg="mod">
          <ac:chgData name="Nguyen Chi Son" userId="606856d02e9d83ac" providerId="LiveId" clId="{E7EF6AEB-BA8E-4587-9525-13AD8EB08D12}" dt="2022-01-04T19:21:45.700" v="7763" actId="1076"/>
          <ac:picMkLst>
            <pc:docMk/>
            <pc:sldMk cId="1300236136" sldId="763"/>
            <ac:picMk id="11" creationId="{3F991ADD-BC37-4E16-A3D8-269A46B4E88F}"/>
          </ac:picMkLst>
        </pc:picChg>
        <pc:picChg chg="del">
          <ac:chgData name="Nguyen Chi Son" userId="606856d02e9d83ac" providerId="LiveId" clId="{E7EF6AEB-BA8E-4587-9525-13AD8EB08D12}" dt="2022-01-04T19:17:50.447" v="7381" actId="478"/>
          <ac:picMkLst>
            <pc:docMk/>
            <pc:sldMk cId="1300236136" sldId="763"/>
            <ac:picMk id="7170" creationId="{7C1C6DE9-8311-4A13-85B3-AAC8ACD5954A}"/>
          </ac:picMkLst>
        </pc:picChg>
      </pc:sldChg>
      <pc:sldChg chg="modSp add">
        <pc:chgData name="Nguyen Chi Son" userId="606856d02e9d83ac" providerId="LiveId" clId="{E7EF6AEB-BA8E-4587-9525-13AD8EB08D12}" dt="2022-01-04T19:23:40.812" v="8143" actId="20577"/>
        <pc:sldMkLst>
          <pc:docMk/>
          <pc:sldMk cId="1998499092" sldId="764"/>
        </pc:sldMkLst>
        <pc:spChg chg="mod">
          <ac:chgData name="Nguyen Chi Son" userId="606856d02e9d83ac" providerId="LiveId" clId="{E7EF6AEB-BA8E-4587-9525-13AD8EB08D12}" dt="2022-01-04T19:23:26.187" v="8049" actId="20577"/>
          <ac:spMkLst>
            <pc:docMk/>
            <pc:sldMk cId="1998499092" sldId="764"/>
            <ac:spMk id="8" creationId="{E86F1C73-114E-4535-882A-4E6BDD248A96}"/>
          </ac:spMkLst>
        </pc:spChg>
        <pc:spChg chg="mod">
          <ac:chgData name="Nguyen Chi Son" userId="606856d02e9d83ac" providerId="LiveId" clId="{E7EF6AEB-BA8E-4587-9525-13AD8EB08D12}" dt="2022-01-04T19:23:40.812" v="8143" actId="20577"/>
          <ac:spMkLst>
            <pc:docMk/>
            <pc:sldMk cId="1998499092" sldId="764"/>
            <ac:spMk id="13" creationId="{C9A206A8-2B66-4548-9099-3F2498D51108}"/>
          </ac:spMkLst>
        </pc:spChg>
        <pc:spChg chg="mod">
          <ac:chgData name="Nguyen Chi Son" userId="606856d02e9d83ac" providerId="LiveId" clId="{E7EF6AEB-BA8E-4587-9525-13AD8EB08D12}" dt="2022-01-04T19:23:07.922" v="7919" actId="20577"/>
          <ac:spMkLst>
            <pc:docMk/>
            <pc:sldMk cId="1998499092" sldId="764"/>
            <ac:spMk id="19" creationId="{9C339D16-68E4-43C4-A62E-D0146138D23B}"/>
          </ac:spMkLst>
        </pc:spChg>
      </pc:sldChg>
      <pc:sldChg chg="addSp modSp add mod">
        <pc:chgData name="Nguyen Chi Son" userId="606856d02e9d83ac" providerId="LiveId" clId="{E7EF6AEB-BA8E-4587-9525-13AD8EB08D12}" dt="2022-01-04T19:24:38.235" v="8339" actId="1076"/>
        <pc:sldMkLst>
          <pc:docMk/>
          <pc:sldMk cId="2536392238" sldId="765"/>
        </pc:sldMkLst>
        <pc:spChg chg="mod">
          <ac:chgData name="Nguyen Chi Son" userId="606856d02e9d83ac" providerId="LiveId" clId="{E7EF6AEB-BA8E-4587-9525-13AD8EB08D12}" dt="2022-01-04T19:24:10.165" v="8335" actId="1036"/>
          <ac:spMkLst>
            <pc:docMk/>
            <pc:sldMk cId="2536392238" sldId="765"/>
            <ac:spMk id="14" creationId="{A530074C-9975-4D4F-AC15-005B11433C74}"/>
          </ac:spMkLst>
        </pc:spChg>
        <pc:spChg chg="mod">
          <ac:chgData name="Nguyen Chi Son" userId="606856d02e9d83ac" providerId="LiveId" clId="{E7EF6AEB-BA8E-4587-9525-13AD8EB08D12}" dt="2022-01-04T19:24:10.165" v="8335" actId="1036"/>
          <ac:spMkLst>
            <pc:docMk/>
            <pc:sldMk cId="2536392238" sldId="765"/>
            <ac:spMk id="15" creationId="{EC5263CE-BE2F-44C4-BD89-2666D2873C33}"/>
          </ac:spMkLst>
        </pc:spChg>
        <pc:spChg chg="mod">
          <ac:chgData name="Nguyen Chi Son" userId="606856d02e9d83ac" providerId="LiveId" clId="{E7EF6AEB-BA8E-4587-9525-13AD8EB08D12}" dt="2022-01-04T19:24:04.907" v="8302" actId="20577"/>
          <ac:spMkLst>
            <pc:docMk/>
            <pc:sldMk cId="2536392238" sldId="765"/>
            <ac:spMk id="19" creationId="{9C339D16-68E4-43C4-A62E-D0146138D23B}"/>
          </ac:spMkLst>
        </pc:spChg>
        <pc:picChg chg="add mod">
          <ac:chgData name="Nguyen Chi Son" userId="606856d02e9d83ac" providerId="LiveId" clId="{E7EF6AEB-BA8E-4587-9525-13AD8EB08D12}" dt="2022-01-04T19:24:38.235" v="8339" actId="1076"/>
          <ac:picMkLst>
            <pc:docMk/>
            <pc:sldMk cId="2536392238" sldId="765"/>
            <ac:picMk id="3" creationId="{968646DA-85FA-475E-9D4F-45F53D6DCFD9}"/>
          </ac:picMkLst>
        </pc:picChg>
      </pc:sldChg>
    </pc:docChg>
  </pc:docChgLst>
  <pc:docChgLst>
    <pc:chgData name="Nguyen Chi Son" userId="606856d02e9d83ac" providerId="LiveId" clId="{A20FFAEB-C06C-41C1-801F-38417500390D}"/>
    <pc:docChg chg="undo redo custSel addSld delSld modSld">
      <pc:chgData name="Nguyen Chi Son" userId="606856d02e9d83ac" providerId="LiveId" clId="{A20FFAEB-C06C-41C1-801F-38417500390D}" dt="2022-05-14T14:48:21.604" v="10186"/>
      <pc:docMkLst>
        <pc:docMk/>
      </pc:docMkLst>
      <pc:sldChg chg="modSp mod">
        <pc:chgData name="Nguyen Chi Son" userId="606856d02e9d83ac" providerId="LiveId" clId="{A20FFAEB-C06C-41C1-801F-38417500390D}" dt="2022-05-13T19:43:18.486" v="47" actId="20577"/>
        <pc:sldMkLst>
          <pc:docMk/>
          <pc:sldMk cId="2922349590" sldId="256"/>
        </pc:sldMkLst>
        <pc:spChg chg="mod">
          <ac:chgData name="Nguyen Chi Son" userId="606856d02e9d83ac" providerId="LiveId" clId="{A20FFAEB-C06C-41C1-801F-38417500390D}" dt="2022-05-13T19:43:18.486" v="47" actId="20577"/>
          <ac:spMkLst>
            <pc:docMk/>
            <pc:sldMk cId="2922349590" sldId="256"/>
            <ac:spMk id="136" creationId="{C574B640-0199-463F-87CA-8E3956B46E10}"/>
          </ac:spMkLst>
        </pc:spChg>
      </pc:sldChg>
      <pc:sldChg chg="modSp mod">
        <pc:chgData name="Nguyen Chi Son" userId="606856d02e9d83ac" providerId="LiveId" clId="{A20FFAEB-C06C-41C1-801F-38417500390D}" dt="2022-05-14T07:47:51.311" v="4683" actId="20577"/>
        <pc:sldMkLst>
          <pc:docMk/>
          <pc:sldMk cId="3319126272" sldId="622"/>
        </pc:sldMkLst>
        <pc:spChg chg="mod">
          <ac:chgData name="Nguyen Chi Son" userId="606856d02e9d83ac" providerId="LiveId" clId="{A20FFAEB-C06C-41C1-801F-38417500390D}" dt="2022-05-14T07:47:51.311" v="4683" actId="20577"/>
          <ac:spMkLst>
            <pc:docMk/>
            <pc:sldMk cId="3319126272" sldId="622"/>
            <ac:spMk id="2" creationId="{DAF08EC2-5D0D-48D9-855C-A59C0E5ED55B}"/>
          </ac:spMkLst>
        </pc:spChg>
      </pc:sldChg>
      <pc:sldChg chg="modSp mod">
        <pc:chgData name="Nguyen Chi Son" userId="606856d02e9d83ac" providerId="LiveId" clId="{A20FFAEB-C06C-41C1-801F-38417500390D}" dt="2022-05-13T19:43:26.501" v="91" actId="20577"/>
        <pc:sldMkLst>
          <pc:docMk/>
          <pc:sldMk cId="1033004166" sldId="675"/>
        </pc:sldMkLst>
        <pc:spChg chg="mod">
          <ac:chgData name="Nguyen Chi Son" userId="606856d02e9d83ac" providerId="LiveId" clId="{A20FFAEB-C06C-41C1-801F-38417500390D}" dt="2022-05-13T19:43:26.501" v="91" actId="20577"/>
          <ac:spMkLst>
            <pc:docMk/>
            <pc:sldMk cId="1033004166" sldId="675"/>
            <ac:spMk id="2" creationId="{DAF08EC2-5D0D-48D9-855C-A59C0E5ED55B}"/>
          </ac:spMkLst>
        </pc:spChg>
      </pc:sldChg>
      <pc:sldChg chg="addSp delSp modSp mod delAnim">
        <pc:chgData name="Nguyen Chi Son" userId="606856d02e9d83ac" providerId="LiveId" clId="{A20FFAEB-C06C-41C1-801F-38417500390D}" dt="2022-05-13T19:58:59.423" v="473" actId="1076"/>
        <pc:sldMkLst>
          <pc:docMk/>
          <pc:sldMk cId="1219282801" sldId="781"/>
        </pc:sldMkLst>
        <pc:spChg chg="mod">
          <ac:chgData name="Nguyen Chi Son" userId="606856d02e9d83ac" providerId="LiveId" clId="{A20FFAEB-C06C-41C1-801F-38417500390D}" dt="2022-05-13T19:45:30.754" v="345" actId="20577"/>
          <ac:spMkLst>
            <pc:docMk/>
            <pc:sldMk cId="1219282801" sldId="781"/>
            <ac:spMk id="2" creationId="{BA8A6260-CA4B-46A9-A06E-C71EE59E6992}"/>
          </ac:spMkLst>
        </pc:spChg>
        <pc:spChg chg="add del mod">
          <ac:chgData name="Nguyen Chi Son" userId="606856d02e9d83ac" providerId="LiveId" clId="{A20FFAEB-C06C-41C1-801F-38417500390D}" dt="2022-05-13T19:54:56.362" v="370" actId="478"/>
          <ac:spMkLst>
            <pc:docMk/>
            <pc:sldMk cId="1219282801" sldId="781"/>
            <ac:spMk id="12" creationId="{14D6E1D2-D812-E8D7-7136-EE0B496AD3A4}"/>
          </ac:spMkLst>
        </pc:spChg>
        <pc:spChg chg="add mod">
          <ac:chgData name="Nguyen Chi Son" userId="606856d02e9d83ac" providerId="LiveId" clId="{A20FFAEB-C06C-41C1-801F-38417500390D}" dt="2022-05-13T19:58:47.447" v="449" actId="1076"/>
          <ac:spMkLst>
            <pc:docMk/>
            <pc:sldMk cId="1219282801" sldId="781"/>
            <ac:spMk id="15" creationId="{D4A11C5C-895C-BC35-F8FA-178D9F3E9B51}"/>
          </ac:spMkLst>
        </pc:spChg>
        <pc:spChg chg="add mod">
          <ac:chgData name="Nguyen Chi Son" userId="606856d02e9d83ac" providerId="LiveId" clId="{A20FFAEB-C06C-41C1-801F-38417500390D}" dt="2022-05-13T19:58:59.423" v="473" actId="1076"/>
          <ac:spMkLst>
            <pc:docMk/>
            <pc:sldMk cId="1219282801" sldId="781"/>
            <ac:spMk id="16" creationId="{07A27192-83D3-669D-5A55-49EE6A7FB5CE}"/>
          </ac:spMkLst>
        </pc:spChg>
        <pc:spChg chg="del">
          <ac:chgData name="Nguyen Chi Son" userId="606856d02e9d83ac" providerId="LiveId" clId="{A20FFAEB-C06C-41C1-801F-38417500390D}" dt="2022-05-13T19:43:31.591" v="94" actId="478"/>
          <ac:spMkLst>
            <pc:docMk/>
            <pc:sldMk cId="1219282801" sldId="781"/>
            <ac:spMk id="22" creationId="{55D724EA-7150-898C-440D-DC2E56266347}"/>
          </ac:spMkLst>
        </pc:spChg>
        <pc:spChg chg="del mod">
          <ac:chgData name="Nguyen Chi Son" userId="606856d02e9d83ac" providerId="LiveId" clId="{A20FFAEB-C06C-41C1-801F-38417500390D}" dt="2022-05-13T19:51:49.576" v="355" actId="478"/>
          <ac:spMkLst>
            <pc:docMk/>
            <pc:sldMk cId="1219282801" sldId="781"/>
            <ac:spMk id="23" creationId="{8BAAF0F3-0638-D42B-1670-DAD82F3A1B1F}"/>
          </ac:spMkLst>
        </pc:spChg>
        <pc:grpChg chg="del">
          <ac:chgData name="Nguyen Chi Son" userId="606856d02e9d83ac" providerId="LiveId" clId="{A20FFAEB-C06C-41C1-801F-38417500390D}" dt="2022-05-13T19:43:29.186" v="92" actId="478"/>
          <ac:grpSpMkLst>
            <pc:docMk/>
            <pc:sldMk cId="1219282801" sldId="781"/>
            <ac:grpSpMk id="7" creationId="{1A79CF66-6DE7-6CF9-AB58-C67996C76204}"/>
          </ac:grpSpMkLst>
        </pc:grpChg>
        <pc:picChg chg="add del mod">
          <ac:chgData name="Nguyen Chi Son" userId="606856d02e9d83ac" providerId="LiveId" clId="{A20FFAEB-C06C-41C1-801F-38417500390D}" dt="2022-05-13T19:56:50.607" v="371" actId="478"/>
          <ac:picMkLst>
            <pc:docMk/>
            <pc:sldMk cId="1219282801" sldId="781"/>
            <ac:picMk id="5" creationId="{25C07370-DB6D-149E-4316-6F8473B16D55}"/>
          </ac:picMkLst>
        </pc:picChg>
        <pc:picChg chg="del">
          <ac:chgData name="Nguyen Chi Son" userId="606856d02e9d83ac" providerId="LiveId" clId="{A20FFAEB-C06C-41C1-801F-38417500390D}" dt="2022-05-13T19:43:29.633" v="93" actId="478"/>
          <ac:picMkLst>
            <pc:docMk/>
            <pc:sldMk cId="1219282801" sldId="781"/>
            <ac:picMk id="8" creationId="{A77A0A51-9EF0-B599-872F-7656FF835321}"/>
          </ac:picMkLst>
        </pc:picChg>
        <pc:picChg chg="add mod">
          <ac:chgData name="Nguyen Chi Son" userId="606856d02e9d83ac" providerId="LiveId" clId="{A20FFAEB-C06C-41C1-801F-38417500390D}" dt="2022-05-13T19:57:17.872" v="377" actId="1076"/>
          <ac:picMkLst>
            <pc:docMk/>
            <pc:sldMk cId="1219282801" sldId="781"/>
            <ac:picMk id="10" creationId="{3FC4DF97-796F-FA5B-90BC-E5A4DF111A52}"/>
          </ac:picMkLst>
        </pc:picChg>
        <pc:picChg chg="add mod">
          <ac:chgData name="Nguyen Chi Son" userId="606856d02e9d83ac" providerId="LiveId" clId="{A20FFAEB-C06C-41C1-801F-38417500390D}" dt="2022-05-13T19:57:15.407" v="376" actId="1076"/>
          <ac:picMkLst>
            <pc:docMk/>
            <pc:sldMk cId="1219282801" sldId="781"/>
            <ac:picMk id="1026" creationId="{B7E3BCBB-E0ED-6C94-733B-A4B4D663A38B}"/>
          </ac:picMkLst>
        </pc:picChg>
      </pc:sldChg>
      <pc:sldChg chg="addSp delSp modSp mod">
        <pc:chgData name="Nguyen Chi Son" userId="606856d02e9d83ac" providerId="LiveId" clId="{A20FFAEB-C06C-41C1-801F-38417500390D}" dt="2022-05-14T07:52:10.021" v="4747" actId="1076"/>
        <pc:sldMkLst>
          <pc:docMk/>
          <pc:sldMk cId="3014091475" sldId="782"/>
        </pc:sldMkLst>
        <pc:spChg chg="mod">
          <ac:chgData name="Nguyen Chi Son" userId="606856d02e9d83ac" providerId="LiveId" clId="{A20FFAEB-C06C-41C1-801F-38417500390D}" dt="2022-05-14T07:51:38.662" v="4741" actId="20577"/>
          <ac:spMkLst>
            <pc:docMk/>
            <pc:sldMk cId="3014091475" sldId="782"/>
            <ac:spMk id="2" creationId="{BA8A6260-CA4B-46A9-A06E-C71EE59E6992}"/>
          </ac:spMkLst>
        </pc:spChg>
        <pc:spChg chg="del">
          <ac:chgData name="Nguyen Chi Son" userId="606856d02e9d83ac" providerId="LiveId" clId="{A20FFAEB-C06C-41C1-801F-38417500390D}" dt="2022-05-14T07:51:57.368" v="4742" actId="478"/>
          <ac:spMkLst>
            <pc:docMk/>
            <pc:sldMk cId="3014091475" sldId="782"/>
            <ac:spMk id="21" creationId="{425AB926-2872-8554-BFA0-0E01F8BD9EAC}"/>
          </ac:spMkLst>
        </pc:spChg>
        <pc:picChg chg="add mod">
          <ac:chgData name="Nguyen Chi Son" userId="606856d02e9d83ac" providerId="LiveId" clId="{A20FFAEB-C06C-41C1-801F-38417500390D}" dt="2022-05-14T07:52:10.021" v="4747" actId="1076"/>
          <ac:picMkLst>
            <pc:docMk/>
            <pc:sldMk cId="3014091475" sldId="782"/>
            <ac:picMk id="4" creationId="{D35BBBE6-C81C-0FA2-0597-FD36892A762F}"/>
          </ac:picMkLst>
        </pc:picChg>
        <pc:picChg chg="del">
          <ac:chgData name="Nguyen Chi Son" userId="606856d02e9d83ac" providerId="LiveId" clId="{A20FFAEB-C06C-41C1-801F-38417500390D}" dt="2022-05-14T07:47:54.748" v="4684" actId="478"/>
          <ac:picMkLst>
            <pc:docMk/>
            <pc:sldMk cId="3014091475" sldId="782"/>
            <ac:picMk id="19" creationId="{2B9FB28B-4704-4E44-AC92-17712A49E53F}"/>
          </ac:picMkLst>
        </pc:picChg>
      </pc:sldChg>
      <pc:sldChg chg="addSp delSp modSp del mod modAnim">
        <pc:chgData name="Nguyen Chi Son" userId="606856d02e9d83ac" providerId="LiveId" clId="{A20FFAEB-C06C-41C1-801F-38417500390D}" dt="2022-05-14T09:20:56.706" v="8303" actId="47"/>
        <pc:sldMkLst>
          <pc:docMk/>
          <pc:sldMk cId="838600339" sldId="830"/>
        </pc:sldMkLst>
        <pc:spChg chg="mod">
          <ac:chgData name="Nguyen Chi Son" userId="606856d02e9d83ac" providerId="LiveId" clId="{A20FFAEB-C06C-41C1-801F-38417500390D}" dt="2022-05-14T07:52:47.335" v="4754" actId="20577"/>
          <ac:spMkLst>
            <pc:docMk/>
            <pc:sldMk cId="838600339" sldId="830"/>
            <ac:spMk id="2" creationId="{BA8A6260-CA4B-46A9-A06E-C71EE59E6992}"/>
          </ac:spMkLst>
        </pc:spChg>
        <pc:spChg chg="add mod">
          <ac:chgData name="Nguyen Chi Son" userId="606856d02e9d83ac" providerId="LiveId" clId="{A20FFAEB-C06C-41C1-801F-38417500390D}" dt="2022-05-14T08:17:53.610" v="4825" actId="1036"/>
          <ac:spMkLst>
            <pc:docMk/>
            <pc:sldMk cId="838600339" sldId="830"/>
            <ac:spMk id="7" creationId="{C710B3F8-E21A-B88C-63BC-63A5A6271176}"/>
          </ac:spMkLst>
        </pc:spChg>
        <pc:spChg chg="del mod">
          <ac:chgData name="Nguyen Chi Son" userId="606856d02e9d83ac" providerId="LiveId" clId="{A20FFAEB-C06C-41C1-801F-38417500390D}" dt="2022-05-14T07:53:22.759" v="4761" actId="478"/>
          <ac:spMkLst>
            <pc:docMk/>
            <pc:sldMk cId="838600339" sldId="830"/>
            <ac:spMk id="21" creationId="{425AB926-2872-8554-BFA0-0E01F8BD9EAC}"/>
          </ac:spMkLst>
        </pc:spChg>
        <pc:graphicFrameChg chg="add mod">
          <ac:chgData name="Nguyen Chi Son" userId="606856d02e9d83ac" providerId="LiveId" clId="{A20FFAEB-C06C-41C1-801F-38417500390D}" dt="2022-05-14T08:29:00.362" v="6023"/>
          <ac:graphicFrameMkLst>
            <pc:docMk/>
            <pc:sldMk cId="838600339" sldId="830"/>
            <ac:graphicFrameMk id="8" creationId="{02E869A1-81BD-3ACF-C858-FE137EE6B7D9}"/>
          </ac:graphicFrameMkLst>
        </pc:graphicFrameChg>
        <pc:graphicFrameChg chg="add mod">
          <ac:chgData name="Nguyen Chi Son" userId="606856d02e9d83ac" providerId="LiveId" clId="{A20FFAEB-C06C-41C1-801F-38417500390D}" dt="2022-05-14T08:17:53.610" v="4825" actId="1036"/>
          <ac:graphicFrameMkLst>
            <pc:docMk/>
            <pc:sldMk cId="838600339" sldId="830"/>
            <ac:graphicFrameMk id="9" creationId="{8287A551-C328-1063-4AC3-056B98ABDF25}"/>
          </ac:graphicFrameMkLst>
        </pc:graphicFrameChg>
        <pc:picChg chg="add mod">
          <ac:chgData name="Nguyen Chi Son" userId="606856d02e9d83ac" providerId="LiveId" clId="{A20FFAEB-C06C-41C1-801F-38417500390D}" dt="2022-05-14T08:17:53.610" v="4825" actId="1036"/>
          <ac:picMkLst>
            <pc:docMk/>
            <pc:sldMk cId="838600339" sldId="830"/>
            <ac:picMk id="4" creationId="{B443117E-F654-98E5-5292-39D48032FF0F}"/>
          </ac:picMkLst>
        </pc:picChg>
        <pc:picChg chg="del">
          <ac:chgData name="Nguyen Chi Son" userId="606856d02e9d83ac" providerId="LiveId" clId="{A20FFAEB-C06C-41C1-801F-38417500390D}" dt="2022-05-14T07:52:49.403" v="4755" actId="478"/>
          <ac:picMkLst>
            <pc:docMk/>
            <pc:sldMk cId="838600339" sldId="830"/>
            <ac:picMk id="6" creationId="{A3300116-4B1F-6E31-DBDF-D9C872DFDFC0}"/>
          </ac:picMkLst>
        </pc:picChg>
      </pc:sldChg>
      <pc:sldChg chg="del">
        <pc:chgData name="Nguyen Chi Son" userId="606856d02e9d83ac" providerId="LiveId" clId="{A20FFAEB-C06C-41C1-801F-38417500390D}" dt="2022-05-14T08:19:33.377" v="4826" actId="47"/>
        <pc:sldMkLst>
          <pc:docMk/>
          <pc:sldMk cId="2716760091" sldId="831"/>
        </pc:sldMkLst>
      </pc:sldChg>
      <pc:sldChg chg="del">
        <pc:chgData name="Nguyen Chi Son" userId="606856d02e9d83ac" providerId="LiveId" clId="{A20FFAEB-C06C-41C1-801F-38417500390D}" dt="2022-05-14T08:19:33.377" v="4826" actId="47"/>
        <pc:sldMkLst>
          <pc:docMk/>
          <pc:sldMk cId="1200193823" sldId="832"/>
        </pc:sldMkLst>
      </pc:sldChg>
      <pc:sldChg chg="del">
        <pc:chgData name="Nguyen Chi Son" userId="606856d02e9d83ac" providerId="LiveId" clId="{A20FFAEB-C06C-41C1-801F-38417500390D}" dt="2022-05-14T08:19:33.377" v="4826" actId="47"/>
        <pc:sldMkLst>
          <pc:docMk/>
          <pc:sldMk cId="2496222901" sldId="834"/>
        </pc:sldMkLst>
      </pc:sldChg>
      <pc:sldChg chg="del">
        <pc:chgData name="Nguyen Chi Son" userId="606856d02e9d83ac" providerId="LiveId" clId="{A20FFAEB-C06C-41C1-801F-38417500390D}" dt="2022-05-14T08:19:33.377" v="4826" actId="47"/>
        <pc:sldMkLst>
          <pc:docMk/>
          <pc:sldMk cId="649689337" sldId="835"/>
        </pc:sldMkLst>
      </pc:sldChg>
      <pc:sldChg chg="del">
        <pc:chgData name="Nguyen Chi Son" userId="606856d02e9d83ac" providerId="LiveId" clId="{A20FFAEB-C06C-41C1-801F-38417500390D}" dt="2022-05-14T08:19:33.377" v="4826" actId="47"/>
        <pc:sldMkLst>
          <pc:docMk/>
          <pc:sldMk cId="1683730622" sldId="836"/>
        </pc:sldMkLst>
      </pc:sldChg>
      <pc:sldChg chg="addSp delSp modSp add mod modAnim">
        <pc:chgData name="Nguyen Chi Son" userId="606856d02e9d83ac" providerId="LiveId" clId="{A20FFAEB-C06C-41C1-801F-38417500390D}" dt="2022-05-13T20:30:13.773" v="1033" actId="1076"/>
        <pc:sldMkLst>
          <pc:docMk/>
          <pc:sldMk cId="3990194128" sldId="837"/>
        </pc:sldMkLst>
        <pc:spChg chg="add del mod">
          <ac:chgData name="Nguyen Chi Son" userId="606856d02e9d83ac" providerId="LiveId" clId="{A20FFAEB-C06C-41C1-801F-38417500390D}" dt="2022-05-13T19:59:03.741" v="475"/>
          <ac:spMkLst>
            <pc:docMk/>
            <pc:sldMk cId="3990194128" sldId="837"/>
            <ac:spMk id="8" creationId="{F66ECD3B-309E-0A7E-43DE-4ED67DACDC27}"/>
          </ac:spMkLst>
        </pc:spChg>
        <pc:spChg chg="add mod">
          <ac:chgData name="Nguyen Chi Son" userId="606856d02e9d83ac" providerId="LiveId" clId="{A20FFAEB-C06C-41C1-801F-38417500390D}" dt="2022-05-13T20:30:13.773" v="1033" actId="1076"/>
          <ac:spMkLst>
            <pc:docMk/>
            <pc:sldMk cId="3990194128" sldId="837"/>
            <ac:spMk id="9" creationId="{39E9E660-7C77-522F-DE95-48D46FE6197C}"/>
          </ac:spMkLst>
        </pc:spChg>
        <pc:spChg chg="add mod">
          <ac:chgData name="Nguyen Chi Son" userId="606856d02e9d83ac" providerId="LiveId" clId="{A20FFAEB-C06C-41C1-801F-38417500390D}" dt="2022-05-13T20:01:11.021" v="742" actId="1076"/>
          <ac:spMkLst>
            <pc:docMk/>
            <pc:sldMk cId="3990194128" sldId="837"/>
            <ac:spMk id="11" creationId="{C1E0E65F-66DE-EE13-FFB8-F7640F4B8074}"/>
          </ac:spMkLst>
        </pc:spChg>
        <pc:picChg chg="add mod">
          <ac:chgData name="Nguyen Chi Son" userId="606856d02e9d83ac" providerId="LiveId" clId="{A20FFAEB-C06C-41C1-801F-38417500390D}" dt="2022-05-13T20:00:58.724" v="739" actId="1035"/>
          <ac:picMkLst>
            <pc:docMk/>
            <pc:sldMk cId="3990194128" sldId="837"/>
            <ac:picMk id="3" creationId="{A7784BE9-059B-61B7-4F0A-7B0D6A9F7BA0}"/>
          </ac:picMkLst>
        </pc:picChg>
        <pc:picChg chg="add mod">
          <ac:chgData name="Nguyen Chi Son" userId="606856d02e9d83ac" providerId="LiveId" clId="{A20FFAEB-C06C-41C1-801F-38417500390D}" dt="2022-05-13T20:00:58.724" v="739" actId="1035"/>
          <ac:picMkLst>
            <pc:docMk/>
            <pc:sldMk cId="3990194128" sldId="837"/>
            <ac:picMk id="5" creationId="{F94D2062-3C40-ECEF-7014-64496B04A0F7}"/>
          </ac:picMkLst>
        </pc:picChg>
        <pc:picChg chg="del">
          <ac:chgData name="Nguyen Chi Son" userId="606856d02e9d83ac" providerId="LiveId" clId="{A20FFAEB-C06C-41C1-801F-38417500390D}" dt="2022-05-13T19:57:24.955" v="380" actId="478"/>
          <ac:picMkLst>
            <pc:docMk/>
            <pc:sldMk cId="3990194128" sldId="837"/>
            <ac:picMk id="10" creationId="{3FC4DF97-796F-FA5B-90BC-E5A4DF111A52}"/>
          </ac:picMkLst>
        </pc:picChg>
        <pc:picChg chg="del">
          <ac:chgData name="Nguyen Chi Son" userId="606856d02e9d83ac" providerId="LiveId" clId="{A20FFAEB-C06C-41C1-801F-38417500390D}" dt="2022-05-13T19:57:24.293" v="379" actId="478"/>
          <ac:picMkLst>
            <pc:docMk/>
            <pc:sldMk cId="3990194128" sldId="837"/>
            <ac:picMk id="1026" creationId="{B7E3BCBB-E0ED-6C94-733B-A4B4D663A38B}"/>
          </ac:picMkLst>
        </pc:picChg>
      </pc:sldChg>
      <pc:sldChg chg="addSp delSp modSp add mod delAnim modAnim">
        <pc:chgData name="Nguyen Chi Son" userId="606856d02e9d83ac" providerId="LiveId" clId="{A20FFAEB-C06C-41C1-801F-38417500390D}" dt="2022-05-14T14:42:42.711" v="10074"/>
        <pc:sldMkLst>
          <pc:docMk/>
          <pc:sldMk cId="3073020842" sldId="838"/>
        </pc:sldMkLst>
        <pc:spChg chg="mod">
          <ac:chgData name="Nguyen Chi Son" userId="606856d02e9d83ac" providerId="LiveId" clId="{A20FFAEB-C06C-41C1-801F-38417500390D}" dt="2022-05-13T20:32:08.308" v="1193" actId="20577"/>
          <ac:spMkLst>
            <pc:docMk/>
            <pc:sldMk cId="3073020842" sldId="838"/>
            <ac:spMk id="2" creationId="{BA8A6260-CA4B-46A9-A06E-C71EE59E6992}"/>
          </ac:spMkLst>
        </pc:spChg>
        <pc:spChg chg="mod">
          <ac:chgData name="Nguyen Chi Son" userId="606856d02e9d83ac" providerId="LiveId" clId="{A20FFAEB-C06C-41C1-801F-38417500390D}" dt="2022-05-13T21:07:30.475" v="4494" actId="20577"/>
          <ac:spMkLst>
            <pc:docMk/>
            <pc:sldMk cId="3073020842" sldId="838"/>
            <ac:spMk id="9" creationId="{39E9E660-7C77-522F-DE95-48D46FE6197C}"/>
          </ac:spMkLst>
        </pc:spChg>
        <pc:spChg chg="add del mod">
          <ac:chgData name="Nguyen Chi Son" userId="606856d02e9d83ac" providerId="LiveId" clId="{A20FFAEB-C06C-41C1-801F-38417500390D}" dt="2022-05-13T20:40:42.913" v="1769" actId="478"/>
          <ac:spMkLst>
            <pc:docMk/>
            <pc:sldMk cId="3073020842" sldId="838"/>
            <ac:spMk id="10" creationId="{DCD70531-EBD5-52E4-8733-7E13A4539F8B}"/>
          </ac:spMkLst>
        </pc:spChg>
        <pc:spChg chg="del">
          <ac:chgData name="Nguyen Chi Son" userId="606856d02e9d83ac" providerId="LiveId" clId="{A20FFAEB-C06C-41C1-801F-38417500390D}" dt="2022-05-13T20:01:20.143" v="746" actId="478"/>
          <ac:spMkLst>
            <pc:docMk/>
            <pc:sldMk cId="3073020842" sldId="838"/>
            <ac:spMk id="11" creationId="{C1E0E65F-66DE-EE13-FFB8-F7640F4B8074}"/>
          </ac:spMkLst>
        </pc:spChg>
        <pc:spChg chg="add mod">
          <ac:chgData name="Nguyen Chi Son" userId="606856d02e9d83ac" providerId="LiveId" clId="{A20FFAEB-C06C-41C1-801F-38417500390D}" dt="2022-05-13T20:44:44.537" v="1863" actId="208"/>
          <ac:spMkLst>
            <pc:docMk/>
            <pc:sldMk cId="3073020842" sldId="838"/>
            <ac:spMk id="15" creationId="{72BE1BCB-91E5-4377-94D5-7C5633456C68}"/>
          </ac:spMkLst>
        </pc:spChg>
        <pc:spChg chg="add mod">
          <ac:chgData name="Nguyen Chi Son" userId="606856d02e9d83ac" providerId="LiveId" clId="{A20FFAEB-C06C-41C1-801F-38417500390D}" dt="2022-05-13T20:44:40.098" v="1862" actId="207"/>
          <ac:spMkLst>
            <pc:docMk/>
            <pc:sldMk cId="3073020842" sldId="838"/>
            <ac:spMk id="16" creationId="{C17162AC-2C3E-E998-414F-3C08828EEFEB}"/>
          </ac:spMkLst>
        </pc:spChg>
        <pc:spChg chg="add mod">
          <ac:chgData name="Nguyen Chi Son" userId="606856d02e9d83ac" providerId="LiveId" clId="{A20FFAEB-C06C-41C1-801F-38417500390D}" dt="2022-05-13T20:46:17.328" v="1873" actId="208"/>
          <ac:spMkLst>
            <pc:docMk/>
            <pc:sldMk cId="3073020842" sldId="838"/>
            <ac:spMk id="17" creationId="{750021E6-A520-57AA-36CB-172ABEBA946D}"/>
          </ac:spMkLst>
        </pc:spChg>
        <pc:spChg chg="add mod">
          <ac:chgData name="Nguyen Chi Son" userId="606856d02e9d83ac" providerId="LiveId" clId="{A20FFAEB-C06C-41C1-801F-38417500390D}" dt="2022-05-13T20:46:13.601" v="1872" actId="207"/>
          <ac:spMkLst>
            <pc:docMk/>
            <pc:sldMk cId="3073020842" sldId="838"/>
            <ac:spMk id="18" creationId="{1FE021FF-F7EC-517E-121A-238D1F95663B}"/>
          </ac:spMkLst>
        </pc:spChg>
        <pc:graphicFrameChg chg="add mod">
          <ac:chgData name="Nguyen Chi Son" userId="606856d02e9d83ac" providerId="LiveId" clId="{A20FFAEB-C06C-41C1-801F-38417500390D}" dt="2022-05-13T21:06:21.670" v="4489" actId="1076"/>
          <ac:graphicFrameMkLst>
            <pc:docMk/>
            <pc:sldMk cId="3073020842" sldId="838"/>
            <ac:graphicFrameMk id="12" creationId="{3C3222F4-BC6C-9F16-A27B-B97DAAD4DAE2}"/>
          </ac:graphicFrameMkLst>
        </pc:graphicFrameChg>
        <pc:graphicFrameChg chg="add mod">
          <ac:chgData name="Nguyen Chi Son" userId="606856d02e9d83ac" providerId="LiveId" clId="{A20FFAEB-C06C-41C1-801F-38417500390D}" dt="2022-05-13T21:06:07.246" v="4484" actId="1076"/>
          <ac:graphicFrameMkLst>
            <pc:docMk/>
            <pc:sldMk cId="3073020842" sldId="838"/>
            <ac:graphicFrameMk id="13" creationId="{7D1229C9-3CFB-AF8E-0502-E7F42594D1C1}"/>
          </ac:graphicFrameMkLst>
        </pc:graphicFrameChg>
        <pc:graphicFrameChg chg="add mod">
          <ac:chgData name="Nguyen Chi Son" userId="606856d02e9d83ac" providerId="LiveId" clId="{A20FFAEB-C06C-41C1-801F-38417500390D}" dt="2022-05-13T21:05:47.142" v="4465" actId="1076"/>
          <ac:graphicFrameMkLst>
            <pc:docMk/>
            <pc:sldMk cId="3073020842" sldId="838"/>
            <ac:graphicFrameMk id="19" creationId="{D582D283-B517-E780-A0D9-61E6027E5EFC}"/>
          </ac:graphicFrameMkLst>
        </pc:graphicFrameChg>
        <pc:graphicFrameChg chg="add mod">
          <ac:chgData name="Nguyen Chi Son" userId="606856d02e9d83ac" providerId="LiveId" clId="{A20FFAEB-C06C-41C1-801F-38417500390D}" dt="2022-05-13T21:06:19.126" v="4488" actId="1076"/>
          <ac:graphicFrameMkLst>
            <pc:docMk/>
            <pc:sldMk cId="3073020842" sldId="838"/>
            <ac:graphicFrameMk id="20" creationId="{BDD2A105-2FA1-9CFA-BE14-2C9B28158A0F}"/>
          </ac:graphicFrameMkLst>
        </pc:graphicFrameChg>
        <pc:picChg chg="del">
          <ac:chgData name="Nguyen Chi Son" userId="606856d02e9d83ac" providerId="LiveId" clId="{A20FFAEB-C06C-41C1-801F-38417500390D}" dt="2022-05-13T20:01:17.483" v="744" actId="478"/>
          <ac:picMkLst>
            <pc:docMk/>
            <pc:sldMk cId="3073020842" sldId="838"/>
            <ac:picMk id="3" creationId="{A7784BE9-059B-61B7-4F0A-7B0D6A9F7BA0}"/>
          </ac:picMkLst>
        </pc:picChg>
        <pc:picChg chg="del">
          <ac:chgData name="Nguyen Chi Son" userId="606856d02e9d83ac" providerId="LiveId" clId="{A20FFAEB-C06C-41C1-801F-38417500390D}" dt="2022-05-13T20:01:17.953" v="745" actId="478"/>
          <ac:picMkLst>
            <pc:docMk/>
            <pc:sldMk cId="3073020842" sldId="838"/>
            <ac:picMk id="5" creationId="{F94D2062-3C40-ECEF-7014-64496B04A0F7}"/>
          </ac:picMkLst>
        </pc:picChg>
        <pc:picChg chg="add mod">
          <ac:chgData name="Nguyen Chi Son" userId="606856d02e9d83ac" providerId="LiveId" clId="{A20FFAEB-C06C-41C1-801F-38417500390D}" dt="2022-05-13T20:44:19.214" v="1859" actId="1076"/>
          <ac:picMkLst>
            <pc:docMk/>
            <pc:sldMk cId="3073020842" sldId="838"/>
            <ac:picMk id="6" creationId="{580170E7-444D-2AFF-9169-8A509B273087}"/>
          </ac:picMkLst>
        </pc:picChg>
        <pc:cxnChg chg="add mod">
          <ac:chgData name="Nguyen Chi Son" userId="606856d02e9d83ac" providerId="LiveId" clId="{A20FFAEB-C06C-41C1-801F-38417500390D}" dt="2022-05-13T20:46:40.992" v="1874" actId="208"/>
          <ac:cxnSpMkLst>
            <pc:docMk/>
            <pc:sldMk cId="3073020842" sldId="838"/>
            <ac:cxnSpMk id="8" creationId="{2BEA21A4-D00F-0EB9-1CFB-8E1F8E509279}"/>
          </ac:cxnSpMkLst>
        </pc:cxnChg>
      </pc:sldChg>
      <pc:sldChg chg="addSp delSp modSp add mod delAnim modAnim">
        <pc:chgData name="Nguyen Chi Son" userId="606856d02e9d83ac" providerId="LiveId" clId="{A20FFAEB-C06C-41C1-801F-38417500390D}" dt="2022-05-14T14:43:34.327" v="10087"/>
        <pc:sldMkLst>
          <pc:docMk/>
          <pc:sldMk cId="2469390445" sldId="839"/>
        </pc:sldMkLst>
        <pc:spChg chg="mod">
          <ac:chgData name="Nguyen Chi Son" userId="606856d02e9d83ac" providerId="LiveId" clId="{A20FFAEB-C06C-41C1-801F-38417500390D}" dt="2022-05-13T20:53:49.871" v="2685" actId="20577"/>
          <ac:spMkLst>
            <pc:docMk/>
            <pc:sldMk cId="2469390445" sldId="839"/>
            <ac:spMk id="10" creationId="{CA7A7645-A7F6-FF0F-6CE7-F7954F96AD24}"/>
          </ac:spMkLst>
        </pc:spChg>
        <pc:spChg chg="mod">
          <ac:chgData name="Nguyen Chi Son" userId="606856d02e9d83ac" providerId="LiveId" clId="{A20FFAEB-C06C-41C1-801F-38417500390D}" dt="2022-05-13T20:49:21.889" v="2427" actId="1036"/>
          <ac:spMkLst>
            <pc:docMk/>
            <pc:sldMk cId="2469390445" sldId="839"/>
            <ac:spMk id="11" creationId="{0E84CBE1-4AB0-CA68-65C2-AC68692AACAA}"/>
          </ac:spMkLst>
        </pc:spChg>
        <pc:spChg chg="mod">
          <ac:chgData name="Nguyen Chi Son" userId="606856d02e9d83ac" providerId="LiveId" clId="{A20FFAEB-C06C-41C1-801F-38417500390D}" dt="2022-05-13T20:53:38.212" v="2662" actId="122"/>
          <ac:spMkLst>
            <pc:docMk/>
            <pc:sldMk cId="2469390445" sldId="839"/>
            <ac:spMk id="12" creationId="{5B8A6D26-E571-DC15-930E-F272FC43E0DD}"/>
          </ac:spMkLst>
        </pc:spChg>
        <pc:spChg chg="mod">
          <ac:chgData name="Nguyen Chi Son" userId="606856d02e9d83ac" providerId="LiveId" clId="{A20FFAEB-C06C-41C1-801F-38417500390D}" dt="2022-05-13T20:49:21.889" v="2427" actId="1036"/>
          <ac:spMkLst>
            <pc:docMk/>
            <pc:sldMk cId="2469390445" sldId="839"/>
            <ac:spMk id="13" creationId="{1E14587E-DEDE-55E8-CE0F-8FA8A72C11BC}"/>
          </ac:spMkLst>
        </pc:spChg>
        <pc:spChg chg="mod">
          <ac:chgData name="Nguyen Chi Son" userId="606856d02e9d83ac" providerId="LiveId" clId="{A20FFAEB-C06C-41C1-801F-38417500390D}" dt="2022-05-13T21:00:03.005" v="3913" actId="57"/>
          <ac:spMkLst>
            <pc:docMk/>
            <pc:sldMk cId="2469390445" sldId="839"/>
            <ac:spMk id="19" creationId="{9C339D16-68E4-43C4-A62E-D0146138D23B}"/>
          </ac:spMkLst>
        </pc:spChg>
        <pc:graphicFrameChg chg="add mod">
          <ac:chgData name="Nguyen Chi Son" userId="606856d02e9d83ac" providerId="LiveId" clId="{A20FFAEB-C06C-41C1-801F-38417500390D}" dt="2022-05-13T20:49:49.262" v="2453" actId="1076"/>
          <ac:graphicFrameMkLst>
            <pc:docMk/>
            <pc:sldMk cId="2469390445" sldId="839"/>
            <ac:graphicFrameMk id="8" creationId="{8BF6DC18-F4EB-8D5E-8089-0B12B64D162A}"/>
          </ac:graphicFrameMkLst>
        </pc:graphicFrameChg>
        <pc:graphicFrameChg chg="add mod">
          <ac:chgData name="Nguyen Chi Son" userId="606856d02e9d83ac" providerId="LiveId" clId="{A20FFAEB-C06C-41C1-801F-38417500390D}" dt="2022-05-13T20:51:19.381" v="2592" actId="1036"/>
          <ac:graphicFrameMkLst>
            <pc:docMk/>
            <pc:sldMk cId="2469390445" sldId="839"/>
            <ac:graphicFrameMk id="14" creationId="{9697F263-F3A4-64F1-443A-56CEA12BC2A9}"/>
          </ac:graphicFrameMkLst>
        </pc:graphicFrameChg>
        <pc:graphicFrameChg chg="add del mod">
          <ac:chgData name="Nguyen Chi Son" userId="606856d02e9d83ac" providerId="LiveId" clId="{A20FFAEB-C06C-41C1-801F-38417500390D}" dt="2022-05-13T20:53:36.085" v="2660" actId="478"/>
          <ac:graphicFrameMkLst>
            <pc:docMk/>
            <pc:sldMk cId="2469390445" sldId="839"/>
            <ac:graphicFrameMk id="15" creationId="{091618B0-9F23-57D9-8B68-E4789136099F}"/>
          </ac:graphicFrameMkLst>
        </pc:graphicFrameChg>
        <pc:graphicFrameChg chg="add mod">
          <ac:chgData name="Nguyen Chi Son" userId="606856d02e9d83ac" providerId="LiveId" clId="{A20FFAEB-C06C-41C1-801F-38417500390D}" dt="2022-05-13T20:54:03.199" v="2689"/>
          <ac:graphicFrameMkLst>
            <pc:docMk/>
            <pc:sldMk cId="2469390445" sldId="839"/>
            <ac:graphicFrameMk id="16" creationId="{DFEA72EA-8808-FF40-B6AE-B176099AD99F}"/>
          </ac:graphicFrameMkLst>
        </pc:graphicFrameChg>
      </pc:sldChg>
      <pc:sldChg chg="addSp delSp modSp add mod delAnim modAnim">
        <pc:chgData name="Nguyen Chi Son" userId="606856d02e9d83ac" providerId="LiveId" clId="{A20FFAEB-C06C-41C1-801F-38417500390D}" dt="2022-05-14T14:44:05.885" v="10102"/>
        <pc:sldMkLst>
          <pc:docMk/>
          <pc:sldMk cId="3897746557" sldId="840"/>
        </pc:sldMkLst>
        <pc:spChg chg="mod">
          <ac:chgData name="Nguyen Chi Son" userId="606856d02e9d83ac" providerId="LiveId" clId="{A20FFAEB-C06C-41C1-801F-38417500390D}" dt="2022-05-13T20:55:40.987" v="3173" actId="20577"/>
          <ac:spMkLst>
            <pc:docMk/>
            <pc:sldMk cId="3897746557" sldId="840"/>
            <ac:spMk id="10" creationId="{CA7A7645-A7F6-FF0F-6CE7-F7954F96AD24}"/>
          </ac:spMkLst>
        </pc:spChg>
        <pc:spChg chg="mod">
          <ac:chgData name="Nguyen Chi Son" userId="606856d02e9d83ac" providerId="LiveId" clId="{A20FFAEB-C06C-41C1-801F-38417500390D}" dt="2022-05-13T20:58:55.814" v="3592" actId="58"/>
          <ac:spMkLst>
            <pc:docMk/>
            <pc:sldMk cId="3897746557" sldId="840"/>
            <ac:spMk id="12" creationId="{5B8A6D26-E571-DC15-930E-F272FC43E0DD}"/>
          </ac:spMkLst>
        </pc:spChg>
        <pc:spChg chg="mod">
          <ac:chgData name="Nguyen Chi Son" userId="606856d02e9d83ac" providerId="LiveId" clId="{A20FFAEB-C06C-41C1-801F-38417500390D}" dt="2022-05-13T20:55:32.639" v="3171" actId="58"/>
          <ac:spMkLst>
            <pc:docMk/>
            <pc:sldMk cId="3897746557" sldId="840"/>
            <ac:spMk id="19" creationId="{9C339D16-68E4-43C4-A62E-D0146138D23B}"/>
          </ac:spMkLst>
        </pc:spChg>
        <pc:graphicFrameChg chg="del">
          <ac:chgData name="Nguyen Chi Son" userId="606856d02e9d83ac" providerId="LiveId" clId="{A20FFAEB-C06C-41C1-801F-38417500390D}" dt="2022-05-13T20:55:48.583" v="3175" actId="478"/>
          <ac:graphicFrameMkLst>
            <pc:docMk/>
            <pc:sldMk cId="3897746557" sldId="840"/>
            <ac:graphicFrameMk id="14" creationId="{9697F263-F3A4-64F1-443A-56CEA12BC2A9}"/>
          </ac:graphicFrameMkLst>
        </pc:graphicFrameChg>
        <pc:graphicFrameChg chg="add mod">
          <ac:chgData name="Nguyen Chi Son" userId="606856d02e9d83ac" providerId="LiveId" clId="{A20FFAEB-C06C-41C1-801F-38417500390D}" dt="2022-05-13T20:56:54.603" v="3336" actId="1076"/>
          <ac:graphicFrameMkLst>
            <pc:docMk/>
            <pc:sldMk cId="3897746557" sldId="840"/>
            <ac:graphicFrameMk id="15" creationId="{6F053F35-99AA-78B5-2D3C-A36A9D04BEBC}"/>
          </ac:graphicFrameMkLst>
        </pc:graphicFrameChg>
        <pc:graphicFrameChg chg="add mod">
          <ac:chgData name="Nguyen Chi Son" userId="606856d02e9d83ac" providerId="LiveId" clId="{A20FFAEB-C06C-41C1-801F-38417500390D}" dt="2022-05-13T20:58:02.525" v="3469" actId="1035"/>
          <ac:graphicFrameMkLst>
            <pc:docMk/>
            <pc:sldMk cId="3897746557" sldId="840"/>
            <ac:graphicFrameMk id="17" creationId="{DCD19DAF-C82B-BC32-286A-58219B7A73F8}"/>
          </ac:graphicFrameMkLst>
        </pc:graphicFrameChg>
      </pc:sldChg>
      <pc:sldChg chg="addSp delSp modSp add mod delAnim modAnim">
        <pc:chgData name="Nguyen Chi Son" userId="606856d02e9d83ac" providerId="LiveId" clId="{A20FFAEB-C06C-41C1-801F-38417500390D}" dt="2022-05-14T14:44:55.812" v="10121"/>
        <pc:sldMkLst>
          <pc:docMk/>
          <pc:sldMk cId="652079318" sldId="841"/>
        </pc:sldMkLst>
        <pc:spChg chg="mod">
          <ac:chgData name="Nguyen Chi Son" userId="606856d02e9d83ac" providerId="LiveId" clId="{A20FFAEB-C06C-41C1-801F-38417500390D}" dt="2022-05-13T21:08:41.757" v="4558" actId="20577"/>
          <ac:spMkLst>
            <pc:docMk/>
            <pc:sldMk cId="652079318" sldId="841"/>
            <ac:spMk id="10" creationId="{CA7A7645-A7F6-FF0F-6CE7-F7954F96AD24}"/>
          </ac:spMkLst>
        </pc:spChg>
        <pc:spChg chg="mod">
          <ac:chgData name="Nguyen Chi Son" userId="606856d02e9d83ac" providerId="LiveId" clId="{A20FFAEB-C06C-41C1-801F-38417500390D}" dt="2022-05-13T21:01:01.171" v="4218" actId="1036"/>
          <ac:spMkLst>
            <pc:docMk/>
            <pc:sldMk cId="652079318" sldId="841"/>
            <ac:spMk id="11" creationId="{0E84CBE1-4AB0-CA68-65C2-AC68692AACAA}"/>
          </ac:spMkLst>
        </pc:spChg>
        <pc:spChg chg="mod">
          <ac:chgData name="Nguyen Chi Son" userId="606856d02e9d83ac" providerId="LiveId" clId="{A20FFAEB-C06C-41C1-801F-38417500390D}" dt="2022-05-13T21:05:03.019" v="4452" actId="20577"/>
          <ac:spMkLst>
            <pc:docMk/>
            <pc:sldMk cId="652079318" sldId="841"/>
            <ac:spMk id="12" creationId="{5B8A6D26-E571-DC15-930E-F272FC43E0DD}"/>
          </ac:spMkLst>
        </pc:spChg>
        <pc:spChg chg="mod">
          <ac:chgData name="Nguyen Chi Son" userId="606856d02e9d83ac" providerId="LiveId" clId="{A20FFAEB-C06C-41C1-801F-38417500390D}" dt="2022-05-13T21:01:01.171" v="4218" actId="1036"/>
          <ac:spMkLst>
            <pc:docMk/>
            <pc:sldMk cId="652079318" sldId="841"/>
            <ac:spMk id="13" creationId="{1E14587E-DEDE-55E8-CE0F-8FA8A72C11BC}"/>
          </ac:spMkLst>
        </pc:spChg>
        <pc:spChg chg="mod">
          <ac:chgData name="Nguyen Chi Son" userId="606856d02e9d83ac" providerId="LiveId" clId="{A20FFAEB-C06C-41C1-801F-38417500390D}" dt="2022-05-13T21:10:28.542" v="4636" actId="20577"/>
          <ac:spMkLst>
            <pc:docMk/>
            <pc:sldMk cId="652079318" sldId="841"/>
            <ac:spMk id="19" creationId="{9C339D16-68E4-43C4-A62E-D0146138D23B}"/>
          </ac:spMkLst>
        </pc:spChg>
        <pc:graphicFrameChg chg="mod">
          <ac:chgData name="Nguyen Chi Son" userId="606856d02e9d83ac" providerId="LiveId" clId="{A20FFAEB-C06C-41C1-801F-38417500390D}" dt="2022-05-13T21:09:08.841" v="4585" actId="1037"/>
          <ac:graphicFrameMkLst>
            <pc:docMk/>
            <pc:sldMk cId="652079318" sldId="841"/>
            <ac:graphicFrameMk id="8" creationId="{8BF6DC18-F4EB-8D5E-8089-0B12B64D162A}"/>
          </ac:graphicFrameMkLst>
        </pc:graphicFrameChg>
        <pc:graphicFrameChg chg="add mod">
          <ac:chgData name="Nguyen Chi Son" userId="606856d02e9d83ac" providerId="LiveId" clId="{A20FFAEB-C06C-41C1-801F-38417500390D}" dt="2022-05-13T21:05:13.460" v="4460" actId="1035"/>
          <ac:graphicFrameMkLst>
            <pc:docMk/>
            <pc:sldMk cId="652079318" sldId="841"/>
            <ac:graphicFrameMk id="14" creationId="{A58B1220-7B6F-2496-1DB9-A27C41A441DE}"/>
          </ac:graphicFrameMkLst>
        </pc:graphicFrameChg>
        <pc:graphicFrameChg chg="mod">
          <ac:chgData name="Nguyen Chi Son" userId="606856d02e9d83ac" providerId="LiveId" clId="{A20FFAEB-C06C-41C1-801F-38417500390D}" dt="2022-05-13T21:05:07.297" v="4455" actId="1036"/>
          <ac:graphicFrameMkLst>
            <pc:docMk/>
            <pc:sldMk cId="652079318" sldId="841"/>
            <ac:graphicFrameMk id="15" creationId="{6F053F35-99AA-78B5-2D3C-A36A9D04BEBC}"/>
          </ac:graphicFrameMkLst>
        </pc:graphicFrameChg>
        <pc:graphicFrameChg chg="mod">
          <ac:chgData name="Nguyen Chi Son" userId="606856d02e9d83ac" providerId="LiveId" clId="{A20FFAEB-C06C-41C1-801F-38417500390D}" dt="2022-05-13T21:09:14.891" v="4622" actId="1035"/>
          <ac:graphicFrameMkLst>
            <pc:docMk/>
            <pc:sldMk cId="652079318" sldId="841"/>
            <ac:graphicFrameMk id="16" creationId="{DFEA72EA-8808-FF40-B6AE-B176099AD99F}"/>
          </ac:graphicFrameMkLst>
        </pc:graphicFrameChg>
        <pc:graphicFrameChg chg="del mod">
          <ac:chgData name="Nguyen Chi Son" userId="606856d02e9d83ac" providerId="LiveId" clId="{A20FFAEB-C06C-41C1-801F-38417500390D}" dt="2022-05-13T21:01:22.053" v="4281" actId="478"/>
          <ac:graphicFrameMkLst>
            <pc:docMk/>
            <pc:sldMk cId="652079318" sldId="841"/>
            <ac:graphicFrameMk id="17" creationId="{DCD19DAF-C82B-BC32-286A-58219B7A73F8}"/>
          </ac:graphicFrameMkLst>
        </pc:graphicFrameChg>
        <pc:graphicFrameChg chg="add mod">
          <ac:chgData name="Nguyen Chi Son" userId="606856d02e9d83ac" providerId="LiveId" clId="{A20FFAEB-C06C-41C1-801F-38417500390D}" dt="2022-05-13T21:09:44.132" v="4632" actId="1076"/>
          <ac:graphicFrameMkLst>
            <pc:docMk/>
            <pc:sldMk cId="652079318" sldId="841"/>
            <ac:graphicFrameMk id="20" creationId="{3F652070-A0CF-CCB7-3CDE-6B0D593D77C0}"/>
          </ac:graphicFrameMkLst>
        </pc:graphicFrameChg>
        <pc:picChg chg="add mod modCrop">
          <ac:chgData name="Nguyen Chi Son" userId="606856d02e9d83ac" providerId="LiveId" clId="{A20FFAEB-C06C-41C1-801F-38417500390D}" dt="2022-05-13T21:09:46.389" v="4633" actId="1076"/>
          <ac:picMkLst>
            <pc:docMk/>
            <pc:sldMk cId="652079318" sldId="841"/>
            <ac:picMk id="18" creationId="{272A8555-91DE-613A-4E45-953D748366FE}"/>
          </ac:picMkLst>
        </pc:picChg>
      </pc:sldChg>
      <pc:sldChg chg="addSp delSp modSp add mod delAnim modAnim">
        <pc:chgData name="Nguyen Chi Son" userId="606856d02e9d83ac" providerId="LiveId" clId="{A20FFAEB-C06C-41C1-801F-38417500390D}" dt="2022-05-14T14:45:27.798" v="10141"/>
        <pc:sldMkLst>
          <pc:docMk/>
          <pc:sldMk cId="733565035" sldId="842"/>
        </pc:sldMkLst>
        <pc:spChg chg="mod">
          <ac:chgData name="Nguyen Chi Son" userId="606856d02e9d83ac" providerId="LiveId" clId="{A20FFAEB-C06C-41C1-801F-38417500390D}" dt="2022-05-14T14:45:22.072" v="10139" actId="20577"/>
          <ac:spMkLst>
            <pc:docMk/>
            <pc:sldMk cId="733565035" sldId="842"/>
            <ac:spMk id="10" creationId="{CA7A7645-A7F6-FF0F-6CE7-F7954F96AD24}"/>
          </ac:spMkLst>
        </pc:spChg>
        <pc:spChg chg="mod">
          <ac:chgData name="Nguyen Chi Son" userId="606856d02e9d83ac" providerId="LiveId" clId="{A20FFAEB-C06C-41C1-801F-38417500390D}" dt="2022-05-14T08:24:26.230" v="5735" actId="1036"/>
          <ac:spMkLst>
            <pc:docMk/>
            <pc:sldMk cId="733565035" sldId="842"/>
            <ac:spMk id="11" creationId="{0E84CBE1-4AB0-CA68-65C2-AC68692AACAA}"/>
          </ac:spMkLst>
        </pc:spChg>
        <pc:spChg chg="mod">
          <ac:chgData name="Nguyen Chi Son" userId="606856d02e9d83ac" providerId="LiveId" clId="{A20FFAEB-C06C-41C1-801F-38417500390D}" dt="2022-05-14T08:26:22.650" v="5961" actId="20577"/>
          <ac:spMkLst>
            <pc:docMk/>
            <pc:sldMk cId="733565035" sldId="842"/>
            <ac:spMk id="12" creationId="{5B8A6D26-E571-DC15-930E-F272FC43E0DD}"/>
          </ac:spMkLst>
        </pc:spChg>
        <pc:spChg chg="mod">
          <ac:chgData name="Nguyen Chi Son" userId="606856d02e9d83ac" providerId="LiveId" clId="{A20FFAEB-C06C-41C1-801F-38417500390D}" dt="2022-05-14T08:24:26.230" v="5735" actId="1036"/>
          <ac:spMkLst>
            <pc:docMk/>
            <pc:sldMk cId="733565035" sldId="842"/>
            <ac:spMk id="13" creationId="{1E14587E-DEDE-55E8-CE0F-8FA8A72C11BC}"/>
          </ac:spMkLst>
        </pc:spChg>
        <pc:spChg chg="mod">
          <ac:chgData name="Nguyen Chi Son" userId="606856d02e9d83ac" providerId="LiveId" clId="{A20FFAEB-C06C-41C1-801F-38417500390D}" dt="2022-05-14T08:24:20.222" v="5712" actId="20577"/>
          <ac:spMkLst>
            <pc:docMk/>
            <pc:sldMk cId="733565035" sldId="842"/>
            <ac:spMk id="19" creationId="{9C339D16-68E4-43C4-A62E-D0146138D23B}"/>
          </ac:spMkLst>
        </pc:spChg>
        <pc:graphicFrameChg chg="mod">
          <ac:chgData name="Nguyen Chi Son" userId="606856d02e9d83ac" providerId="LiveId" clId="{A20FFAEB-C06C-41C1-801F-38417500390D}" dt="2022-05-14T14:33:14.124" v="9944" actId="1076"/>
          <ac:graphicFrameMkLst>
            <pc:docMk/>
            <pc:sldMk cId="733565035" sldId="842"/>
            <ac:graphicFrameMk id="8" creationId="{8BF6DC18-F4EB-8D5E-8089-0B12B64D162A}"/>
          </ac:graphicFrameMkLst>
        </pc:graphicFrameChg>
        <pc:graphicFrameChg chg="del">
          <ac:chgData name="Nguyen Chi Son" userId="606856d02e9d83ac" providerId="LiveId" clId="{A20FFAEB-C06C-41C1-801F-38417500390D}" dt="2022-05-14T08:21:46.383" v="5583" actId="478"/>
          <ac:graphicFrameMkLst>
            <pc:docMk/>
            <pc:sldMk cId="733565035" sldId="842"/>
            <ac:graphicFrameMk id="14" creationId="{A58B1220-7B6F-2496-1DB9-A27C41A441DE}"/>
          </ac:graphicFrameMkLst>
        </pc:graphicFrameChg>
        <pc:graphicFrameChg chg="mod">
          <ac:chgData name="Nguyen Chi Son" userId="606856d02e9d83ac" providerId="LiveId" clId="{A20FFAEB-C06C-41C1-801F-38417500390D}" dt="2022-05-14T14:29:25.685" v="9940"/>
          <ac:graphicFrameMkLst>
            <pc:docMk/>
            <pc:sldMk cId="733565035" sldId="842"/>
            <ac:graphicFrameMk id="15" creationId="{6F053F35-99AA-78B5-2D3C-A36A9D04BEBC}"/>
          </ac:graphicFrameMkLst>
        </pc:graphicFrameChg>
        <pc:graphicFrameChg chg="del">
          <ac:chgData name="Nguyen Chi Son" userId="606856d02e9d83ac" providerId="LiveId" clId="{A20FFAEB-C06C-41C1-801F-38417500390D}" dt="2022-05-14T08:21:47.786" v="5585" actId="478"/>
          <ac:graphicFrameMkLst>
            <pc:docMk/>
            <pc:sldMk cId="733565035" sldId="842"/>
            <ac:graphicFrameMk id="16" creationId="{DFEA72EA-8808-FF40-B6AE-B176099AD99F}"/>
          </ac:graphicFrameMkLst>
        </pc:graphicFrameChg>
        <pc:graphicFrameChg chg="del">
          <ac:chgData name="Nguyen Chi Son" userId="606856d02e9d83ac" providerId="LiveId" clId="{A20FFAEB-C06C-41C1-801F-38417500390D}" dt="2022-05-14T08:21:48.243" v="5586" actId="478"/>
          <ac:graphicFrameMkLst>
            <pc:docMk/>
            <pc:sldMk cId="733565035" sldId="842"/>
            <ac:graphicFrameMk id="20" creationId="{3F652070-A0CF-CCB7-3CDE-6B0D593D77C0}"/>
          </ac:graphicFrameMkLst>
        </pc:graphicFrameChg>
        <pc:picChg chg="add mod">
          <ac:chgData name="Nguyen Chi Son" userId="606856d02e9d83ac" providerId="LiveId" clId="{A20FFAEB-C06C-41C1-801F-38417500390D}" dt="2022-05-14T08:24:20.688" v="5714" actId="14100"/>
          <ac:picMkLst>
            <pc:docMk/>
            <pc:sldMk cId="733565035" sldId="842"/>
            <ac:picMk id="17" creationId="{2CA33DB2-5C67-5EEA-7907-9F1D56B57AAE}"/>
          </ac:picMkLst>
        </pc:picChg>
        <pc:picChg chg="del">
          <ac:chgData name="Nguyen Chi Son" userId="606856d02e9d83ac" providerId="LiveId" clId="{A20FFAEB-C06C-41C1-801F-38417500390D}" dt="2022-05-14T08:21:47.160" v="5584" actId="478"/>
          <ac:picMkLst>
            <pc:docMk/>
            <pc:sldMk cId="733565035" sldId="842"/>
            <ac:picMk id="18" creationId="{272A8555-91DE-613A-4E45-953D748366FE}"/>
          </ac:picMkLst>
        </pc:picChg>
      </pc:sldChg>
      <pc:sldChg chg="addSp delSp modSp add mod delAnim modAnim">
        <pc:chgData name="Nguyen Chi Son" userId="606856d02e9d83ac" providerId="LiveId" clId="{A20FFAEB-C06C-41C1-801F-38417500390D}" dt="2022-05-14T14:45:38.790" v="10144"/>
        <pc:sldMkLst>
          <pc:docMk/>
          <pc:sldMk cId="2177373405" sldId="843"/>
        </pc:sldMkLst>
        <pc:spChg chg="mod">
          <ac:chgData name="Nguyen Chi Son" userId="606856d02e9d83ac" providerId="LiveId" clId="{A20FFAEB-C06C-41C1-801F-38417500390D}" dt="2022-05-14T08:27:55.785" v="5985" actId="20577"/>
          <ac:spMkLst>
            <pc:docMk/>
            <pc:sldMk cId="2177373405" sldId="843"/>
            <ac:spMk id="10" creationId="{CA7A7645-A7F6-FF0F-6CE7-F7954F96AD24}"/>
          </ac:spMkLst>
        </pc:spChg>
        <pc:spChg chg="mod">
          <ac:chgData name="Nguyen Chi Son" userId="606856d02e9d83ac" providerId="LiveId" clId="{A20FFAEB-C06C-41C1-801F-38417500390D}" dt="2022-05-14T08:29:57.454" v="6031" actId="20577"/>
          <ac:spMkLst>
            <pc:docMk/>
            <pc:sldMk cId="2177373405" sldId="843"/>
            <ac:spMk id="12" creationId="{5B8A6D26-E571-DC15-930E-F272FC43E0DD}"/>
          </ac:spMkLst>
        </pc:spChg>
        <pc:graphicFrameChg chg="del">
          <ac:chgData name="Nguyen Chi Son" userId="606856d02e9d83ac" providerId="LiveId" clId="{A20FFAEB-C06C-41C1-801F-38417500390D}" dt="2022-05-14T08:27:50.590" v="5967" actId="478"/>
          <ac:graphicFrameMkLst>
            <pc:docMk/>
            <pc:sldMk cId="2177373405" sldId="843"/>
            <ac:graphicFrameMk id="8" creationId="{8BF6DC18-F4EB-8D5E-8089-0B12B64D162A}"/>
          </ac:graphicFrameMkLst>
        </pc:graphicFrameChg>
        <pc:graphicFrameChg chg="add mod">
          <ac:chgData name="Nguyen Chi Son" userId="606856d02e9d83ac" providerId="LiveId" clId="{A20FFAEB-C06C-41C1-801F-38417500390D}" dt="2022-05-14T08:29:01.549" v="6024"/>
          <ac:graphicFrameMkLst>
            <pc:docMk/>
            <pc:sldMk cId="2177373405" sldId="843"/>
            <ac:graphicFrameMk id="14" creationId="{A2661A13-4751-8005-D73E-AF5205EAEACD}"/>
          </ac:graphicFrameMkLst>
        </pc:graphicFrameChg>
        <pc:graphicFrameChg chg="del">
          <ac:chgData name="Nguyen Chi Son" userId="606856d02e9d83ac" providerId="LiveId" clId="{A20FFAEB-C06C-41C1-801F-38417500390D}" dt="2022-05-14T08:28:30.597" v="5992" actId="478"/>
          <ac:graphicFrameMkLst>
            <pc:docMk/>
            <pc:sldMk cId="2177373405" sldId="843"/>
            <ac:graphicFrameMk id="15" creationId="{6F053F35-99AA-78B5-2D3C-A36A9D04BEBC}"/>
          </ac:graphicFrameMkLst>
        </pc:graphicFrameChg>
        <pc:graphicFrameChg chg="add mod">
          <ac:chgData name="Nguyen Chi Son" userId="606856d02e9d83ac" providerId="LiveId" clId="{A20FFAEB-C06C-41C1-801F-38417500390D}" dt="2022-05-14T08:29:59.242" v="6032" actId="1076"/>
          <ac:graphicFrameMkLst>
            <pc:docMk/>
            <pc:sldMk cId="2177373405" sldId="843"/>
            <ac:graphicFrameMk id="16" creationId="{E5F56957-7EAC-6E2E-C86B-2EFB67643BFE}"/>
          </ac:graphicFrameMkLst>
        </pc:graphicFrameChg>
      </pc:sldChg>
      <pc:sldChg chg="delSp modSp add mod delAnim modAnim">
        <pc:chgData name="Nguyen Chi Son" userId="606856d02e9d83ac" providerId="LiveId" clId="{A20FFAEB-C06C-41C1-801F-38417500390D}" dt="2022-05-14T14:45:47.973" v="10147"/>
        <pc:sldMkLst>
          <pc:docMk/>
          <pc:sldMk cId="1462173169" sldId="844"/>
        </pc:sldMkLst>
        <pc:spChg chg="mod">
          <ac:chgData name="Nguyen Chi Son" userId="606856d02e9d83ac" providerId="LiveId" clId="{A20FFAEB-C06C-41C1-801F-38417500390D}" dt="2022-05-14T14:36:00.305" v="9986" actId="57"/>
          <ac:spMkLst>
            <pc:docMk/>
            <pc:sldMk cId="1462173169" sldId="844"/>
            <ac:spMk id="10" creationId="{CA7A7645-A7F6-FF0F-6CE7-F7954F96AD24}"/>
          </ac:spMkLst>
        </pc:spChg>
        <pc:spChg chg="mod">
          <ac:chgData name="Nguyen Chi Son" userId="606856d02e9d83ac" providerId="LiveId" clId="{A20FFAEB-C06C-41C1-801F-38417500390D}" dt="2022-05-14T08:34:32.051" v="6226" actId="20577"/>
          <ac:spMkLst>
            <pc:docMk/>
            <pc:sldMk cId="1462173169" sldId="844"/>
            <ac:spMk id="12" creationId="{5B8A6D26-E571-DC15-930E-F272FC43E0DD}"/>
          </ac:spMkLst>
        </pc:spChg>
        <pc:graphicFrameChg chg="del mod">
          <ac:chgData name="Nguyen Chi Son" userId="606856d02e9d83ac" providerId="LiveId" clId="{A20FFAEB-C06C-41C1-801F-38417500390D}" dt="2022-05-14T14:35:01.917" v="9972" actId="478"/>
          <ac:graphicFrameMkLst>
            <pc:docMk/>
            <pc:sldMk cId="1462173169" sldId="844"/>
            <ac:graphicFrameMk id="14" creationId="{A2661A13-4751-8005-D73E-AF5205EAEACD}"/>
          </ac:graphicFrameMkLst>
        </pc:graphicFrameChg>
        <pc:graphicFrameChg chg="mod">
          <ac:chgData name="Nguyen Chi Son" userId="606856d02e9d83ac" providerId="LiveId" clId="{A20FFAEB-C06C-41C1-801F-38417500390D}" dt="2022-05-14T14:36:03.730" v="9987" actId="1076"/>
          <ac:graphicFrameMkLst>
            <pc:docMk/>
            <pc:sldMk cId="1462173169" sldId="844"/>
            <ac:graphicFrameMk id="16" creationId="{E5F56957-7EAC-6E2E-C86B-2EFB67643BFE}"/>
          </ac:graphicFrameMkLst>
        </pc:graphicFrameChg>
      </pc:sldChg>
      <pc:sldChg chg="add del">
        <pc:chgData name="Nguyen Chi Son" userId="606856d02e9d83ac" providerId="LiveId" clId="{A20FFAEB-C06C-41C1-801F-38417500390D}" dt="2022-05-14T08:27:59.763" v="5987"/>
        <pc:sldMkLst>
          <pc:docMk/>
          <pc:sldMk cId="3348932287" sldId="844"/>
        </pc:sldMkLst>
      </pc:sldChg>
      <pc:sldChg chg="delSp modSp add mod delAnim modAnim">
        <pc:chgData name="Nguyen Chi Son" userId="606856d02e9d83ac" providerId="LiveId" clId="{A20FFAEB-C06C-41C1-801F-38417500390D}" dt="2022-05-14T14:46:29.597" v="10162"/>
        <pc:sldMkLst>
          <pc:docMk/>
          <pc:sldMk cId="942798405" sldId="845"/>
        </pc:sldMkLst>
        <pc:spChg chg="mod">
          <ac:chgData name="Nguyen Chi Son" userId="606856d02e9d83ac" providerId="LiveId" clId="{A20FFAEB-C06C-41C1-801F-38417500390D}" dt="2022-05-14T14:46:24.737" v="10160" actId="122"/>
          <ac:spMkLst>
            <pc:docMk/>
            <pc:sldMk cId="942798405" sldId="845"/>
            <ac:spMk id="10" creationId="{CA7A7645-A7F6-FF0F-6CE7-F7954F96AD24}"/>
          </ac:spMkLst>
        </pc:spChg>
        <pc:spChg chg="mod">
          <ac:chgData name="Nguyen Chi Son" userId="606856d02e9d83ac" providerId="LiveId" clId="{A20FFAEB-C06C-41C1-801F-38417500390D}" dt="2022-05-14T08:39:16.660" v="6549" actId="122"/>
          <ac:spMkLst>
            <pc:docMk/>
            <pc:sldMk cId="942798405" sldId="845"/>
            <ac:spMk id="12" creationId="{5B8A6D26-E571-DC15-930E-F272FC43E0DD}"/>
          </ac:spMkLst>
        </pc:spChg>
        <pc:graphicFrameChg chg="del mod">
          <ac:chgData name="Nguyen Chi Son" userId="606856d02e9d83ac" providerId="LiveId" clId="{A20FFAEB-C06C-41C1-801F-38417500390D}" dt="2022-05-14T14:46:23.343" v="10159" actId="478"/>
          <ac:graphicFrameMkLst>
            <pc:docMk/>
            <pc:sldMk cId="942798405" sldId="845"/>
            <ac:graphicFrameMk id="14" creationId="{A2661A13-4751-8005-D73E-AF5205EAEACD}"/>
          </ac:graphicFrameMkLst>
        </pc:graphicFrameChg>
        <pc:graphicFrameChg chg="del">
          <ac:chgData name="Nguyen Chi Son" userId="606856d02e9d83ac" providerId="LiveId" clId="{A20FFAEB-C06C-41C1-801F-38417500390D}" dt="2022-05-14T08:38:54.196" v="6516" actId="478"/>
          <ac:graphicFrameMkLst>
            <pc:docMk/>
            <pc:sldMk cId="942798405" sldId="845"/>
            <ac:graphicFrameMk id="16" creationId="{E5F56957-7EAC-6E2E-C86B-2EFB67643BFE}"/>
          </ac:graphicFrameMkLst>
        </pc:graphicFrameChg>
      </pc:sldChg>
      <pc:sldChg chg="addSp delSp modSp add mod delAnim modAnim">
        <pc:chgData name="Nguyen Chi Son" userId="606856d02e9d83ac" providerId="LiveId" clId="{A20FFAEB-C06C-41C1-801F-38417500390D}" dt="2022-05-14T14:46:37.989" v="10165"/>
        <pc:sldMkLst>
          <pc:docMk/>
          <pc:sldMk cId="2040469783" sldId="846"/>
        </pc:sldMkLst>
        <pc:spChg chg="mod">
          <ac:chgData name="Nguyen Chi Son" userId="606856d02e9d83ac" providerId="LiveId" clId="{A20FFAEB-C06C-41C1-801F-38417500390D}" dt="2022-05-14T08:39:25.445" v="6572" actId="20577"/>
          <ac:spMkLst>
            <pc:docMk/>
            <pc:sldMk cId="2040469783" sldId="846"/>
            <ac:spMk id="10" creationId="{CA7A7645-A7F6-FF0F-6CE7-F7954F96AD24}"/>
          </ac:spMkLst>
        </pc:spChg>
        <pc:spChg chg="mod">
          <ac:chgData name="Nguyen Chi Son" userId="606856d02e9d83ac" providerId="LiveId" clId="{A20FFAEB-C06C-41C1-801F-38417500390D}" dt="2022-05-14T08:39:49.659" v="6599" actId="20577"/>
          <ac:spMkLst>
            <pc:docMk/>
            <pc:sldMk cId="2040469783" sldId="846"/>
            <ac:spMk id="12" creationId="{5B8A6D26-E571-DC15-930E-F272FC43E0DD}"/>
          </ac:spMkLst>
        </pc:spChg>
        <pc:graphicFrameChg chg="del">
          <ac:chgData name="Nguyen Chi Son" userId="606856d02e9d83ac" providerId="LiveId" clId="{A20FFAEB-C06C-41C1-801F-38417500390D}" dt="2022-05-14T08:39:31.323" v="6573" actId="478"/>
          <ac:graphicFrameMkLst>
            <pc:docMk/>
            <pc:sldMk cId="2040469783" sldId="846"/>
            <ac:graphicFrameMk id="14" creationId="{A2661A13-4751-8005-D73E-AF5205EAEACD}"/>
          </ac:graphicFrameMkLst>
        </pc:graphicFrameChg>
        <pc:graphicFrameChg chg="add mod">
          <ac:chgData name="Nguyen Chi Son" userId="606856d02e9d83ac" providerId="LiveId" clId="{A20FFAEB-C06C-41C1-801F-38417500390D}" dt="2022-05-14T08:39:38.979" v="6577"/>
          <ac:graphicFrameMkLst>
            <pc:docMk/>
            <pc:sldMk cId="2040469783" sldId="846"/>
            <ac:graphicFrameMk id="15" creationId="{0B3982A4-3084-184F-03AC-70014B5EC046}"/>
          </ac:graphicFrameMkLst>
        </pc:graphicFrameChg>
        <pc:graphicFrameChg chg="add mod">
          <ac:chgData name="Nguyen Chi Son" userId="606856d02e9d83ac" providerId="LiveId" clId="{A20FFAEB-C06C-41C1-801F-38417500390D}" dt="2022-05-14T08:43:48.092" v="6606" actId="1076"/>
          <ac:graphicFrameMkLst>
            <pc:docMk/>
            <pc:sldMk cId="2040469783" sldId="846"/>
            <ac:graphicFrameMk id="16" creationId="{FF69AFC4-C84C-2689-53A5-A2D5E2F725FB}"/>
          </ac:graphicFrameMkLst>
        </pc:graphicFrameChg>
      </pc:sldChg>
      <pc:sldChg chg="addSp delSp modSp add mod delAnim modAnim">
        <pc:chgData name="Nguyen Chi Son" userId="606856d02e9d83ac" providerId="LiveId" clId="{A20FFAEB-C06C-41C1-801F-38417500390D}" dt="2022-05-14T14:47:01.125" v="10170"/>
        <pc:sldMkLst>
          <pc:docMk/>
          <pc:sldMk cId="4284804324" sldId="847"/>
        </pc:sldMkLst>
        <pc:spChg chg="del">
          <ac:chgData name="Nguyen Chi Son" userId="606856d02e9d83ac" providerId="LiveId" clId="{A20FFAEB-C06C-41C1-801F-38417500390D}" dt="2022-05-14T08:45:45.543" v="7118" actId="478"/>
          <ac:spMkLst>
            <pc:docMk/>
            <pc:sldMk cId="4284804324" sldId="847"/>
            <ac:spMk id="10" creationId="{CA7A7645-A7F6-FF0F-6CE7-F7954F96AD24}"/>
          </ac:spMkLst>
        </pc:spChg>
        <pc:spChg chg="del">
          <ac:chgData name="Nguyen Chi Son" userId="606856d02e9d83ac" providerId="LiveId" clId="{A20FFAEB-C06C-41C1-801F-38417500390D}" dt="2022-05-14T08:45:45.543" v="7118" actId="478"/>
          <ac:spMkLst>
            <pc:docMk/>
            <pc:sldMk cId="4284804324" sldId="847"/>
            <ac:spMk id="11" creationId="{0E84CBE1-4AB0-CA68-65C2-AC68692AACAA}"/>
          </ac:spMkLst>
        </pc:spChg>
        <pc:spChg chg="del">
          <ac:chgData name="Nguyen Chi Son" userId="606856d02e9d83ac" providerId="LiveId" clId="{A20FFAEB-C06C-41C1-801F-38417500390D}" dt="2022-05-14T08:45:45.543" v="7118" actId="478"/>
          <ac:spMkLst>
            <pc:docMk/>
            <pc:sldMk cId="4284804324" sldId="847"/>
            <ac:spMk id="12" creationId="{5B8A6D26-E571-DC15-930E-F272FC43E0DD}"/>
          </ac:spMkLst>
        </pc:spChg>
        <pc:spChg chg="del">
          <ac:chgData name="Nguyen Chi Son" userId="606856d02e9d83ac" providerId="LiveId" clId="{A20FFAEB-C06C-41C1-801F-38417500390D}" dt="2022-05-14T08:45:45.543" v="7118" actId="478"/>
          <ac:spMkLst>
            <pc:docMk/>
            <pc:sldMk cId="4284804324" sldId="847"/>
            <ac:spMk id="13" creationId="{1E14587E-DEDE-55E8-CE0F-8FA8A72C11BC}"/>
          </ac:spMkLst>
        </pc:spChg>
        <pc:spChg chg="add mod">
          <ac:chgData name="Nguyen Chi Son" userId="606856d02e9d83ac" providerId="LiveId" clId="{A20FFAEB-C06C-41C1-801F-38417500390D}" dt="2022-05-14T14:36:28.133" v="9991" actId="20577"/>
          <ac:spMkLst>
            <pc:docMk/>
            <pc:sldMk cId="4284804324" sldId="847"/>
            <ac:spMk id="18" creationId="{8A56A9B8-D43D-B5DC-C69F-287334BC36D9}"/>
          </ac:spMkLst>
        </pc:spChg>
        <pc:spChg chg="mod">
          <ac:chgData name="Nguyen Chi Son" userId="606856d02e9d83ac" providerId="LiveId" clId="{A20FFAEB-C06C-41C1-801F-38417500390D}" dt="2022-05-14T08:59:59.541" v="7937" actId="20577"/>
          <ac:spMkLst>
            <pc:docMk/>
            <pc:sldMk cId="4284804324" sldId="847"/>
            <ac:spMk id="19" creationId="{9C339D16-68E4-43C4-A62E-D0146138D23B}"/>
          </ac:spMkLst>
        </pc:spChg>
        <pc:spChg chg="add mod">
          <ac:chgData name="Nguyen Chi Son" userId="606856d02e9d83ac" providerId="LiveId" clId="{A20FFAEB-C06C-41C1-801F-38417500390D}" dt="2022-05-14T09:25:57.405" v="8355" actId="1035"/>
          <ac:spMkLst>
            <pc:docMk/>
            <pc:sldMk cId="4284804324" sldId="847"/>
            <ac:spMk id="20" creationId="{4BDCF57C-F5CD-8238-8566-F0A8407D4D22}"/>
          </ac:spMkLst>
        </pc:spChg>
        <pc:spChg chg="add mod">
          <ac:chgData name="Nguyen Chi Son" userId="606856d02e9d83ac" providerId="LiveId" clId="{A20FFAEB-C06C-41C1-801F-38417500390D}" dt="2022-05-14T09:33:44.728" v="8636" actId="20577"/>
          <ac:spMkLst>
            <pc:docMk/>
            <pc:sldMk cId="4284804324" sldId="847"/>
            <ac:spMk id="21" creationId="{70DA585C-2526-E1F7-213D-DA7109D5DCDA}"/>
          </ac:spMkLst>
        </pc:spChg>
        <pc:spChg chg="add mod">
          <ac:chgData name="Nguyen Chi Son" userId="606856d02e9d83ac" providerId="LiveId" clId="{A20FFAEB-C06C-41C1-801F-38417500390D}" dt="2022-05-14T09:25:57.405" v="8355" actId="1035"/>
          <ac:spMkLst>
            <pc:docMk/>
            <pc:sldMk cId="4284804324" sldId="847"/>
            <ac:spMk id="22" creationId="{AED92D8A-18B8-3D62-BB38-9E2C200C99D1}"/>
          </ac:spMkLst>
        </pc:spChg>
        <pc:graphicFrameChg chg="del">
          <ac:chgData name="Nguyen Chi Son" userId="606856d02e9d83ac" providerId="LiveId" clId="{A20FFAEB-C06C-41C1-801F-38417500390D}" dt="2022-05-14T08:45:45.543" v="7118" actId="478"/>
          <ac:graphicFrameMkLst>
            <pc:docMk/>
            <pc:sldMk cId="4284804324" sldId="847"/>
            <ac:graphicFrameMk id="15" creationId="{0B3982A4-3084-184F-03AC-70014B5EC046}"/>
          </ac:graphicFrameMkLst>
        </pc:graphicFrameChg>
        <pc:graphicFrameChg chg="del">
          <ac:chgData name="Nguyen Chi Son" userId="606856d02e9d83ac" providerId="LiveId" clId="{A20FFAEB-C06C-41C1-801F-38417500390D}" dt="2022-05-14T08:45:45.543" v="7118" actId="478"/>
          <ac:graphicFrameMkLst>
            <pc:docMk/>
            <pc:sldMk cId="4284804324" sldId="847"/>
            <ac:graphicFrameMk id="16" creationId="{FF69AFC4-C84C-2689-53A5-A2D5E2F725FB}"/>
          </ac:graphicFrameMkLst>
        </pc:graphicFrameChg>
        <pc:graphicFrameChg chg="add del mod">
          <ac:chgData name="Nguyen Chi Son" userId="606856d02e9d83ac" providerId="LiveId" clId="{A20FFAEB-C06C-41C1-801F-38417500390D}" dt="2022-05-14T09:22:48.396" v="8313" actId="478"/>
          <ac:graphicFrameMkLst>
            <pc:docMk/>
            <pc:sldMk cId="4284804324" sldId="847"/>
            <ac:graphicFrameMk id="23" creationId="{1B2ACD37-4C2E-2B15-A07A-713042FE7D95}"/>
          </ac:graphicFrameMkLst>
        </pc:graphicFrameChg>
        <pc:graphicFrameChg chg="add del mod">
          <ac:chgData name="Nguyen Chi Son" userId="606856d02e9d83ac" providerId="LiveId" clId="{A20FFAEB-C06C-41C1-801F-38417500390D}" dt="2022-05-14T09:29:47.748" v="8356" actId="478"/>
          <ac:graphicFrameMkLst>
            <pc:docMk/>
            <pc:sldMk cId="4284804324" sldId="847"/>
            <ac:graphicFrameMk id="24" creationId="{EC7692E9-8A9D-01E9-68B9-087F3CA61E4C}"/>
          </ac:graphicFrameMkLst>
        </pc:graphicFrameChg>
        <pc:picChg chg="add mod">
          <ac:chgData name="Nguyen Chi Son" userId="606856d02e9d83ac" providerId="LiveId" clId="{A20FFAEB-C06C-41C1-801F-38417500390D}" dt="2022-05-14T08:49:28.675" v="7896" actId="1035"/>
          <ac:picMkLst>
            <pc:docMk/>
            <pc:sldMk cId="4284804324" sldId="847"/>
            <ac:picMk id="14" creationId="{8E5E9AC8-27B9-B0D4-70B2-AE3936E438B3}"/>
          </ac:picMkLst>
        </pc:picChg>
        <pc:picChg chg="del">
          <ac:chgData name="Nguyen Chi Son" userId="606856d02e9d83ac" providerId="LiveId" clId="{A20FFAEB-C06C-41C1-801F-38417500390D}" dt="2022-05-14T08:44:21.728" v="6608" actId="478"/>
          <ac:picMkLst>
            <pc:docMk/>
            <pc:sldMk cId="4284804324" sldId="847"/>
            <ac:picMk id="17" creationId="{2CA33DB2-5C67-5EEA-7907-9F1D56B57AAE}"/>
          </ac:picMkLst>
        </pc:picChg>
      </pc:sldChg>
      <pc:sldChg chg="addSp delSp modSp add mod addAnim delAnim modAnim">
        <pc:chgData name="Nguyen Chi Son" userId="606856d02e9d83ac" providerId="LiveId" clId="{A20FFAEB-C06C-41C1-801F-38417500390D}" dt="2022-05-14T14:45:01.173" v="10122"/>
        <pc:sldMkLst>
          <pc:docMk/>
          <pc:sldMk cId="3077750142" sldId="848"/>
        </pc:sldMkLst>
        <pc:spChg chg="mod">
          <ac:chgData name="Nguyen Chi Son" userId="606856d02e9d83ac" providerId="LiveId" clId="{A20FFAEB-C06C-41C1-801F-38417500390D}" dt="2022-05-14T14:34:55.650" v="9971" actId="20577"/>
          <ac:spMkLst>
            <pc:docMk/>
            <pc:sldMk cId="3077750142" sldId="848"/>
            <ac:spMk id="7" creationId="{C710B3F8-E21A-B88C-63BC-63A5A6271176}"/>
          </ac:spMkLst>
        </pc:spChg>
        <pc:spChg chg="add mod">
          <ac:chgData name="Nguyen Chi Son" userId="606856d02e9d83ac" providerId="LiveId" clId="{A20FFAEB-C06C-41C1-801F-38417500390D}" dt="2022-05-14T09:05:17.329" v="8075" actId="571"/>
          <ac:spMkLst>
            <pc:docMk/>
            <pc:sldMk cId="3077750142" sldId="848"/>
            <ac:spMk id="11" creationId="{9E04B86E-3660-4D4C-CF2C-FD4D1CFA8B43}"/>
          </ac:spMkLst>
        </pc:spChg>
        <pc:graphicFrameChg chg="del">
          <ac:chgData name="Nguyen Chi Son" userId="606856d02e9d83ac" providerId="LiveId" clId="{A20FFAEB-C06C-41C1-801F-38417500390D}" dt="2022-05-14T09:02:06.822" v="7950" actId="478"/>
          <ac:graphicFrameMkLst>
            <pc:docMk/>
            <pc:sldMk cId="3077750142" sldId="848"/>
            <ac:graphicFrameMk id="8" creationId="{02E869A1-81BD-3ACF-C858-FE137EE6B7D9}"/>
          </ac:graphicFrameMkLst>
        </pc:graphicFrameChg>
        <pc:graphicFrameChg chg="add del mod">
          <ac:chgData name="Nguyen Chi Son" userId="606856d02e9d83ac" providerId="LiveId" clId="{A20FFAEB-C06C-41C1-801F-38417500390D}" dt="2022-05-14T09:05:53.036" v="8101" actId="478"/>
          <ac:graphicFrameMkLst>
            <pc:docMk/>
            <pc:sldMk cId="3077750142" sldId="848"/>
            <ac:graphicFrameMk id="9" creationId="{8287A551-C328-1063-4AC3-056B98ABDF25}"/>
          </ac:graphicFrameMkLst>
        </pc:graphicFrameChg>
        <pc:graphicFrameChg chg="add del mod">
          <ac:chgData name="Nguyen Chi Son" userId="606856d02e9d83ac" providerId="LiveId" clId="{A20FFAEB-C06C-41C1-801F-38417500390D}" dt="2022-05-14T09:13:42.504" v="8150" actId="478"/>
          <ac:graphicFrameMkLst>
            <pc:docMk/>
            <pc:sldMk cId="3077750142" sldId="848"/>
            <ac:graphicFrameMk id="10" creationId="{CA7129F7-93C4-DC1C-C532-617DF72CF54A}"/>
          </ac:graphicFrameMkLst>
        </pc:graphicFrameChg>
        <pc:graphicFrameChg chg="add mod">
          <ac:chgData name="Nguyen Chi Son" userId="606856d02e9d83ac" providerId="LiveId" clId="{A20FFAEB-C06C-41C1-801F-38417500390D}" dt="2022-05-14T09:05:17.329" v="8075" actId="571"/>
          <ac:graphicFrameMkLst>
            <pc:docMk/>
            <pc:sldMk cId="3077750142" sldId="848"/>
            <ac:graphicFrameMk id="12" creationId="{7DBBB1AA-774E-38E2-D1F2-CC29339C8A10}"/>
          </ac:graphicFrameMkLst>
        </pc:graphicFrameChg>
        <pc:graphicFrameChg chg="add del mod">
          <ac:chgData name="Nguyen Chi Son" userId="606856d02e9d83ac" providerId="LiveId" clId="{A20FFAEB-C06C-41C1-801F-38417500390D}" dt="2022-05-14T09:14:10.534" v="8195" actId="478"/>
          <ac:graphicFrameMkLst>
            <pc:docMk/>
            <pc:sldMk cId="3077750142" sldId="848"/>
            <ac:graphicFrameMk id="13" creationId="{75C6C6E3-FDED-6B43-F7B6-17626531AE43}"/>
          </ac:graphicFrameMkLst>
        </pc:graphicFrameChg>
        <pc:graphicFrameChg chg="add mod">
          <ac:chgData name="Nguyen Chi Son" userId="606856d02e9d83ac" providerId="LiveId" clId="{A20FFAEB-C06C-41C1-801F-38417500390D}" dt="2022-05-14T14:27:53.550" v="9936" actId="1076"/>
          <ac:graphicFrameMkLst>
            <pc:docMk/>
            <pc:sldMk cId="3077750142" sldId="848"/>
            <ac:graphicFrameMk id="14" creationId="{1F58A96B-8CF2-2F7A-4931-063D346D309C}"/>
          </ac:graphicFrameMkLst>
        </pc:graphicFrameChg>
        <pc:graphicFrameChg chg="add del mod">
          <ac:chgData name="Nguyen Chi Son" userId="606856d02e9d83ac" providerId="LiveId" clId="{A20FFAEB-C06C-41C1-801F-38417500390D}" dt="2022-05-14T09:17:28.800" v="8283" actId="478"/>
          <ac:graphicFrameMkLst>
            <pc:docMk/>
            <pc:sldMk cId="3077750142" sldId="848"/>
            <ac:graphicFrameMk id="15" creationId="{7999BFA0-E7FD-785E-1A8A-AD62198A96EC}"/>
          </ac:graphicFrameMkLst>
        </pc:graphicFrameChg>
        <pc:graphicFrameChg chg="add del mod">
          <ac:chgData name="Nguyen Chi Son" userId="606856d02e9d83ac" providerId="LiveId" clId="{A20FFAEB-C06C-41C1-801F-38417500390D}" dt="2022-05-14T09:20:39.867" v="8296" actId="478"/>
          <ac:graphicFrameMkLst>
            <pc:docMk/>
            <pc:sldMk cId="3077750142" sldId="848"/>
            <ac:graphicFrameMk id="16" creationId="{F591A882-213A-D40C-8D4D-D90EF37118FE}"/>
          </ac:graphicFrameMkLst>
        </pc:graphicFrameChg>
        <pc:graphicFrameChg chg="add mod">
          <ac:chgData name="Nguyen Chi Son" userId="606856d02e9d83ac" providerId="LiveId" clId="{A20FFAEB-C06C-41C1-801F-38417500390D}" dt="2022-05-14T14:27:55.622" v="9937" actId="1076"/>
          <ac:graphicFrameMkLst>
            <pc:docMk/>
            <pc:sldMk cId="3077750142" sldId="848"/>
            <ac:graphicFrameMk id="17" creationId="{4E5524C7-92AA-6C68-F65E-0C5B20B21214}"/>
          </ac:graphicFrameMkLst>
        </pc:graphicFrameChg>
        <pc:picChg chg="mod">
          <ac:chgData name="Nguyen Chi Son" userId="606856d02e9d83ac" providerId="LiveId" clId="{A20FFAEB-C06C-41C1-801F-38417500390D}" dt="2022-05-14T09:15:00.935" v="8229" actId="1035"/>
          <ac:picMkLst>
            <pc:docMk/>
            <pc:sldMk cId="3077750142" sldId="848"/>
            <ac:picMk id="4" creationId="{B443117E-F654-98E5-5292-39D48032FF0F}"/>
          </ac:picMkLst>
        </pc:picChg>
      </pc:sldChg>
      <pc:sldChg chg="addSp delSp modSp add mod delAnim modAnim">
        <pc:chgData name="Nguyen Chi Son" userId="606856d02e9d83ac" providerId="LiveId" clId="{A20FFAEB-C06C-41C1-801F-38417500390D}" dt="2022-05-14T14:47:50.948" v="10179"/>
        <pc:sldMkLst>
          <pc:docMk/>
          <pc:sldMk cId="1431900210" sldId="849"/>
        </pc:sldMkLst>
        <pc:spChg chg="add mod">
          <ac:chgData name="Nguyen Chi Son" userId="606856d02e9d83ac" providerId="LiveId" clId="{A20FFAEB-C06C-41C1-801F-38417500390D}" dt="2022-05-14T14:37:32.479" v="10003"/>
          <ac:spMkLst>
            <pc:docMk/>
            <pc:sldMk cId="1431900210" sldId="849"/>
            <ac:spMk id="15" creationId="{34D25703-676C-85C4-AB69-681E9AF61C64}"/>
          </ac:spMkLst>
        </pc:spChg>
        <pc:spChg chg="del mod">
          <ac:chgData name="Nguyen Chi Son" userId="606856d02e9d83ac" providerId="LiveId" clId="{A20FFAEB-C06C-41C1-801F-38417500390D}" dt="2022-05-14T14:37:32.187" v="10002" actId="478"/>
          <ac:spMkLst>
            <pc:docMk/>
            <pc:sldMk cId="1431900210" sldId="849"/>
            <ac:spMk id="18" creationId="{8A56A9B8-D43D-B5DC-C69F-287334BC36D9}"/>
          </ac:spMkLst>
        </pc:spChg>
        <pc:spChg chg="mod">
          <ac:chgData name="Nguyen Chi Son" userId="606856d02e9d83ac" providerId="LiveId" clId="{A20FFAEB-C06C-41C1-801F-38417500390D}" dt="2022-05-14T14:11:59.607" v="9041" actId="122"/>
          <ac:spMkLst>
            <pc:docMk/>
            <pc:sldMk cId="1431900210" sldId="849"/>
            <ac:spMk id="21" creationId="{70DA585C-2526-E1F7-213D-DA7109D5DCDA}"/>
          </ac:spMkLst>
        </pc:spChg>
        <pc:graphicFrameChg chg="add del mod">
          <ac:chgData name="Nguyen Chi Son" userId="606856d02e9d83ac" providerId="LiveId" clId="{A20FFAEB-C06C-41C1-801F-38417500390D}" dt="2022-05-14T14:37:32.187" v="10002" actId="478"/>
          <ac:graphicFrameMkLst>
            <pc:docMk/>
            <pc:sldMk cId="1431900210" sldId="849"/>
            <ac:graphicFrameMk id="10" creationId="{28394190-1918-5852-986E-53C473E4315C}"/>
          </ac:graphicFrameMkLst>
        </pc:graphicFrameChg>
        <pc:graphicFrameChg chg="add del mod">
          <ac:chgData name="Nguyen Chi Son" userId="606856d02e9d83ac" providerId="LiveId" clId="{A20FFAEB-C06C-41C1-801F-38417500390D}" dt="2022-05-14T14:10:54.027" v="8962" actId="478"/>
          <ac:graphicFrameMkLst>
            <pc:docMk/>
            <pc:sldMk cId="1431900210" sldId="849"/>
            <ac:graphicFrameMk id="11" creationId="{889A9CD7-2E48-8816-DCDC-DB0CF7682885}"/>
          </ac:graphicFrameMkLst>
        </pc:graphicFrameChg>
        <pc:graphicFrameChg chg="add del mod">
          <ac:chgData name="Nguyen Chi Son" userId="606856d02e9d83ac" providerId="LiveId" clId="{A20FFAEB-C06C-41C1-801F-38417500390D}" dt="2022-05-14T14:37:32.187" v="10002" actId="478"/>
          <ac:graphicFrameMkLst>
            <pc:docMk/>
            <pc:sldMk cId="1431900210" sldId="849"/>
            <ac:graphicFrameMk id="12" creationId="{3E92CDC4-2BE4-1CC4-F144-7AF7D08A3968}"/>
          </ac:graphicFrameMkLst>
        </pc:graphicFrameChg>
        <pc:graphicFrameChg chg="add mod">
          <ac:chgData name="Nguyen Chi Son" userId="606856d02e9d83ac" providerId="LiveId" clId="{A20FFAEB-C06C-41C1-801F-38417500390D}" dt="2022-05-14T14:12:24.921" v="9047" actId="1076"/>
          <ac:graphicFrameMkLst>
            <pc:docMk/>
            <pc:sldMk cId="1431900210" sldId="849"/>
            <ac:graphicFrameMk id="13" creationId="{F241F17C-8CF2-81ED-DBCF-A468808D989D}"/>
          </ac:graphicFrameMkLst>
        </pc:graphicFrameChg>
        <pc:graphicFrameChg chg="add mod">
          <ac:chgData name="Nguyen Chi Son" userId="606856d02e9d83ac" providerId="LiveId" clId="{A20FFAEB-C06C-41C1-801F-38417500390D}" dt="2022-05-14T14:37:32.479" v="10003"/>
          <ac:graphicFrameMkLst>
            <pc:docMk/>
            <pc:sldMk cId="1431900210" sldId="849"/>
            <ac:graphicFrameMk id="16" creationId="{B59E3266-D6A8-E0E8-3340-3D165D243957}"/>
          </ac:graphicFrameMkLst>
        </pc:graphicFrameChg>
      </pc:sldChg>
      <pc:sldChg chg="addSp delSp modSp add mod delAnim modAnim">
        <pc:chgData name="Nguyen Chi Son" userId="606856d02e9d83ac" providerId="LiveId" clId="{A20FFAEB-C06C-41C1-801F-38417500390D}" dt="2022-05-14T14:47:32.917" v="10175"/>
        <pc:sldMkLst>
          <pc:docMk/>
          <pc:sldMk cId="1020004565" sldId="850"/>
        </pc:sldMkLst>
        <pc:spChg chg="mod">
          <ac:chgData name="Nguyen Chi Son" userId="606856d02e9d83ac" providerId="LiveId" clId="{A20FFAEB-C06C-41C1-801F-38417500390D}" dt="2022-05-14T14:47:27.953" v="10173" actId="20577"/>
          <ac:spMkLst>
            <pc:docMk/>
            <pc:sldMk cId="1020004565" sldId="850"/>
            <ac:spMk id="18" creationId="{8A56A9B8-D43D-B5DC-C69F-287334BC36D9}"/>
          </ac:spMkLst>
        </pc:spChg>
        <pc:spChg chg="mod">
          <ac:chgData name="Nguyen Chi Son" userId="606856d02e9d83ac" providerId="LiveId" clId="{A20FFAEB-C06C-41C1-801F-38417500390D}" dt="2022-05-14T14:12:55.965" v="9062" actId="20577"/>
          <ac:spMkLst>
            <pc:docMk/>
            <pc:sldMk cId="1020004565" sldId="850"/>
            <ac:spMk id="21" creationId="{70DA585C-2526-E1F7-213D-DA7109D5DCDA}"/>
          </ac:spMkLst>
        </pc:spChg>
        <pc:graphicFrameChg chg="del">
          <ac:chgData name="Nguyen Chi Son" userId="606856d02e9d83ac" providerId="LiveId" clId="{A20FFAEB-C06C-41C1-801F-38417500390D}" dt="2022-05-14T14:36:47.033" v="9992" actId="478"/>
          <ac:graphicFrameMkLst>
            <pc:docMk/>
            <pc:sldMk cId="1020004565" sldId="850"/>
            <ac:graphicFrameMk id="10" creationId="{28394190-1918-5852-986E-53C473E4315C}"/>
          </ac:graphicFrameMkLst>
        </pc:graphicFrameChg>
        <pc:graphicFrameChg chg="del mod">
          <ac:chgData name="Nguyen Chi Son" userId="606856d02e9d83ac" providerId="LiveId" clId="{A20FFAEB-C06C-41C1-801F-38417500390D}" dt="2022-05-14T14:47:26.737" v="10172" actId="478"/>
          <ac:graphicFrameMkLst>
            <pc:docMk/>
            <pc:sldMk cId="1020004565" sldId="850"/>
            <ac:graphicFrameMk id="12" creationId="{3E92CDC4-2BE4-1CC4-F144-7AF7D08A3968}"/>
          </ac:graphicFrameMkLst>
        </pc:graphicFrameChg>
        <pc:graphicFrameChg chg="del">
          <ac:chgData name="Nguyen Chi Son" userId="606856d02e9d83ac" providerId="LiveId" clId="{A20FFAEB-C06C-41C1-801F-38417500390D}" dt="2022-05-14T14:12:54.145" v="9060" actId="478"/>
          <ac:graphicFrameMkLst>
            <pc:docMk/>
            <pc:sldMk cId="1020004565" sldId="850"/>
            <ac:graphicFrameMk id="13" creationId="{F241F17C-8CF2-81ED-DBCF-A468808D989D}"/>
          </ac:graphicFrameMkLst>
        </pc:graphicFrameChg>
        <pc:graphicFrameChg chg="add mod">
          <ac:chgData name="Nguyen Chi Son" userId="606856d02e9d83ac" providerId="LiveId" clId="{A20FFAEB-C06C-41C1-801F-38417500390D}" dt="2022-05-14T14:39:47.164" v="10023"/>
          <ac:graphicFrameMkLst>
            <pc:docMk/>
            <pc:sldMk cId="1020004565" sldId="850"/>
            <ac:graphicFrameMk id="15" creationId="{E56A2F56-DB89-BAB3-FB9D-93D9F0187F07}"/>
          </ac:graphicFrameMkLst>
        </pc:graphicFrameChg>
      </pc:sldChg>
      <pc:sldChg chg="modSp add del mod">
        <pc:chgData name="Nguyen Chi Son" userId="606856d02e9d83ac" providerId="LiveId" clId="{A20FFAEB-C06C-41C1-801F-38417500390D}" dt="2022-05-14T14:10:15.981" v="8906" actId="47"/>
        <pc:sldMkLst>
          <pc:docMk/>
          <pc:sldMk cId="3813959500" sldId="850"/>
        </pc:sldMkLst>
        <pc:spChg chg="mod">
          <ac:chgData name="Nguyen Chi Son" userId="606856d02e9d83ac" providerId="LiveId" clId="{A20FFAEB-C06C-41C1-801F-38417500390D}" dt="2022-05-14T14:10:11.244" v="8905" actId="20577"/>
          <ac:spMkLst>
            <pc:docMk/>
            <pc:sldMk cId="3813959500" sldId="850"/>
            <ac:spMk id="18" creationId="{8A56A9B8-D43D-B5DC-C69F-287334BC36D9}"/>
          </ac:spMkLst>
        </pc:spChg>
        <pc:graphicFrameChg chg="mod">
          <ac:chgData name="Nguyen Chi Son" userId="606856d02e9d83ac" providerId="LiveId" clId="{A20FFAEB-C06C-41C1-801F-38417500390D}" dt="2022-05-14T14:10:02.264" v="8902" actId="1076"/>
          <ac:graphicFrameMkLst>
            <pc:docMk/>
            <pc:sldMk cId="3813959500" sldId="850"/>
            <ac:graphicFrameMk id="10" creationId="{28394190-1918-5852-986E-53C473E4315C}"/>
          </ac:graphicFrameMkLst>
        </pc:graphicFrameChg>
      </pc:sldChg>
      <pc:sldChg chg="delSp modSp add mod delAnim modAnim">
        <pc:chgData name="Nguyen Chi Son" userId="606856d02e9d83ac" providerId="LiveId" clId="{A20FFAEB-C06C-41C1-801F-38417500390D}" dt="2022-05-14T14:48:10.092" v="10184"/>
        <pc:sldMkLst>
          <pc:docMk/>
          <pc:sldMk cId="2949126800" sldId="851"/>
        </pc:sldMkLst>
        <pc:spChg chg="mod">
          <ac:chgData name="Nguyen Chi Son" userId="606856d02e9d83ac" providerId="LiveId" clId="{A20FFAEB-C06C-41C1-801F-38417500390D}" dt="2022-05-14T14:40:26.065" v="10036" actId="20577"/>
          <ac:spMkLst>
            <pc:docMk/>
            <pc:sldMk cId="2949126800" sldId="851"/>
            <ac:spMk id="18" creationId="{8A56A9B8-D43D-B5DC-C69F-287334BC36D9}"/>
          </ac:spMkLst>
        </pc:spChg>
        <pc:spChg chg="mod">
          <ac:chgData name="Nguyen Chi Son" userId="606856d02e9d83ac" providerId="LiveId" clId="{A20FFAEB-C06C-41C1-801F-38417500390D}" dt="2022-05-14T14:40:34.309" v="10039" actId="20577"/>
          <ac:spMkLst>
            <pc:docMk/>
            <pc:sldMk cId="2949126800" sldId="851"/>
            <ac:spMk id="21" creationId="{70DA585C-2526-E1F7-213D-DA7109D5DCDA}"/>
          </ac:spMkLst>
        </pc:spChg>
        <pc:graphicFrameChg chg="del">
          <ac:chgData name="Nguyen Chi Son" userId="606856d02e9d83ac" providerId="LiveId" clId="{A20FFAEB-C06C-41C1-801F-38417500390D}" dt="2022-05-14T14:14:42.466" v="9162" actId="478"/>
          <ac:graphicFrameMkLst>
            <pc:docMk/>
            <pc:sldMk cId="2949126800" sldId="851"/>
            <ac:graphicFrameMk id="10" creationId="{28394190-1918-5852-986E-53C473E4315C}"/>
          </ac:graphicFrameMkLst>
        </pc:graphicFrameChg>
        <pc:graphicFrameChg chg="del">
          <ac:chgData name="Nguyen Chi Son" userId="606856d02e9d83ac" providerId="LiveId" clId="{A20FFAEB-C06C-41C1-801F-38417500390D}" dt="2022-05-14T14:14:41.925" v="9161" actId="478"/>
          <ac:graphicFrameMkLst>
            <pc:docMk/>
            <pc:sldMk cId="2949126800" sldId="851"/>
            <ac:graphicFrameMk id="12" creationId="{3E92CDC4-2BE4-1CC4-F144-7AF7D08A3968}"/>
          </ac:graphicFrameMkLst>
        </pc:graphicFrameChg>
        <pc:graphicFrameChg chg="del">
          <ac:chgData name="Nguyen Chi Son" userId="606856d02e9d83ac" providerId="LiveId" clId="{A20FFAEB-C06C-41C1-801F-38417500390D}" dt="2022-05-14T14:15:25.855" v="9400" actId="478"/>
          <ac:graphicFrameMkLst>
            <pc:docMk/>
            <pc:sldMk cId="2949126800" sldId="851"/>
            <ac:graphicFrameMk id="13" creationId="{F241F17C-8CF2-81ED-DBCF-A468808D989D}"/>
          </ac:graphicFrameMkLst>
        </pc:graphicFrameChg>
      </pc:sldChg>
      <pc:sldChg chg="addSp delSp modSp add del mod delAnim modAnim">
        <pc:chgData name="Nguyen Chi Son" userId="606856d02e9d83ac" providerId="LiveId" clId="{A20FFAEB-C06C-41C1-801F-38417500390D}" dt="2022-05-14T14:40:36.086" v="10040" actId="47"/>
        <pc:sldMkLst>
          <pc:docMk/>
          <pc:sldMk cId="194955580" sldId="852"/>
        </pc:sldMkLst>
        <pc:spChg chg="mod">
          <ac:chgData name="Nguyen Chi Son" userId="606856d02e9d83ac" providerId="LiveId" clId="{A20FFAEB-C06C-41C1-801F-38417500390D}" dt="2022-05-14T14:40:12.670" v="10030" actId="122"/>
          <ac:spMkLst>
            <pc:docMk/>
            <pc:sldMk cId="194955580" sldId="852"/>
            <ac:spMk id="18" creationId="{8A56A9B8-D43D-B5DC-C69F-287334BC36D9}"/>
          </ac:spMkLst>
        </pc:spChg>
        <pc:spChg chg="mod">
          <ac:chgData name="Nguyen Chi Son" userId="606856d02e9d83ac" providerId="LiveId" clId="{A20FFAEB-C06C-41C1-801F-38417500390D}" dt="2022-05-14T14:40:16.734" v="10033" actId="122"/>
          <ac:spMkLst>
            <pc:docMk/>
            <pc:sldMk cId="194955580" sldId="852"/>
            <ac:spMk id="21" creationId="{70DA585C-2526-E1F7-213D-DA7109D5DCDA}"/>
          </ac:spMkLst>
        </pc:spChg>
        <pc:graphicFrameChg chg="add del mod">
          <ac:chgData name="Nguyen Chi Son" userId="606856d02e9d83ac" providerId="LiveId" clId="{A20FFAEB-C06C-41C1-801F-38417500390D}" dt="2022-05-14T14:40:07.651" v="10027" actId="478"/>
          <ac:graphicFrameMkLst>
            <pc:docMk/>
            <pc:sldMk cId="194955580" sldId="852"/>
            <ac:graphicFrameMk id="10" creationId="{F2147AC6-6ACF-0E77-7AD5-47A47CBE73F3}"/>
          </ac:graphicFrameMkLst>
        </pc:graphicFrameChg>
        <pc:graphicFrameChg chg="add del mod">
          <ac:chgData name="Nguyen Chi Son" userId="606856d02e9d83ac" providerId="LiveId" clId="{A20FFAEB-C06C-41C1-801F-38417500390D}" dt="2022-05-14T14:40:07.651" v="10027" actId="478"/>
          <ac:graphicFrameMkLst>
            <pc:docMk/>
            <pc:sldMk cId="194955580" sldId="852"/>
            <ac:graphicFrameMk id="11" creationId="{1BDC9A82-90E8-7FA4-114C-7A49F82521B9}"/>
          </ac:graphicFrameMkLst>
        </pc:graphicFrameChg>
        <pc:graphicFrameChg chg="add del mod">
          <ac:chgData name="Nguyen Chi Son" userId="606856d02e9d83ac" providerId="LiveId" clId="{A20FFAEB-C06C-41C1-801F-38417500390D}" dt="2022-05-14T14:40:07.651" v="10027" actId="478"/>
          <ac:graphicFrameMkLst>
            <pc:docMk/>
            <pc:sldMk cId="194955580" sldId="852"/>
            <ac:graphicFrameMk id="12" creationId="{29031C5C-6B88-AAB1-46A3-3985F4966120}"/>
          </ac:graphicFrameMkLst>
        </pc:graphicFrameChg>
        <pc:graphicFrameChg chg="add del mod">
          <ac:chgData name="Nguyen Chi Son" userId="606856d02e9d83ac" providerId="LiveId" clId="{A20FFAEB-C06C-41C1-801F-38417500390D}" dt="2022-05-14T14:40:13.582" v="10031" actId="478"/>
          <ac:graphicFrameMkLst>
            <pc:docMk/>
            <pc:sldMk cId="194955580" sldId="852"/>
            <ac:graphicFrameMk id="13" creationId="{1A0366D2-A0B8-A54B-60F1-920C4700A3C3}"/>
          </ac:graphicFrameMkLst>
        </pc:graphicFrameChg>
      </pc:sldChg>
      <pc:sldChg chg="addSp modSp add mod modAnim">
        <pc:chgData name="Nguyen Chi Son" userId="606856d02e9d83ac" providerId="LiveId" clId="{A20FFAEB-C06C-41C1-801F-38417500390D}" dt="2022-05-14T14:48:21.604" v="10186"/>
        <pc:sldMkLst>
          <pc:docMk/>
          <pc:sldMk cId="1922622774" sldId="853"/>
        </pc:sldMkLst>
        <pc:spChg chg="mod">
          <ac:chgData name="Nguyen Chi Son" userId="606856d02e9d83ac" providerId="LiveId" clId="{A20FFAEB-C06C-41C1-801F-38417500390D}" dt="2022-05-14T14:40:39.792" v="10041" actId="20577"/>
          <ac:spMkLst>
            <pc:docMk/>
            <pc:sldMk cId="1922622774" sldId="853"/>
            <ac:spMk id="18" creationId="{8A56A9B8-D43D-B5DC-C69F-287334BC36D9}"/>
          </ac:spMkLst>
        </pc:spChg>
        <pc:spChg chg="mod">
          <ac:chgData name="Nguyen Chi Son" userId="606856d02e9d83ac" providerId="LiveId" clId="{A20FFAEB-C06C-41C1-801F-38417500390D}" dt="2022-05-14T14:40:45.722" v="10046" actId="6549"/>
          <ac:spMkLst>
            <pc:docMk/>
            <pc:sldMk cId="1922622774" sldId="853"/>
            <ac:spMk id="21" creationId="{70DA585C-2526-E1F7-213D-DA7109D5DCDA}"/>
          </ac:spMkLst>
        </pc:spChg>
        <pc:graphicFrameChg chg="mod">
          <ac:chgData name="Nguyen Chi Son" userId="606856d02e9d83ac" providerId="LiveId" clId="{A20FFAEB-C06C-41C1-801F-38417500390D}" dt="2022-05-14T14:41:03.041" v="10056" actId="1036"/>
          <ac:graphicFrameMkLst>
            <pc:docMk/>
            <pc:sldMk cId="1922622774" sldId="853"/>
            <ac:graphicFrameMk id="10" creationId="{F2147AC6-6ACF-0E77-7AD5-47A47CBE73F3}"/>
          </ac:graphicFrameMkLst>
        </pc:graphicFrameChg>
        <pc:graphicFrameChg chg="mod">
          <ac:chgData name="Nguyen Chi Son" userId="606856d02e9d83ac" providerId="LiveId" clId="{A20FFAEB-C06C-41C1-801F-38417500390D}" dt="2022-05-14T14:41:21.151" v="10063" actId="1076"/>
          <ac:graphicFrameMkLst>
            <pc:docMk/>
            <pc:sldMk cId="1922622774" sldId="853"/>
            <ac:graphicFrameMk id="11" creationId="{1BDC9A82-90E8-7FA4-114C-7A49F82521B9}"/>
          </ac:graphicFrameMkLst>
        </pc:graphicFrameChg>
        <pc:graphicFrameChg chg="mod">
          <ac:chgData name="Nguyen Chi Son" userId="606856d02e9d83ac" providerId="LiveId" clId="{A20FFAEB-C06C-41C1-801F-38417500390D}" dt="2022-05-14T14:41:22.359" v="10064" actId="1076"/>
          <ac:graphicFrameMkLst>
            <pc:docMk/>
            <pc:sldMk cId="1922622774" sldId="853"/>
            <ac:graphicFrameMk id="12" creationId="{29031C5C-6B88-AAB1-46A3-3985F4966120}"/>
          </ac:graphicFrameMkLst>
        </pc:graphicFrameChg>
        <pc:graphicFrameChg chg="mod">
          <ac:chgData name="Nguyen Chi Son" userId="606856d02e9d83ac" providerId="LiveId" clId="{A20FFAEB-C06C-41C1-801F-38417500390D}" dt="2022-05-14T14:42:20.915" v="10073"/>
          <ac:graphicFrameMkLst>
            <pc:docMk/>
            <pc:sldMk cId="1922622774" sldId="853"/>
            <ac:graphicFrameMk id="13" creationId="{1A0366D2-A0B8-A54B-60F1-920C4700A3C3}"/>
          </ac:graphicFrameMkLst>
        </pc:graphicFrameChg>
        <pc:cxnChg chg="add mod">
          <ac:chgData name="Nguyen Chi Son" userId="606856d02e9d83ac" providerId="LiveId" clId="{A20FFAEB-C06C-41C1-801F-38417500390D}" dt="2022-05-14T14:41:54.863" v="10071" actId="14100"/>
          <ac:cxnSpMkLst>
            <pc:docMk/>
            <pc:sldMk cId="1922622774" sldId="853"/>
            <ac:cxnSpMk id="3" creationId="{92C65C49-75A6-D2A9-08E9-14DDF3E4EAF4}"/>
          </ac:cxnSpMkLst>
        </pc:cxnChg>
        <pc:cxnChg chg="add mod">
          <ac:chgData name="Nguyen Chi Son" userId="606856d02e9d83ac" providerId="LiveId" clId="{A20FFAEB-C06C-41C1-801F-38417500390D}" dt="2022-05-14T14:41:51.992" v="10070" actId="14100"/>
          <ac:cxnSpMkLst>
            <pc:docMk/>
            <pc:sldMk cId="1922622774" sldId="853"/>
            <ac:cxnSpMk id="15" creationId="{3704C9B4-2A75-9AA4-0372-1808E7DF435E}"/>
          </ac:cxnSpMkLst>
        </pc:cxnChg>
      </pc:sldChg>
    </pc:docChg>
  </pc:docChgLst>
  <pc:docChgLst>
    <pc:chgData name="Nguyen Chi Son" userId="606856d02e9d83ac" providerId="LiveId" clId="{D20242F0-AA47-435F-A548-56B78DEB68A9}"/>
    <pc:docChg chg="undo custSel addSld delSld modSld sldOrd">
      <pc:chgData name="Nguyen Chi Son" userId="606856d02e9d83ac" providerId="LiveId" clId="{D20242F0-AA47-435F-A548-56B78DEB68A9}" dt="2022-05-20T11:15:59" v="7065"/>
      <pc:docMkLst>
        <pc:docMk/>
      </pc:docMkLst>
      <pc:sldChg chg="modSp mod">
        <pc:chgData name="Nguyen Chi Son" userId="606856d02e9d83ac" providerId="LiveId" clId="{D20242F0-AA47-435F-A548-56B78DEB68A9}" dt="2022-05-20T07:21:44.993" v="30" actId="20577"/>
        <pc:sldMkLst>
          <pc:docMk/>
          <pc:sldMk cId="2922349590" sldId="256"/>
        </pc:sldMkLst>
        <pc:spChg chg="mod">
          <ac:chgData name="Nguyen Chi Son" userId="606856d02e9d83ac" providerId="LiveId" clId="{D20242F0-AA47-435F-A548-56B78DEB68A9}" dt="2022-05-20T07:21:44.993" v="30" actId="20577"/>
          <ac:spMkLst>
            <pc:docMk/>
            <pc:sldMk cId="2922349590" sldId="256"/>
            <ac:spMk id="136" creationId="{C574B640-0199-463F-87CA-8E3956B46E10}"/>
          </ac:spMkLst>
        </pc:spChg>
      </pc:sldChg>
      <pc:sldChg chg="modSp mod">
        <pc:chgData name="Nguyen Chi Son" userId="606856d02e9d83ac" providerId="LiveId" clId="{D20242F0-AA47-435F-A548-56B78DEB68A9}" dt="2022-05-20T07:35:50.186" v="1409" actId="20577"/>
        <pc:sldMkLst>
          <pc:docMk/>
          <pc:sldMk cId="3319126272" sldId="622"/>
        </pc:sldMkLst>
        <pc:spChg chg="mod">
          <ac:chgData name="Nguyen Chi Son" userId="606856d02e9d83ac" providerId="LiveId" clId="{D20242F0-AA47-435F-A548-56B78DEB68A9}" dt="2022-05-20T07:35:50.186" v="1409" actId="20577"/>
          <ac:spMkLst>
            <pc:docMk/>
            <pc:sldMk cId="3319126272" sldId="622"/>
            <ac:spMk id="2" creationId="{DAF08EC2-5D0D-48D9-855C-A59C0E5ED55B}"/>
          </ac:spMkLst>
        </pc:spChg>
      </pc:sldChg>
      <pc:sldChg chg="modSp mod">
        <pc:chgData name="Nguyen Chi Son" userId="606856d02e9d83ac" providerId="LiveId" clId="{D20242F0-AA47-435F-A548-56B78DEB68A9}" dt="2022-05-20T07:21:54.868" v="56" actId="20577"/>
        <pc:sldMkLst>
          <pc:docMk/>
          <pc:sldMk cId="1033004166" sldId="675"/>
        </pc:sldMkLst>
        <pc:spChg chg="mod">
          <ac:chgData name="Nguyen Chi Son" userId="606856d02e9d83ac" providerId="LiveId" clId="{D20242F0-AA47-435F-A548-56B78DEB68A9}" dt="2022-05-20T07:21:54.868" v="56" actId="20577"/>
          <ac:spMkLst>
            <pc:docMk/>
            <pc:sldMk cId="1033004166" sldId="675"/>
            <ac:spMk id="2" creationId="{DAF08EC2-5D0D-48D9-855C-A59C0E5ED55B}"/>
          </ac:spMkLst>
        </pc:spChg>
      </pc:sldChg>
      <pc:sldChg chg="addSp delSp modSp mod">
        <pc:chgData name="Nguyen Chi Son" userId="606856d02e9d83ac" providerId="LiveId" clId="{D20242F0-AA47-435F-A548-56B78DEB68A9}" dt="2022-05-20T07:45:32.337" v="1594" actId="1076"/>
        <pc:sldMkLst>
          <pc:docMk/>
          <pc:sldMk cId="3014091475" sldId="782"/>
        </pc:sldMkLst>
        <pc:spChg chg="mod">
          <ac:chgData name="Nguyen Chi Son" userId="606856d02e9d83ac" providerId="LiveId" clId="{D20242F0-AA47-435F-A548-56B78DEB68A9}" dt="2022-05-20T07:36:47.025" v="1587" actId="20577"/>
          <ac:spMkLst>
            <pc:docMk/>
            <pc:sldMk cId="3014091475" sldId="782"/>
            <ac:spMk id="2" creationId="{BA8A6260-CA4B-46A9-A06E-C71EE59E6992}"/>
          </ac:spMkLst>
        </pc:spChg>
        <pc:spChg chg="del">
          <ac:chgData name="Nguyen Chi Son" userId="606856d02e9d83ac" providerId="LiveId" clId="{D20242F0-AA47-435F-A548-56B78DEB68A9}" dt="2022-05-20T07:45:29.876" v="1593" actId="478"/>
          <ac:spMkLst>
            <pc:docMk/>
            <pc:sldMk cId="3014091475" sldId="782"/>
            <ac:spMk id="8" creationId="{C7D0BECE-FA04-2CAB-BF44-2E1DB7B0E0D5}"/>
          </ac:spMkLst>
        </pc:spChg>
        <pc:picChg chg="del">
          <ac:chgData name="Nguyen Chi Son" userId="606856d02e9d83ac" providerId="LiveId" clId="{D20242F0-AA47-435F-A548-56B78DEB68A9}" dt="2022-05-20T07:35:54.028" v="1410" actId="478"/>
          <ac:picMkLst>
            <pc:docMk/>
            <pc:sldMk cId="3014091475" sldId="782"/>
            <ac:picMk id="4" creationId="{A16CABB9-43CF-08BC-83CC-8C0879867248}"/>
          </ac:picMkLst>
        </pc:picChg>
        <pc:picChg chg="add mod">
          <ac:chgData name="Nguyen Chi Son" userId="606856d02e9d83ac" providerId="LiveId" clId="{D20242F0-AA47-435F-A548-56B78DEB68A9}" dt="2022-05-20T07:45:32.337" v="1594" actId="1076"/>
          <ac:picMkLst>
            <pc:docMk/>
            <pc:sldMk cId="3014091475" sldId="782"/>
            <ac:picMk id="5" creationId="{AA4208F4-211A-0DCD-2D56-84326C70DC42}"/>
          </ac:picMkLst>
        </pc:picChg>
        <pc:picChg chg="del">
          <ac:chgData name="Nguyen Chi Son" userId="606856d02e9d83ac" providerId="LiveId" clId="{D20242F0-AA47-435F-A548-56B78DEB68A9}" dt="2022-05-20T07:35:54.028" v="1410" actId="478"/>
          <ac:picMkLst>
            <pc:docMk/>
            <pc:sldMk cId="3014091475" sldId="782"/>
            <ac:picMk id="6" creationId="{60F7CAA7-EDDF-C5BA-38B8-EB76EB41D887}"/>
          </ac:picMkLst>
        </pc:picChg>
        <pc:picChg chg="del">
          <ac:chgData name="Nguyen Chi Son" userId="606856d02e9d83ac" providerId="LiveId" clId="{D20242F0-AA47-435F-A548-56B78DEB68A9}" dt="2022-05-20T07:35:54.028" v="1410" actId="478"/>
          <ac:picMkLst>
            <pc:docMk/>
            <pc:sldMk cId="3014091475" sldId="782"/>
            <ac:picMk id="11" creationId="{F9DC9CA3-F792-92CC-F1AD-D02FB43AACD0}"/>
          </ac:picMkLst>
        </pc:picChg>
      </pc:sldChg>
      <pc:sldChg chg="addSp delSp modSp mod">
        <pc:chgData name="Nguyen Chi Son" userId="606856d02e9d83ac" providerId="LiveId" clId="{D20242F0-AA47-435F-A548-56B78DEB68A9}" dt="2022-05-20T07:32:08.282" v="639" actId="1076"/>
        <pc:sldMkLst>
          <pc:docMk/>
          <pc:sldMk cId="4090454743" sldId="854"/>
        </pc:sldMkLst>
        <pc:spChg chg="mod">
          <ac:chgData name="Nguyen Chi Son" userId="606856d02e9d83ac" providerId="LiveId" clId="{D20242F0-AA47-435F-A548-56B78DEB68A9}" dt="2022-05-20T07:32:01.011" v="638" actId="58"/>
          <ac:spMkLst>
            <pc:docMk/>
            <pc:sldMk cId="4090454743" sldId="854"/>
            <ac:spMk id="2" creationId="{BA8A6260-CA4B-46A9-A06E-C71EE59E6992}"/>
          </ac:spMkLst>
        </pc:spChg>
        <pc:spChg chg="del mod">
          <ac:chgData name="Nguyen Chi Son" userId="606856d02e9d83ac" providerId="LiveId" clId="{D20242F0-AA47-435F-A548-56B78DEB68A9}" dt="2022-05-20T07:31:55.629" v="637" actId="478"/>
          <ac:spMkLst>
            <pc:docMk/>
            <pc:sldMk cId="4090454743" sldId="854"/>
            <ac:spMk id="15" creationId="{AC426AE2-7F47-0E3D-BB54-38C12BD20D73}"/>
          </ac:spMkLst>
        </pc:spChg>
        <pc:graphicFrameChg chg="del">
          <ac:chgData name="Nguyen Chi Son" userId="606856d02e9d83ac" providerId="LiveId" clId="{D20242F0-AA47-435F-A548-56B78DEB68A9}" dt="2022-05-20T07:31:41.982" v="635" actId="478"/>
          <ac:graphicFrameMkLst>
            <pc:docMk/>
            <pc:sldMk cId="4090454743" sldId="854"/>
            <ac:graphicFrameMk id="9" creationId="{786A72E9-F6BF-1EB6-4466-D8522AC66303}"/>
          </ac:graphicFrameMkLst>
        </pc:graphicFrameChg>
        <pc:graphicFrameChg chg="mod">
          <ac:chgData name="Nguyen Chi Son" userId="606856d02e9d83ac" providerId="LiveId" clId="{D20242F0-AA47-435F-A548-56B78DEB68A9}" dt="2022-05-20T07:32:08.282" v="639" actId="1076"/>
          <ac:graphicFrameMkLst>
            <pc:docMk/>
            <pc:sldMk cId="4090454743" sldId="854"/>
            <ac:graphicFrameMk id="12" creationId="{84185084-70EC-EBD8-5111-9144DBB85E1F}"/>
          </ac:graphicFrameMkLst>
        </pc:graphicFrameChg>
        <pc:graphicFrameChg chg="add mod">
          <ac:chgData name="Nguyen Chi Son" userId="606856d02e9d83ac" providerId="LiveId" clId="{D20242F0-AA47-435F-A548-56B78DEB68A9}" dt="2022-05-20T07:32:08.282" v="639" actId="1076"/>
          <ac:graphicFrameMkLst>
            <pc:docMk/>
            <pc:sldMk cId="4090454743" sldId="854"/>
            <ac:graphicFrameMk id="16" creationId="{D483CCB7-4CCA-0032-63B9-7342789D705F}"/>
          </ac:graphicFrameMkLst>
        </pc:graphicFrameChg>
        <pc:graphicFrameChg chg="add mod">
          <ac:chgData name="Nguyen Chi Son" userId="606856d02e9d83ac" providerId="LiveId" clId="{D20242F0-AA47-435F-A548-56B78DEB68A9}" dt="2022-05-20T07:32:08.282" v="639" actId="1076"/>
          <ac:graphicFrameMkLst>
            <pc:docMk/>
            <pc:sldMk cId="4090454743" sldId="854"/>
            <ac:graphicFrameMk id="17" creationId="{E63F3566-614F-4B24-14CC-8CC106DA0952}"/>
          </ac:graphicFrameMkLst>
        </pc:graphicFrameChg>
        <pc:picChg chg="del">
          <ac:chgData name="Nguyen Chi Son" userId="606856d02e9d83ac" providerId="LiveId" clId="{D20242F0-AA47-435F-A548-56B78DEB68A9}" dt="2022-05-20T07:21:58.780" v="57" actId="478"/>
          <ac:picMkLst>
            <pc:docMk/>
            <pc:sldMk cId="4090454743" sldId="854"/>
            <ac:picMk id="4" creationId="{CFEB2FE8-E1C7-BE0B-DBD7-6166589FCDF8}"/>
          </ac:picMkLst>
        </pc:picChg>
        <pc:picChg chg="add del mod ord">
          <ac:chgData name="Nguyen Chi Son" userId="606856d02e9d83ac" providerId="LiveId" clId="{D20242F0-AA47-435F-A548-56B78DEB68A9}" dt="2022-05-20T07:26:48.193" v="380" actId="478"/>
          <ac:picMkLst>
            <pc:docMk/>
            <pc:sldMk cId="4090454743" sldId="854"/>
            <ac:picMk id="5" creationId="{0222BEBE-68D7-E564-D503-A090F9B777F7}"/>
          </ac:picMkLst>
        </pc:picChg>
        <pc:picChg chg="add mod ord">
          <ac:chgData name="Nguyen Chi Son" userId="606856d02e9d83ac" providerId="LiveId" clId="{D20242F0-AA47-435F-A548-56B78DEB68A9}" dt="2022-05-20T07:32:08.282" v="639" actId="1076"/>
          <ac:picMkLst>
            <pc:docMk/>
            <pc:sldMk cId="4090454743" sldId="854"/>
            <ac:picMk id="8" creationId="{27D8CBAF-A2BC-C6D2-221A-47A267564E4C}"/>
          </ac:picMkLst>
        </pc:picChg>
        <pc:cxnChg chg="mod">
          <ac:chgData name="Nguyen Chi Son" userId="606856d02e9d83ac" providerId="LiveId" clId="{D20242F0-AA47-435F-A548-56B78DEB68A9}" dt="2022-05-20T07:32:08.282" v="639" actId="1076"/>
          <ac:cxnSpMkLst>
            <pc:docMk/>
            <pc:sldMk cId="4090454743" sldId="854"/>
            <ac:cxnSpMk id="11" creationId="{7C222C8C-65D6-D4BC-393F-FE48AF9AD69A}"/>
          </ac:cxnSpMkLst>
        </pc:cxnChg>
        <pc:cxnChg chg="add mod">
          <ac:chgData name="Nguyen Chi Son" userId="606856d02e9d83ac" providerId="LiveId" clId="{D20242F0-AA47-435F-A548-56B78DEB68A9}" dt="2022-05-20T07:32:08.282" v="639" actId="1076"/>
          <ac:cxnSpMkLst>
            <pc:docMk/>
            <pc:sldMk cId="4090454743" sldId="854"/>
            <ac:cxnSpMk id="14" creationId="{7C35BDA8-ACA2-295E-15FC-6EEA918DD5D7}"/>
          </ac:cxnSpMkLst>
        </pc:cxnChg>
      </pc:sldChg>
      <pc:sldChg chg="del">
        <pc:chgData name="Nguyen Chi Son" userId="606856d02e9d83ac" providerId="LiveId" clId="{D20242F0-AA47-435F-A548-56B78DEB68A9}" dt="2022-05-20T11:14:21.667" v="7043" actId="47"/>
        <pc:sldMkLst>
          <pc:docMk/>
          <pc:sldMk cId="388516391" sldId="865"/>
        </pc:sldMkLst>
      </pc:sldChg>
      <pc:sldChg chg="del">
        <pc:chgData name="Nguyen Chi Son" userId="606856d02e9d83ac" providerId="LiveId" clId="{D20242F0-AA47-435F-A548-56B78DEB68A9}" dt="2022-05-20T11:14:21.667" v="7043" actId="47"/>
        <pc:sldMkLst>
          <pc:docMk/>
          <pc:sldMk cId="3000388248" sldId="867"/>
        </pc:sldMkLst>
      </pc:sldChg>
      <pc:sldChg chg="del">
        <pc:chgData name="Nguyen Chi Son" userId="606856d02e9d83ac" providerId="LiveId" clId="{D20242F0-AA47-435F-A548-56B78DEB68A9}" dt="2022-05-20T11:14:21.667" v="7043" actId="47"/>
        <pc:sldMkLst>
          <pc:docMk/>
          <pc:sldMk cId="2384085377" sldId="868"/>
        </pc:sldMkLst>
      </pc:sldChg>
      <pc:sldChg chg="del">
        <pc:chgData name="Nguyen Chi Son" userId="606856d02e9d83ac" providerId="LiveId" clId="{D20242F0-AA47-435F-A548-56B78DEB68A9}" dt="2022-05-20T07:32:14.713" v="640" actId="47"/>
        <pc:sldMkLst>
          <pc:docMk/>
          <pc:sldMk cId="548628740" sldId="869"/>
        </pc:sldMkLst>
      </pc:sldChg>
      <pc:sldChg chg="del">
        <pc:chgData name="Nguyen Chi Son" userId="606856d02e9d83ac" providerId="LiveId" clId="{D20242F0-AA47-435F-A548-56B78DEB68A9}" dt="2022-05-20T07:32:14.713" v="640" actId="47"/>
        <pc:sldMkLst>
          <pc:docMk/>
          <pc:sldMk cId="121935262" sldId="870"/>
        </pc:sldMkLst>
      </pc:sldChg>
      <pc:sldChg chg="delSp modSp mod delAnim modAnim">
        <pc:chgData name="Nguyen Chi Son" userId="606856d02e9d83ac" providerId="LiveId" clId="{D20242F0-AA47-435F-A548-56B78DEB68A9}" dt="2022-05-20T07:34:34.868" v="1377" actId="1036"/>
        <pc:sldMkLst>
          <pc:docMk/>
          <pc:sldMk cId="3086765662" sldId="871"/>
        </pc:sldMkLst>
        <pc:spChg chg="mod">
          <ac:chgData name="Nguyen Chi Son" userId="606856d02e9d83ac" providerId="LiveId" clId="{D20242F0-AA47-435F-A548-56B78DEB68A9}" dt="2022-05-20T07:34:31.767" v="1357" actId="20577"/>
          <ac:spMkLst>
            <pc:docMk/>
            <pc:sldMk cId="3086765662" sldId="871"/>
            <ac:spMk id="19" creationId="{9C339D16-68E4-43C4-A62E-D0146138D23B}"/>
          </ac:spMkLst>
        </pc:spChg>
        <pc:spChg chg="mod">
          <ac:chgData name="Nguyen Chi Son" userId="606856d02e9d83ac" providerId="LiveId" clId="{D20242F0-AA47-435F-A548-56B78DEB68A9}" dt="2022-05-20T07:34:34.868" v="1377" actId="1036"/>
          <ac:spMkLst>
            <pc:docMk/>
            <pc:sldMk cId="3086765662" sldId="871"/>
            <ac:spMk id="20" creationId="{AA812A8D-1184-096F-7DA1-2E4382EF0D68}"/>
          </ac:spMkLst>
        </pc:spChg>
        <pc:spChg chg="mod">
          <ac:chgData name="Nguyen Chi Son" userId="606856d02e9d83ac" providerId="LiveId" clId="{D20242F0-AA47-435F-A548-56B78DEB68A9}" dt="2022-05-20T07:34:34.868" v="1377" actId="1036"/>
          <ac:spMkLst>
            <pc:docMk/>
            <pc:sldMk cId="3086765662" sldId="871"/>
            <ac:spMk id="21" creationId="{F9E2EBBC-7647-CD87-6AB5-DE097EE238A8}"/>
          </ac:spMkLst>
        </pc:spChg>
        <pc:graphicFrameChg chg="del">
          <ac:chgData name="Nguyen Chi Son" userId="606856d02e9d83ac" providerId="LiveId" clId="{D20242F0-AA47-435F-A548-56B78DEB68A9}" dt="2022-05-20T07:34:16.855" v="1336" actId="478"/>
          <ac:graphicFrameMkLst>
            <pc:docMk/>
            <pc:sldMk cId="3086765662" sldId="871"/>
            <ac:graphicFrameMk id="24" creationId="{FB77BF19-5456-3FB6-0AC9-F7B29C2DD414}"/>
          </ac:graphicFrameMkLst>
        </pc:graphicFrameChg>
        <pc:graphicFrameChg chg="del">
          <ac:chgData name="Nguyen Chi Son" userId="606856d02e9d83ac" providerId="LiveId" clId="{D20242F0-AA47-435F-A548-56B78DEB68A9}" dt="2022-05-20T07:32:17.383" v="642" actId="478"/>
          <ac:graphicFrameMkLst>
            <pc:docMk/>
            <pc:sldMk cId="3086765662" sldId="871"/>
            <ac:graphicFrameMk id="31" creationId="{7AA107CF-5F38-FD52-B990-E350F2B8460F}"/>
          </ac:graphicFrameMkLst>
        </pc:graphicFrameChg>
        <pc:graphicFrameChg chg="del">
          <ac:chgData name="Nguyen Chi Son" userId="606856d02e9d83ac" providerId="LiveId" clId="{D20242F0-AA47-435F-A548-56B78DEB68A9}" dt="2022-05-20T07:32:17.383" v="642" actId="478"/>
          <ac:graphicFrameMkLst>
            <pc:docMk/>
            <pc:sldMk cId="3086765662" sldId="871"/>
            <ac:graphicFrameMk id="32" creationId="{3682FE58-4F65-EB3D-1458-5241F0B40E17}"/>
          </ac:graphicFrameMkLst>
        </pc:graphicFrameChg>
        <pc:picChg chg="del">
          <ac:chgData name="Nguyen Chi Son" userId="606856d02e9d83ac" providerId="LiveId" clId="{D20242F0-AA47-435F-A548-56B78DEB68A9}" dt="2022-05-20T07:32:16.348" v="641" actId="478"/>
          <ac:picMkLst>
            <pc:docMk/>
            <pc:sldMk cId="3086765662" sldId="871"/>
            <ac:picMk id="3" creationId="{37DE4E77-E0D6-0EB9-3EE8-CBFBA1F2BE9D}"/>
          </ac:picMkLst>
        </pc:picChg>
        <pc:cxnChg chg="del">
          <ac:chgData name="Nguyen Chi Son" userId="606856d02e9d83ac" providerId="LiveId" clId="{D20242F0-AA47-435F-A548-56B78DEB68A9}" dt="2022-05-20T07:32:17.383" v="642" actId="478"/>
          <ac:cxnSpMkLst>
            <pc:docMk/>
            <pc:sldMk cId="3086765662" sldId="871"/>
            <ac:cxnSpMk id="25" creationId="{50F89B79-5515-1DB3-1208-7C9041CA80AF}"/>
          </ac:cxnSpMkLst>
        </pc:cxnChg>
        <pc:cxnChg chg="del">
          <ac:chgData name="Nguyen Chi Son" userId="606856d02e9d83ac" providerId="LiveId" clId="{D20242F0-AA47-435F-A548-56B78DEB68A9}" dt="2022-05-20T07:32:17.383" v="642" actId="478"/>
          <ac:cxnSpMkLst>
            <pc:docMk/>
            <pc:sldMk cId="3086765662" sldId="871"/>
            <ac:cxnSpMk id="30" creationId="{E7CD332A-0A42-4E64-8C45-6AAE8A8332DD}"/>
          </ac:cxnSpMkLst>
        </pc:cxnChg>
      </pc:sldChg>
      <pc:sldChg chg="del">
        <pc:chgData name="Nguyen Chi Son" userId="606856d02e9d83ac" providerId="LiveId" clId="{D20242F0-AA47-435F-A548-56B78DEB68A9}" dt="2022-05-20T07:35:45.265" v="1378" actId="47"/>
        <pc:sldMkLst>
          <pc:docMk/>
          <pc:sldMk cId="1648170604" sldId="872"/>
        </pc:sldMkLst>
      </pc:sldChg>
      <pc:sldChg chg="addSp delSp modSp add mod modAnim">
        <pc:chgData name="Nguyen Chi Son" userId="606856d02e9d83ac" providerId="LiveId" clId="{D20242F0-AA47-435F-A548-56B78DEB68A9}" dt="2022-05-20T11:14:34.510" v="7044"/>
        <pc:sldMkLst>
          <pc:docMk/>
          <pc:sldMk cId="2506950628" sldId="872"/>
        </pc:sldMkLst>
        <pc:spChg chg="mod">
          <ac:chgData name="Nguyen Chi Son" userId="606856d02e9d83ac" providerId="LiveId" clId="{D20242F0-AA47-435F-A548-56B78DEB68A9}" dt="2022-05-20T07:45:57.268" v="1705" actId="20577"/>
          <ac:spMkLst>
            <pc:docMk/>
            <pc:sldMk cId="2506950628" sldId="872"/>
            <ac:spMk id="2" creationId="{BA8A6260-CA4B-46A9-A06E-C71EE59E6992}"/>
          </ac:spMkLst>
        </pc:spChg>
        <pc:spChg chg="add mod">
          <ac:chgData name="Nguyen Chi Son" userId="606856d02e9d83ac" providerId="LiveId" clId="{D20242F0-AA47-435F-A548-56B78DEB68A9}" dt="2022-05-20T07:51:55.881" v="2374" actId="207"/>
          <ac:spMkLst>
            <pc:docMk/>
            <pc:sldMk cId="2506950628" sldId="872"/>
            <ac:spMk id="6" creationId="{22B44A60-A3AF-E8B9-AE78-BC09081ABE7A}"/>
          </ac:spMkLst>
        </pc:spChg>
        <pc:picChg chg="add mod">
          <ac:chgData name="Nguyen Chi Son" userId="606856d02e9d83ac" providerId="LiveId" clId="{D20242F0-AA47-435F-A548-56B78DEB68A9}" dt="2022-05-20T07:51:21.677" v="2360" actId="1076"/>
          <ac:picMkLst>
            <pc:docMk/>
            <pc:sldMk cId="2506950628" sldId="872"/>
            <ac:picMk id="4" creationId="{C40A8EA7-2C08-FC81-CC4E-CB3EA9C582EB}"/>
          </ac:picMkLst>
        </pc:picChg>
        <pc:picChg chg="del">
          <ac:chgData name="Nguyen Chi Son" userId="606856d02e9d83ac" providerId="LiveId" clId="{D20242F0-AA47-435F-A548-56B78DEB68A9}" dt="2022-05-20T07:45:37.541" v="1596" actId="478"/>
          <ac:picMkLst>
            <pc:docMk/>
            <pc:sldMk cId="2506950628" sldId="872"/>
            <ac:picMk id="5" creationId="{AA4208F4-211A-0DCD-2D56-84326C70DC42}"/>
          </ac:picMkLst>
        </pc:picChg>
      </pc:sldChg>
      <pc:sldChg chg="addSp delSp modSp add mod ord delAnim modAnim">
        <pc:chgData name="Nguyen Chi Son" userId="606856d02e9d83ac" providerId="LiveId" clId="{D20242F0-AA47-435F-A548-56B78DEB68A9}" dt="2022-05-20T11:15:55.687" v="7064"/>
        <pc:sldMkLst>
          <pc:docMk/>
          <pc:sldMk cId="499882432" sldId="873"/>
        </pc:sldMkLst>
        <pc:spChg chg="mod">
          <ac:chgData name="Nguyen Chi Son" userId="606856d02e9d83ac" providerId="LiveId" clId="{D20242F0-AA47-435F-A548-56B78DEB68A9}" dt="2022-05-20T11:04:48.237" v="6282" actId="20577"/>
          <ac:spMkLst>
            <pc:docMk/>
            <pc:sldMk cId="499882432" sldId="873"/>
            <ac:spMk id="2" creationId="{BA8A6260-CA4B-46A9-A06E-C71EE59E6992}"/>
          </ac:spMkLst>
        </pc:spChg>
        <pc:spChg chg="add del mod">
          <ac:chgData name="Nguyen Chi Son" userId="606856d02e9d83ac" providerId="LiveId" clId="{D20242F0-AA47-435F-A548-56B78DEB68A9}" dt="2022-05-20T11:04:51.174" v="6284" actId="478"/>
          <ac:spMkLst>
            <pc:docMk/>
            <pc:sldMk cId="499882432" sldId="873"/>
            <ac:spMk id="5" creationId="{959DC5CC-5C06-2E1D-DB4B-4A2D84680265}"/>
          </ac:spMkLst>
        </pc:spChg>
        <pc:spChg chg="add mod">
          <ac:chgData name="Nguyen Chi Son" userId="606856d02e9d83ac" providerId="LiveId" clId="{D20242F0-AA47-435F-A548-56B78DEB68A9}" dt="2022-05-20T11:10:12.364" v="6837" actId="1035"/>
          <ac:spMkLst>
            <pc:docMk/>
            <pc:sldMk cId="499882432" sldId="873"/>
            <ac:spMk id="8" creationId="{0831C987-DC47-5C6B-746B-7FEAB2752CE3}"/>
          </ac:spMkLst>
        </pc:spChg>
        <pc:spChg chg="add mod">
          <ac:chgData name="Nguyen Chi Son" userId="606856d02e9d83ac" providerId="LiveId" clId="{D20242F0-AA47-435F-A548-56B78DEB68A9}" dt="2022-05-20T11:10:12.364" v="6837" actId="1035"/>
          <ac:spMkLst>
            <pc:docMk/>
            <pc:sldMk cId="499882432" sldId="873"/>
            <ac:spMk id="9" creationId="{EE987414-9DE2-B91C-C5D3-84DCF352B7FF}"/>
          </ac:spMkLst>
        </pc:spChg>
        <pc:graphicFrameChg chg="add del mod">
          <ac:chgData name="Nguyen Chi Son" userId="606856d02e9d83ac" providerId="LiveId" clId="{D20242F0-AA47-435F-A548-56B78DEB68A9}" dt="2022-05-20T11:04:50.183" v="6283" actId="478"/>
          <ac:graphicFrameMkLst>
            <pc:docMk/>
            <pc:sldMk cId="499882432" sldId="873"/>
            <ac:graphicFrameMk id="4" creationId="{9F944A12-054C-546A-6BEF-80C1FF78F081}"/>
          </ac:graphicFrameMkLst>
        </pc:graphicFrameChg>
        <pc:picChg chg="del">
          <ac:chgData name="Nguyen Chi Son" userId="606856d02e9d83ac" providerId="LiveId" clId="{D20242F0-AA47-435F-A548-56B78DEB68A9}" dt="2022-05-20T07:52:05.958" v="2376" actId="478"/>
          <ac:picMkLst>
            <pc:docMk/>
            <pc:sldMk cId="499882432" sldId="873"/>
            <ac:picMk id="5" creationId="{AA4208F4-211A-0DCD-2D56-84326C70DC42}"/>
          </ac:picMkLst>
        </pc:picChg>
        <pc:picChg chg="add mod">
          <ac:chgData name="Nguyen Chi Son" userId="606856d02e9d83ac" providerId="LiveId" clId="{D20242F0-AA47-435F-A548-56B78DEB68A9}" dt="2022-05-20T11:10:12.364" v="6837" actId="1035"/>
          <ac:picMkLst>
            <pc:docMk/>
            <pc:sldMk cId="499882432" sldId="873"/>
            <ac:picMk id="6" creationId="{E5485768-8C13-3D1C-2F8B-29C1C018B05F}"/>
          </ac:picMkLst>
        </pc:picChg>
        <pc:picChg chg="add mod">
          <ac:chgData name="Nguyen Chi Son" userId="606856d02e9d83ac" providerId="LiveId" clId="{D20242F0-AA47-435F-A548-56B78DEB68A9}" dt="2022-05-20T11:10:12.364" v="6837" actId="1035"/>
          <ac:picMkLst>
            <pc:docMk/>
            <pc:sldMk cId="499882432" sldId="873"/>
            <ac:picMk id="1026" creationId="{30D9A3F8-9A52-63DD-52D1-F65A5436F766}"/>
          </ac:picMkLst>
        </pc:picChg>
      </pc:sldChg>
      <pc:sldChg chg="modSp add mod">
        <pc:chgData name="Nguyen Chi Son" userId="606856d02e9d83ac" providerId="LiveId" clId="{D20242F0-AA47-435F-A548-56B78DEB68A9}" dt="2022-05-20T11:02:10.099" v="6001" actId="20577"/>
        <pc:sldMkLst>
          <pc:docMk/>
          <pc:sldMk cId="265803386" sldId="874"/>
        </pc:sldMkLst>
        <pc:spChg chg="mod">
          <ac:chgData name="Nguyen Chi Son" userId="606856d02e9d83ac" providerId="LiveId" clId="{D20242F0-AA47-435F-A548-56B78DEB68A9}" dt="2022-05-20T11:02:10.099" v="6001" actId="20577"/>
          <ac:spMkLst>
            <pc:docMk/>
            <pc:sldMk cId="265803386" sldId="874"/>
            <ac:spMk id="2" creationId="{DAF08EC2-5D0D-48D9-855C-A59C0E5ED55B}"/>
          </ac:spMkLst>
        </pc:spChg>
        <pc:spChg chg="mod">
          <ac:chgData name="Nguyen Chi Son" userId="606856d02e9d83ac" providerId="LiveId" clId="{D20242F0-AA47-435F-A548-56B78DEB68A9}" dt="2022-05-20T11:02:03.575" v="5951" actId="20577"/>
          <ac:spMkLst>
            <pc:docMk/>
            <pc:sldMk cId="265803386" sldId="874"/>
            <ac:spMk id="3" creationId="{8CD51C9F-FCB0-4185-93E6-835FC05E1B10}"/>
          </ac:spMkLst>
        </pc:spChg>
      </pc:sldChg>
      <pc:sldChg chg="addSp modSp add mod modAnim">
        <pc:chgData name="Nguyen Chi Son" userId="606856d02e9d83ac" providerId="LiveId" clId="{D20242F0-AA47-435F-A548-56B78DEB68A9}" dt="2022-05-20T08:35:21.337" v="2998" actId="1036"/>
        <pc:sldMkLst>
          <pc:docMk/>
          <pc:sldMk cId="1193280490" sldId="875"/>
        </pc:sldMkLst>
        <pc:spChg chg="mod">
          <ac:chgData name="Nguyen Chi Son" userId="606856d02e9d83ac" providerId="LiveId" clId="{D20242F0-AA47-435F-A548-56B78DEB68A9}" dt="2022-05-20T08:32:42.305" v="2849" actId="20577"/>
          <ac:spMkLst>
            <pc:docMk/>
            <pc:sldMk cId="1193280490" sldId="875"/>
            <ac:spMk id="19" creationId="{9C339D16-68E4-43C4-A62E-D0146138D23B}"/>
          </ac:spMkLst>
        </pc:spChg>
        <pc:spChg chg="mod">
          <ac:chgData name="Nguyen Chi Son" userId="606856d02e9d83ac" providerId="LiveId" clId="{D20242F0-AA47-435F-A548-56B78DEB68A9}" dt="2022-05-20T08:35:18.369" v="2982" actId="1036"/>
          <ac:spMkLst>
            <pc:docMk/>
            <pc:sldMk cId="1193280490" sldId="875"/>
            <ac:spMk id="20" creationId="{AA812A8D-1184-096F-7DA1-2E4382EF0D68}"/>
          </ac:spMkLst>
        </pc:spChg>
        <pc:spChg chg="mod">
          <ac:chgData name="Nguyen Chi Son" userId="606856d02e9d83ac" providerId="LiveId" clId="{D20242F0-AA47-435F-A548-56B78DEB68A9}" dt="2022-05-20T08:35:18.369" v="2982" actId="1036"/>
          <ac:spMkLst>
            <pc:docMk/>
            <pc:sldMk cId="1193280490" sldId="875"/>
            <ac:spMk id="21" creationId="{F9E2EBBC-7647-CD87-6AB5-DE097EE238A8}"/>
          </ac:spMkLst>
        </pc:spChg>
        <pc:picChg chg="add mod">
          <ac:chgData name="Nguyen Chi Son" userId="606856d02e9d83ac" providerId="LiveId" clId="{D20242F0-AA47-435F-A548-56B78DEB68A9}" dt="2022-05-20T08:35:21.337" v="2998" actId="1036"/>
          <ac:picMkLst>
            <pc:docMk/>
            <pc:sldMk cId="1193280490" sldId="875"/>
            <ac:picMk id="1026" creationId="{1201A7C3-A1DB-467A-3390-7E545F105B64}"/>
          </ac:picMkLst>
        </pc:picChg>
        <pc:picChg chg="add mod">
          <ac:chgData name="Nguyen Chi Son" userId="606856d02e9d83ac" providerId="LiveId" clId="{D20242F0-AA47-435F-A548-56B78DEB68A9}" dt="2022-05-20T08:35:21.337" v="2998" actId="1036"/>
          <ac:picMkLst>
            <pc:docMk/>
            <pc:sldMk cId="1193280490" sldId="875"/>
            <ac:picMk id="1028" creationId="{C574933C-A5A8-8C1E-C0CA-86C3ED2AE062}"/>
          </ac:picMkLst>
        </pc:picChg>
      </pc:sldChg>
      <pc:sldChg chg="addSp delSp modSp add mod modAnim">
        <pc:chgData name="Nguyen Chi Son" userId="606856d02e9d83ac" providerId="LiveId" clId="{D20242F0-AA47-435F-A548-56B78DEB68A9}" dt="2022-05-20T11:14:45.791" v="7046"/>
        <pc:sldMkLst>
          <pc:docMk/>
          <pc:sldMk cId="2252974847" sldId="876"/>
        </pc:sldMkLst>
        <pc:spChg chg="mod">
          <ac:chgData name="Nguyen Chi Son" userId="606856d02e9d83ac" providerId="LiveId" clId="{D20242F0-AA47-435F-A548-56B78DEB68A9}" dt="2022-05-20T08:36:38.952" v="3337" actId="20577"/>
          <ac:spMkLst>
            <pc:docMk/>
            <pc:sldMk cId="2252974847" sldId="876"/>
            <ac:spMk id="19" creationId="{9C339D16-68E4-43C4-A62E-D0146138D23B}"/>
          </ac:spMkLst>
        </pc:spChg>
        <pc:spChg chg="mod">
          <ac:chgData name="Nguyen Chi Son" userId="606856d02e9d83ac" providerId="LiveId" clId="{D20242F0-AA47-435F-A548-56B78DEB68A9}" dt="2022-05-20T08:36:45.171" v="3367" actId="1035"/>
          <ac:spMkLst>
            <pc:docMk/>
            <pc:sldMk cId="2252974847" sldId="876"/>
            <ac:spMk id="20" creationId="{AA812A8D-1184-096F-7DA1-2E4382EF0D68}"/>
          </ac:spMkLst>
        </pc:spChg>
        <pc:spChg chg="mod">
          <ac:chgData name="Nguyen Chi Son" userId="606856d02e9d83ac" providerId="LiveId" clId="{D20242F0-AA47-435F-A548-56B78DEB68A9}" dt="2022-05-20T08:38:13.941" v="3615" actId="20577"/>
          <ac:spMkLst>
            <pc:docMk/>
            <pc:sldMk cId="2252974847" sldId="876"/>
            <ac:spMk id="21" creationId="{F9E2EBBC-7647-CD87-6AB5-DE097EE238A8}"/>
          </ac:spMkLst>
        </pc:spChg>
        <pc:picChg chg="add mod">
          <ac:chgData name="Nguyen Chi Son" userId="606856d02e9d83ac" providerId="LiveId" clId="{D20242F0-AA47-435F-A548-56B78DEB68A9}" dt="2022-05-20T08:36:29.036" v="3298" actId="1076"/>
          <ac:picMkLst>
            <pc:docMk/>
            <pc:sldMk cId="2252974847" sldId="876"/>
            <ac:picMk id="3" creationId="{B9C073E3-8021-4252-2A49-B22BF6F3C096}"/>
          </ac:picMkLst>
        </pc:picChg>
        <pc:picChg chg="del">
          <ac:chgData name="Nguyen Chi Son" userId="606856d02e9d83ac" providerId="LiveId" clId="{D20242F0-AA47-435F-A548-56B78DEB68A9}" dt="2022-05-20T08:35:35.255" v="3000" actId="478"/>
          <ac:picMkLst>
            <pc:docMk/>
            <pc:sldMk cId="2252974847" sldId="876"/>
            <ac:picMk id="1026" creationId="{1201A7C3-A1DB-467A-3390-7E545F105B64}"/>
          </ac:picMkLst>
        </pc:picChg>
        <pc:picChg chg="del">
          <ac:chgData name="Nguyen Chi Son" userId="606856d02e9d83ac" providerId="LiveId" clId="{D20242F0-AA47-435F-A548-56B78DEB68A9}" dt="2022-05-20T08:35:35.607" v="3001" actId="478"/>
          <ac:picMkLst>
            <pc:docMk/>
            <pc:sldMk cId="2252974847" sldId="876"/>
            <ac:picMk id="1028" creationId="{C574933C-A5A8-8C1E-C0CA-86C3ED2AE062}"/>
          </ac:picMkLst>
        </pc:picChg>
      </pc:sldChg>
      <pc:sldChg chg="addSp delSp modSp add del mod delAnim modAnim">
        <pc:chgData name="Nguyen Chi Son" userId="606856d02e9d83ac" providerId="LiveId" clId="{D20242F0-AA47-435F-A548-56B78DEB68A9}" dt="2022-05-20T08:59:11.265" v="5037" actId="47"/>
        <pc:sldMkLst>
          <pc:docMk/>
          <pc:sldMk cId="1197157281" sldId="877"/>
        </pc:sldMkLst>
        <pc:spChg chg="add mod">
          <ac:chgData name="Nguyen Chi Son" userId="606856d02e9d83ac" providerId="LiveId" clId="{D20242F0-AA47-435F-A548-56B78DEB68A9}" dt="2022-05-20T08:43:55.398" v="4627" actId="20577"/>
          <ac:spMkLst>
            <pc:docMk/>
            <pc:sldMk cId="1197157281" sldId="877"/>
            <ac:spMk id="7" creationId="{A080DEFD-489E-988C-0BFE-BBFE71500792}"/>
          </ac:spMkLst>
        </pc:spChg>
        <pc:spChg chg="add mod">
          <ac:chgData name="Nguyen Chi Son" userId="606856d02e9d83ac" providerId="LiveId" clId="{D20242F0-AA47-435F-A548-56B78DEB68A9}" dt="2022-05-20T08:40:46.806" v="4390" actId="1035"/>
          <ac:spMkLst>
            <pc:docMk/>
            <pc:sldMk cId="1197157281" sldId="877"/>
            <ac:spMk id="8" creationId="{244A0E4D-9B81-4897-807D-E1D9457208B5}"/>
          </ac:spMkLst>
        </pc:spChg>
        <pc:spChg chg="add mod">
          <ac:chgData name="Nguyen Chi Son" userId="606856d02e9d83ac" providerId="LiveId" clId="{D20242F0-AA47-435F-A548-56B78DEB68A9}" dt="2022-05-20T08:42:46.074" v="4584" actId="20577"/>
          <ac:spMkLst>
            <pc:docMk/>
            <pc:sldMk cId="1197157281" sldId="877"/>
            <ac:spMk id="10" creationId="{9C465F6D-1B7D-9313-CFF2-AE1334FABFC4}"/>
          </ac:spMkLst>
        </pc:spChg>
        <pc:spChg chg="add mod">
          <ac:chgData name="Nguyen Chi Son" userId="606856d02e9d83ac" providerId="LiveId" clId="{D20242F0-AA47-435F-A548-56B78DEB68A9}" dt="2022-05-20T08:40:46.806" v="4390" actId="1035"/>
          <ac:spMkLst>
            <pc:docMk/>
            <pc:sldMk cId="1197157281" sldId="877"/>
            <ac:spMk id="11" creationId="{2E9206E3-6687-E70E-6A4F-C896033B4B0B}"/>
          </ac:spMkLst>
        </pc:spChg>
        <pc:spChg chg="mod">
          <ac:chgData name="Nguyen Chi Son" userId="606856d02e9d83ac" providerId="LiveId" clId="{D20242F0-AA47-435F-A548-56B78DEB68A9}" dt="2022-05-20T08:40:16.729" v="4381" actId="20577"/>
          <ac:spMkLst>
            <pc:docMk/>
            <pc:sldMk cId="1197157281" sldId="877"/>
            <ac:spMk id="19" creationId="{9C339D16-68E4-43C4-A62E-D0146138D23B}"/>
          </ac:spMkLst>
        </pc:spChg>
        <pc:spChg chg="del">
          <ac:chgData name="Nguyen Chi Son" userId="606856d02e9d83ac" providerId="LiveId" clId="{D20242F0-AA47-435F-A548-56B78DEB68A9}" dt="2022-05-20T08:38:36.487" v="3618" actId="478"/>
          <ac:spMkLst>
            <pc:docMk/>
            <pc:sldMk cId="1197157281" sldId="877"/>
            <ac:spMk id="20" creationId="{AA812A8D-1184-096F-7DA1-2E4382EF0D68}"/>
          </ac:spMkLst>
        </pc:spChg>
        <pc:spChg chg="del">
          <ac:chgData name="Nguyen Chi Son" userId="606856d02e9d83ac" providerId="LiveId" clId="{D20242F0-AA47-435F-A548-56B78DEB68A9}" dt="2022-05-20T08:38:36.487" v="3618" actId="478"/>
          <ac:spMkLst>
            <pc:docMk/>
            <pc:sldMk cId="1197157281" sldId="877"/>
            <ac:spMk id="21" creationId="{F9E2EBBC-7647-CD87-6AB5-DE097EE238A8}"/>
          </ac:spMkLst>
        </pc:spChg>
        <pc:graphicFrameChg chg="add mod">
          <ac:chgData name="Nguyen Chi Son" userId="606856d02e9d83ac" providerId="LiveId" clId="{D20242F0-AA47-435F-A548-56B78DEB68A9}" dt="2022-05-20T08:43:59.976" v="4628" actId="1076"/>
          <ac:graphicFrameMkLst>
            <pc:docMk/>
            <pc:sldMk cId="1197157281" sldId="877"/>
            <ac:graphicFrameMk id="12" creationId="{11900353-71AA-6E9A-0ECA-B65BE49CBCAA}"/>
          </ac:graphicFrameMkLst>
        </pc:graphicFrameChg>
        <pc:graphicFrameChg chg="add mod">
          <ac:chgData name="Nguyen Chi Son" userId="606856d02e9d83ac" providerId="LiveId" clId="{D20242F0-AA47-435F-A548-56B78DEB68A9}" dt="2022-05-20T08:43:25.352" v="4589" actId="1076"/>
          <ac:graphicFrameMkLst>
            <pc:docMk/>
            <pc:sldMk cId="1197157281" sldId="877"/>
            <ac:graphicFrameMk id="13" creationId="{EFF5A6C2-47F1-E82D-C354-A84B737F8D9B}"/>
          </ac:graphicFrameMkLst>
        </pc:graphicFrameChg>
        <pc:graphicFrameChg chg="add del mod">
          <ac:chgData name="Nguyen Chi Son" userId="606856d02e9d83ac" providerId="LiveId" clId="{D20242F0-AA47-435F-A548-56B78DEB68A9}" dt="2022-05-20T08:42:22.379" v="4558" actId="478"/>
          <ac:graphicFrameMkLst>
            <pc:docMk/>
            <pc:sldMk cId="1197157281" sldId="877"/>
            <ac:graphicFrameMk id="14" creationId="{24DBFC74-13A9-CAA6-0947-C24F22855F6A}"/>
          </ac:graphicFrameMkLst>
        </pc:graphicFrameChg>
        <pc:graphicFrameChg chg="add mod">
          <ac:chgData name="Nguyen Chi Son" userId="606856d02e9d83ac" providerId="LiveId" clId="{D20242F0-AA47-435F-A548-56B78DEB68A9}" dt="2022-05-20T08:44:46.819" v="4634"/>
          <ac:graphicFrameMkLst>
            <pc:docMk/>
            <pc:sldMk cId="1197157281" sldId="877"/>
            <ac:graphicFrameMk id="15" creationId="{79A607D1-B587-4835-EBCC-8F984B9458BB}"/>
          </ac:graphicFrameMkLst>
        </pc:graphicFrameChg>
        <pc:picChg chg="del">
          <ac:chgData name="Nguyen Chi Son" userId="606856d02e9d83ac" providerId="LiveId" clId="{D20242F0-AA47-435F-A548-56B78DEB68A9}" dt="2022-05-20T08:38:35.112" v="3617" actId="478"/>
          <ac:picMkLst>
            <pc:docMk/>
            <pc:sldMk cId="1197157281" sldId="877"/>
            <ac:picMk id="3" creationId="{B9C073E3-8021-4252-2A49-B22BF6F3C096}"/>
          </ac:picMkLst>
        </pc:picChg>
      </pc:sldChg>
      <pc:sldChg chg="addSp delSp modSp add mod delAnim modAnim">
        <pc:chgData name="Nguyen Chi Son" userId="606856d02e9d83ac" providerId="LiveId" clId="{D20242F0-AA47-435F-A548-56B78DEB68A9}" dt="2022-05-20T11:15:29.626" v="7058"/>
        <pc:sldMkLst>
          <pc:docMk/>
          <pc:sldMk cId="2807470781" sldId="878"/>
        </pc:sldMkLst>
        <pc:spChg chg="mod">
          <ac:chgData name="Nguyen Chi Son" userId="606856d02e9d83ac" providerId="LiveId" clId="{D20242F0-AA47-435F-A548-56B78DEB68A9}" dt="2022-05-20T08:59:04.677" v="5036" actId="1036"/>
          <ac:spMkLst>
            <pc:docMk/>
            <pc:sldMk cId="2807470781" sldId="878"/>
            <ac:spMk id="7" creationId="{A080DEFD-489E-988C-0BFE-BBFE71500792}"/>
          </ac:spMkLst>
        </pc:spChg>
        <pc:spChg chg="mod">
          <ac:chgData name="Nguyen Chi Son" userId="606856d02e9d83ac" providerId="LiveId" clId="{D20242F0-AA47-435F-A548-56B78DEB68A9}" dt="2022-05-20T08:59:04.677" v="5036" actId="1036"/>
          <ac:spMkLst>
            <pc:docMk/>
            <pc:sldMk cId="2807470781" sldId="878"/>
            <ac:spMk id="8" creationId="{244A0E4D-9B81-4897-807D-E1D9457208B5}"/>
          </ac:spMkLst>
        </pc:spChg>
        <pc:spChg chg="mod">
          <ac:chgData name="Nguyen Chi Son" userId="606856d02e9d83ac" providerId="LiveId" clId="{D20242F0-AA47-435F-A548-56B78DEB68A9}" dt="2022-05-20T08:59:04.677" v="5036" actId="1036"/>
          <ac:spMkLst>
            <pc:docMk/>
            <pc:sldMk cId="2807470781" sldId="878"/>
            <ac:spMk id="10" creationId="{9C465F6D-1B7D-9313-CFF2-AE1334FABFC4}"/>
          </ac:spMkLst>
        </pc:spChg>
        <pc:spChg chg="mod">
          <ac:chgData name="Nguyen Chi Son" userId="606856d02e9d83ac" providerId="LiveId" clId="{D20242F0-AA47-435F-A548-56B78DEB68A9}" dt="2022-05-20T08:59:04.677" v="5036" actId="1036"/>
          <ac:spMkLst>
            <pc:docMk/>
            <pc:sldMk cId="2807470781" sldId="878"/>
            <ac:spMk id="11" creationId="{2E9206E3-6687-E70E-6A4F-C896033B4B0B}"/>
          </ac:spMkLst>
        </pc:spChg>
        <pc:spChg chg="mod">
          <ac:chgData name="Nguyen Chi Son" userId="606856d02e9d83ac" providerId="LiveId" clId="{D20242F0-AA47-435F-A548-56B78DEB68A9}" dt="2022-05-20T08:47:01.585" v="4698" actId="20577"/>
          <ac:spMkLst>
            <pc:docMk/>
            <pc:sldMk cId="2807470781" sldId="878"/>
            <ac:spMk id="19" creationId="{9C339D16-68E4-43C4-A62E-D0146138D23B}"/>
          </ac:spMkLst>
        </pc:spChg>
        <pc:graphicFrameChg chg="mod">
          <ac:chgData name="Nguyen Chi Son" userId="606856d02e9d83ac" providerId="LiveId" clId="{D20242F0-AA47-435F-A548-56B78DEB68A9}" dt="2022-05-20T08:59:04.677" v="5036" actId="1036"/>
          <ac:graphicFrameMkLst>
            <pc:docMk/>
            <pc:sldMk cId="2807470781" sldId="878"/>
            <ac:graphicFrameMk id="12" creationId="{11900353-71AA-6E9A-0ECA-B65BE49CBCAA}"/>
          </ac:graphicFrameMkLst>
        </pc:graphicFrameChg>
        <pc:graphicFrameChg chg="mod">
          <ac:chgData name="Nguyen Chi Son" userId="606856d02e9d83ac" providerId="LiveId" clId="{D20242F0-AA47-435F-A548-56B78DEB68A9}" dt="2022-05-20T08:59:04.677" v="5036" actId="1036"/>
          <ac:graphicFrameMkLst>
            <pc:docMk/>
            <pc:sldMk cId="2807470781" sldId="878"/>
            <ac:graphicFrameMk id="13" creationId="{EFF5A6C2-47F1-E82D-C354-A84B737F8D9B}"/>
          </ac:graphicFrameMkLst>
        </pc:graphicFrameChg>
        <pc:graphicFrameChg chg="del mod">
          <ac:chgData name="Nguyen Chi Son" userId="606856d02e9d83ac" providerId="LiveId" clId="{D20242F0-AA47-435F-A548-56B78DEB68A9}" dt="2022-05-20T08:54:38.955" v="4869" actId="478"/>
          <ac:graphicFrameMkLst>
            <pc:docMk/>
            <pc:sldMk cId="2807470781" sldId="878"/>
            <ac:graphicFrameMk id="15" creationId="{79A607D1-B587-4835-EBCC-8F984B9458BB}"/>
          </ac:graphicFrameMkLst>
        </pc:graphicFrameChg>
        <pc:graphicFrameChg chg="add mod">
          <ac:chgData name="Nguyen Chi Son" userId="606856d02e9d83ac" providerId="LiveId" clId="{D20242F0-AA47-435F-A548-56B78DEB68A9}" dt="2022-05-20T08:52:06.673" v="4737" actId="1076"/>
          <ac:graphicFrameMkLst>
            <pc:docMk/>
            <pc:sldMk cId="2807470781" sldId="878"/>
            <ac:graphicFrameMk id="25" creationId="{E304FA1F-962E-BB2C-3DBD-7BE03B5A2FF6}"/>
          </ac:graphicFrameMkLst>
        </pc:graphicFrameChg>
        <pc:graphicFrameChg chg="add mod">
          <ac:chgData name="Nguyen Chi Son" userId="606856d02e9d83ac" providerId="LiveId" clId="{D20242F0-AA47-435F-A548-56B78DEB68A9}" dt="2022-05-20T08:52:15.585" v="4741" actId="1076"/>
          <ac:graphicFrameMkLst>
            <pc:docMk/>
            <pc:sldMk cId="2807470781" sldId="878"/>
            <ac:graphicFrameMk id="26" creationId="{465D2AD2-348D-06FE-96EB-4D8E973F8F8C}"/>
          </ac:graphicFrameMkLst>
        </pc:graphicFrameChg>
        <pc:graphicFrameChg chg="add mod">
          <ac:chgData name="Nguyen Chi Son" userId="606856d02e9d83ac" providerId="LiveId" clId="{D20242F0-AA47-435F-A548-56B78DEB68A9}" dt="2022-05-20T08:52:24.041" v="4745" actId="1076"/>
          <ac:graphicFrameMkLst>
            <pc:docMk/>
            <pc:sldMk cId="2807470781" sldId="878"/>
            <ac:graphicFrameMk id="27" creationId="{CEA9C906-3722-C50B-F586-11CC1DA2490C}"/>
          </ac:graphicFrameMkLst>
        </pc:graphicFrameChg>
        <pc:graphicFrameChg chg="add mod">
          <ac:chgData name="Nguyen Chi Son" userId="606856d02e9d83ac" providerId="LiveId" clId="{D20242F0-AA47-435F-A548-56B78DEB68A9}" dt="2022-05-20T08:56:08.309" v="4883" actId="571"/>
          <ac:graphicFrameMkLst>
            <pc:docMk/>
            <pc:sldMk cId="2807470781" sldId="878"/>
            <ac:graphicFrameMk id="29" creationId="{1B6BE0AF-E78D-AF07-A798-8FD8C9EFB5DB}"/>
          </ac:graphicFrameMkLst>
        </pc:graphicFrameChg>
        <pc:graphicFrameChg chg="add del mod">
          <ac:chgData name="Nguyen Chi Son" userId="606856d02e9d83ac" providerId="LiveId" clId="{D20242F0-AA47-435F-A548-56B78DEB68A9}" dt="2022-05-20T08:57:56.757" v="4943" actId="478"/>
          <ac:graphicFrameMkLst>
            <pc:docMk/>
            <pc:sldMk cId="2807470781" sldId="878"/>
            <ac:graphicFrameMk id="33" creationId="{9A8337D5-E5FF-D5D7-82B1-5BE46506EC92}"/>
          </ac:graphicFrameMkLst>
        </pc:graphicFrameChg>
        <pc:picChg chg="add mod">
          <ac:chgData name="Nguyen Chi Son" userId="606856d02e9d83ac" providerId="LiveId" clId="{D20242F0-AA47-435F-A548-56B78DEB68A9}" dt="2022-05-20T08:46:44.632" v="4678" actId="1076"/>
          <ac:picMkLst>
            <pc:docMk/>
            <pc:sldMk cId="2807470781" sldId="878"/>
            <ac:picMk id="2050" creationId="{83B8755A-A0D8-E70B-1A01-42E3EEE4B589}"/>
          </ac:picMkLst>
        </pc:picChg>
        <pc:cxnChg chg="add mod">
          <ac:chgData name="Nguyen Chi Son" userId="606856d02e9d83ac" providerId="LiveId" clId="{D20242F0-AA47-435F-A548-56B78DEB68A9}" dt="2022-05-20T08:51:35.321" v="4730" actId="208"/>
          <ac:cxnSpMkLst>
            <pc:docMk/>
            <pc:sldMk cId="2807470781" sldId="878"/>
            <ac:cxnSpMk id="14" creationId="{32D7CA2C-F8D6-BE13-D48B-5FA5D9433803}"/>
          </ac:cxnSpMkLst>
        </pc:cxnChg>
        <pc:cxnChg chg="add mod">
          <ac:chgData name="Nguyen Chi Son" userId="606856d02e9d83ac" providerId="LiveId" clId="{D20242F0-AA47-435F-A548-56B78DEB68A9}" dt="2022-05-20T08:51:35.321" v="4730" actId="208"/>
          <ac:cxnSpMkLst>
            <pc:docMk/>
            <pc:sldMk cId="2807470781" sldId="878"/>
            <ac:cxnSpMk id="16" creationId="{EB7F06F7-A66B-A1CB-A87A-BC5FBD07F023}"/>
          </ac:cxnSpMkLst>
        </pc:cxnChg>
        <pc:cxnChg chg="add mod">
          <ac:chgData name="Nguyen Chi Son" userId="606856d02e9d83ac" providerId="LiveId" clId="{D20242F0-AA47-435F-A548-56B78DEB68A9}" dt="2022-05-20T08:51:35.321" v="4730" actId="208"/>
          <ac:cxnSpMkLst>
            <pc:docMk/>
            <pc:sldMk cId="2807470781" sldId="878"/>
            <ac:cxnSpMk id="22" creationId="{4C2DE7AD-BBFB-63E1-6DE0-334A641B00DD}"/>
          </ac:cxnSpMkLst>
        </pc:cxnChg>
        <pc:cxnChg chg="add mod">
          <ac:chgData name="Nguyen Chi Son" userId="606856d02e9d83ac" providerId="LiveId" clId="{D20242F0-AA47-435F-A548-56B78DEB68A9}" dt="2022-05-20T08:56:08.309" v="4883" actId="571"/>
          <ac:cxnSpMkLst>
            <pc:docMk/>
            <pc:sldMk cId="2807470781" sldId="878"/>
            <ac:cxnSpMk id="28" creationId="{4A7EB32E-4A1E-E2FD-5FC4-CA17A37123AC}"/>
          </ac:cxnSpMkLst>
        </pc:cxnChg>
        <pc:cxnChg chg="add mod">
          <ac:chgData name="Nguyen Chi Son" userId="606856d02e9d83ac" providerId="LiveId" clId="{D20242F0-AA47-435F-A548-56B78DEB68A9}" dt="2022-05-20T08:59:04.677" v="5036" actId="1036"/>
          <ac:cxnSpMkLst>
            <pc:docMk/>
            <pc:sldMk cId="2807470781" sldId="878"/>
            <ac:cxnSpMk id="30" creationId="{50A9BD6F-B616-1CEC-02A4-2DF1A3ED3833}"/>
          </ac:cxnSpMkLst>
        </pc:cxnChg>
      </pc:sldChg>
      <pc:sldChg chg="addSp delSp modSp add mod modAnim">
        <pc:chgData name="Nguyen Chi Son" userId="606856d02e9d83ac" providerId="LiveId" clId="{D20242F0-AA47-435F-A548-56B78DEB68A9}" dt="2022-05-20T11:15:44.500" v="7061"/>
        <pc:sldMkLst>
          <pc:docMk/>
          <pc:sldMk cId="1325680507" sldId="879"/>
        </pc:sldMkLst>
        <pc:spChg chg="mod">
          <ac:chgData name="Nguyen Chi Son" userId="606856d02e9d83ac" providerId="LiveId" clId="{D20242F0-AA47-435F-A548-56B78DEB68A9}" dt="2022-05-20T09:01:26.332" v="5227" actId="20577"/>
          <ac:spMkLst>
            <pc:docMk/>
            <pc:sldMk cId="1325680507" sldId="879"/>
            <ac:spMk id="7" creationId="{A080DEFD-489E-988C-0BFE-BBFE71500792}"/>
          </ac:spMkLst>
        </pc:spChg>
        <pc:spChg chg="mod">
          <ac:chgData name="Nguyen Chi Son" userId="606856d02e9d83ac" providerId="LiveId" clId="{D20242F0-AA47-435F-A548-56B78DEB68A9}" dt="2022-05-20T09:01:19.958" v="5223" actId="122"/>
          <ac:spMkLst>
            <pc:docMk/>
            <pc:sldMk cId="1325680507" sldId="879"/>
            <ac:spMk id="10" creationId="{9C465F6D-1B7D-9313-CFF2-AE1334FABFC4}"/>
          </ac:spMkLst>
        </pc:spChg>
        <pc:graphicFrameChg chg="mod">
          <ac:chgData name="Nguyen Chi Son" userId="606856d02e9d83ac" providerId="LiveId" clId="{D20242F0-AA47-435F-A548-56B78DEB68A9}" dt="2022-05-20T09:01:29.968" v="5228" actId="1076"/>
          <ac:graphicFrameMkLst>
            <pc:docMk/>
            <pc:sldMk cId="1325680507" sldId="879"/>
            <ac:graphicFrameMk id="12" creationId="{11900353-71AA-6E9A-0ECA-B65BE49CBCAA}"/>
          </ac:graphicFrameMkLst>
        </pc:graphicFrameChg>
        <pc:graphicFrameChg chg="mod">
          <ac:chgData name="Nguyen Chi Son" userId="606856d02e9d83ac" providerId="LiveId" clId="{D20242F0-AA47-435F-A548-56B78DEB68A9}" dt="2022-05-20T09:01:21.534" v="5224" actId="1076"/>
          <ac:graphicFrameMkLst>
            <pc:docMk/>
            <pc:sldMk cId="1325680507" sldId="879"/>
            <ac:graphicFrameMk id="13" creationId="{EFF5A6C2-47F1-E82D-C354-A84B737F8D9B}"/>
          </ac:graphicFrameMkLst>
        </pc:graphicFrameChg>
        <pc:cxnChg chg="add del mod">
          <ac:chgData name="Nguyen Chi Son" userId="606856d02e9d83ac" providerId="LiveId" clId="{D20242F0-AA47-435F-A548-56B78DEB68A9}" dt="2022-05-20T09:01:29.968" v="5228" actId="1076"/>
          <ac:cxnSpMkLst>
            <pc:docMk/>
            <pc:sldMk cId="1325680507" sldId="879"/>
            <ac:cxnSpMk id="30" creationId="{50A9BD6F-B616-1CEC-02A4-2DF1A3ED3833}"/>
          </ac:cxnSpMkLst>
        </pc:cxnChg>
      </pc:sldChg>
      <pc:sldChg chg="delSp modSp add mod delAnim modAnim">
        <pc:chgData name="Nguyen Chi Son" userId="606856d02e9d83ac" providerId="LiveId" clId="{D20242F0-AA47-435F-A548-56B78DEB68A9}" dt="2022-05-20T11:15:51.078" v="7063"/>
        <pc:sldMkLst>
          <pc:docMk/>
          <pc:sldMk cId="1878154910" sldId="880"/>
        </pc:sldMkLst>
        <pc:spChg chg="del">
          <ac:chgData name="Nguyen Chi Son" userId="606856d02e9d83ac" providerId="LiveId" clId="{D20242F0-AA47-435F-A548-56B78DEB68A9}" dt="2022-05-20T09:05:08.316" v="5929" actId="478"/>
          <ac:spMkLst>
            <pc:docMk/>
            <pc:sldMk cId="1878154910" sldId="880"/>
            <ac:spMk id="7" creationId="{A080DEFD-489E-988C-0BFE-BBFE71500792}"/>
          </ac:spMkLst>
        </pc:spChg>
        <pc:spChg chg="mod">
          <ac:chgData name="Nguyen Chi Son" userId="606856d02e9d83ac" providerId="LiveId" clId="{D20242F0-AA47-435F-A548-56B78DEB68A9}" dt="2022-05-20T11:02:31.256" v="6027" actId="1035"/>
          <ac:spMkLst>
            <pc:docMk/>
            <pc:sldMk cId="1878154910" sldId="880"/>
            <ac:spMk id="8" creationId="{244A0E4D-9B81-4897-807D-E1D9457208B5}"/>
          </ac:spMkLst>
        </pc:spChg>
        <pc:spChg chg="mod">
          <ac:chgData name="Nguyen Chi Son" userId="606856d02e9d83ac" providerId="LiveId" clId="{D20242F0-AA47-435F-A548-56B78DEB68A9}" dt="2022-05-20T11:02:31.256" v="6027" actId="1035"/>
          <ac:spMkLst>
            <pc:docMk/>
            <pc:sldMk cId="1878154910" sldId="880"/>
            <ac:spMk id="10" creationId="{9C465F6D-1B7D-9313-CFF2-AE1334FABFC4}"/>
          </ac:spMkLst>
        </pc:spChg>
        <pc:spChg chg="del">
          <ac:chgData name="Nguyen Chi Son" userId="606856d02e9d83ac" providerId="LiveId" clId="{D20242F0-AA47-435F-A548-56B78DEB68A9}" dt="2022-05-20T09:05:08.316" v="5929" actId="478"/>
          <ac:spMkLst>
            <pc:docMk/>
            <pc:sldMk cId="1878154910" sldId="880"/>
            <ac:spMk id="11" creationId="{2E9206E3-6687-E70E-6A4F-C896033B4B0B}"/>
          </ac:spMkLst>
        </pc:spChg>
        <pc:spChg chg="mod">
          <ac:chgData name="Nguyen Chi Son" userId="606856d02e9d83ac" providerId="LiveId" clId="{D20242F0-AA47-435F-A548-56B78DEB68A9}" dt="2022-05-20T11:02:17.545" v="6002" actId="20577"/>
          <ac:spMkLst>
            <pc:docMk/>
            <pc:sldMk cId="1878154910" sldId="880"/>
            <ac:spMk id="19" creationId="{9C339D16-68E4-43C4-A62E-D0146138D23B}"/>
          </ac:spMkLst>
        </pc:spChg>
        <pc:graphicFrameChg chg="del">
          <ac:chgData name="Nguyen Chi Son" userId="606856d02e9d83ac" providerId="LiveId" clId="{D20242F0-AA47-435F-A548-56B78DEB68A9}" dt="2022-05-20T09:05:08.316" v="5929" actId="478"/>
          <ac:graphicFrameMkLst>
            <pc:docMk/>
            <pc:sldMk cId="1878154910" sldId="880"/>
            <ac:graphicFrameMk id="12" creationId="{11900353-71AA-6E9A-0ECA-B65BE49CBCAA}"/>
          </ac:graphicFrameMkLst>
        </pc:graphicFrameChg>
        <pc:graphicFrameChg chg="del">
          <ac:chgData name="Nguyen Chi Son" userId="606856d02e9d83ac" providerId="LiveId" clId="{D20242F0-AA47-435F-A548-56B78DEB68A9}" dt="2022-05-20T09:05:05.061" v="5928" actId="478"/>
          <ac:graphicFrameMkLst>
            <pc:docMk/>
            <pc:sldMk cId="1878154910" sldId="880"/>
            <ac:graphicFrameMk id="13" creationId="{EFF5A6C2-47F1-E82D-C354-A84B737F8D9B}"/>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5" creationId="{E304FA1F-962E-BB2C-3DBD-7BE03B5A2FF6}"/>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6" creationId="{465D2AD2-348D-06FE-96EB-4D8E973F8F8C}"/>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7" creationId="{CEA9C906-3722-C50B-F586-11CC1DA2490C}"/>
          </ac:graphicFrameMkLst>
        </pc:graphicFrameChg>
        <pc:picChg chg="del">
          <ac:chgData name="Nguyen Chi Son" userId="606856d02e9d83ac" providerId="LiveId" clId="{D20242F0-AA47-435F-A548-56B78DEB68A9}" dt="2022-05-20T09:03:12.897" v="5230" actId="478"/>
          <ac:picMkLst>
            <pc:docMk/>
            <pc:sldMk cId="1878154910" sldId="880"/>
            <ac:picMk id="2050" creationId="{83B8755A-A0D8-E70B-1A01-42E3EEE4B589}"/>
          </ac:picMkLst>
        </pc:picChg>
        <pc:cxnChg chg="del">
          <ac:chgData name="Nguyen Chi Son" userId="606856d02e9d83ac" providerId="LiveId" clId="{D20242F0-AA47-435F-A548-56B78DEB68A9}" dt="2022-05-20T09:03:15.002" v="5231" actId="478"/>
          <ac:cxnSpMkLst>
            <pc:docMk/>
            <pc:sldMk cId="1878154910" sldId="880"/>
            <ac:cxnSpMk id="14" creationId="{32D7CA2C-F8D6-BE13-D48B-5FA5D9433803}"/>
          </ac:cxnSpMkLst>
        </pc:cxnChg>
        <pc:cxnChg chg="del">
          <ac:chgData name="Nguyen Chi Son" userId="606856d02e9d83ac" providerId="LiveId" clId="{D20242F0-AA47-435F-A548-56B78DEB68A9}" dt="2022-05-20T09:03:15.002" v="5231" actId="478"/>
          <ac:cxnSpMkLst>
            <pc:docMk/>
            <pc:sldMk cId="1878154910" sldId="880"/>
            <ac:cxnSpMk id="16" creationId="{EB7F06F7-A66B-A1CB-A87A-BC5FBD07F023}"/>
          </ac:cxnSpMkLst>
        </pc:cxnChg>
        <pc:cxnChg chg="del">
          <ac:chgData name="Nguyen Chi Son" userId="606856d02e9d83ac" providerId="LiveId" clId="{D20242F0-AA47-435F-A548-56B78DEB68A9}" dt="2022-05-20T09:03:15.002" v="5231" actId="478"/>
          <ac:cxnSpMkLst>
            <pc:docMk/>
            <pc:sldMk cId="1878154910" sldId="880"/>
            <ac:cxnSpMk id="22" creationId="{4C2DE7AD-BBFB-63E1-6DE0-334A641B00DD}"/>
          </ac:cxnSpMkLst>
        </pc:cxnChg>
        <pc:cxnChg chg="del">
          <ac:chgData name="Nguyen Chi Son" userId="606856d02e9d83ac" providerId="LiveId" clId="{D20242F0-AA47-435F-A548-56B78DEB68A9}" dt="2022-05-20T09:05:08.316" v="5929" actId="478"/>
          <ac:cxnSpMkLst>
            <pc:docMk/>
            <pc:sldMk cId="1878154910" sldId="880"/>
            <ac:cxnSpMk id="30" creationId="{50A9BD6F-B616-1CEC-02A4-2DF1A3ED3833}"/>
          </ac:cxnSpMkLst>
        </pc:cxnChg>
      </pc:sldChg>
      <pc:sldChg chg="modSp add ord modAnim">
        <pc:chgData name="Nguyen Chi Son" userId="606856d02e9d83ac" providerId="LiveId" clId="{D20242F0-AA47-435F-A548-56B78DEB68A9}" dt="2022-05-20T11:14:37.401" v="7045"/>
        <pc:sldMkLst>
          <pc:docMk/>
          <pc:sldMk cId="3029192842" sldId="881"/>
        </pc:sldMkLst>
        <pc:spChg chg="mod">
          <ac:chgData name="Nguyen Chi Son" userId="606856d02e9d83ac" providerId="LiveId" clId="{D20242F0-AA47-435F-A548-56B78DEB68A9}" dt="2022-05-20T11:02:57.937" v="6039" actId="20577"/>
          <ac:spMkLst>
            <pc:docMk/>
            <pc:sldMk cId="3029192842" sldId="881"/>
            <ac:spMk id="5" creationId="{959DC5CC-5C06-2E1D-DB4B-4A2D84680265}"/>
          </ac:spMkLst>
        </pc:spChg>
      </pc:sldChg>
      <pc:sldChg chg="addSp delSp modSp add mod modAnim">
        <pc:chgData name="Nguyen Chi Son" userId="606856d02e9d83ac" providerId="LiveId" clId="{D20242F0-AA47-435F-A548-56B78DEB68A9}" dt="2022-05-20T11:15:59" v="7065"/>
        <pc:sldMkLst>
          <pc:docMk/>
          <pc:sldMk cId="2473169954" sldId="882"/>
        </pc:sldMkLst>
        <pc:spChg chg="mod">
          <ac:chgData name="Nguyen Chi Son" userId="606856d02e9d83ac" providerId="LiveId" clId="{D20242F0-AA47-435F-A548-56B78DEB68A9}" dt="2022-05-20T11:10:22.879" v="6890" actId="20577"/>
          <ac:spMkLst>
            <pc:docMk/>
            <pc:sldMk cId="2473169954" sldId="882"/>
            <ac:spMk id="2" creationId="{BA8A6260-CA4B-46A9-A06E-C71EE59E6992}"/>
          </ac:spMkLst>
        </pc:spChg>
        <pc:spChg chg="mod">
          <ac:chgData name="Nguyen Chi Son" userId="606856d02e9d83ac" providerId="LiveId" clId="{D20242F0-AA47-435F-A548-56B78DEB68A9}" dt="2022-05-20T11:14:16.011" v="7042" actId="555"/>
          <ac:spMkLst>
            <pc:docMk/>
            <pc:sldMk cId="2473169954" sldId="882"/>
            <ac:spMk id="8" creationId="{0831C987-DC47-5C6B-746B-7FEAB2752CE3}"/>
          </ac:spMkLst>
        </pc:spChg>
        <pc:spChg chg="mod">
          <ac:chgData name="Nguyen Chi Son" userId="606856d02e9d83ac" providerId="LiveId" clId="{D20242F0-AA47-435F-A548-56B78DEB68A9}" dt="2022-05-20T11:14:16.011" v="7042" actId="555"/>
          <ac:spMkLst>
            <pc:docMk/>
            <pc:sldMk cId="2473169954" sldId="882"/>
            <ac:spMk id="9" creationId="{EE987414-9DE2-B91C-C5D3-84DCF352B7FF}"/>
          </ac:spMkLst>
        </pc:spChg>
        <pc:picChg chg="del">
          <ac:chgData name="Nguyen Chi Son" userId="606856d02e9d83ac" providerId="LiveId" clId="{D20242F0-AA47-435F-A548-56B78DEB68A9}" dt="2022-05-20T11:10:37.817" v="6891" actId="478"/>
          <ac:picMkLst>
            <pc:docMk/>
            <pc:sldMk cId="2473169954" sldId="882"/>
            <ac:picMk id="6" creationId="{E5485768-8C13-3D1C-2F8B-29C1C018B05F}"/>
          </ac:picMkLst>
        </pc:picChg>
        <pc:picChg chg="del">
          <ac:chgData name="Nguyen Chi Son" userId="606856d02e9d83ac" providerId="LiveId" clId="{D20242F0-AA47-435F-A548-56B78DEB68A9}" dt="2022-05-20T11:10:38.270" v="6892" actId="478"/>
          <ac:picMkLst>
            <pc:docMk/>
            <pc:sldMk cId="2473169954" sldId="882"/>
            <ac:picMk id="1026" creationId="{30D9A3F8-9A52-63DD-52D1-F65A5436F766}"/>
          </ac:picMkLst>
        </pc:picChg>
        <pc:picChg chg="add mod">
          <ac:chgData name="Nguyen Chi Son" userId="606856d02e9d83ac" providerId="LiveId" clId="{D20242F0-AA47-435F-A548-56B78DEB68A9}" dt="2022-05-20T11:13:50.918" v="7034" actId="1076"/>
          <ac:picMkLst>
            <pc:docMk/>
            <pc:sldMk cId="2473169954" sldId="882"/>
            <ac:picMk id="2050" creationId="{273FEC68-3B82-B790-F718-20BBCFB89C9F}"/>
          </ac:picMkLst>
        </pc:picChg>
        <pc:picChg chg="add mod">
          <ac:chgData name="Nguyen Chi Son" userId="606856d02e9d83ac" providerId="LiveId" clId="{D20242F0-AA47-435F-A548-56B78DEB68A9}" dt="2022-05-20T11:13:53.371" v="7035" actId="1076"/>
          <ac:picMkLst>
            <pc:docMk/>
            <pc:sldMk cId="2473169954" sldId="882"/>
            <ac:picMk id="2052" creationId="{8A642861-3817-7F27-0B94-D072C2C18502}"/>
          </ac:picMkLst>
        </pc:picChg>
      </pc:sldChg>
    </pc:docChg>
  </pc:docChgLst>
  <pc:docChgLst>
    <pc:chgData name="Nguyen Chi Son" userId="606856d02e9d83ac" providerId="LiveId" clId="{83B5CC54-D964-450A-A380-D48B46F9BC73}"/>
    <pc:docChg chg="addSld delSld modSld">
      <pc:chgData name="Nguyen Chi Son" userId="606856d02e9d83ac" providerId="LiveId" clId="{83B5CC54-D964-450A-A380-D48B46F9BC73}" dt="2021-03-30T12:23:10.857" v="173"/>
      <pc:docMkLst>
        <pc:docMk/>
      </pc:docMkLst>
      <pc:sldChg chg="modTransition">
        <pc:chgData name="Nguyen Chi Son" userId="606856d02e9d83ac" providerId="LiveId" clId="{83B5CC54-D964-450A-A380-D48B46F9BC73}" dt="2021-03-30T03:33:24.743" v="9"/>
        <pc:sldMkLst>
          <pc:docMk/>
          <pc:sldMk cId="2922349590" sldId="256"/>
        </pc:sldMkLst>
      </pc:sldChg>
      <pc:sldChg chg="add del setBg">
        <pc:chgData name="Nguyen Chi Son" userId="606856d02e9d83ac" providerId="LiveId" clId="{83B5CC54-D964-450A-A380-D48B46F9BC73}" dt="2021-03-30T12:23:10.857" v="173"/>
        <pc:sldMkLst>
          <pc:docMk/>
          <pc:sldMk cId="0" sldId="257"/>
        </pc:sldMkLst>
      </pc:sldChg>
      <pc:sldChg chg="modTransition">
        <pc:chgData name="Nguyen Chi Son" userId="606856d02e9d83ac" providerId="LiveId" clId="{83B5CC54-D964-450A-A380-D48B46F9BC73}" dt="2021-03-30T03:33:24.743" v="9"/>
        <pc:sldMkLst>
          <pc:docMk/>
          <pc:sldMk cId="545819995" sldId="285"/>
        </pc:sldMkLst>
      </pc:sldChg>
      <pc:sldChg chg="modTransition">
        <pc:chgData name="Nguyen Chi Son" userId="606856d02e9d83ac" providerId="LiveId" clId="{83B5CC54-D964-450A-A380-D48B46F9BC73}" dt="2021-03-30T03:33:24.743" v="9"/>
        <pc:sldMkLst>
          <pc:docMk/>
          <pc:sldMk cId="803455691" sldId="286"/>
        </pc:sldMkLst>
      </pc:sldChg>
      <pc:sldChg chg="modSp modTransition modAnim">
        <pc:chgData name="Nguyen Chi Son" userId="606856d02e9d83ac" providerId="LiveId" clId="{83B5CC54-D964-450A-A380-D48B46F9BC73}" dt="2021-03-30T03:34:34.679" v="62" actId="20577"/>
        <pc:sldMkLst>
          <pc:docMk/>
          <pc:sldMk cId="1089127959" sldId="287"/>
        </pc:sldMkLst>
        <pc:spChg chg="mod">
          <ac:chgData name="Nguyen Chi Son" userId="606856d02e9d83ac" providerId="LiveId" clId="{83B5CC54-D964-450A-A380-D48B46F9BC73}" dt="2021-03-30T03:34:34.679" v="62" actId="20577"/>
          <ac:spMkLst>
            <pc:docMk/>
            <pc:sldMk cId="1089127959" sldId="287"/>
            <ac:spMk id="96" creationId="{67D4E9BA-307D-40F8-A176-0B1CB4790984}"/>
          </ac:spMkLst>
        </pc:spChg>
      </pc:sldChg>
      <pc:sldChg chg="addSp modSp mod modTransition modAnim">
        <pc:chgData name="Nguyen Chi Son" userId="606856d02e9d83ac" providerId="LiveId" clId="{83B5CC54-D964-450A-A380-D48B46F9BC73}" dt="2021-03-30T03:37:08.413" v="171"/>
        <pc:sldMkLst>
          <pc:docMk/>
          <pc:sldMk cId="865346601" sldId="288"/>
        </pc:sldMkLst>
        <pc:spChg chg="add mod">
          <ac:chgData name="Nguyen Chi Son" userId="606856d02e9d83ac" providerId="LiveId" clId="{83B5CC54-D964-450A-A380-D48B46F9BC73}" dt="2021-03-30T03:37:04.116" v="170" actId="1076"/>
          <ac:spMkLst>
            <pc:docMk/>
            <pc:sldMk cId="865346601" sldId="288"/>
            <ac:spMk id="151" creationId="{E8A1F23C-B9CD-4609-AA5E-877854871A59}"/>
          </ac:spMkLst>
        </pc:spChg>
      </pc:sldChg>
      <pc:sldChg chg="modTransition">
        <pc:chgData name="Nguyen Chi Son" userId="606856d02e9d83ac" providerId="LiveId" clId="{83B5CC54-D964-450A-A380-D48B46F9BC73}" dt="2021-03-30T03:33:24.743" v="9"/>
        <pc:sldMkLst>
          <pc:docMk/>
          <pc:sldMk cId="3911041858" sldId="289"/>
        </pc:sldMkLst>
      </pc:sldChg>
      <pc:sldChg chg="modTransition">
        <pc:chgData name="Nguyen Chi Son" userId="606856d02e9d83ac" providerId="LiveId" clId="{83B5CC54-D964-450A-A380-D48B46F9BC73}" dt="2021-03-30T03:33:24.743" v="9"/>
        <pc:sldMkLst>
          <pc:docMk/>
          <pc:sldMk cId="1323769493" sldId="290"/>
        </pc:sldMkLst>
      </pc:sldChg>
      <pc:sldChg chg="modTransition">
        <pc:chgData name="Nguyen Chi Son" userId="606856d02e9d83ac" providerId="LiveId" clId="{83B5CC54-D964-450A-A380-D48B46F9BC73}" dt="2021-03-30T03:33:24.743" v="9"/>
        <pc:sldMkLst>
          <pc:docMk/>
          <pc:sldMk cId="474543356" sldId="291"/>
        </pc:sldMkLst>
      </pc:sldChg>
      <pc:sldChg chg="modTransition">
        <pc:chgData name="Nguyen Chi Son" userId="606856d02e9d83ac" providerId="LiveId" clId="{83B5CC54-D964-450A-A380-D48B46F9BC73}" dt="2021-03-30T03:33:24.743" v="9"/>
        <pc:sldMkLst>
          <pc:docMk/>
          <pc:sldMk cId="1066337925" sldId="292"/>
        </pc:sldMkLst>
      </pc:sldChg>
      <pc:sldChg chg="modTransition">
        <pc:chgData name="Nguyen Chi Son" userId="606856d02e9d83ac" providerId="LiveId" clId="{83B5CC54-D964-450A-A380-D48B46F9BC73}" dt="2021-03-30T03:33:24.743" v="9"/>
        <pc:sldMkLst>
          <pc:docMk/>
          <pc:sldMk cId="3202271339" sldId="293"/>
        </pc:sldMkLst>
      </pc:sldChg>
      <pc:sldChg chg="modTransition">
        <pc:chgData name="Nguyen Chi Son" userId="606856d02e9d83ac" providerId="LiveId" clId="{83B5CC54-D964-450A-A380-D48B46F9BC73}" dt="2021-03-30T03:33:24.743" v="9"/>
        <pc:sldMkLst>
          <pc:docMk/>
          <pc:sldMk cId="3118415587" sldId="294"/>
        </pc:sldMkLst>
      </pc:sldChg>
      <pc:sldChg chg="modSp mod modTransition">
        <pc:chgData name="Nguyen Chi Son" userId="606856d02e9d83ac" providerId="LiveId" clId="{83B5CC54-D964-450A-A380-D48B46F9BC73}" dt="2021-03-30T03:33:24.743" v="9"/>
        <pc:sldMkLst>
          <pc:docMk/>
          <pc:sldMk cId="1787147001" sldId="295"/>
        </pc:sldMkLst>
        <pc:grpChg chg="mod">
          <ac:chgData name="Nguyen Chi Son" userId="606856d02e9d83ac" providerId="LiveId" clId="{83B5CC54-D964-450A-A380-D48B46F9BC73}" dt="2021-03-30T03:32:52.727" v="5" actId="1076"/>
          <ac:grpSpMkLst>
            <pc:docMk/>
            <pc:sldMk cId="1787147001" sldId="295"/>
            <ac:grpSpMk id="31" creationId="{55BCB9D0-E6D1-427E-8229-3DA36591D4E9}"/>
          </ac:grpSpMkLst>
        </pc:grpChg>
        <pc:picChg chg="mod modCrop">
          <ac:chgData name="Nguyen Chi Son" userId="606856d02e9d83ac" providerId="LiveId" clId="{83B5CC54-D964-450A-A380-D48B46F9BC73}" dt="2021-03-30T03:32:56.962" v="8" actId="1076"/>
          <ac:picMkLst>
            <pc:docMk/>
            <pc:sldMk cId="1787147001" sldId="295"/>
            <ac:picMk id="5" creationId="{ACBAD275-8DF4-411D-9242-56BC55967052}"/>
          </ac:picMkLst>
        </pc:picChg>
      </pc:sldChg>
      <pc:sldChg chg="modTransition">
        <pc:chgData name="Nguyen Chi Son" userId="606856d02e9d83ac" providerId="LiveId" clId="{83B5CC54-D964-450A-A380-D48B46F9BC73}" dt="2021-03-30T03:33:24.743" v="9"/>
        <pc:sldMkLst>
          <pc:docMk/>
          <pc:sldMk cId="2396549877" sldId="296"/>
        </pc:sldMkLst>
      </pc:sldChg>
      <pc:sldChg chg="modTransition">
        <pc:chgData name="Nguyen Chi Son" userId="606856d02e9d83ac" providerId="LiveId" clId="{83B5CC54-D964-450A-A380-D48B46F9BC73}" dt="2021-03-30T03:33:24.743" v="9"/>
        <pc:sldMkLst>
          <pc:docMk/>
          <pc:sldMk cId="3511912938" sldId="298"/>
        </pc:sldMkLst>
      </pc:sldChg>
      <pc:sldChg chg="modTransition">
        <pc:chgData name="Nguyen Chi Son" userId="606856d02e9d83ac" providerId="LiveId" clId="{83B5CC54-D964-450A-A380-D48B46F9BC73}" dt="2021-03-30T03:33:24.743" v="9"/>
        <pc:sldMkLst>
          <pc:docMk/>
          <pc:sldMk cId="990179661" sldId="299"/>
        </pc:sldMkLst>
      </pc:sldChg>
      <pc:sldChg chg="modTransition">
        <pc:chgData name="Nguyen Chi Son" userId="606856d02e9d83ac" providerId="LiveId" clId="{83B5CC54-D964-450A-A380-D48B46F9BC73}" dt="2021-03-30T03:33:24.743" v="9"/>
        <pc:sldMkLst>
          <pc:docMk/>
          <pc:sldMk cId="2890249241" sldId="300"/>
        </pc:sldMkLst>
      </pc:sldChg>
      <pc:sldChg chg="modTransition">
        <pc:chgData name="Nguyen Chi Son" userId="606856d02e9d83ac" providerId="LiveId" clId="{83B5CC54-D964-450A-A380-D48B46F9BC73}" dt="2021-03-30T03:33:24.743" v="9"/>
        <pc:sldMkLst>
          <pc:docMk/>
          <pc:sldMk cId="1633053431" sldId="301"/>
        </pc:sldMkLst>
      </pc:sldChg>
    </pc:docChg>
  </pc:docChgLst>
  <pc:docChgLst>
    <pc:chgData name="Nguyen Chi Son" userId="606856d02e9d83ac" providerId="LiveId" clId="{60F999BA-B899-40E7-9C9A-BEACEE2AA221}"/>
    <pc:docChg chg="undo custSel addSld delSld modSld">
      <pc:chgData name="Nguyen Chi Son" userId="606856d02e9d83ac" providerId="LiveId" clId="{60F999BA-B899-40E7-9C9A-BEACEE2AA221}" dt="2021-10-13T18:42:17.773" v="7843"/>
      <pc:docMkLst>
        <pc:docMk/>
      </pc:docMkLst>
      <pc:sldChg chg="modSp mod">
        <pc:chgData name="Nguyen Chi Son" userId="606856d02e9d83ac" providerId="LiveId" clId="{60F999BA-B899-40E7-9C9A-BEACEE2AA221}" dt="2021-10-13T14:40:54.966" v="60" actId="20577"/>
        <pc:sldMkLst>
          <pc:docMk/>
          <pc:sldMk cId="2922349590" sldId="256"/>
        </pc:sldMkLst>
        <pc:spChg chg="mod">
          <ac:chgData name="Nguyen Chi Son" userId="606856d02e9d83ac" providerId="LiveId" clId="{60F999BA-B899-40E7-9C9A-BEACEE2AA221}" dt="2021-10-13T14:40:54.966" v="60" actId="20577"/>
          <ac:spMkLst>
            <pc:docMk/>
            <pc:sldMk cId="2922349590" sldId="256"/>
            <ac:spMk id="136" creationId="{C574B640-0199-463F-87CA-8E3956B46E10}"/>
          </ac:spMkLst>
        </pc:spChg>
      </pc:sldChg>
      <pc:sldChg chg="modSp mod">
        <pc:chgData name="Nguyen Chi Son" userId="606856d02e9d83ac" providerId="LiveId" clId="{60F999BA-B899-40E7-9C9A-BEACEE2AA221}" dt="2021-10-13T14:41:09.174" v="105" actId="20577"/>
        <pc:sldMkLst>
          <pc:docMk/>
          <pc:sldMk cId="2812505328" sldId="362"/>
        </pc:sldMkLst>
        <pc:spChg chg="mod">
          <ac:chgData name="Nguyen Chi Son" userId="606856d02e9d83ac" providerId="LiveId" clId="{60F999BA-B899-40E7-9C9A-BEACEE2AA221}" dt="2021-10-13T14:41:09.174" v="105" actId="20577"/>
          <ac:spMkLst>
            <pc:docMk/>
            <pc:sldMk cId="2812505328" sldId="362"/>
            <ac:spMk id="2" creationId="{DAF08EC2-5D0D-48D9-855C-A59C0E5ED55B}"/>
          </ac:spMkLst>
        </pc:spChg>
      </pc:sldChg>
      <pc:sldChg chg="addSp delSp modSp mod">
        <pc:chgData name="Nguyen Chi Son" userId="606856d02e9d83ac" providerId="LiveId" clId="{60F999BA-B899-40E7-9C9A-BEACEE2AA221}" dt="2021-10-13T15:01:05.877" v="788" actId="14100"/>
        <pc:sldMkLst>
          <pc:docMk/>
          <pc:sldMk cId="3298182474" sldId="547"/>
        </pc:sldMkLst>
        <pc:spChg chg="mod">
          <ac:chgData name="Nguyen Chi Son" userId="606856d02e9d83ac" providerId="LiveId" clId="{60F999BA-B899-40E7-9C9A-BEACEE2AA221}" dt="2021-10-13T14:42:41.834" v="276" actId="20577"/>
          <ac:spMkLst>
            <pc:docMk/>
            <pc:sldMk cId="3298182474" sldId="547"/>
            <ac:spMk id="2" creationId="{BA8A6260-CA4B-46A9-A06E-C71EE59E6992}"/>
          </ac:spMkLst>
        </pc:spChg>
        <pc:spChg chg="mod">
          <ac:chgData name="Nguyen Chi Son" userId="606856d02e9d83ac" providerId="LiveId" clId="{60F999BA-B899-40E7-9C9A-BEACEE2AA221}" dt="2021-10-13T15:00:01.772" v="710" actId="207"/>
          <ac:spMkLst>
            <pc:docMk/>
            <pc:sldMk cId="3298182474" sldId="547"/>
            <ac:spMk id="7" creationId="{CF632240-EE73-4E45-BA66-6CA6C40409AF}"/>
          </ac:spMkLst>
        </pc:spChg>
        <pc:spChg chg="add mod">
          <ac:chgData name="Nguyen Chi Son" userId="606856d02e9d83ac" providerId="LiveId" clId="{60F999BA-B899-40E7-9C9A-BEACEE2AA221}" dt="2021-10-13T14:58:26.800" v="667" actId="1076"/>
          <ac:spMkLst>
            <pc:docMk/>
            <pc:sldMk cId="3298182474" sldId="547"/>
            <ac:spMk id="11" creationId="{6CF40600-D82A-4EA1-B2FB-E5E7F6990C86}"/>
          </ac:spMkLst>
        </pc:spChg>
        <pc:spChg chg="del">
          <ac:chgData name="Nguyen Chi Son" userId="606856d02e9d83ac" providerId="LiveId" clId="{60F999BA-B899-40E7-9C9A-BEACEE2AA221}" dt="2021-10-13T14:42:50.132" v="277" actId="478"/>
          <ac:spMkLst>
            <pc:docMk/>
            <pc:sldMk cId="3298182474" sldId="547"/>
            <ac:spMk id="12" creationId="{C106BD37-AB41-4F88-BF97-4F33395FC606}"/>
          </ac:spMkLst>
        </pc:spChg>
        <pc:spChg chg="add mod">
          <ac:chgData name="Nguyen Chi Son" userId="606856d02e9d83ac" providerId="LiveId" clId="{60F999BA-B899-40E7-9C9A-BEACEE2AA221}" dt="2021-10-13T15:00:00.362" v="709" actId="207"/>
          <ac:spMkLst>
            <pc:docMk/>
            <pc:sldMk cId="3298182474" sldId="547"/>
            <ac:spMk id="13" creationId="{28811683-A380-4293-A052-4ED20B00D3A1}"/>
          </ac:spMkLst>
        </pc:spChg>
        <pc:spChg chg="del">
          <ac:chgData name="Nguyen Chi Son" userId="606856d02e9d83ac" providerId="LiveId" clId="{60F999BA-B899-40E7-9C9A-BEACEE2AA221}" dt="2021-10-13T14:42:51.454" v="278" actId="478"/>
          <ac:spMkLst>
            <pc:docMk/>
            <pc:sldMk cId="3298182474" sldId="547"/>
            <ac:spMk id="15" creationId="{6A857EF1-52D9-4D64-A14C-EECC953EA1B1}"/>
          </ac:spMkLst>
        </pc:spChg>
        <pc:spChg chg="add del mod">
          <ac:chgData name="Nguyen Chi Son" userId="606856d02e9d83ac" providerId="LiveId" clId="{60F999BA-B899-40E7-9C9A-BEACEE2AA221}" dt="2021-10-13T14:58:37.212" v="671" actId="478"/>
          <ac:spMkLst>
            <pc:docMk/>
            <pc:sldMk cId="3298182474" sldId="547"/>
            <ac:spMk id="16" creationId="{BDBA5994-7E9D-4346-AE1F-9F6F101384DD}"/>
          </ac:spMkLst>
        </pc:spChg>
        <pc:spChg chg="add mod">
          <ac:chgData name="Nguyen Chi Son" userId="606856d02e9d83ac" providerId="LiveId" clId="{60F999BA-B899-40E7-9C9A-BEACEE2AA221}" dt="2021-10-13T15:00:05.475" v="712" actId="1076"/>
          <ac:spMkLst>
            <pc:docMk/>
            <pc:sldMk cId="3298182474" sldId="547"/>
            <ac:spMk id="17" creationId="{4F6F8A7E-D9F4-452F-9557-F3D4BA22C727}"/>
          </ac:spMkLst>
        </pc:spChg>
        <pc:spChg chg="add del mod">
          <ac:chgData name="Nguyen Chi Son" userId="606856d02e9d83ac" providerId="LiveId" clId="{60F999BA-B899-40E7-9C9A-BEACEE2AA221}" dt="2021-10-13T15:00:08.115" v="713" actId="478"/>
          <ac:spMkLst>
            <pc:docMk/>
            <pc:sldMk cId="3298182474" sldId="547"/>
            <ac:spMk id="18" creationId="{72F76C20-5B2F-4DB4-8DDF-A3F290C255AB}"/>
          </ac:spMkLst>
        </pc:spChg>
        <pc:spChg chg="add mod">
          <ac:chgData name="Nguyen Chi Son" userId="606856d02e9d83ac" providerId="LiveId" clId="{60F999BA-B899-40E7-9C9A-BEACEE2AA221}" dt="2021-10-13T14:58:24.316" v="666" actId="1076"/>
          <ac:spMkLst>
            <pc:docMk/>
            <pc:sldMk cId="3298182474" sldId="547"/>
            <ac:spMk id="19" creationId="{7FE1E98E-9EB8-4F5F-8FF4-F0994BDBABA4}"/>
          </ac:spMkLst>
        </pc:spChg>
        <pc:spChg chg="add mod">
          <ac:chgData name="Nguyen Chi Son" userId="606856d02e9d83ac" providerId="LiveId" clId="{60F999BA-B899-40E7-9C9A-BEACEE2AA221}" dt="2021-10-13T14:59:54.105" v="708" actId="1076"/>
          <ac:spMkLst>
            <pc:docMk/>
            <pc:sldMk cId="3298182474" sldId="547"/>
            <ac:spMk id="20" creationId="{143F37B3-25FF-439F-8BAD-3AFBA9141796}"/>
          </ac:spMkLst>
        </pc:spChg>
        <pc:spChg chg="add mod">
          <ac:chgData name="Nguyen Chi Son" userId="606856d02e9d83ac" providerId="LiveId" clId="{60F999BA-B899-40E7-9C9A-BEACEE2AA221}" dt="2021-10-13T14:59:54.105" v="708" actId="1076"/>
          <ac:spMkLst>
            <pc:docMk/>
            <pc:sldMk cId="3298182474" sldId="547"/>
            <ac:spMk id="21" creationId="{DD6D4EC0-C256-49A3-88C2-B0E1DB9BC5B4}"/>
          </ac:spMkLst>
        </pc:spChg>
        <pc:spChg chg="add mod">
          <ac:chgData name="Nguyen Chi Son" userId="606856d02e9d83ac" providerId="LiveId" clId="{60F999BA-B899-40E7-9C9A-BEACEE2AA221}" dt="2021-10-13T14:59:54.105" v="708" actId="1076"/>
          <ac:spMkLst>
            <pc:docMk/>
            <pc:sldMk cId="3298182474" sldId="547"/>
            <ac:spMk id="27" creationId="{44AB2BCC-4DCB-4EB3-9205-7EB5543B0915}"/>
          </ac:spMkLst>
        </pc:spChg>
        <pc:spChg chg="add mod">
          <ac:chgData name="Nguyen Chi Son" userId="606856d02e9d83ac" providerId="LiveId" clId="{60F999BA-B899-40E7-9C9A-BEACEE2AA221}" dt="2021-10-13T15:00:30.535" v="747" actId="1076"/>
          <ac:spMkLst>
            <pc:docMk/>
            <pc:sldMk cId="3298182474" sldId="547"/>
            <ac:spMk id="29" creationId="{74D1074E-AE41-4D7A-BA25-FED2D288FBB5}"/>
          </ac:spMkLst>
        </pc:spChg>
        <pc:spChg chg="add mod">
          <ac:chgData name="Nguyen Chi Son" userId="606856d02e9d83ac" providerId="LiveId" clId="{60F999BA-B899-40E7-9C9A-BEACEE2AA221}" dt="2021-10-13T15:00:37.574" v="750" actId="571"/>
          <ac:spMkLst>
            <pc:docMk/>
            <pc:sldMk cId="3298182474" sldId="547"/>
            <ac:spMk id="31" creationId="{B6F6047F-E0AD-49CA-9FC9-DEBE8FF45B22}"/>
          </ac:spMkLst>
        </pc:spChg>
        <pc:spChg chg="add mod">
          <ac:chgData name="Nguyen Chi Son" userId="606856d02e9d83ac" providerId="LiveId" clId="{60F999BA-B899-40E7-9C9A-BEACEE2AA221}" dt="2021-10-13T15:00:40.136" v="751" actId="571"/>
          <ac:spMkLst>
            <pc:docMk/>
            <pc:sldMk cId="3298182474" sldId="547"/>
            <ac:spMk id="32" creationId="{B8C18685-FBD3-4D04-82D7-33D5E390FEEC}"/>
          </ac:spMkLst>
        </pc:spChg>
        <pc:spChg chg="add mod">
          <ac:chgData name="Nguyen Chi Son" userId="606856d02e9d83ac" providerId="LiveId" clId="{60F999BA-B899-40E7-9C9A-BEACEE2AA221}" dt="2021-10-13T15:00:44.698" v="780" actId="20577"/>
          <ac:spMkLst>
            <pc:docMk/>
            <pc:sldMk cId="3298182474" sldId="547"/>
            <ac:spMk id="33" creationId="{6332ADD6-DFA1-4414-A64E-B4B7F2D9C4B8}"/>
          </ac:spMkLst>
        </pc:spChg>
        <pc:picChg chg="add mod">
          <ac:chgData name="Nguyen Chi Son" userId="606856d02e9d83ac" providerId="LiveId" clId="{60F999BA-B899-40E7-9C9A-BEACEE2AA221}" dt="2021-10-13T14:57:00.232" v="646" actId="1076"/>
          <ac:picMkLst>
            <pc:docMk/>
            <pc:sldMk cId="3298182474" sldId="547"/>
            <ac:picMk id="4" creationId="{47BC5398-1CE7-40CC-8792-8C62286B0656}"/>
          </ac:picMkLst>
        </pc:picChg>
        <pc:picChg chg="del">
          <ac:chgData name="Nguyen Chi Son" userId="606856d02e9d83ac" providerId="LiveId" clId="{60F999BA-B899-40E7-9C9A-BEACEE2AA221}" dt="2021-10-13T14:41:00.700" v="61" actId="478"/>
          <ac:picMkLst>
            <pc:docMk/>
            <pc:sldMk cId="3298182474" sldId="547"/>
            <ac:picMk id="5" creationId="{371D989D-9381-4EC7-968F-C1B4B4A1F422}"/>
          </ac:picMkLst>
        </pc:picChg>
        <pc:picChg chg="del">
          <ac:chgData name="Nguyen Chi Son" userId="606856d02e9d83ac" providerId="LiveId" clId="{60F999BA-B899-40E7-9C9A-BEACEE2AA221}" dt="2021-10-13T14:41:01.903" v="63" actId="478"/>
          <ac:picMkLst>
            <pc:docMk/>
            <pc:sldMk cId="3298182474" sldId="547"/>
            <ac:picMk id="8" creationId="{6534B307-162E-4B93-8C1D-B5D922FE1591}"/>
          </ac:picMkLst>
        </pc:picChg>
        <pc:picChg chg="del">
          <ac:chgData name="Nguyen Chi Son" userId="606856d02e9d83ac" providerId="LiveId" clId="{60F999BA-B899-40E7-9C9A-BEACEE2AA221}" dt="2021-10-13T14:41:01.309" v="62" actId="478"/>
          <ac:picMkLst>
            <pc:docMk/>
            <pc:sldMk cId="3298182474" sldId="547"/>
            <ac:picMk id="14" creationId="{15FDF2F8-67A2-4D5D-81E5-ACC31B9C223D}"/>
          </ac:picMkLst>
        </pc:picChg>
        <pc:cxnChg chg="add mod">
          <ac:chgData name="Nguyen Chi Son" userId="606856d02e9d83ac" providerId="LiveId" clId="{60F999BA-B899-40E7-9C9A-BEACEE2AA221}" dt="2021-10-13T14:58:19.025" v="663" actId="1076"/>
          <ac:cxnSpMkLst>
            <pc:docMk/>
            <pc:sldMk cId="3298182474" sldId="547"/>
            <ac:cxnSpMk id="9" creationId="{7D473569-4A2F-41F8-80E9-ACF2AC9F9418}"/>
          </ac:cxnSpMkLst>
        </pc:cxnChg>
        <pc:cxnChg chg="add mod">
          <ac:chgData name="Nguyen Chi Son" userId="606856d02e9d83ac" providerId="LiveId" clId="{60F999BA-B899-40E7-9C9A-BEACEE2AA221}" dt="2021-10-13T14:59:54.105" v="708" actId="1076"/>
          <ac:cxnSpMkLst>
            <pc:docMk/>
            <pc:sldMk cId="3298182474" sldId="547"/>
            <ac:cxnSpMk id="22" creationId="{35DB3A1A-55BF-4347-AF3E-D8FEF37B3F1B}"/>
          </ac:cxnSpMkLst>
        </pc:cxnChg>
        <pc:cxnChg chg="add mod">
          <ac:chgData name="Nguyen Chi Son" userId="606856d02e9d83ac" providerId="LiveId" clId="{60F999BA-B899-40E7-9C9A-BEACEE2AA221}" dt="2021-10-13T14:59:54.105" v="708" actId="1076"/>
          <ac:cxnSpMkLst>
            <pc:docMk/>
            <pc:sldMk cId="3298182474" sldId="547"/>
            <ac:cxnSpMk id="24" creationId="{683B5B64-5BE7-4653-878F-C7E4FF80A855}"/>
          </ac:cxnSpMkLst>
        </pc:cxnChg>
        <pc:cxnChg chg="add mod">
          <ac:chgData name="Nguyen Chi Son" userId="606856d02e9d83ac" providerId="LiveId" clId="{60F999BA-B899-40E7-9C9A-BEACEE2AA221}" dt="2021-10-13T15:01:02.705" v="787" actId="14100"/>
          <ac:cxnSpMkLst>
            <pc:docMk/>
            <pc:sldMk cId="3298182474" sldId="547"/>
            <ac:cxnSpMk id="30" creationId="{84475446-947B-4AFA-B971-C09C08B5A29B}"/>
          </ac:cxnSpMkLst>
        </pc:cxnChg>
        <pc:cxnChg chg="add mod">
          <ac:chgData name="Nguyen Chi Son" userId="606856d02e9d83ac" providerId="LiveId" clId="{60F999BA-B899-40E7-9C9A-BEACEE2AA221}" dt="2021-10-13T15:01:05.877" v="788" actId="14100"/>
          <ac:cxnSpMkLst>
            <pc:docMk/>
            <pc:sldMk cId="3298182474" sldId="547"/>
            <ac:cxnSpMk id="34" creationId="{210D1D64-FAED-42F7-8C70-62844553A7FB}"/>
          </ac:cxnSpMkLst>
        </pc:cxnChg>
      </pc:sldChg>
      <pc:sldChg chg="addSp delSp modSp mod">
        <pc:chgData name="Nguyen Chi Son" userId="606856d02e9d83ac" providerId="LiveId" clId="{60F999BA-B899-40E7-9C9A-BEACEE2AA221}" dt="2021-10-13T18:41:27.773" v="7809" actId="1076"/>
        <pc:sldMkLst>
          <pc:docMk/>
          <pc:sldMk cId="3023646297" sldId="614"/>
        </pc:sldMkLst>
        <pc:spChg chg="mod">
          <ac:chgData name="Nguyen Chi Son" userId="606856d02e9d83ac" providerId="LiveId" clId="{60F999BA-B899-40E7-9C9A-BEACEE2AA221}" dt="2021-10-13T16:02:06.053" v="4672" actId="20577"/>
          <ac:spMkLst>
            <pc:docMk/>
            <pc:sldMk cId="3023646297" sldId="614"/>
            <ac:spMk id="2" creationId="{BA8A6260-CA4B-46A9-A06E-C71EE59E6992}"/>
          </ac:spMkLst>
        </pc:spChg>
        <pc:spChg chg="add mod">
          <ac:chgData name="Nguyen Chi Son" userId="606856d02e9d83ac" providerId="LiveId" clId="{60F999BA-B899-40E7-9C9A-BEACEE2AA221}" dt="2021-10-13T18:41:27.773" v="7809" actId="1076"/>
          <ac:spMkLst>
            <pc:docMk/>
            <pc:sldMk cId="3023646297" sldId="614"/>
            <ac:spMk id="10" creationId="{745A3F19-618D-4648-B35D-B4E959951563}"/>
          </ac:spMkLst>
        </pc:spChg>
        <pc:graphicFrameChg chg="del">
          <ac:chgData name="Nguyen Chi Son" userId="606856d02e9d83ac" providerId="LiveId" clId="{60F999BA-B899-40E7-9C9A-BEACEE2AA221}" dt="2021-10-13T16:01:27.586" v="4382" actId="478"/>
          <ac:graphicFrameMkLst>
            <pc:docMk/>
            <pc:sldMk cId="3023646297" sldId="614"/>
            <ac:graphicFrameMk id="3" creationId="{5E466E66-F729-422C-B556-7F16DC921A34}"/>
          </ac:graphicFrameMkLst>
        </pc:graphicFrameChg>
        <pc:picChg chg="del">
          <ac:chgData name="Nguyen Chi Son" userId="606856d02e9d83ac" providerId="LiveId" clId="{60F999BA-B899-40E7-9C9A-BEACEE2AA221}" dt="2021-10-13T16:01:28.273" v="4383" actId="478"/>
          <ac:picMkLst>
            <pc:docMk/>
            <pc:sldMk cId="3023646297" sldId="614"/>
            <ac:picMk id="5" creationId="{06172EDA-468B-46C2-A8D2-9DDDEB9905FE}"/>
          </ac:picMkLst>
        </pc:picChg>
        <pc:picChg chg="add mod modCrop">
          <ac:chgData name="Nguyen Chi Son" userId="606856d02e9d83ac" providerId="LiveId" clId="{60F999BA-B899-40E7-9C9A-BEACEE2AA221}" dt="2021-10-13T18:41:27.773" v="7809" actId="1076"/>
          <ac:picMkLst>
            <pc:docMk/>
            <pc:sldMk cId="3023646297" sldId="614"/>
            <ac:picMk id="6" creationId="{6E5649AD-F9DB-4AA5-8B18-5BE0099A68F6}"/>
          </ac:picMkLst>
        </pc:picChg>
        <pc:picChg chg="del">
          <ac:chgData name="Nguyen Chi Son" userId="606856d02e9d83ac" providerId="LiveId" clId="{60F999BA-B899-40E7-9C9A-BEACEE2AA221}" dt="2021-10-13T16:01:28.742" v="4384" actId="478"/>
          <ac:picMkLst>
            <pc:docMk/>
            <pc:sldMk cId="3023646297" sldId="614"/>
            <ac:picMk id="8" creationId="{3FED42E0-3ED2-4125-9CF5-06B2CD2294CC}"/>
          </ac:picMkLst>
        </pc:picChg>
        <pc:picChg chg="add mod">
          <ac:chgData name="Nguyen Chi Son" userId="606856d02e9d83ac" providerId="LiveId" clId="{60F999BA-B899-40E7-9C9A-BEACEE2AA221}" dt="2021-10-13T18:41:27.773" v="7809" actId="1076"/>
          <ac:picMkLst>
            <pc:docMk/>
            <pc:sldMk cId="3023646297" sldId="614"/>
            <ac:picMk id="9" creationId="{7112C3ED-24FA-4C1A-87CD-8E01D87269A5}"/>
          </ac:picMkLst>
        </pc:picChg>
      </pc:sldChg>
      <pc:sldChg chg="modSp mod">
        <pc:chgData name="Nguyen Chi Son" userId="606856d02e9d83ac" providerId="LiveId" clId="{60F999BA-B899-40E7-9C9A-BEACEE2AA221}" dt="2021-10-13T15:21:23.461" v="4381" actId="20577"/>
        <pc:sldMkLst>
          <pc:docMk/>
          <pc:sldMk cId="3607990327" sldId="616"/>
        </pc:sldMkLst>
        <pc:spChg chg="mod">
          <ac:chgData name="Nguyen Chi Son" userId="606856d02e9d83ac" providerId="LiveId" clId="{60F999BA-B899-40E7-9C9A-BEACEE2AA221}" dt="2021-10-13T15:21:23.461" v="4381" actId="20577"/>
          <ac:spMkLst>
            <pc:docMk/>
            <pc:sldMk cId="3607990327" sldId="616"/>
            <ac:spMk id="2" creationId="{DAF08EC2-5D0D-48D9-855C-A59C0E5ED55B}"/>
          </ac:spMkLst>
        </pc:spChg>
      </pc:sldChg>
      <pc:sldChg chg="del">
        <pc:chgData name="Nguyen Chi Son" userId="606856d02e9d83ac" providerId="LiveId" clId="{60F999BA-B899-40E7-9C9A-BEACEE2AA221}" dt="2021-10-13T18:39:46.095" v="7708" actId="47"/>
        <pc:sldMkLst>
          <pc:docMk/>
          <pc:sldMk cId="2132589863" sldId="717"/>
        </pc:sldMkLst>
      </pc:sldChg>
      <pc:sldChg chg="del">
        <pc:chgData name="Nguyen Chi Son" userId="606856d02e9d83ac" providerId="LiveId" clId="{60F999BA-B899-40E7-9C9A-BEACEE2AA221}" dt="2021-10-13T18:39:46.095" v="7708" actId="47"/>
        <pc:sldMkLst>
          <pc:docMk/>
          <pc:sldMk cId="523868378" sldId="721"/>
        </pc:sldMkLst>
      </pc:sldChg>
      <pc:sldChg chg="del">
        <pc:chgData name="Nguyen Chi Son" userId="606856d02e9d83ac" providerId="LiveId" clId="{60F999BA-B899-40E7-9C9A-BEACEE2AA221}" dt="2021-10-13T18:39:46.095" v="7708" actId="47"/>
        <pc:sldMkLst>
          <pc:docMk/>
          <pc:sldMk cId="973533013" sldId="722"/>
        </pc:sldMkLst>
      </pc:sldChg>
      <pc:sldChg chg="del">
        <pc:chgData name="Nguyen Chi Son" userId="606856d02e9d83ac" providerId="LiveId" clId="{60F999BA-B899-40E7-9C9A-BEACEE2AA221}" dt="2021-10-13T18:39:46.095" v="7708" actId="47"/>
        <pc:sldMkLst>
          <pc:docMk/>
          <pc:sldMk cId="2704005240" sldId="723"/>
        </pc:sldMkLst>
      </pc:sldChg>
      <pc:sldChg chg="addSp delSp modSp add mod delAnim modAnim">
        <pc:chgData name="Nguyen Chi Son" userId="606856d02e9d83ac" providerId="LiveId" clId="{60F999BA-B899-40E7-9C9A-BEACEE2AA221}" dt="2021-10-13T18:42:17.773" v="7843"/>
        <pc:sldMkLst>
          <pc:docMk/>
          <pc:sldMk cId="2463127679" sldId="724"/>
        </pc:sldMkLst>
        <pc:spChg chg="add mod">
          <ac:chgData name="Nguyen Chi Son" userId="606856d02e9d83ac" providerId="LiveId" clId="{60F999BA-B899-40E7-9C9A-BEACEE2AA221}" dt="2021-10-13T18:40:17.914" v="7732" actId="1036"/>
          <ac:spMkLst>
            <pc:docMk/>
            <pc:sldMk cId="2463127679" sldId="724"/>
            <ac:spMk id="10" creationId="{2DEA87A2-0D95-48D5-B5DC-A79069C3756A}"/>
          </ac:spMkLst>
        </pc:spChg>
        <pc:spChg chg="add mod">
          <ac:chgData name="Nguyen Chi Son" userId="606856d02e9d83ac" providerId="LiveId" clId="{60F999BA-B899-40E7-9C9A-BEACEE2AA221}" dt="2021-10-13T18:40:17.914" v="7732" actId="1036"/>
          <ac:spMkLst>
            <pc:docMk/>
            <pc:sldMk cId="2463127679" sldId="724"/>
            <ac:spMk id="11" creationId="{A7C1F49B-1C63-47D1-82ED-903D01476FE3}"/>
          </ac:spMkLst>
        </pc:spChg>
        <pc:spChg chg="add mod">
          <ac:chgData name="Nguyen Chi Son" userId="606856d02e9d83ac" providerId="LiveId" clId="{60F999BA-B899-40E7-9C9A-BEACEE2AA221}" dt="2021-10-13T18:40:17.914" v="7732" actId="1036"/>
          <ac:spMkLst>
            <pc:docMk/>
            <pc:sldMk cId="2463127679" sldId="724"/>
            <ac:spMk id="12" creationId="{7F5DC5B2-858D-4AB4-A0A5-D6C8E4A33B2C}"/>
          </ac:spMkLst>
        </pc:spChg>
        <pc:spChg chg="add mod">
          <ac:chgData name="Nguyen Chi Son" userId="606856d02e9d83ac" providerId="LiveId" clId="{60F999BA-B899-40E7-9C9A-BEACEE2AA221}" dt="2021-10-13T18:40:17.914" v="7732" actId="1036"/>
          <ac:spMkLst>
            <pc:docMk/>
            <pc:sldMk cId="2463127679" sldId="724"/>
            <ac:spMk id="13" creationId="{93A94681-C6E7-4B84-94D3-A2F86D722163}"/>
          </ac:spMkLst>
        </pc:spChg>
        <pc:spChg chg="mod">
          <ac:chgData name="Nguyen Chi Son" userId="606856d02e9d83ac" providerId="LiveId" clId="{60F999BA-B899-40E7-9C9A-BEACEE2AA221}" dt="2021-10-13T18:40:17.914" v="7732" actId="1036"/>
          <ac:spMkLst>
            <pc:docMk/>
            <pc:sldMk cId="2463127679" sldId="724"/>
            <ac:spMk id="14" creationId="{A530074C-9975-4D4F-AC15-005B11433C74}"/>
          </ac:spMkLst>
        </pc:spChg>
        <pc:spChg chg="mod">
          <ac:chgData name="Nguyen Chi Son" userId="606856d02e9d83ac" providerId="LiveId" clId="{60F999BA-B899-40E7-9C9A-BEACEE2AA221}" dt="2021-10-13T18:40:17.914" v="7732" actId="1036"/>
          <ac:spMkLst>
            <pc:docMk/>
            <pc:sldMk cId="2463127679" sldId="724"/>
            <ac:spMk id="15" creationId="{EC5263CE-BE2F-44C4-BD89-2666D2873C33}"/>
          </ac:spMkLst>
        </pc:spChg>
        <pc:spChg chg="mod">
          <ac:chgData name="Nguyen Chi Son" userId="606856d02e9d83ac" providerId="LiveId" clId="{60F999BA-B899-40E7-9C9A-BEACEE2AA221}" dt="2021-10-13T15:02:34.538" v="1110" actId="20577"/>
          <ac:spMkLst>
            <pc:docMk/>
            <pc:sldMk cId="2463127679" sldId="724"/>
            <ac:spMk id="19" creationId="{9C339D16-68E4-43C4-A62E-D0146138D23B}"/>
          </ac:spMkLst>
        </pc:spChg>
        <pc:picChg chg="del">
          <ac:chgData name="Nguyen Chi Son" userId="606856d02e9d83ac" providerId="LiveId" clId="{60F999BA-B899-40E7-9C9A-BEACEE2AA221}" dt="2021-10-13T15:01:50.371" v="790" actId="478"/>
          <ac:picMkLst>
            <pc:docMk/>
            <pc:sldMk cId="2463127679" sldId="724"/>
            <ac:picMk id="3" creationId="{73B6171E-2343-4611-9FBE-7A60F5BED847}"/>
          </ac:picMkLst>
        </pc:picChg>
        <pc:picChg chg="add mod">
          <ac:chgData name="Nguyen Chi Son" userId="606856d02e9d83ac" providerId="LiveId" clId="{60F999BA-B899-40E7-9C9A-BEACEE2AA221}" dt="2021-10-13T18:40:13.941" v="7711" actId="1076"/>
          <ac:picMkLst>
            <pc:docMk/>
            <pc:sldMk cId="2463127679" sldId="724"/>
            <ac:picMk id="4" creationId="{A558A3FA-5866-4BA7-953A-111C1ACED532}"/>
          </ac:picMkLst>
        </pc:picChg>
        <pc:cxnChg chg="add mod">
          <ac:chgData name="Nguyen Chi Son" userId="606856d02e9d83ac" providerId="LiveId" clId="{60F999BA-B899-40E7-9C9A-BEACEE2AA221}" dt="2021-10-13T18:40:17.914" v="7732" actId="1036"/>
          <ac:cxnSpMkLst>
            <pc:docMk/>
            <pc:sldMk cId="2463127679" sldId="724"/>
            <ac:cxnSpMk id="16" creationId="{3221896F-54A6-443F-A329-08714C1B97A2}"/>
          </ac:cxnSpMkLst>
        </pc:cxnChg>
        <pc:cxnChg chg="add mod">
          <ac:chgData name="Nguyen Chi Son" userId="606856d02e9d83ac" providerId="LiveId" clId="{60F999BA-B899-40E7-9C9A-BEACEE2AA221}" dt="2021-10-13T18:40:17.914" v="7732" actId="1036"/>
          <ac:cxnSpMkLst>
            <pc:docMk/>
            <pc:sldMk cId="2463127679" sldId="724"/>
            <ac:cxnSpMk id="17" creationId="{9DFDC775-7AC4-4AA5-892A-5BB66FBFC45B}"/>
          </ac:cxnSpMkLst>
        </pc:cxnChg>
        <pc:cxnChg chg="add mod">
          <ac:chgData name="Nguyen Chi Son" userId="606856d02e9d83ac" providerId="LiveId" clId="{60F999BA-B899-40E7-9C9A-BEACEE2AA221}" dt="2021-10-13T18:40:17.914" v="7732" actId="1036"/>
          <ac:cxnSpMkLst>
            <pc:docMk/>
            <pc:sldMk cId="2463127679" sldId="724"/>
            <ac:cxnSpMk id="18" creationId="{FEC8261C-6E9E-473D-8237-002E0E7BE896}"/>
          </ac:cxnSpMkLst>
        </pc:cxnChg>
      </pc:sldChg>
      <pc:sldChg chg="addSp delSp modSp add mod modAnim">
        <pc:chgData name="Nguyen Chi Son" userId="606856d02e9d83ac" providerId="LiveId" clId="{60F999BA-B899-40E7-9C9A-BEACEE2AA221}" dt="2021-10-13T18:40:46.887" v="7798"/>
        <pc:sldMkLst>
          <pc:docMk/>
          <pc:sldMk cId="2868942840" sldId="725"/>
        </pc:sldMkLst>
        <pc:spChg chg="del">
          <ac:chgData name="Nguyen Chi Son" userId="606856d02e9d83ac" providerId="LiveId" clId="{60F999BA-B899-40E7-9C9A-BEACEE2AA221}" dt="2021-10-13T15:13:40.845" v="2212" actId="478"/>
          <ac:spMkLst>
            <pc:docMk/>
            <pc:sldMk cId="2868942840" sldId="725"/>
            <ac:spMk id="10" creationId="{2DEA87A2-0D95-48D5-B5DC-A79069C3756A}"/>
          </ac:spMkLst>
        </pc:spChg>
        <pc:spChg chg="del">
          <ac:chgData name="Nguyen Chi Son" userId="606856d02e9d83ac" providerId="LiveId" clId="{60F999BA-B899-40E7-9C9A-BEACEE2AA221}" dt="2021-10-13T15:13:40.845" v="2212" actId="478"/>
          <ac:spMkLst>
            <pc:docMk/>
            <pc:sldMk cId="2868942840" sldId="725"/>
            <ac:spMk id="11" creationId="{A7C1F49B-1C63-47D1-82ED-903D01476FE3}"/>
          </ac:spMkLst>
        </pc:spChg>
        <pc:spChg chg="del">
          <ac:chgData name="Nguyen Chi Son" userId="606856d02e9d83ac" providerId="LiveId" clId="{60F999BA-B899-40E7-9C9A-BEACEE2AA221}" dt="2021-10-13T15:13:40.845" v="2212" actId="478"/>
          <ac:spMkLst>
            <pc:docMk/>
            <pc:sldMk cId="2868942840" sldId="725"/>
            <ac:spMk id="12" creationId="{7F5DC5B2-858D-4AB4-A0A5-D6C8E4A33B2C}"/>
          </ac:spMkLst>
        </pc:spChg>
        <pc:spChg chg="del">
          <ac:chgData name="Nguyen Chi Son" userId="606856d02e9d83ac" providerId="LiveId" clId="{60F999BA-B899-40E7-9C9A-BEACEE2AA221}" dt="2021-10-13T15:13:40.845" v="2212" actId="478"/>
          <ac:spMkLst>
            <pc:docMk/>
            <pc:sldMk cId="2868942840" sldId="725"/>
            <ac:spMk id="13" creationId="{93A94681-C6E7-4B84-94D3-A2F86D722163}"/>
          </ac:spMkLst>
        </pc:spChg>
        <pc:spChg chg="mod">
          <ac:chgData name="Nguyen Chi Son" userId="606856d02e9d83ac" providerId="LiveId" clId="{60F999BA-B899-40E7-9C9A-BEACEE2AA221}" dt="2021-10-13T18:40:41.137" v="7794" actId="1035"/>
          <ac:spMkLst>
            <pc:docMk/>
            <pc:sldMk cId="2868942840" sldId="725"/>
            <ac:spMk id="14" creationId="{A530074C-9975-4D4F-AC15-005B11433C74}"/>
          </ac:spMkLst>
        </pc:spChg>
        <pc:spChg chg="mod">
          <ac:chgData name="Nguyen Chi Son" userId="606856d02e9d83ac" providerId="LiveId" clId="{60F999BA-B899-40E7-9C9A-BEACEE2AA221}" dt="2021-10-13T18:40:41.137" v="7794" actId="1035"/>
          <ac:spMkLst>
            <pc:docMk/>
            <pc:sldMk cId="2868942840" sldId="725"/>
            <ac:spMk id="15" creationId="{EC5263CE-BE2F-44C4-BD89-2666D2873C33}"/>
          </ac:spMkLst>
        </pc:spChg>
        <pc:spChg chg="mod">
          <ac:chgData name="Nguyen Chi Son" userId="606856d02e9d83ac" providerId="LiveId" clId="{60F999BA-B899-40E7-9C9A-BEACEE2AA221}" dt="2021-10-13T15:14:15.071" v="2347" actId="20577"/>
          <ac:spMkLst>
            <pc:docMk/>
            <pc:sldMk cId="2868942840" sldId="725"/>
            <ac:spMk id="19" creationId="{9C339D16-68E4-43C4-A62E-D0146138D23B}"/>
          </ac:spMkLst>
        </pc:spChg>
        <pc:picChg chg="add mod">
          <ac:chgData name="Nguyen Chi Son" userId="606856d02e9d83ac" providerId="LiveId" clId="{60F999BA-B899-40E7-9C9A-BEACEE2AA221}" dt="2021-10-13T18:40:38.380" v="7780" actId="1076"/>
          <ac:picMkLst>
            <pc:docMk/>
            <pc:sldMk cId="2868942840" sldId="725"/>
            <ac:picMk id="3" creationId="{4818A5A8-BB5C-4F76-B135-B9B1023DFA0D}"/>
          </ac:picMkLst>
        </pc:picChg>
        <pc:picChg chg="del">
          <ac:chgData name="Nguyen Chi Son" userId="606856d02e9d83ac" providerId="LiveId" clId="{60F999BA-B899-40E7-9C9A-BEACEE2AA221}" dt="2021-10-13T15:11:59.831" v="1546" actId="478"/>
          <ac:picMkLst>
            <pc:docMk/>
            <pc:sldMk cId="2868942840" sldId="725"/>
            <ac:picMk id="4" creationId="{A558A3FA-5866-4BA7-953A-111C1ACED532}"/>
          </ac:picMkLst>
        </pc:picChg>
        <pc:cxnChg chg="del">
          <ac:chgData name="Nguyen Chi Son" userId="606856d02e9d83ac" providerId="LiveId" clId="{60F999BA-B899-40E7-9C9A-BEACEE2AA221}" dt="2021-10-13T15:13:40.845" v="2212" actId="478"/>
          <ac:cxnSpMkLst>
            <pc:docMk/>
            <pc:sldMk cId="2868942840" sldId="725"/>
            <ac:cxnSpMk id="16" creationId="{3221896F-54A6-443F-A329-08714C1B97A2}"/>
          </ac:cxnSpMkLst>
        </pc:cxnChg>
        <pc:cxnChg chg="del">
          <ac:chgData name="Nguyen Chi Son" userId="606856d02e9d83ac" providerId="LiveId" clId="{60F999BA-B899-40E7-9C9A-BEACEE2AA221}" dt="2021-10-13T15:13:40.845" v="2212" actId="478"/>
          <ac:cxnSpMkLst>
            <pc:docMk/>
            <pc:sldMk cId="2868942840" sldId="725"/>
            <ac:cxnSpMk id="17" creationId="{9DFDC775-7AC4-4AA5-892A-5BB66FBFC45B}"/>
          </ac:cxnSpMkLst>
        </pc:cxnChg>
        <pc:cxnChg chg="del">
          <ac:chgData name="Nguyen Chi Son" userId="606856d02e9d83ac" providerId="LiveId" clId="{60F999BA-B899-40E7-9C9A-BEACEE2AA221}" dt="2021-10-13T15:13:40.845" v="2212" actId="478"/>
          <ac:cxnSpMkLst>
            <pc:docMk/>
            <pc:sldMk cId="2868942840" sldId="725"/>
            <ac:cxnSpMk id="18" creationId="{FEC8261C-6E9E-473D-8237-002E0E7BE896}"/>
          </ac:cxnSpMkLst>
        </pc:cxnChg>
      </pc:sldChg>
      <pc:sldChg chg="addSp delSp modSp add mod modAnim">
        <pc:chgData name="Nguyen Chi Son" userId="606856d02e9d83ac" providerId="LiveId" clId="{60F999BA-B899-40E7-9C9A-BEACEE2AA221}" dt="2021-10-13T18:41:02.129" v="7803"/>
        <pc:sldMkLst>
          <pc:docMk/>
          <pc:sldMk cId="1177629376" sldId="726"/>
        </pc:sldMkLst>
        <pc:spChg chg="mod">
          <ac:chgData name="Nguyen Chi Son" userId="606856d02e9d83ac" providerId="LiveId" clId="{60F999BA-B899-40E7-9C9A-BEACEE2AA221}" dt="2021-10-13T15:17:36.198" v="3253" actId="20577"/>
          <ac:spMkLst>
            <pc:docMk/>
            <pc:sldMk cId="1177629376" sldId="726"/>
            <ac:spMk id="14" creationId="{A530074C-9975-4D4F-AC15-005B11433C74}"/>
          </ac:spMkLst>
        </pc:spChg>
        <pc:spChg chg="mod">
          <ac:chgData name="Nguyen Chi Son" userId="606856d02e9d83ac" providerId="LiveId" clId="{60F999BA-B899-40E7-9C9A-BEACEE2AA221}" dt="2021-10-13T15:17:21.064" v="3198" actId="1035"/>
          <ac:spMkLst>
            <pc:docMk/>
            <pc:sldMk cId="1177629376" sldId="726"/>
            <ac:spMk id="15" creationId="{EC5263CE-BE2F-44C4-BD89-2666D2873C33}"/>
          </ac:spMkLst>
        </pc:spChg>
        <pc:spChg chg="mod">
          <ac:chgData name="Nguyen Chi Son" userId="606856d02e9d83ac" providerId="LiveId" clId="{60F999BA-B899-40E7-9C9A-BEACEE2AA221}" dt="2021-10-13T15:14:59.656" v="2569" actId="20577"/>
          <ac:spMkLst>
            <pc:docMk/>
            <pc:sldMk cId="1177629376" sldId="726"/>
            <ac:spMk id="19" creationId="{9C339D16-68E4-43C4-A62E-D0146138D23B}"/>
          </ac:spMkLst>
        </pc:spChg>
        <pc:picChg chg="del">
          <ac:chgData name="Nguyen Chi Son" userId="606856d02e9d83ac" providerId="LiveId" clId="{60F999BA-B899-40E7-9C9A-BEACEE2AA221}" dt="2021-10-13T15:14:48.990" v="2460" actId="478"/>
          <ac:picMkLst>
            <pc:docMk/>
            <pc:sldMk cId="1177629376" sldId="726"/>
            <ac:picMk id="3" creationId="{4818A5A8-BB5C-4F76-B135-B9B1023DFA0D}"/>
          </ac:picMkLst>
        </pc:picChg>
        <pc:picChg chg="add mod">
          <ac:chgData name="Nguyen Chi Son" userId="606856d02e9d83ac" providerId="LiveId" clId="{60F999BA-B899-40E7-9C9A-BEACEE2AA221}" dt="2021-10-13T18:40:55.945" v="7800" actId="1076"/>
          <ac:picMkLst>
            <pc:docMk/>
            <pc:sldMk cId="1177629376" sldId="726"/>
            <ac:picMk id="7" creationId="{5B5856EF-5D22-4A80-B895-E063EEE61C63}"/>
          </ac:picMkLst>
        </pc:picChg>
        <pc:picChg chg="add mod">
          <ac:chgData name="Nguyen Chi Son" userId="606856d02e9d83ac" providerId="LiveId" clId="{60F999BA-B899-40E7-9C9A-BEACEE2AA221}" dt="2021-10-13T18:40:56.960" v="7801" actId="1076"/>
          <ac:picMkLst>
            <pc:docMk/>
            <pc:sldMk cId="1177629376" sldId="726"/>
            <ac:picMk id="8" creationId="{72DB94CC-9F5D-4E3F-BDAB-04C0666BDCE9}"/>
          </ac:picMkLst>
        </pc:picChg>
      </pc:sldChg>
      <pc:sldChg chg="delSp modSp add mod modAnim">
        <pc:chgData name="Nguyen Chi Son" userId="606856d02e9d83ac" providerId="LiveId" clId="{60F999BA-B899-40E7-9C9A-BEACEE2AA221}" dt="2021-10-13T15:21:10.612" v="4311" actId="5793"/>
        <pc:sldMkLst>
          <pc:docMk/>
          <pc:sldMk cId="2298416066" sldId="727"/>
        </pc:sldMkLst>
        <pc:spChg chg="mod">
          <ac:chgData name="Nguyen Chi Son" userId="606856d02e9d83ac" providerId="LiveId" clId="{60F999BA-B899-40E7-9C9A-BEACEE2AA221}" dt="2021-10-13T15:21:09.471" v="4310" actId="5793"/>
          <ac:spMkLst>
            <pc:docMk/>
            <pc:sldMk cId="2298416066" sldId="727"/>
            <ac:spMk id="14" creationId="{A530074C-9975-4D4F-AC15-005B11433C74}"/>
          </ac:spMkLst>
        </pc:spChg>
        <pc:spChg chg="mod">
          <ac:chgData name="Nguyen Chi Son" userId="606856d02e9d83ac" providerId="LiveId" clId="{60F999BA-B899-40E7-9C9A-BEACEE2AA221}" dt="2021-10-13T15:18:19.803" v="3293" actId="1036"/>
          <ac:spMkLst>
            <pc:docMk/>
            <pc:sldMk cId="2298416066" sldId="727"/>
            <ac:spMk id="15" creationId="{EC5263CE-BE2F-44C4-BD89-2666D2873C33}"/>
          </ac:spMkLst>
        </pc:spChg>
        <pc:spChg chg="mod">
          <ac:chgData name="Nguyen Chi Son" userId="606856d02e9d83ac" providerId="LiveId" clId="{60F999BA-B899-40E7-9C9A-BEACEE2AA221}" dt="2021-10-13T15:20:02.924" v="4104" actId="20577"/>
          <ac:spMkLst>
            <pc:docMk/>
            <pc:sldMk cId="2298416066" sldId="727"/>
            <ac:spMk id="19" creationId="{9C339D16-68E4-43C4-A62E-D0146138D23B}"/>
          </ac:spMkLst>
        </pc:spChg>
        <pc:picChg chg="del">
          <ac:chgData name="Nguyen Chi Son" userId="606856d02e9d83ac" providerId="LiveId" clId="{60F999BA-B899-40E7-9C9A-BEACEE2AA221}" dt="2021-10-13T15:18:16.078" v="3259" actId="478"/>
          <ac:picMkLst>
            <pc:docMk/>
            <pc:sldMk cId="2298416066" sldId="727"/>
            <ac:picMk id="7" creationId="{5B5856EF-5D22-4A80-B895-E063EEE61C63}"/>
          </ac:picMkLst>
        </pc:picChg>
        <pc:picChg chg="del">
          <ac:chgData name="Nguyen Chi Son" userId="606856d02e9d83ac" providerId="LiveId" clId="{60F999BA-B899-40E7-9C9A-BEACEE2AA221}" dt="2021-10-13T15:18:16.526" v="3260" actId="478"/>
          <ac:picMkLst>
            <pc:docMk/>
            <pc:sldMk cId="2298416066" sldId="727"/>
            <ac:picMk id="8" creationId="{72DB94CC-9F5D-4E3F-BDAB-04C0666BDCE9}"/>
          </ac:picMkLst>
        </pc:picChg>
      </pc:sldChg>
      <pc:sldChg chg="addSp delSp modSp add mod modAnim">
        <pc:chgData name="Nguyen Chi Son" userId="606856d02e9d83ac" providerId="LiveId" clId="{60F999BA-B899-40E7-9C9A-BEACEE2AA221}" dt="2021-10-13T18:42:03.456" v="7841"/>
        <pc:sldMkLst>
          <pc:docMk/>
          <pc:sldMk cId="311276449" sldId="728"/>
        </pc:sldMkLst>
        <pc:spChg chg="del">
          <ac:chgData name="Nguyen Chi Son" userId="606856d02e9d83ac" providerId="LiveId" clId="{60F999BA-B899-40E7-9C9A-BEACEE2AA221}" dt="2021-10-13T17:12:13.192" v="5619" actId="478"/>
          <ac:spMkLst>
            <pc:docMk/>
            <pc:sldMk cId="311276449" sldId="728"/>
            <ac:spMk id="10" creationId="{2DEA87A2-0D95-48D5-B5DC-A79069C3756A}"/>
          </ac:spMkLst>
        </pc:spChg>
        <pc:spChg chg="del">
          <ac:chgData name="Nguyen Chi Son" userId="606856d02e9d83ac" providerId="LiveId" clId="{60F999BA-B899-40E7-9C9A-BEACEE2AA221}" dt="2021-10-13T17:12:13.192" v="5619" actId="478"/>
          <ac:spMkLst>
            <pc:docMk/>
            <pc:sldMk cId="311276449" sldId="728"/>
            <ac:spMk id="11" creationId="{A7C1F49B-1C63-47D1-82ED-903D01476FE3}"/>
          </ac:spMkLst>
        </pc:spChg>
        <pc:spChg chg="del">
          <ac:chgData name="Nguyen Chi Son" userId="606856d02e9d83ac" providerId="LiveId" clId="{60F999BA-B899-40E7-9C9A-BEACEE2AA221}" dt="2021-10-13T17:12:13.192" v="5619" actId="478"/>
          <ac:spMkLst>
            <pc:docMk/>
            <pc:sldMk cId="311276449" sldId="728"/>
            <ac:spMk id="12" creationId="{7F5DC5B2-858D-4AB4-A0A5-D6C8E4A33B2C}"/>
          </ac:spMkLst>
        </pc:spChg>
        <pc:spChg chg="del">
          <ac:chgData name="Nguyen Chi Son" userId="606856d02e9d83ac" providerId="LiveId" clId="{60F999BA-B899-40E7-9C9A-BEACEE2AA221}" dt="2021-10-13T17:12:13.192" v="5619" actId="478"/>
          <ac:spMkLst>
            <pc:docMk/>
            <pc:sldMk cId="311276449" sldId="728"/>
            <ac:spMk id="13" creationId="{93A94681-C6E7-4B84-94D3-A2F86D722163}"/>
          </ac:spMkLst>
        </pc:spChg>
        <pc:spChg chg="mod">
          <ac:chgData name="Nguyen Chi Son" userId="606856d02e9d83ac" providerId="LiveId" clId="{60F999BA-B899-40E7-9C9A-BEACEE2AA221}" dt="2021-10-13T18:41:51.018" v="7836" actId="1036"/>
          <ac:spMkLst>
            <pc:docMk/>
            <pc:sldMk cId="311276449" sldId="728"/>
            <ac:spMk id="14" creationId="{A530074C-9975-4D4F-AC15-005B11433C74}"/>
          </ac:spMkLst>
        </pc:spChg>
        <pc:spChg chg="mod">
          <ac:chgData name="Nguyen Chi Son" userId="606856d02e9d83ac" providerId="LiveId" clId="{60F999BA-B899-40E7-9C9A-BEACEE2AA221}" dt="2021-10-13T18:41:51.018" v="7836" actId="1036"/>
          <ac:spMkLst>
            <pc:docMk/>
            <pc:sldMk cId="311276449" sldId="728"/>
            <ac:spMk id="15" creationId="{EC5263CE-BE2F-44C4-BD89-2666D2873C33}"/>
          </ac:spMkLst>
        </pc:spChg>
        <pc:spChg chg="mod">
          <ac:chgData name="Nguyen Chi Son" userId="606856d02e9d83ac" providerId="LiveId" clId="{60F999BA-B899-40E7-9C9A-BEACEE2AA221}" dt="2021-10-13T17:11:53.383" v="5613" actId="20577"/>
          <ac:spMkLst>
            <pc:docMk/>
            <pc:sldMk cId="311276449" sldId="728"/>
            <ac:spMk id="19" creationId="{9C339D16-68E4-43C4-A62E-D0146138D23B}"/>
          </ac:spMkLst>
        </pc:spChg>
        <pc:picChg chg="add mod">
          <ac:chgData name="Nguyen Chi Son" userId="606856d02e9d83ac" providerId="LiveId" clId="{60F999BA-B899-40E7-9C9A-BEACEE2AA221}" dt="2021-10-13T18:41:47.631" v="7815" actId="1076"/>
          <ac:picMkLst>
            <pc:docMk/>
            <pc:sldMk cId="311276449" sldId="728"/>
            <ac:picMk id="3" creationId="{1436765C-A498-4D45-A33D-A2757ED786A0}"/>
          </ac:picMkLst>
        </pc:picChg>
        <pc:picChg chg="del">
          <ac:chgData name="Nguyen Chi Son" userId="606856d02e9d83ac" providerId="LiveId" clId="{60F999BA-B899-40E7-9C9A-BEACEE2AA221}" dt="2021-10-13T17:11:54.858" v="5614" actId="478"/>
          <ac:picMkLst>
            <pc:docMk/>
            <pc:sldMk cId="311276449" sldId="728"/>
            <ac:picMk id="4" creationId="{A558A3FA-5866-4BA7-953A-111C1ACED532}"/>
          </ac:picMkLst>
        </pc:picChg>
        <pc:cxnChg chg="del">
          <ac:chgData name="Nguyen Chi Son" userId="606856d02e9d83ac" providerId="LiveId" clId="{60F999BA-B899-40E7-9C9A-BEACEE2AA221}" dt="2021-10-13T17:12:13.192" v="5619" actId="478"/>
          <ac:cxnSpMkLst>
            <pc:docMk/>
            <pc:sldMk cId="311276449" sldId="728"/>
            <ac:cxnSpMk id="16" creationId="{3221896F-54A6-443F-A329-08714C1B97A2}"/>
          </ac:cxnSpMkLst>
        </pc:cxnChg>
        <pc:cxnChg chg="del">
          <ac:chgData name="Nguyen Chi Son" userId="606856d02e9d83ac" providerId="LiveId" clId="{60F999BA-B899-40E7-9C9A-BEACEE2AA221}" dt="2021-10-13T17:12:13.192" v="5619" actId="478"/>
          <ac:cxnSpMkLst>
            <pc:docMk/>
            <pc:sldMk cId="311276449" sldId="728"/>
            <ac:cxnSpMk id="17" creationId="{9DFDC775-7AC4-4AA5-892A-5BB66FBFC45B}"/>
          </ac:cxnSpMkLst>
        </pc:cxnChg>
        <pc:cxnChg chg="del">
          <ac:chgData name="Nguyen Chi Son" userId="606856d02e9d83ac" providerId="LiveId" clId="{60F999BA-B899-40E7-9C9A-BEACEE2AA221}" dt="2021-10-13T17:12:13.192" v="5619" actId="478"/>
          <ac:cxnSpMkLst>
            <pc:docMk/>
            <pc:sldMk cId="311276449" sldId="728"/>
            <ac:cxnSpMk id="18" creationId="{FEC8261C-6E9E-473D-8237-002E0E7BE896}"/>
          </ac:cxnSpMkLst>
        </pc:cxnChg>
      </pc:sldChg>
      <pc:sldChg chg="delSp modSp add mod modAnim">
        <pc:chgData name="Nguyen Chi Son" userId="606856d02e9d83ac" providerId="LiveId" clId="{60F999BA-B899-40E7-9C9A-BEACEE2AA221}" dt="2021-10-13T18:39:41.324" v="7707" actId="20577"/>
        <pc:sldMkLst>
          <pc:docMk/>
          <pc:sldMk cId="2416830813" sldId="729"/>
        </pc:sldMkLst>
        <pc:spChg chg="mod">
          <ac:chgData name="Nguyen Chi Son" userId="606856d02e9d83ac" providerId="LiveId" clId="{60F999BA-B899-40E7-9C9A-BEACEE2AA221}" dt="2021-10-13T18:39:41.324" v="7707" actId="20577"/>
          <ac:spMkLst>
            <pc:docMk/>
            <pc:sldMk cId="2416830813" sldId="729"/>
            <ac:spMk id="14" creationId="{A530074C-9975-4D4F-AC15-005B11433C74}"/>
          </ac:spMkLst>
        </pc:spChg>
        <pc:spChg chg="mod">
          <ac:chgData name="Nguyen Chi Son" userId="606856d02e9d83ac" providerId="LiveId" clId="{60F999BA-B899-40E7-9C9A-BEACEE2AA221}" dt="2021-10-13T18:38:12.811" v="7417" actId="1035"/>
          <ac:spMkLst>
            <pc:docMk/>
            <pc:sldMk cId="2416830813" sldId="729"/>
            <ac:spMk id="15" creationId="{EC5263CE-BE2F-44C4-BD89-2666D2873C33}"/>
          </ac:spMkLst>
        </pc:spChg>
        <pc:spChg chg="mod">
          <ac:chgData name="Nguyen Chi Son" userId="606856d02e9d83ac" providerId="LiveId" clId="{60F999BA-B899-40E7-9C9A-BEACEE2AA221}" dt="2021-10-13T18:38:08.342" v="7396" actId="20577"/>
          <ac:spMkLst>
            <pc:docMk/>
            <pc:sldMk cId="2416830813" sldId="729"/>
            <ac:spMk id="19" creationId="{9C339D16-68E4-43C4-A62E-D0146138D23B}"/>
          </ac:spMkLst>
        </pc:spChg>
        <pc:picChg chg="del">
          <ac:chgData name="Nguyen Chi Son" userId="606856d02e9d83ac" providerId="LiveId" clId="{60F999BA-B899-40E7-9C9A-BEACEE2AA221}" dt="2021-10-13T17:14:00.752" v="6077" actId="478"/>
          <ac:picMkLst>
            <pc:docMk/>
            <pc:sldMk cId="2416830813" sldId="729"/>
            <ac:picMk id="3" creationId="{1436765C-A498-4D45-A33D-A2757ED786A0}"/>
          </ac:picMkLst>
        </pc:picChg>
      </pc:sldChg>
      <pc:sldChg chg="addSp delSp modSp add mod modAnim">
        <pc:chgData name="Nguyen Chi Son" userId="606856d02e9d83ac" providerId="LiveId" clId="{60F999BA-B899-40E7-9C9A-BEACEE2AA221}" dt="2021-10-13T18:41:57.161" v="7837"/>
        <pc:sldMkLst>
          <pc:docMk/>
          <pc:sldMk cId="3158567965" sldId="730"/>
        </pc:sldMkLst>
        <pc:spChg chg="mod">
          <ac:chgData name="Nguyen Chi Son" userId="606856d02e9d83ac" providerId="LiveId" clId="{60F999BA-B899-40E7-9C9A-BEACEE2AA221}" dt="2021-10-13T18:41:35.750" v="7811" actId="14100"/>
          <ac:spMkLst>
            <pc:docMk/>
            <pc:sldMk cId="3158567965" sldId="730"/>
            <ac:spMk id="10" creationId="{745A3F19-618D-4648-B35D-B4E959951563}"/>
          </ac:spMkLst>
        </pc:spChg>
        <pc:picChg chg="del">
          <ac:chgData name="Nguyen Chi Son" userId="606856d02e9d83ac" providerId="LiveId" clId="{60F999BA-B899-40E7-9C9A-BEACEE2AA221}" dt="2021-10-13T18:33:13.410" v="6262" actId="478"/>
          <ac:picMkLst>
            <pc:docMk/>
            <pc:sldMk cId="3158567965" sldId="730"/>
            <ac:picMk id="6" creationId="{6E5649AD-F9DB-4AA5-8B18-5BE0099A68F6}"/>
          </ac:picMkLst>
        </pc:picChg>
        <pc:picChg chg="add mod">
          <ac:chgData name="Nguyen Chi Son" userId="606856d02e9d83ac" providerId="LiveId" clId="{60F999BA-B899-40E7-9C9A-BEACEE2AA221}" dt="2021-10-13T18:41:31.883" v="7810" actId="1076"/>
          <ac:picMkLst>
            <pc:docMk/>
            <pc:sldMk cId="3158567965" sldId="730"/>
            <ac:picMk id="7" creationId="{8EE1225A-993F-4941-81D1-A07D57E19AC4}"/>
          </ac:picMkLst>
        </pc:picChg>
        <pc:picChg chg="del">
          <ac:chgData name="Nguyen Chi Son" userId="606856d02e9d83ac" providerId="LiveId" clId="{60F999BA-B899-40E7-9C9A-BEACEE2AA221}" dt="2021-10-13T18:33:12.488" v="6261" actId="478"/>
          <ac:picMkLst>
            <pc:docMk/>
            <pc:sldMk cId="3158567965" sldId="730"/>
            <ac:picMk id="9" creationId="{7112C3ED-24FA-4C1A-87CD-8E01D87269A5}"/>
          </ac:picMkLst>
        </pc:picChg>
      </pc:sldChg>
    </pc:docChg>
  </pc:docChgLst>
  <pc:docChgLst>
    <pc:chgData name="Nguyen Chi Son" userId="606856d02e9d83ac" providerId="LiveId" clId="{B9933BE9-D93C-4302-ABAE-07341CE1953F}"/>
    <pc:docChg chg="undo custSel addSld delSld modSld sldOrd">
      <pc:chgData name="Nguyen Chi Son" userId="606856d02e9d83ac" providerId="LiveId" clId="{B9933BE9-D93C-4302-ABAE-07341CE1953F}" dt="2021-10-21T12:52:24.994" v="4925"/>
      <pc:docMkLst>
        <pc:docMk/>
      </pc:docMkLst>
      <pc:sldChg chg="modSp mod">
        <pc:chgData name="Nguyen Chi Son" userId="606856d02e9d83ac" providerId="LiveId" clId="{B9933BE9-D93C-4302-ABAE-07341CE1953F}" dt="2021-10-21T10:19:16.673" v="60" actId="20577"/>
        <pc:sldMkLst>
          <pc:docMk/>
          <pc:sldMk cId="2922349590" sldId="256"/>
        </pc:sldMkLst>
        <pc:spChg chg="mod">
          <ac:chgData name="Nguyen Chi Son" userId="606856d02e9d83ac" providerId="LiveId" clId="{B9933BE9-D93C-4302-ABAE-07341CE1953F}" dt="2021-10-21T10:19:16.673" v="60" actId="20577"/>
          <ac:spMkLst>
            <pc:docMk/>
            <pc:sldMk cId="2922349590" sldId="256"/>
            <ac:spMk id="136" creationId="{C574B640-0199-463F-87CA-8E3956B46E10}"/>
          </ac:spMkLst>
        </pc:spChg>
      </pc:sldChg>
      <pc:sldChg chg="modSp mod">
        <pc:chgData name="Nguyen Chi Son" userId="606856d02e9d83ac" providerId="LiveId" clId="{B9933BE9-D93C-4302-ABAE-07341CE1953F}" dt="2021-10-21T10:28:02.118" v="134" actId="1036"/>
        <pc:sldMkLst>
          <pc:docMk/>
          <pc:sldMk cId="2812505328" sldId="362"/>
        </pc:sldMkLst>
        <pc:spChg chg="mod">
          <ac:chgData name="Nguyen Chi Son" userId="606856d02e9d83ac" providerId="LiveId" clId="{B9933BE9-D93C-4302-ABAE-07341CE1953F}" dt="2021-10-21T10:27:57.923" v="114" actId="20577"/>
          <ac:spMkLst>
            <pc:docMk/>
            <pc:sldMk cId="2812505328" sldId="362"/>
            <ac:spMk id="2" creationId="{DAF08EC2-5D0D-48D9-855C-A59C0E5ED55B}"/>
          </ac:spMkLst>
        </pc:spChg>
        <pc:spChg chg="mod">
          <ac:chgData name="Nguyen Chi Son" userId="606856d02e9d83ac" providerId="LiveId" clId="{B9933BE9-D93C-4302-ABAE-07341CE1953F}" dt="2021-10-21T10:28:02.118" v="134" actId="1036"/>
          <ac:spMkLst>
            <pc:docMk/>
            <pc:sldMk cId="2812505328" sldId="362"/>
            <ac:spMk id="3" creationId="{8CD51C9F-FCB0-4185-93E6-835FC05E1B10}"/>
          </ac:spMkLst>
        </pc:spChg>
      </pc:sldChg>
      <pc:sldChg chg="addSp delSp modSp mod modAnim">
        <pc:chgData name="Nguyen Chi Son" userId="606856d02e9d83ac" providerId="LiveId" clId="{B9933BE9-D93C-4302-ABAE-07341CE1953F}" dt="2021-10-21T12:51:50.863" v="4914"/>
        <pc:sldMkLst>
          <pc:docMk/>
          <pc:sldMk cId="3298182474" sldId="547"/>
        </pc:sldMkLst>
        <pc:spChg chg="mod">
          <ac:chgData name="Nguyen Chi Son" userId="606856d02e9d83ac" providerId="LiveId" clId="{B9933BE9-D93C-4302-ABAE-07341CE1953F}" dt="2021-10-21T10:28:48.883" v="357" actId="20577"/>
          <ac:spMkLst>
            <pc:docMk/>
            <pc:sldMk cId="3298182474" sldId="547"/>
            <ac:spMk id="2" creationId="{BA8A6260-CA4B-46A9-A06E-C71EE59E6992}"/>
          </ac:spMkLst>
        </pc:spChg>
        <pc:spChg chg="add mod">
          <ac:chgData name="Nguyen Chi Son" userId="606856d02e9d83ac" providerId="LiveId" clId="{B9933BE9-D93C-4302-ABAE-07341CE1953F}" dt="2021-10-21T10:32:03.807" v="442" actId="1076"/>
          <ac:spMkLst>
            <pc:docMk/>
            <pc:sldMk cId="3298182474" sldId="547"/>
            <ac:spMk id="3" creationId="{76F82E2E-440A-47F1-B76E-F412A71F90EB}"/>
          </ac:spMkLst>
        </pc:spChg>
        <pc:spChg chg="add mod">
          <ac:chgData name="Nguyen Chi Son" userId="606856d02e9d83ac" providerId="LiveId" clId="{B9933BE9-D93C-4302-ABAE-07341CE1953F}" dt="2021-10-21T10:31:06.411" v="374" actId="1076"/>
          <ac:spMkLst>
            <pc:docMk/>
            <pc:sldMk cId="3298182474" sldId="547"/>
            <ac:spMk id="6" creationId="{55EFE2C7-A145-4398-9A1C-6B0F4661F8B5}"/>
          </ac:spMkLst>
        </pc:spChg>
        <pc:spChg chg="add mod">
          <ac:chgData name="Nguyen Chi Son" userId="606856d02e9d83ac" providerId="LiveId" clId="{B9933BE9-D93C-4302-ABAE-07341CE1953F}" dt="2021-10-21T10:31:09.011" v="375" actId="1076"/>
          <ac:spMkLst>
            <pc:docMk/>
            <pc:sldMk cId="3298182474" sldId="547"/>
            <ac:spMk id="9" creationId="{940A03D4-1663-4B1B-BD24-DB95182683B6}"/>
          </ac:spMkLst>
        </pc:spChg>
        <pc:spChg chg="add mod">
          <ac:chgData name="Nguyen Chi Son" userId="606856d02e9d83ac" providerId="LiveId" clId="{B9933BE9-D93C-4302-ABAE-07341CE1953F}" dt="2021-10-21T10:31:35.606" v="432" actId="1076"/>
          <ac:spMkLst>
            <pc:docMk/>
            <pc:sldMk cId="3298182474" sldId="547"/>
            <ac:spMk id="11" creationId="{24C579D8-713A-48FF-9310-0BBFB1E70CF9}"/>
          </ac:spMkLst>
        </pc:spChg>
        <pc:spChg chg="add mod">
          <ac:chgData name="Nguyen Chi Son" userId="606856d02e9d83ac" providerId="LiveId" clId="{B9933BE9-D93C-4302-ABAE-07341CE1953F}" dt="2021-10-21T10:32:06.578" v="443" actId="1076"/>
          <ac:spMkLst>
            <pc:docMk/>
            <pc:sldMk cId="3298182474" sldId="547"/>
            <ac:spMk id="12" creationId="{B5A5D473-5A99-43C5-BC71-12F1F9A55AB9}"/>
          </ac:spMkLst>
        </pc:spChg>
        <pc:spChg chg="del">
          <ac:chgData name="Nguyen Chi Son" userId="606856d02e9d83ac" providerId="LiveId" clId="{B9933BE9-D93C-4302-ABAE-07341CE1953F}" dt="2021-10-21T10:30:09.777" v="359" actId="478"/>
          <ac:spMkLst>
            <pc:docMk/>
            <pc:sldMk cId="3298182474" sldId="547"/>
            <ac:spMk id="23" creationId="{A3CA9D35-35B6-493F-8590-514DBA6E36B8}"/>
          </ac:spMkLst>
        </pc:spChg>
        <pc:picChg chg="del">
          <ac:chgData name="Nguyen Chi Son" userId="606856d02e9d83ac" providerId="LiveId" clId="{B9933BE9-D93C-4302-ABAE-07341CE1953F}" dt="2021-10-21T10:28:03.422" v="135" actId="478"/>
          <ac:picMkLst>
            <pc:docMk/>
            <pc:sldMk cId="3298182474" sldId="547"/>
            <ac:picMk id="5" creationId="{821B5B6B-81D4-426D-93FD-20B341166DF1}"/>
          </ac:picMkLst>
        </pc:picChg>
        <pc:picChg chg="add mod">
          <ac:chgData name="Nguyen Chi Son" userId="606856d02e9d83ac" providerId="LiveId" clId="{B9933BE9-D93C-4302-ABAE-07341CE1953F}" dt="2021-10-21T10:30:51.470" v="370" actId="1076"/>
          <ac:picMkLst>
            <pc:docMk/>
            <pc:sldMk cId="3298182474" sldId="547"/>
            <ac:picMk id="7" creationId="{CA9794F1-FC74-4C14-8FF2-8866B9A959FE}"/>
          </ac:picMkLst>
        </pc:picChg>
        <pc:picChg chg="add mod">
          <ac:chgData name="Nguyen Chi Son" userId="606856d02e9d83ac" providerId="LiveId" clId="{B9933BE9-D93C-4302-ABAE-07341CE1953F}" dt="2021-10-21T10:30:53.689" v="371" actId="1076"/>
          <ac:picMkLst>
            <pc:docMk/>
            <pc:sldMk cId="3298182474" sldId="547"/>
            <ac:picMk id="8" creationId="{0975FEB6-36A7-47EC-A4A9-1C71BBCA8BA0}"/>
          </ac:picMkLst>
        </pc:picChg>
        <pc:picChg chg="add mod modCrop">
          <ac:chgData name="Nguyen Chi Son" userId="606856d02e9d83ac" providerId="LiveId" clId="{B9933BE9-D93C-4302-ABAE-07341CE1953F}" dt="2021-10-21T10:31:02.006" v="373" actId="732"/>
          <ac:picMkLst>
            <pc:docMk/>
            <pc:sldMk cId="3298182474" sldId="547"/>
            <ac:picMk id="10" creationId="{B31058C9-8D04-499C-802B-3828E3A63511}"/>
          </ac:picMkLst>
        </pc:picChg>
      </pc:sldChg>
      <pc:sldChg chg="delSp modSp del mod ord modAnim">
        <pc:chgData name="Nguyen Chi Son" userId="606856d02e9d83ac" providerId="LiveId" clId="{B9933BE9-D93C-4302-ABAE-07341CE1953F}" dt="2021-10-21T12:51:30.850" v="4902" actId="47"/>
        <pc:sldMkLst>
          <pc:docMk/>
          <pc:sldMk cId="2463127679" sldId="724"/>
        </pc:sldMkLst>
        <pc:spChg chg="mod">
          <ac:chgData name="Nguyen Chi Son" userId="606856d02e9d83ac" providerId="LiveId" clId="{B9933BE9-D93C-4302-ABAE-07341CE1953F}" dt="2021-10-21T10:39:43.368" v="1248" actId="20577"/>
          <ac:spMkLst>
            <pc:docMk/>
            <pc:sldMk cId="2463127679" sldId="724"/>
            <ac:spMk id="14" creationId="{A530074C-9975-4D4F-AC15-005B11433C74}"/>
          </ac:spMkLst>
        </pc:spChg>
        <pc:spChg chg="mod">
          <ac:chgData name="Nguyen Chi Son" userId="606856d02e9d83ac" providerId="LiveId" clId="{B9933BE9-D93C-4302-ABAE-07341CE1953F}" dt="2021-10-21T10:38:40.598" v="860" actId="1035"/>
          <ac:spMkLst>
            <pc:docMk/>
            <pc:sldMk cId="2463127679" sldId="724"/>
            <ac:spMk id="15" creationId="{EC5263CE-BE2F-44C4-BD89-2666D2873C33}"/>
          </ac:spMkLst>
        </pc:spChg>
        <pc:spChg chg="mod">
          <ac:chgData name="Nguyen Chi Son" userId="606856d02e9d83ac" providerId="LiveId" clId="{B9933BE9-D93C-4302-ABAE-07341CE1953F}" dt="2021-10-21T10:36:34.649" v="813" actId="20577"/>
          <ac:spMkLst>
            <pc:docMk/>
            <pc:sldMk cId="2463127679" sldId="724"/>
            <ac:spMk id="19" creationId="{9C339D16-68E4-43C4-A62E-D0146138D23B}"/>
          </ac:spMkLst>
        </pc:spChg>
        <pc:picChg chg="del">
          <ac:chgData name="Nguyen Chi Son" userId="606856d02e9d83ac" providerId="LiveId" clId="{B9933BE9-D93C-4302-ABAE-07341CE1953F}" dt="2021-10-21T10:36:07.270" v="549" actId="478"/>
          <ac:picMkLst>
            <pc:docMk/>
            <pc:sldMk cId="2463127679" sldId="724"/>
            <ac:picMk id="1026" creationId="{5F3BA7E9-CF62-4E51-B340-307E3E6AE458}"/>
          </ac:picMkLst>
        </pc:picChg>
        <pc:picChg chg="del">
          <ac:chgData name="Nguyen Chi Son" userId="606856d02e9d83ac" providerId="LiveId" clId="{B9933BE9-D93C-4302-ABAE-07341CE1953F}" dt="2021-10-21T10:36:06.770" v="548" actId="478"/>
          <ac:picMkLst>
            <pc:docMk/>
            <pc:sldMk cId="2463127679" sldId="724"/>
            <ac:picMk id="1028" creationId="{8D596280-D22C-42BE-A1AC-717684001CB4}"/>
          </ac:picMkLst>
        </pc:picChg>
      </pc:sldChg>
      <pc:sldChg chg="del">
        <pc:chgData name="Nguyen Chi Son" userId="606856d02e9d83ac" providerId="LiveId" clId="{B9933BE9-D93C-4302-ABAE-07341CE1953F}" dt="2021-10-21T12:51:30.850" v="4902" actId="47"/>
        <pc:sldMkLst>
          <pc:docMk/>
          <pc:sldMk cId="2797674271" sldId="731"/>
        </pc:sldMkLst>
      </pc:sldChg>
      <pc:sldChg chg="del">
        <pc:chgData name="Nguyen Chi Son" userId="606856d02e9d83ac" providerId="LiveId" clId="{B9933BE9-D93C-4302-ABAE-07341CE1953F}" dt="2021-10-21T12:51:30.850" v="4902" actId="47"/>
        <pc:sldMkLst>
          <pc:docMk/>
          <pc:sldMk cId="3493183879" sldId="732"/>
        </pc:sldMkLst>
      </pc:sldChg>
      <pc:sldChg chg="addSp delSp modSp add mod delAnim modAnim">
        <pc:chgData name="Nguyen Chi Son" userId="606856d02e9d83ac" providerId="LiveId" clId="{B9933BE9-D93C-4302-ABAE-07341CE1953F}" dt="2021-10-21T12:51:54.771" v="4915"/>
        <pc:sldMkLst>
          <pc:docMk/>
          <pc:sldMk cId="1577087421" sldId="733"/>
        </pc:sldMkLst>
        <pc:spChg chg="mod">
          <ac:chgData name="Nguyen Chi Son" userId="606856d02e9d83ac" providerId="LiveId" clId="{B9933BE9-D93C-4302-ABAE-07341CE1953F}" dt="2021-10-21T10:35:55.308" v="544" actId="1035"/>
          <ac:spMkLst>
            <pc:docMk/>
            <pc:sldMk cId="1577087421" sldId="733"/>
            <ac:spMk id="3" creationId="{76F82E2E-440A-47F1-B76E-F412A71F90EB}"/>
          </ac:spMkLst>
        </pc:spChg>
        <pc:spChg chg="mod">
          <ac:chgData name="Nguyen Chi Son" userId="606856d02e9d83ac" providerId="LiveId" clId="{B9933BE9-D93C-4302-ABAE-07341CE1953F}" dt="2021-10-21T10:35:51.427" v="540" actId="1076"/>
          <ac:spMkLst>
            <pc:docMk/>
            <pc:sldMk cId="1577087421" sldId="733"/>
            <ac:spMk id="6" creationId="{55EFE2C7-A145-4398-9A1C-6B0F4661F8B5}"/>
          </ac:spMkLst>
        </pc:spChg>
        <pc:spChg chg="mod">
          <ac:chgData name="Nguyen Chi Son" userId="606856d02e9d83ac" providerId="LiveId" clId="{B9933BE9-D93C-4302-ABAE-07341CE1953F}" dt="2021-10-21T10:34:44.485" v="496" actId="20577"/>
          <ac:spMkLst>
            <pc:docMk/>
            <pc:sldMk cId="1577087421" sldId="733"/>
            <ac:spMk id="9" creationId="{940A03D4-1663-4B1B-BD24-DB95182683B6}"/>
          </ac:spMkLst>
        </pc:spChg>
        <pc:spChg chg="mod">
          <ac:chgData name="Nguyen Chi Son" userId="606856d02e9d83ac" providerId="LiveId" clId="{B9933BE9-D93C-4302-ABAE-07341CE1953F}" dt="2021-10-21T10:47:55.151" v="2252" actId="20577"/>
          <ac:spMkLst>
            <pc:docMk/>
            <pc:sldMk cId="1577087421" sldId="733"/>
            <ac:spMk id="11" creationId="{24C579D8-713A-48FF-9310-0BBFB1E70CF9}"/>
          </ac:spMkLst>
        </pc:spChg>
        <pc:spChg chg="mod">
          <ac:chgData name="Nguyen Chi Son" userId="606856d02e9d83ac" providerId="LiveId" clId="{B9933BE9-D93C-4302-ABAE-07341CE1953F}" dt="2021-10-21T10:35:56.714" v="545" actId="1076"/>
          <ac:spMkLst>
            <pc:docMk/>
            <pc:sldMk cId="1577087421" sldId="733"/>
            <ac:spMk id="12" creationId="{B5A5D473-5A99-43C5-BC71-12F1F9A55AB9}"/>
          </ac:spMkLst>
        </pc:spChg>
        <pc:picChg chg="del">
          <ac:chgData name="Nguyen Chi Son" userId="606856d02e9d83ac" providerId="LiveId" clId="{B9933BE9-D93C-4302-ABAE-07341CE1953F}" dt="2021-10-21T10:32:21.769" v="455" actId="478"/>
          <ac:picMkLst>
            <pc:docMk/>
            <pc:sldMk cId="1577087421" sldId="733"/>
            <ac:picMk id="7" creationId="{CA9794F1-FC74-4C14-8FF2-8866B9A959FE}"/>
          </ac:picMkLst>
        </pc:picChg>
        <pc:picChg chg="del">
          <ac:chgData name="Nguyen Chi Son" userId="606856d02e9d83ac" providerId="LiveId" clId="{B9933BE9-D93C-4302-ABAE-07341CE1953F}" dt="2021-10-21T10:32:22.957" v="457" actId="478"/>
          <ac:picMkLst>
            <pc:docMk/>
            <pc:sldMk cId="1577087421" sldId="733"/>
            <ac:picMk id="8" creationId="{0975FEB6-36A7-47EC-A4A9-1C71BBCA8BA0}"/>
          </ac:picMkLst>
        </pc:picChg>
        <pc:picChg chg="del">
          <ac:chgData name="Nguyen Chi Son" userId="606856d02e9d83ac" providerId="LiveId" clId="{B9933BE9-D93C-4302-ABAE-07341CE1953F}" dt="2021-10-21T10:32:22.488" v="456" actId="478"/>
          <ac:picMkLst>
            <pc:docMk/>
            <pc:sldMk cId="1577087421" sldId="733"/>
            <ac:picMk id="10" creationId="{B31058C9-8D04-499C-802B-3828E3A63511}"/>
          </ac:picMkLst>
        </pc:picChg>
        <pc:picChg chg="add mod">
          <ac:chgData name="Nguyen Chi Son" userId="606856d02e9d83ac" providerId="LiveId" clId="{B9933BE9-D93C-4302-ABAE-07341CE1953F}" dt="2021-10-21T10:35:46.812" v="538" actId="554"/>
          <ac:picMkLst>
            <pc:docMk/>
            <pc:sldMk cId="1577087421" sldId="733"/>
            <ac:picMk id="1026" creationId="{3968F22B-61B1-45F5-AB38-17E441D6DEF4}"/>
          </ac:picMkLst>
        </pc:picChg>
        <pc:picChg chg="add mod">
          <ac:chgData name="Nguyen Chi Son" userId="606856d02e9d83ac" providerId="LiveId" clId="{B9933BE9-D93C-4302-ABAE-07341CE1953F}" dt="2021-10-21T10:35:46.812" v="538" actId="554"/>
          <ac:picMkLst>
            <pc:docMk/>
            <pc:sldMk cId="1577087421" sldId="733"/>
            <ac:picMk id="1028" creationId="{912B3134-F1F0-4914-95D0-585901072259}"/>
          </ac:picMkLst>
        </pc:picChg>
        <pc:picChg chg="add mod">
          <ac:chgData name="Nguyen Chi Son" userId="606856d02e9d83ac" providerId="LiveId" clId="{B9933BE9-D93C-4302-ABAE-07341CE1953F}" dt="2021-10-21T10:35:46.812" v="538" actId="554"/>
          <ac:picMkLst>
            <pc:docMk/>
            <pc:sldMk cId="1577087421" sldId="733"/>
            <ac:picMk id="1030" creationId="{2EA41A39-CAE4-4322-8D53-0B1CC6E1BB5E}"/>
          </ac:picMkLst>
        </pc:picChg>
      </pc:sldChg>
      <pc:sldChg chg="modSp add del mod">
        <pc:chgData name="Nguyen Chi Son" userId="606856d02e9d83ac" providerId="LiveId" clId="{B9933BE9-D93C-4302-ABAE-07341CE1953F}" dt="2021-10-21T12:51:30.850" v="4902" actId="47"/>
        <pc:sldMkLst>
          <pc:docMk/>
          <pc:sldMk cId="882845768" sldId="734"/>
        </pc:sldMkLst>
        <pc:spChg chg="mod">
          <ac:chgData name="Nguyen Chi Son" userId="606856d02e9d83ac" providerId="LiveId" clId="{B9933BE9-D93C-4302-ABAE-07341CE1953F}" dt="2021-10-21T10:43:07.542" v="1299" actId="20577"/>
          <ac:spMkLst>
            <pc:docMk/>
            <pc:sldMk cId="882845768" sldId="734"/>
            <ac:spMk id="2" creationId="{DAF08EC2-5D0D-48D9-855C-A59C0E5ED55B}"/>
          </ac:spMkLst>
        </pc:spChg>
        <pc:spChg chg="mod">
          <ac:chgData name="Nguyen Chi Son" userId="606856d02e9d83ac" providerId="LiveId" clId="{B9933BE9-D93C-4302-ABAE-07341CE1953F}" dt="2021-10-21T10:43:01.529" v="1250" actId="20577"/>
          <ac:spMkLst>
            <pc:docMk/>
            <pc:sldMk cId="882845768" sldId="734"/>
            <ac:spMk id="3" creationId="{8CD51C9F-FCB0-4185-93E6-835FC05E1B10}"/>
          </ac:spMkLst>
        </pc:spChg>
      </pc:sldChg>
      <pc:sldChg chg="addSp modSp add mod modAnim">
        <pc:chgData name="Nguyen Chi Son" userId="606856d02e9d83ac" providerId="LiveId" clId="{B9933BE9-D93C-4302-ABAE-07341CE1953F}" dt="2021-10-21T10:47:35.042" v="2246" actId="1035"/>
        <pc:sldMkLst>
          <pc:docMk/>
          <pc:sldMk cId="2862655" sldId="735"/>
        </pc:sldMkLst>
        <pc:spChg chg="add mod">
          <ac:chgData name="Nguyen Chi Son" userId="606856d02e9d83ac" providerId="LiveId" clId="{B9933BE9-D93C-4302-ABAE-07341CE1953F}" dt="2021-10-21T10:47:16.692" v="2208" actId="20577"/>
          <ac:spMkLst>
            <pc:docMk/>
            <pc:sldMk cId="2862655" sldId="735"/>
            <ac:spMk id="6" creationId="{C46FE161-0675-4130-AC73-7A4EB0898A13}"/>
          </ac:spMkLst>
        </pc:spChg>
        <pc:spChg chg="add mod">
          <ac:chgData name="Nguyen Chi Son" userId="606856d02e9d83ac" providerId="LiveId" clId="{B9933BE9-D93C-4302-ABAE-07341CE1953F}" dt="2021-10-21T10:47:35.042" v="2246" actId="1035"/>
          <ac:spMkLst>
            <pc:docMk/>
            <pc:sldMk cId="2862655" sldId="735"/>
            <ac:spMk id="8" creationId="{00BE6DA2-4C66-4DA0-9432-E2CA5D74107B}"/>
          </ac:spMkLst>
        </pc:spChg>
        <pc:spChg chg="add mod">
          <ac:chgData name="Nguyen Chi Son" userId="606856d02e9d83ac" providerId="LiveId" clId="{B9933BE9-D93C-4302-ABAE-07341CE1953F}" dt="2021-10-21T10:46:48.584" v="1976" actId="1076"/>
          <ac:spMkLst>
            <pc:docMk/>
            <pc:sldMk cId="2862655" sldId="735"/>
            <ac:spMk id="10" creationId="{1B2C6E1D-C5EF-4F05-A2E0-477E1722F2C9}"/>
          </ac:spMkLst>
        </pc:spChg>
        <pc:spChg chg="mod">
          <ac:chgData name="Nguyen Chi Son" userId="606856d02e9d83ac" providerId="LiveId" clId="{B9933BE9-D93C-4302-ABAE-07341CE1953F}" dt="2021-10-21T10:46:31.811" v="1974" actId="20577"/>
          <ac:spMkLst>
            <pc:docMk/>
            <pc:sldMk cId="2862655" sldId="735"/>
            <ac:spMk id="14" creationId="{A530074C-9975-4D4F-AC15-005B11433C74}"/>
          </ac:spMkLst>
        </pc:spChg>
        <pc:spChg chg="mod">
          <ac:chgData name="Nguyen Chi Son" userId="606856d02e9d83ac" providerId="LiveId" clId="{B9933BE9-D93C-4302-ABAE-07341CE1953F}" dt="2021-10-21T10:45:20.634" v="1507" actId="20577"/>
          <ac:spMkLst>
            <pc:docMk/>
            <pc:sldMk cId="2862655" sldId="735"/>
            <ac:spMk id="19" creationId="{9C339D16-68E4-43C4-A62E-D0146138D23B}"/>
          </ac:spMkLst>
        </pc:spChg>
        <pc:picChg chg="add mod">
          <ac:chgData name="Nguyen Chi Son" userId="606856d02e9d83ac" providerId="LiveId" clId="{B9933BE9-D93C-4302-ABAE-07341CE1953F}" dt="2021-10-21T10:46:48.584" v="1976" actId="1076"/>
          <ac:picMkLst>
            <pc:docMk/>
            <pc:sldMk cId="2862655" sldId="735"/>
            <ac:picMk id="7" creationId="{890478F5-109F-442F-B7FD-E9697E0E7015}"/>
          </ac:picMkLst>
        </pc:picChg>
      </pc:sldChg>
      <pc:sldChg chg="delSp modSp add modAnim">
        <pc:chgData name="Nguyen Chi Son" userId="606856d02e9d83ac" providerId="LiveId" clId="{B9933BE9-D93C-4302-ABAE-07341CE1953F}" dt="2021-10-21T10:50:43.742" v="3043" actId="478"/>
        <pc:sldMkLst>
          <pc:docMk/>
          <pc:sldMk cId="2820191260" sldId="736"/>
        </pc:sldMkLst>
        <pc:spChg chg="del">
          <ac:chgData name="Nguyen Chi Son" userId="606856d02e9d83ac" providerId="LiveId" clId="{B9933BE9-D93C-4302-ABAE-07341CE1953F}" dt="2021-10-21T10:50:43.742" v="3043" actId="478"/>
          <ac:spMkLst>
            <pc:docMk/>
            <pc:sldMk cId="2820191260" sldId="736"/>
            <ac:spMk id="6" creationId="{C46FE161-0675-4130-AC73-7A4EB0898A13}"/>
          </ac:spMkLst>
        </pc:spChg>
        <pc:spChg chg="del">
          <ac:chgData name="Nguyen Chi Son" userId="606856d02e9d83ac" providerId="LiveId" clId="{B9933BE9-D93C-4302-ABAE-07341CE1953F}" dt="2021-10-21T10:50:43.742" v="3043" actId="478"/>
          <ac:spMkLst>
            <pc:docMk/>
            <pc:sldMk cId="2820191260" sldId="736"/>
            <ac:spMk id="8" creationId="{00BE6DA2-4C66-4DA0-9432-E2CA5D74107B}"/>
          </ac:spMkLst>
        </pc:spChg>
        <pc:spChg chg="del">
          <ac:chgData name="Nguyen Chi Son" userId="606856d02e9d83ac" providerId="LiveId" clId="{B9933BE9-D93C-4302-ABAE-07341CE1953F}" dt="2021-10-21T10:50:43.742" v="3043" actId="478"/>
          <ac:spMkLst>
            <pc:docMk/>
            <pc:sldMk cId="2820191260" sldId="736"/>
            <ac:spMk id="10" creationId="{1B2C6E1D-C5EF-4F05-A2E0-477E1722F2C9}"/>
          </ac:spMkLst>
        </pc:spChg>
        <pc:spChg chg="mod">
          <ac:chgData name="Nguyen Chi Son" userId="606856d02e9d83ac" providerId="LiveId" clId="{B9933BE9-D93C-4302-ABAE-07341CE1953F}" dt="2021-10-21T10:49:56.579" v="3042" actId="20577"/>
          <ac:spMkLst>
            <pc:docMk/>
            <pc:sldMk cId="2820191260" sldId="736"/>
            <ac:spMk id="14" creationId="{A530074C-9975-4D4F-AC15-005B11433C74}"/>
          </ac:spMkLst>
        </pc:spChg>
        <pc:spChg chg="mod">
          <ac:chgData name="Nguyen Chi Son" userId="606856d02e9d83ac" providerId="LiveId" clId="{B9933BE9-D93C-4302-ABAE-07341CE1953F}" dt="2021-10-21T10:48:34.930" v="2548" actId="20577"/>
          <ac:spMkLst>
            <pc:docMk/>
            <pc:sldMk cId="2820191260" sldId="736"/>
            <ac:spMk id="19" creationId="{9C339D16-68E4-43C4-A62E-D0146138D23B}"/>
          </ac:spMkLst>
        </pc:spChg>
        <pc:picChg chg="del">
          <ac:chgData name="Nguyen Chi Son" userId="606856d02e9d83ac" providerId="LiveId" clId="{B9933BE9-D93C-4302-ABAE-07341CE1953F}" dt="2021-10-21T10:50:43.742" v="3043" actId="478"/>
          <ac:picMkLst>
            <pc:docMk/>
            <pc:sldMk cId="2820191260" sldId="736"/>
            <ac:picMk id="7" creationId="{890478F5-109F-442F-B7FD-E9697E0E7015}"/>
          </ac:picMkLst>
        </pc:picChg>
      </pc:sldChg>
      <pc:sldChg chg="addSp modSp add mod modAnim">
        <pc:chgData name="Nguyen Chi Son" userId="606856d02e9d83ac" providerId="LiveId" clId="{B9933BE9-D93C-4302-ABAE-07341CE1953F}" dt="2021-10-21T12:52:16.685" v="4921"/>
        <pc:sldMkLst>
          <pc:docMk/>
          <pc:sldMk cId="94835632" sldId="737"/>
        </pc:sldMkLst>
        <pc:spChg chg="mod">
          <ac:chgData name="Nguyen Chi Son" userId="606856d02e9d83ac" providerId="LiveId" clId="{B9933BE9-D93C-4302-ABAE-07341CE1953F}" dt="2021-10-21T10:54:41.322" v="4301" actId="20577"/>
          <ac:spMkLst>
            <pc:docMk/>
            <pc:sldMk cId="94835632" sldId="737"/>
            <ac:spMk id="14" creationId="{A530074C-9975-4D4F-AC15-005B11433C74}"/>
          </ac:spMkLst>
        </pc:spChg>
        <pc:spChg chg="mod">
          <ac:chgData name="Nguyen Chi Son" userId="606856d02e9d83ac" providerId="LiveId" clId="{B9933BE9-D93C-4302-ABAE-07341CE1953F}" dt="2021-10-21T10:51:50.253" v="3589" actId="1035"/>
          <ac:spMkLst>
            <pc:docMk/>
            <pc:sldMk cId="94835632" sldId="737"/>
            <ac:spMk id="15" creationId="{EC5263CE-BE2F-44C4-BD89-2666D2873C33}"/>
          </ac:spMkLst>
        </pc:spChg>
        <pc:spChg chg="mod">
          <ac:chgData name="Nguyen Chi Son" userId="606856d02e9d83ac" providerId="LiveId" clId="{B9933BE9-D93C-4302-ABAE-07341CE1953F}" dt="2021-10-21T10:51:42.682" v="3531" actId="20577"/>
          <ac:spMkLst>
            <pc:docMk/>
            <pc:sldMk cId="94835632" sldId="737"/>
            <ac:spMk id="19" creationId="{9C339D16-68E4-43C4-A62E-D0146138D23B}"/>
          </ac:spMkLst>
        </pc:spChg>
        <pc:picChg chg="add mod">
          <ac:chgData name="Nguyen Chi Son" userId="606856d02e9d83ac" providerId="LiveId" clId="{B9933BE9-D93C-4302-ABAE-07341CE1953F}" dt="2021-10-21T10:55:22.756" v="4312" actId="1076"/>
          <ac:picMkLst>
            <pc:docMk/>
            <pc:sldMk cId="94835632" sldId="737"/>
            <ac:picMk id="3" creationId="{305430CC-D8D1-4829-9E4A-312CD889083B}"/>
          </ac:picMkLst>
        </pc:picChg>
        <pc:picChg chg="add mod">
          <ac:chgData name="Nguyen Chi Son" userId="606856d02e9d83ac" providerId="LiveId" clId="{B9933BE9-D93C-4302-ABAE-07341CE1953F}" dt="2021-10-21T10:55:23.956" v="4313" actId="1076"/>
          <ac:picMkLst>
            <pc:docMk/>
            <pc:sldMk cId="94835632" sldId="737"/>
            <ac:picMk id="5" creationId="{788BFE3E-389D-442D-801B-2822038AFD32}"/>
          </ac:picMkLst>
        </pc:picChg>
      </pc:sldChg>
      <pc:sldChg chg="addSp delSp modSp add mod modAnim">
        <pc:chgData name="Nguyen Chi Son" userId="606856d02e9d83ac" providerId="LiveId" clId="{B9933BE9-D93C-4302-ABAE-07341CE1953F}" dt="2021-10-21T12:52:24.994" v="4925"/>
        <pc:sldMkLst>
          <pc:docMk/>
          <pc:sldMk cId="726114726" sldId="738"/>
        </pc:sldMkLst>
        <pc:spChg chg="mod">
          <ac:chgData name="Nguyen Chi Son" userId="606856d02e9d83ac" providerId="LiveId" clId="{B9933BE9-D93C-4302-ABAE-07341CE1953F}" dt="2021-10-21T12:51:07.275" v="4901" actId="20577"/>
          <ac:spMkLst>
            <pc:docMk/>
            <pc:sldMk cId="726114726" sldId="738"/>
            <ac:spMk id="14" creationId="{A530074C-9975-4D4F-AC15-005B11433C74}"/>
          </ac:spMkLst>
        </pc:spChg>
        <pc:spChg chg="mod">
          <ac:chgData name="Nguyen Chi Son" userId="606856d02e9d83ac" providerId="LiveId" clId="{B9933BE9-D93C-4302-ABAE-07341CE1953F}" dt="2021-10-21T12:51:41.890" v="4913" actId="1035"/>
          <ac:spMkLst>
            <pc:docMk/>
            <pc:sldMk cId="726114726" sldId="738"/>
            <ac:spMk id="15" creationId="{EC5263CE-BE2F-44C4-BD89-2666D2873C33}"/>
          </ac:spMkLst>
        </pc:spChg>
        <pc:spChg chg="mod">
          <ac:chgData name="Nguyen Chi Son" userId="606856d02e9d83ac" providerId="LiveId" clId="{B9933BE9-D93C-4302-ABAE-07341CE1953F}" dt="2021-10-21T12:47:45.951" v="4565" actId="20577"/>
          <ac:spMkLst>
            <pc:docMk/>
            <pc:sldMk cId="726114726" sldId="738"/>
            <ac:spMk id="19" creationId="{9C339D16-68E4-43C4-A62E-D0146138D23B}"/>
          </ac:spMkLst>
        </pc:spChg>
        <pc:picChg chg="del">
          <ac:chgData name="Nguyen Chi Son" userId="606856d02e9d83ac" providerId="LiveId" clId="{B9933BE9-D93C-4302-ABAE-07341CE1953F}" dt="2021-10-21T12:47:12.308" v="4315" actId="478"/>
          <ac:picMkLst>
            <pc:docMk/>
            <pc:sldMk cId="726114726" sldId="738"/>
            <ac:picMk id="3" creationId="{305430CC-D8D1-4829-9E4A-312CD889083B}"/>
          </ac:picMkLst>
        </pc:picChg>
        <pc:picChg chg="add del mod">
          <ac:chgData name="Nguyen Chi Son" userId="606856d02e9d83ac" providerId="LiveId" clId="{B9933BE9-D93C-4302-ABAE-07341CE1953F}" dt="2021-10-21T12:50:07.436" v="4570" actId="478"/>
          <ac:picMkLst>
            <pc:docMk/>
            <pc:sldMk cId="726114726" sldId="738"/>
            <ac:picMk id="4" creationId="{EB7977A1-E521-4E1C-A329-29CB3F4C5EB9}"/>
          </ac:picMkLst>
        </pc:picChg>
        <pc:picChg chg="del">
          <ac:chgData name="Nguyen Chi Son" userId="606856d02e9d83ac" providerId="LiveId" clId="{B9933BE9-D93C-4302-ABAE-07341CE1953F}" dt="2021-10-21T12:47:14.064" v="4316" actId="478"/>
          <ac:picMkLst>
            <pc:docMk/>
            <pc:sldMk cId="726114726" sldId="738"/>
            <ac:picMk id="5" creationId="{788BFE3E-389D-442D-801B-2822038AFD32}"/>
          </ac:picMkLst>
        </pc:picChg>
        <pc:picChg chg="add mod">
          <ac:chgData name="Nguyen Chi Son" userId="606856d02e9d83ac" providerId="LiveId" clId="{B9933BE9-D93C-4302-ABAE-07341CE1953F}" dt="2021-10-21T12:51:38.297" v="4904" actId="1076"/>
          <ac:picMkLst>
            <pc:docMk/>
            <pc:sldMk cId="726114726" sldId="738"/>
            <ac:picMk id="7" creationId="{5C78A684-D86B-4842-B652-94C1200BDF46}"/>
          </ac:picMkLst>
        </pc:picChg>
      </pc:sldChg>
    </pc:docChg>
  </pc:docChgLst>
  <pc:docChgLst>
    <pc:chgData name="Nguyen Chi Son" userId="606856d02e9d83ac" providerId="LiveId" clId="{DE131E17-2CEB-49E6-B296-21C59D96C1A2}"/>
    <pc:docChg chg="undo custSel addSld delSld modSld">
      <pc:chgData name="Nguyen Chi Son" userId="606856d02e9d83ac" providerId="LiveId" clId="{DE131E17-2CEB-49E6-B296-21C59D96C1A2}" dt="2022-05-13T03:33:37.602" v="5908"/>
      <pc:docMkLst>
        <pc:docMk/>
      </pc:docMkLst>
      <pc:sldChg chg="modSp mod">
        <pc:chgData name="Nguyen Chi Son" userId="606856d02e9d83ac" providerId="LiveId" clId="{DE131E17-2CEB-49E6-B296-21C59D96C1A2}" dt="2022-05-13T00:26:09.423" v="38" actId="20577"/>
        <pc:sldMkLst>
          <pc:docMk/>
          <pc:sldMk cId="2922349590" sldId="256"/>
        </pc:sldMkLst>
        <pc:spChg chg="mod">
          <ac:chgData name="Nguyen Chi Son" userId="606856d02e9d83ac" providerId="LiveId" clId="{DE131E17-2CEB-49E6-B296-21C59D96C1A2}" dt="2022-05-13T00:26:09.423" v="38" actId="20577"/>
          <ac:spMkLst>
            <pc:docMk/>
            <pc:sldMk cId="2922349590" sldId="256"/>
            <ac:spMk id="136" creationId="{C574B640-0199-463F-87CA-8E3956B46E10}"/>
          </ac:spMkLst>
        </pc:spChg>
      </pc:sldChg>
      <pc:sldChg chg="modSp mod">
        <pc:chgData name="Nguyen Chi Son" userId="606856d02e9d83ac" providerId="LiveId" clId="{DE131E17-2CEB-49E6-B296-21C59D96C1A2}" dt="2022-05-13T01:03:07.178" v="548" actId="1035"/>
        <pc:sldMkLst>
          <pc:docMk/>
          <pc:sldMk cId="3319126272" sldId="622"/>
        </pc:sldMkLst>
        <pc:spChg chg="mod">
          <ac:chgData name="Nguyen Chi Son" userId="606856d02e9d83ac" providerId="LiveId" clId="{DE131E17-2CEB-49E6-B296-21C59D96C1A2}" dt="2022-05-13T01:03:02.765" v="530" actId="20577"/>
          <ac:spMkLst>
            <pc:docMk/>
            <pc:sldMk cId="3319126272" sldId="622"/>
            <ac:spMk id="2" creationId="{DAF08EC2-5D0D-48D9-855C-A59C0E5ED55B}"/>
          </ac:spMkLst>
        </pc:spChg>
        <pc:spChg chg="mod">
          <ac:chgData name="Nguyen Chi Son" userId="606856d02e9d83ac" providerId="LiveId" clId="{DE131E17-2CEB-49E6-B296-21C59D96C1A2}" dt="2022-05-13T01:03:07.178" v="548" actId="1035"/>
          <ac:spMkLst>
            <pc:docMk/>
            <pc:sldMk cId="3319126272" sldId="622"/>
            <ac:spMk id="3" creationId="{8CD51C9F-FCB0-4185-93E6-835FC05E1B10}"/>
          </ac:spMkLst>
        </pc:spChg>
      </pc:sldChg>
      <pc:sldChg chg="modSp mod">
        <pc:chgData name="Nguyen Chi Son" userId="606856d02e9d83ac" providerId="LiveId" clId="{DE131E17-2CEB-49E6-B296-21C59D96C1A2}" dt="2022-05-13T00:26:31.973" v="92" actId="1036"/>
        <pc:sldMkLst>
          <pc:docMk/>
          <pc:sldMk cId="1033004166" sldId="675"/>
        </pc:sldMkLst>
        <pc:spChg chg="mod">
          <ac:chgData name="Nguyen Chi Son" userId="606856d02e9d83ac" providerId="LiveId" clId="{DE131E17-2CEB-49E6-B296-21C59D96C1A2}" dt="2022-05-13T00:26:27.375" v="71" actId="20577"/>
          <ac:spMkLst>
            <pc:docMk/>
            <pc:sldMk cId="1033004166" sldId="675"/>
            <ac:spMk id="2" creationId="{DAF08EC2-5D0D-48D9-855C-A59C0E5ED55B}"/>
          </ac:spMkLst>
        </pc:spChg>
        <pc:spChg chg="mod">
          <ac:chgData name="Nguyen Chi Son" userId="606856d02e9d83ac" providerId="LiveId" clId="{DE131E17-2CEB-49E6-B296-21C59D96C1A2}" dt="2022-05-13T00:26:31.973" v="92" actId="1036"/>
          <ac:spMkLst>
            <pc:docMk/>
            <pc:sldMk cId="1033004166" sldId="675"/>
            <ac:spMk id="3" creationId="{8CD51C9F-FCB0-4185-93E6-835FC05E1B10}"/>
          </ac:spMkLst>
        </pc:spChg>
      </pc:sldChg>
      <pc:sldChg chg="addSp delSp modSp mod">
        <pc:chgData name="Nguyen Chi Son" userId="606856d02e9d83ac" providerId="LiveId" clId="{DE131E17-2CEB-49E6-B296-21C59D96C1A2}" dt="2022-05-13T01:02:17.277" v="504" actId="1076"/>
        <pc:sldMkLst>
          <pc:docMk/>
          <pc:sldMk cId="1219282801" sldId="781"/>
        </pc:sldMkLst>
        <pc:spChg chg="mod">
          <ac:chgData name="Nguyen Chi Son" userId="606856d02e9d83ac" providerId="LiveId" clId="{DE131E17-2CEB-49E6-B296-21C59D96C1A2}" dt="2022-05-13T01:01:17.698" v="497" actId="20577"/>
          <ac:spMkLst>
            <pc:docMk/>
            <pc:sldMk cId="1219282801" sldId="781"/>
            <ac:spMk id="2" creationId="{BA8A6260-CA4B-46A9-A06E-C71EE59E6992}"/>
          </ac:spMkLst>
        </pc:spChg>
        <pc:spChg chg="del">
          <ac:chgData name="Nguyen Chi Son" userId="606856d02e9d83ac" providerId="LiveId" clId="{DE131E17-2CEB-49E6-B296-21C59D96C1A2}" dt="2022-05-13T00:26:37.396" v="94" actId="478"/>
          <ac:spMkLst>
            <pc:docMk/>
            <pc:sldMk cId="1219282801" sldId="781"/>
            <ac:spMk id="19" creationId="{39E0EABF-EE70-EE00-5057-8F5016221B93}"/>
          </ac:spMkLst>
        </pc:spChg>
        <pc:spChg chg="del">
          <ac:chgData name="Nguyen Chi Son" userId="606856d02e9d83ac" providerId="LiveId" clId="{DE131E17-2CEB-49E6-B296-21C59D96C1A2}" dt="2022-05-13T00:26:37.396" v="94" actId="478"/>
          <ac:spMkLst>
            <pc:docMk/>
            <pc:sldMk cId="1219282801" sldId="781"/>
            <ac:spMk id="20" creationId="{E04C24A6-F497-2C2C-DF6D-104323203BC9}"/>
          </ac:spMkLst>
        </pc:spChg>
        <pc:spChg chg="del">
          <ac:chgData name="Nguyen Chi Son" userId="606856d02e9d83ac" providerId="LiveId" clId="{DE131E17-2CEB-49E6-B296-21C59D96C1A2}" dt="2022-05-13T00:26:37.396" v="94" actId="478"/>
          <ac:spMkLst>
            <pc:docMk/>
            <pc:sldMk cId="1219282801" sldId="781"/>
            <ac:spMk id="21" creationId="{428D360F-7A1A-8638-8EF5-48F1DFAE2DD1}"/>
          </ac:spMkLst>
        </pc:spChg>
        <pc:spChg chg="mod">
          <ac:chgData name="Nguyen Chi Son" userId="606856d02e9d83ac" providerId="LiveId" clId="{DE131E17-2CEB-49E6-B296-21C59D96C1A2}" dt="2022-05-13T01:02:17.277" v="504" actId="1076"/>
          <ac:spMkLst>
            <pc:docMk/>
            <pc:sldMk cId="1219282801" sldId="781"/>
            <ac:spMk id="22" creationId="{55D724EA-7150-898C-440D-DC2E56266347}"/>
          </ac:spMkLst>
        </pc:spChg>
        <pc:spChg chg="add mod">
          <ac:chgData name="Nguyen Chi Son" userId="606856d02e9d83ac" providerId="LiveId" clId="{DE131E17-2CEB-49E6-B296-21C59D96C1A2}" dt="2022-05-13T01:00:14.943" v="284" actId="1076"/>
          <ac:spMkLst>
            <pc:docMk/>
            <pc:sldMk cId="1219282801" sldId="781"/>
            <ac:spMk id="23" creationId="{8BAAF0F3-0638-D42B-1670-DAD82F3A1B1F}"/>
          </ac:spMkLst>
        </pc:spChg>
        <pc:spChg chg="add del mod">
          <ac:chgData name="Nguyen Chi Son" userId="606856d02e9d83ac" providerId="LiveId" clId="{DE131E17-2CEB-49E6-B296-21C59D96C1A2}" dt="2022-05-13T01:01:02.756" v="343" actId="478"/>
          <ac:spMkLst>
            <pc:docMk/>
            <pc:sldMk cId="1219282801" sldId="781"/>
            <ac:spMk id="24" creationId="{D387E43B-056D-9961-D756-A3498C48E2DA}"/>
          </ac:spMkLst>
        </pc:spChg>
        <pc:grpChg chg="add mod">
          <ac:chgData name="Nguyen Chi Son" userId="606856d02e9d83ac" providerId="LiveId" clId="{DE131E17-2CEB-49E6-B296-21C59D96C1A2}" dt="2022-05-13T01:01:43.078" v="502" actId="1076"/>
          <ac:grpSpMkLst>
            <pc:docMk/>
            <pc:sldMk cId="1219282801" sldId="781"/>
            <ac:grpSpMk id="7" creationId="{1A79CF66-6DE7-6CF9-AB58-C67996C76204}"/>
          </ac:grpSpMkLst>
        </pc:grpChg>
        <pc:grpChg chg="del">
          <ac:chgData name="Nguyen Chi Son" userId="606856d02e9d83ac" providerId="LiveId" clId="{DE131E17-2CEB-49E6-B296-21C59D96C1A2}" dt="2022-05-13T00:26:35.478" v="93" actId="478"/>
          <ac:grpSpMkLst>
            <pc:docMk/>
            <pc:sldMk cId="1219282801" sldId="781"/>
            <ac:grpSpMk id="16" creationId="{D4276E5D-D1BA-7C47-C2B1-C8219461DA60}"/>
          </ac:grpSpMkLst>
        </pc:grpChg>
        <pc:graphicFrameChg chg="del">
          <ac:chgData name="Nguyen Chi Son" userId="606856d02e9d83ac" providerId="LiveId" clId="{DE131E17-2CEB-49E6-B296-21C59D96C1A2}" dt="2022-05-13T00:26:37.396" v="94" actId="478"/>
          <ac:graphicFrameMkLst>
            <pc:docMk/>
            <pc:sldMk cId="1219282801" sldId="781"/>
            <ac:graphicFrameMk id="9" creationId="{F36DA388-4413-A3F7-73A6-F9CF32B78706}"/>
          </ac:graphicFrameMkLst>
        </pc:graphicFrameChg>
        <pc:graphicFrameChg chg="del">
          <ac:chgData name="Nguyen Chi Son" userId="606856d02e9d83ac" providerId="LiveId" clId="{DE131E17-2CEB-49E6-B296-21C59D96C1A2}" dt="2022-05-13T00:26:37.396" v="94" actId="478"/>
          <ac:graphicFrameMkLst>
            <pc:docMk/>
            <pc:sldMk cId="1219282801" sldId="781"/>
            <ac:graphicFrameMk id="17" creationId="{D4C7C2BD-A0C8-B614-2144-EE92F6666219}"/>
          </ac:graphicFrameMkLst>
        </pc:graphicFrameChg>
        <pc:graphicFrameChg chg="del">
          <ac:chgData name="Nguyen Chi Son" userId="606856d02e9d83ac" providerId="LiveId" clId="{DE131E17-2CEB-49E6-B296-21C59D96C1A2}" dt="2022-05-13T00:26:37.396" v="94" actId="478"/>
          <ac:graphicFrameMkLst>
            <pc:docMk/>
            <pc:sldMk cId="1219282801" sldId="781"/>
            <ac:graphicFrameMk id="18" creationId="{74FFEF5B-7719-1CE8-2561-C199DFAFD03E}"/>
          </ac:graphicFrameMkLst>
        </pc:graphicFrameChg>
        <pc:picChg chg="add mod modCrop">
          <ac:chgData name="Nguyen Chi Son" userId="606856d02e9d83ac" providerId="LiveId" clId="{DE131E17-2CEB-49E6-B296-21C59D96C1A2}" dt="2022-05-13T00:57:14.477" v="247" actId="164"/>
          <ac:picMkLst>
            <pc:docMk/>
            <pc:sldMk cId="1219282801" sldId="781"/>
            <ac:picMk id="4" creationId="{95759B6C-734D-CACD-E2B6-2B6AF3731262}"/>
          </ac:picMkLst>
        </pc:picChg>
        <pc:picChg chg="add mod modCrop">
          <ac:chgData name="Nguyen Chi Son" userId="606856d02e9d83ac" providerId="LiveId" clId="{DE131E17-2CEB-49E6-B296-21C59D96C1A2}" dt="2022-05-13T00:57:14.477" v="247" actId="164"/>
          <ac:picMkLst>
            <pc:docMk/>
            <pc:sldMk cId="1219282801" sldId="781"/>
            <ac:picMk id="6" creationId="{D242F97E-636A-D2FE-189B-4969C8632E74}"/>
          </ac:picMkLst>
        </pc:picChg>
        <pc:picChg chg="mod modCrop">
          <ac:chgData name="Nguyen Chi Son" userId="606856d02e9d83ac" providerId="LiveId" clId="{DE131E17-2CEB-49E6-B296-21C59D96C1A2}" dt="2022-05-13T01:01:38.270" v="501" actId="1076"/>
          <ac:picMkLst>
            <pc:docMk/>
            <pc:sldMk cId="1219282801" sldId="781"/>
            <ac:picMk id="8" creationId="{A77A0A51-9EF0-B599-872F-7656FF835321}"/>
          </ac:picMkLst>
        </pc:picChg>
      </pc:sldChg>
      <pc:sldChg chg="addSp delSp modSp mod">
        <pc:chgData name="Nguyen Chi Son" userId="606856d02e9d83ac" providerId="LiveId" clId="{DE131E17-2CEB-49E6-B296-21C59D96C1A2}" dt="2022-05-13T01:09:30.058" v="1415" actId="1076"/>
        <pc:sldMkLst>
          <pc:docMk/>
          <pc:sldMk cId="3014091475" sldId="782"/>
        </pc:sldMkLst>
        <pc:spChg chg="mod">
          <ac:chgData name="Nguyen Chi Son" userId="606856d02e9d83ac" providerId="LiveId" clId="{DE131E17-2CEB-49E6-B296-21C59D96C1A2}" dt="2022-05-13T01:04:09.010" v="863" actId="20577"/>
          <ac:spMkLst>
            <pc:docMk/>
            <pc:sldMk cId="3014091475" sldId="782"/>
            <ac:spMk id="2" creationId="{BA8A6260-CA4B-46A9-A06E-C71EE59E6992}"/>
          </ac:spMkLst>
        </pc:spChg>
        <pc:spChg chg="mod">
          <ac:chgData name="Nguyen Chi Son" userId="606856d02e9d83ac" providerId="LiveId" clId="{DE131E17-2CEB-49E6-B296-21C59D96C1A2}" dt="2022-05-13T01:09:30.058" v="1415" actId="1076"/>
          <ac:spMkLst>
            <pc:docMk/>
            <pc:sldMk cId="3014091475" sldId="782"/>
            <ac:spMk id="21" creationId="{425AB926-2872-8554-BFA0-0E01F8BD9EAC}"/>
          </ac:spMkLst>
        </pc:spChg>
        <pc:spChg chg="del">
          <ac:chgData name="Nguyen Chi Son" userId="606856d02e9d83ac" providerId="LiveId" clId="{DE131E17-2CEB-49E6-B296-21C59D96C1A2}" dt="2022-05-13T01:03:10.608" v="549" actId="478"/>
          <ac:spMkLst>
            <pc:docMk/>
            <pc:sldMk cId="3014091475" sldId="782"/>
            <ac:spMk id="24" creationId="{FC9CEA46-495D-BC8F-DBC4-D2DDB97BF596}"/>
          </ac:spMkLst>
        </pc:spChg>
        <pc:spChg chg="del">
          <ac:chgData name="Nguyen Chi Son" userId="606856d02e9d83ac" providerId="LiveId" clId="{DE131E17-2CEB-49E6-B296-21C59D96C1A2}" dt="2022-05-13T01:03:10.608" v="549" actId="478"/>
          <ac:spMkLst>
            <pc:docMk/>
            <pc:sldMk cId="3014091475" sldId="782"/>
            <ac:spMk id="26" creationId="{CEE52A54-881D-E69D-54D3-3CF96C55A5BB}"/>
          </ac:spMkLst>
        </pc:spChg>
        <pc:spChg chg="del">
          <ac:chgData name="Nguyen Chi Son" userId="606856d02e9d83ac" providerId="LiveId" clId="{DE131E17-2CEB-49E6-B296-21C59D96C1A2}" dt="2022-05-13T01:03:10.608" v="549" actId="478"/>
          <ac:spMkLst>
            <pc:docMk/>
            <pc:sldMk cId="3014091475" sldId="782"/>
            <ac:spMk id="27" creationId="{4D6C33DE-5DCD-AE29-EC90-1DD15337576A}"/>
          </ac:spMkLst>
        </pc:spChg>
        <pc:spChg chg="del">
          <ac:chgData name="Nguyen Chi Son" userId="606856d02e9d83ac" providerId="LiveId" clId="{DE131E17-2CEB-49E6-B296-21C59D96C1A2}" dt="2022-05-13T01:03:10.608" v="549" actId="478"/>
          <ac:spMkLst>
            <pc:docMk/>
            <pc:sldMk cId="3014091475" sldId="782"/>
            <ac:spMk id="28" creationId="{806412A8-F6E0-0450-F828-82D3AE56F892}"/>
          </ac:spMkLst>
        </pc:spChg>
        <pc:spChg chg="del">
          <ac:chgData name="Nguyen Chi Son" userId="606856d02e9d83ac" providerId="LiveId" clId="{DE131E17-2CEB-49E6-B296-21C59D96C1A2}" dt="2022-05-13T01:03:10.608" v="549" actId="478"/>
          <ac:spMkLst>
            <pc:docMk/>
            <pc:sldMk cId="3014091475" sldId="782"/>
            <ac:spMk id="36" creationId="{5E6ADA4D-CE1A-D929-80E1-DC482445615A}"/>
          </ac:spMkLst>
        </pc:spChg>
        <pc:spChg chg="del">
          <ac:chgData name="Nguyen Chi Son" userId="606856d02e9d83ac" providerId="LiveId" clId="{DE131E17-2CEB-49E6-B296-21C59D96C1A2}" dt="2022-05-13T01:03:10.608" v="549" actId="478"/>
          <ac:spMkLst>
            <pc:docMk/>
            <pc:sldMk cId="3014091475" sldId="782"/>
            <ac:spMk id="37" creationId="{F4D49C95-A65E-DBFA-A8C0-63FFD8F3202D}"/>
          </ac:spMkLst>
        </pc:spChg>
        <pc:spChg chg="del">
          <ac:chgData name="Nguyen Chi Son" userId="606856d02e9d83ac" providerId="LiveId" clId="{DE131E17-2CEB-49E6-B296-21C59D96C1A2}" dt="2022-05-13T01:03:10.608" v="549" actId="478"/>
          <ac:spMkLst>
            <pc:docMk/>
            <pc:sldMk cId="3014091475" sldId="782"/>
            <ac:spMk id="41" creationId="{C532BD09-BE20-71C2-875A-ECAF37F618A1}"/>
          </ac:spMkLst>
        </pc:spChg>
        <pc:spChg chg="del">
          <ac:chgData name="Nguyen Chi Son" userId="606856d02e9d83ac" providerId="LiveId" clId="{DE131E17-2CEB-49E6-B296-21C59D96C1A2}" dt="2022-05-13T01:03:10.608" v="549" actId="478"/>
          <ac:spMkLst>
            <pc:docMk/>
            <pc:sldMk cId="3014091475" sldId="782"/>
            <ac:spMk id="42" creationId="{B3F7CCE8-8224-8584-5BCA-EF3D599B55C7}"/>
          </ac:spMkLst>
        </pc:spChg>
        <pc:spChg chg="del">
          <ac:chgData name="Nguyen Chi Son" userId="606856d02e9d83ac" providerId="LiveId" clId="{DE131E17-2CEB-49E6-B296-21C59D96C1A2}" dt="2022-05-13T01:03:10.608" v="549" actId="478"/>
          <ac:spMkLst>
            <pc:docMk/>
            <pc:sldMk cId="3014091475" sldId="782"/>
            <ac:spMk id="43" creationId="{EADADA49-EEE7-179A-A5F6-587939402AEC}"/>
          </ac:spMkLst>
        </pc:spChg>
        <pc:spChg chg="del">
          <ac:chgData name="Nguyen Chi Son" userId="606856d02e9d83ac" providerId="LiveId" clId="{DE131E17-2CEB-49E6-B296-21C59D96C1A2}" dt="2022-05-13T01:03:10.608" v="549" actId="478"/>
          <ac:spMkLst>
            <pc:docMk/>
            <pc:sldMk cId="3014091475" sldId="782"/>
            <ac:spMk id="50" creationId="{9497CFEB-CE86-22F6-3CB6-9EF6FBDD57CE}"/>
          </ac:spMkLst>
        </pc:spChg>
        <pc:graphicFrameChg chg="del">
          <ac:chgData name="Nguyen Chi Son" userId="606856d02e9d83ac" providerId="LiveId" clId="{DE131E17-2CEB-49E6-B296-21C59D96C1A2}" dt="2022-05-13T01:03:11.497" v="550" actId="478"/>
          <ac:graphicFrameMkLst>
            <pc:docMk/>
            <pc:sldMk cId="3014091475" sldId="782"/>
            <ac:graphicFrameMk id="20" creationId="{929F31DF-C580-187C-006F-C9927E35706C}"/>
          </ac:graphicFrameMkLst>
        </pc:graphicFrameChg>
        <pc:graphicFrameChg chg="del">
          <ac:chgData name="Nguyen Chi Son" userId="606856d02e9d83ac" providerId="LiveId" clId="{DE131E17-2CEB-49E6-B296-21C59D96C1A2}" dt="2022-05-13T01:03:10.608" v="549" actId="478"/>
          <ac:graphicFrameMkLst>
            <pc:docMk/>
            <pc:sldMk cId="3014091475" sldId="782"/>
            <ac:graphicFrameMk id="44" creationId="{A24FFF87-5E20-A5EC-2393-85FDA62E2635}"/>
          </ac:graphicFrameMkLst>
        </pc:graphicFrameChg>
        <pc:picChg chg="add mod">
          <ac:chgData name="Nguyen Chi Son" userId="606856d02e9d83ac" providerId="LiveId" clId="{DE131E17-2CEB-49E6-B296-21C59D96C1A2}" dt="2022-05-13T01:09:26.722" v="1414" actId="1076"/>
          <ac:picMkLst>
            <pc:docMk/>
            <pc:sldMk cId="3014091475" sldId="782"/>
            <ac:picMk id="19" creationId="{2B9FB28B-4704-4E44-AC92-17712A49E53F}"/>
          </ac:picMkLst>
        </pc:picChg>
        <pc:picChg chg="del">
          <ac:chgData name="Nguyen Chi Son" userId="606856d02e9d83ac" providerId="LiveId" clId="{DE131E17-2CEB-49E6-B296-21C59D96C1A2}" dt="2022-05-13T01:03:10.608" v="549" actId="478"/>
          <ac:picMkLst>
            <pc:docMk/>
            <pc:sldMk cId="3014091475" sldId="782"/>
            <ac:picMk id="25" creationId="{5BBA4A62-FCCF-BF6D-52E7-2D3E83A4DE0C}"/>
          </ac:picMkLst>
        </pc:picChg>
        <pc:cxnChg chg="del">
          <ac:chgData name="Nguyen Chi Son" userId="606856d02e9d83ac" providerId="LiveId" clId="{DE131E17-2CEB-49E6-B296-21C59D96C1A2}" dt="2022-05-13T01:03:10.608" v="549" actId="478"/>
          <ac:cxnSpMkLst>
            <pc:docMk/>
            <pc:sldMk cId="3014091475" sldId="782"/>
            <ac:cxnSpMk id="23" creationId="{BCD23D5E-5EC9-3550-907C-0FAAC99950FA}"/>
          </ac:cxnSpMkLst>
        </pc:cxnChg>
        <pc:cxnChg chg="del">
          <ac:chgData name="Nguyen Chi Son" userId="606856d02e9d83ac" providerId="LiveId" clId="{DE131E17-2CEB-49E6-B296-21C59D96C1A2}" dt="2022-05-13T01:03:10.608" v="549" actId="478"/>
          <ac:cxnSpMkLst>
            <pc:docMk/>
            <pc:sldMk cId="3014091475" sldId="782"/>
            <ac:cxnSpMk id="38" creationId="{53C36F27-9D9E-208B-C22F-03D49CE4443E}"/>
          </ac:cxnSpMkLst>
        </pc:cxnChg>
      </pc:sldChg>
      <pc:sldChg chg="del">
        <pc:chgData name="Nguyen Chi Son" userId="606856d02e9d83ac" providerId="LiveId" clId="{DE131E17-2CEB-49E6-B296-21C59D96C1A2}" dt="2022-05-13T03:25:27.474" v="5655" actId="47"/>
        <pc:sldMkLst>
          <pc:docMk/>
          <pc:sldMk cId="2420333236" sldId="800"/>
        </pc:sldMkLst>
      </pc:sldChg>
      <pc:sldChg chg="del">
        <pc:chgData name="Nguyen Chi Son" userId="606856d02e9d83ac" providerId="LiveId" clId="{DE131E17-2CEB-49E6-B296-21C59D96C1A2}" dt="2022-05-13T03:25:27.474" v="5655" actId="47"/>
        <pc:sldMkLst>
          <pc:docMk/>
          <pc:sldMk cId="2582018195" sldId="801"/>
        </pc:sldMkLst>
      </pc:sldChg>
      <pc:sldChg chg="delSp del mod">
        <pc:chgData name="Nguyen Chi Son" userId="606856d02e9d83ac" providerId="LiveId" clId="{DE131E17-2CEB-49E6-B296-21C59D96C1A2}" dt="2022-05-13T01:02:40.726" v="507" actId="47"/>
        <pc:sldMkLst>
          <pc:docMk/>
          <pc:sldMk cId="3151879484" sldId="809"/>
        </pc:sldMkLst>
        <pc:spChg chg="del">
          <ac:chgData name="Nguyen Chi Son" userId="606856d02e9d83ac" providerId="LiveId" clId="{DE131E17-2CEB-49E6-B296-21C59D96C1A2}" dt="2022-05-13T01:02:32.307" v="506" actId="478"/>
          <ac:spMkLst>
            <pc:docMk/>
            <pc:sldMk cId="3151879484" sldId="809"/>
            <ac:spMk id="8" creationId="{635ECAB3-1C35-1C87-33BE-F5E8AC256FCD}"/>
          </ac:spMkLst>
        </pc:spChg>
        <pc:spChg chg="del">
          <ac:chgData name="Nguyen Chi Son" userId="606856d02e9d83ac" providerId="LiveId" clId="{DE131E17-2CEB-49E6-B296-21C59D96C1A2}" dt="2022-05-13T01:02:32.307" v="506" actId="478"/>
          <ac:spMkLst>
            <pc:docMk/>
            <pc:sldMk cId="3151879484" sldId="809"/>
            <ac:spMk id="13" creationId="{4F6A4772-4664-FFBC-15E4-A2DB3B10F52D}"/>
          </ac:spMkLst>
        </pc:spChg>
        <pc:spChg chg="del">
          <ac:chgData name="Nguyen Chi Son" userId="606856d02e9d83ac" providerId="LiveId" clId="{DE131E17-2CEB-49E6-B296-21C59D96C1A2}" dt="2022-05-13T01:02:32.307" v="506" actId="478"/>
          <ac:spMkLst>
            <pc:docMk/>
            <pc:sldMk cId="3151879484" sldId="809"/>
            <ac:spMk id="14" creationId="{6AED6BA2-E724-C363-C3EB-A119985EBBA8}"/>
          </ac:spMkLst>
        </pc:spChg>
        <pc:spChg chg="del">
          <ac:chgData name="Nguyen Chi Son" userId="606856d02e9d83ac" providerId="LiveId" clId="{DE131E17-2CEB-49E6-B296-21C59D96C1A2}" dt="2022-05-13T01:02:32.307" v="506" actId="478"/>
          <ac:spMkLst>
            <pc:docMk/>
            <pc:sldMk cId="3151879484" sldId="809"/>
            <ac:spMk id="15" creationId="{49119AC2-4658-57E6-D4E6-59DA5E62E0F8}"/>
          </ac:spMkLst>
        </pc:spChg>
        <pc:graphicFrameChg chg="del">
          <ac:chgData name="Nguyen Chi Son" userId="606856d02e9d83ac" providerId="LiveId" clId="{DE131E17-2CEB-49E6-B296-21C59D96C1A2}" dt="2022-05-13T01:02:32.307" v="506" actId="478"/>
          <ac:graphicFrameMkLst>
            <pc:docMk/>
            <pc:sldMk cId="3151879484" sldId="809"/>
            <ac:graphicFrameMk id="6" creationId="{2BF36108-61B8-A82C-5CF6-0354B64020E6}"/>
          </ac:graphicFrameMkLst>
        </pc:graphicFrameChg>
        <pc:graphicFrameChg chg="del">
          <ac:chgData name="Nguyen Chi Son" userId="606856d02e9d83ac" providerId="LiveId" clId="{DE131E17-2CEB-49E6-B296-21C59D96C1A2}" dt="2022-05-13T01:02:32.307" v="506" actId="478"/>
          <ac:graphicFrameMkLst>
            <pc:docMk/>
            <pc:sldMk cId="3151879484" sldId="809"/>
            <ac:graphicFrameMk id="10" creationId="{D6B9BE29-FE56-DA09-67D4-E9838A81E440}"/>
          </ac:graphicFrameMkLst>
        </pc:graphicFrameChg>
        <pc:graphicFrameChg chg="del">
          <ac:chgData name="Nguyen Chi Son" userId="606856d02e9d83ac" providerId="LiveId" clId="{DE131E17-2CEB-49E6-B296-21C59D96C1A2}" dt="2022-05-13T01:02:32.307" v="506" actId="478"/>
          <ac:graphicFrameMkLst>
            <pc:docMk/>
            <pc:sldMk cId="3151879484" sldId="809"/>
            <ac:graphicFrameMk id="12" creationId="{FC179D6D-5BA2-F69A-8935-25A09490738E}"/>
          </ac:graphicFrameMkLst>
        </pc:graphicFrameChg>
        <pc:picChg chg="del">
          <ac:chgData name="Nguyen Chi Son" userId="606856d02e9d83ac" providerId="LiveId" clId="{DE131E17-2CEB-49E6-B296-21C59D96C1A2}" dt="2022-05-13T01:02:30.810" v="505" actId="478"/>
          <ac:picMkLst>
            <pc:docMk/>
            <pc:sldMk cId="3151879484" sldId="809"/>
            <ac:picMk id="7" creationId="{B0B572AF-FEC1-2FBE-689A-CF45CE9FB2D8}"/>
          </ac:picMkLst>
        </pc:picChg>
      </pc:sldChg>
      <pc:sldChg chg="del">
        <pc:chgData name="Nguyen Chi Son" userId="606856d02e9d83ac" providerId="LiveId" clId="{DE131E17-2CEB-49E6-B296-21C59D96C1A2}" dt="2022-05-13T03:25:27.474" v="5655" actId="47"/>
        <pc:sldMkLst>
          <pc:docMk/>
          <pc:sldMk cId="3660016765" sldId="810"/>
        </pc:sldMkLst>
      </pc:sldChg>
      <pc:sldChg chg="del">
        <pc:chgData name="Nguyen Chi Son" userId="606856d02e9d83ac" providerId="LiveId" clId="{DE131E17-2CEB-49E6-B296-21C59D96C1A2}" dt="2022-05-13T03:25:27.474" v="5655" actId="47"/>
        <pc:sldMkLst>
          <pc:docMk/>
          <pc:sldMk cId="741517295" sldId="811"/>
        </pc:sldMkLst>
      </pc:sldChg>
      <pc:sldChg chg="del">
        <pc:chgData name="Nguyen Chi Son" userId="606856d02e9d83ac" providerId="LiveId" clId="{DE131E17-2CEB-49E6-B296-21C59D96C1A2}" dt="2022-05-13T03:25:27.474" v="5655" actId="47"/>
        <pc:sldMkLst>
          <pc:docMk/>
          <pc:sldMk cId="88451268" sldId="812"/>
        </pc:sldMkLst>
      </pc:sldChg>
      <pc:sldChg chg="del">
        <pc:chgData name="Nguyen Chi Son" userId="606856d02e9d83ac" providerId="LiveId" clId="{DE131E17-2CEB-49E6-B296-21C59D96C1A2}" dt="2022-05-13T03:25:27.474" v="5655" actId="47"/>
        <pc:sldMkLst>
          <pc:docMk/>
          <pc:sldMk cId="1152862462" sldId="813"/>
        </pc:sldMkLst>
      </pc:sldChg>
      <pc:sldChg chg="del">
        <pc:chgData name="Nguyen Chi Son" userId="606856d02e9d83ac" providerId="LiveId" clId="{DE131E17-2CEB-49E6-B296-21C59D96C1A2}" dt="2022-05-13T03:25:27.474" v="5655" actId="47"/>
        <pc:sldMkLst>
          <pc:docMk/>
          <pc:sldMk cId="1896799062" sldId="814"/>
        </pc:sldMkLst>
      </pc:sldChg>
      <pc:sldChg chg="del">
        <pc:chgData name="Nguyen Chi Son" userId="606856d02e9d83ac" providerId="LiveId" clId="{DE131E17-2CEB-49E6-B296-21C59D96C1A2}" dt="2022-05-13T03:25:27.474" v="5655" actId="47"/>
        <pc:sldMkLst>
          <pc:docMk/>
          <pc:sldMk cId="3282336197" sldId="815"/>
        </pc:sldMkLst>
      </pc:sldChg>
      <pc:sldChg chg="del">
        <pc:chgData name="Nguyen Chi Son" userId="606856d02e9d83ac" providerId="LiveId" clId="{DE131E17-2CEB-49E6-B296-21C59D96C1A2}" dt="2022-05-13T03:25:27.474" v="5655" actId="47"/>
        <pc:sldMkLst>
          <pc:docMk/>
          <pc:sldMk cId="3541577497" sldId="817"/>
        </pc:sldMkLst>
      </pc:sldChg>
      <pc:sldChg chg="del">
        <pc:chgData name="Nguyen Chi Son" userId="606856d02e9d83ac" providerId="LiveId" clId="{DE131E17-2CEB-49E6-B296-21C59D96C1A2}" dt="2022-05-13T03:25:27.474" v="5655" actId="47"/>
        <pc:sldMkLst>
          <pc:docMk/>
          <pc:sldMk cId="3977683269" sldId="818"/>
        </pc:sldMkLst>
      </pc:sldChg>
      <pc:sldChg chg="del">
        <pc:chgData name="Nguyen Chi Son" userId="606856d02e9d83ac" providerId="LiveId" clId="{DE131E17-2CEB-49E6-B296-21C59D96C1A2}" dt="2022-05-13T03:25:27.474" v="5655" actId="47"/>
        <pc:sldMkLst>
          <pc:docMk/>
          <pc:sldMk cId="2452262777" sldId="819"/>
        </pc:sldMkLst>
      </pc:sldChg>
      <pc:sldChg chg="del">
        <pc:chgData name="Nguyen Chi Son" userId="606856d02e9d83ac" providerId="LiveId" clId="{DE131E17-2CEB-49E6-B296-21C59D96C1A2}" dt="2022-05-13T03:25:27.474" v="5655" actId="47"/>
        <pc:sldMkLst>
          <pc:docMk/>
          <pc:sldMk cId="4114116366" sldId="822"/>
        </pc:sldMkLst>
      </pc:sldChg>
      <pc:sldChg chg="del">
        <pc:chgData name="Nguyen Chi Son" userId="606856d02e9d83ac" providerId="LiveId" clId="{DE131E17-2CEB-49E6-B296-21C59D96C1A2}" dt="2022-05-13T03:25:27.474" v="5655" actId="47"/>
        <pc:sldMkLst>
          <pc:docMk/>
          <pc:sldMk cId="2038862627" sldId="823"/>
        </pc:sldMkLst>
      </pc:sldChg>
      <pc:sldChg chg="del">
        <pc:chgData name="Nguyen Chi Son" userId="606856d02e9d83ac" providerId="LiveId" clId="{DE131E17-2CEB-49E6-B296-21C59D96C1A2}" dt="2022-05-13T03:25:27.474" v="5655" actId="47"/>
        <pc:sldMkLst>
          <pc:docMk/>
          <pc:sldMk cId="3830709042" sldId="824"/>
        </pc:sldMkLst>
      </pc:sldChg>
      <pc:sldChg chg="del">
        <pc:chgData name="Nguyen Chi Son" userId="606856d02e9d83ac" providerId="LiveId" clId="{DE131E17-2CEB-49E6-B296-21C59D96C1A2}" dt="2022-05-13T03:25:27.474" v="5655" actId="47"/>
        <pc:sldMkLst>
          <pc:docMk/>
          <pc:sldMk cId="3706217874" sldId="825"/>
        </pc:sldMkLst>
      </pc:sldChg>
      <pc:sldChg chg="del">
        <pc:chgData name="Nguyen Chi Son" userId="606856d02e9d83ac" providerId="LiveId" clId="{DE131E17-2CEB-49E6-B296-21C59D96C1A2}" dt="2022-05-13T03:25:27.474" v="5655" actId="47"/>
        <pc:sldMkLst>
          <pc:docMk/>
          <pc:sldMk cId="708831908" sldId="826"/>
        </pc:sldMkLst>
      </pc:sldChg>
      <pc:sldChg chg="del">
        <pc:chgData name="Nguyen Chi Son" userId="606856d02e9d83ac" providerId="LiveId" clId="{DE131E17-2CEB-49E6-B296-21C59D96C1A2}" dt="2022-05-13T03:25:27.474" v="5655" actId="47"/>
        <pc:sldMkLst>
          <pc:docMk/>
          <pc:sldMk cId="176765850" sldId="827"/>
        </pc:sldMkLst>
      </pc:sldChg>
      <pc:sldChg chg="del">
        <pc:chgData name="Nguyen Chi Son" userId="606856d02e9d83ac" providerId="LiveId" clId="{DE131E17-2CEB-49E6-B296-21C59D96C1A2}" dt="2022-05-13T03:25:27.474" v="5655" actId="47"/>
        <pc:sldMkLst>
          <pc:docMk/>
          <pc:sldMk cId="1740394861" sldId="828"/>
        </pc:sldMkLst>
      </pc:sldChg>
      <pc:sldChg chg="del">
        <pc:chgData name="Nguyen Chi Son" userId="606856d02e9d83ac" providerId="LiveId" clId="{DE131E17-2CEB-49E6-B296-21C59D96C1A2}" dt="2022-05-13T03:25:27.474" v="5655" actId="47"/>
        <pc:sldMkLst>
          <pc:docMk/>
          <pc:sldMk cId="1451218854" sldId="829"/>
        </pc:sldMkLst>
      </pc:sldChg>
      <pc:sldChg chg="addSp delSp modSp add mod">
        <pc:chgData name="Nguyen Chi Son" userId="606856d02e9d83ac" providerId="LiveId" clId="{DE131E17-2CEB-49E6-B296-21C59D96C1A2}" dt="2022-05-13T02:04:51.068" v="1998" actId="1076"/>
        <pc:sldMkLst>
          <pc:docMk/>
          <pc:sldMk cId="838600339" sldId="830"/>
        </pc:sldMkLst>
        <pc:spChg chg="mod">
          <ac:chgData name="Nguyen Chi Son" userId="606856d02e9d83ac" providerId="LiveId" clId="{DE131E17-2CEB-49E6-B296-21C59D96C1A2}" dt="2022-05-13T02:04:37.401" v="1996" actId="57"/>
          <ac:spMkLst>
            <pc:docMk/>
            <pc:sldMk cId="838600339" sldId="830"/>
            <ac:spMk id="2" creationId="{BA8A6260-CA4B-46A9-A06E-C71EE59E6992}"/>
          </ac:spMkLst>
        </pc:spChg>
        <pc:spChg chg="mod">
          <ac:chgData name="Nguyen Chi Son" userId="606856d02e9d83ac" providerId="LiveId" clId="{DE131E17-2CEB-49E6-B296-21C59D96C1A2}" dt="2022-05-13T02:04:51.068" v="1998" actId="1076"/>
          <ac:spMkLst>
            <pc:docMk/>
            <pc:sldMk cId="838600339" sldId="830"/>
            <ac:spMk id="21" creationId="{425AB926-2872-8554-BFA0-0E01F8BD9EAC}"/>
          </ac:spMkLst>
        </pc:spChg>
        <pc:picChg chg="add del mod">
          <ac:chgData name="Nguyen Chi Son" userId="606856d02e9d83ac" providerId="LiveId" clId="{DE131E17-2CEB-49E6-B296-21C59D96C1A2}" dt="2022-05-13T01:19:19.354" v="1631" actId="478"/>
          <ac:picMkLst>
            <pc:docMk/>
            <pc:sldMk cId="838600339" sldId="830"/>
            <ac:picMk id="4" creationId="{063AC145-435F-C349-626F-0ED52A84EABE}"/>
          </ac:picMkLst>
        </pc:picChg>
        <pc:picChg chg="add mod">
          <ac:chgData name="Nguyen Chi Son" userId="606856d02e9d83ac" providerId="LiveId" clId="{DE131E17-2CEB-49E6-B296-21C59D96C1A2}" dt="2022-05-13T02:04:48.629" v="1997" actId="1076"/>
          <ac:picMkLst>
            <pc:docMk/>
            <pc:sldMk cId="838600339" sldId="830"/>
            <ac:picMk id="6" creationId="{A3300116-4B1F-6E31-DBDF-D9C872DFDFC0}"/>
          </ac:picMkLst>
        </pc:picChg>
        <pc:picChg chg="del">
          <ac:chgData name="Nguyen Chi Son" userId="606856d02e9d83ac" providerId="LiveId" clId="{DE131E17-2CEB-49E6-B296-21C59D96C1A2}" dt="2022-05-13T01:13:56.156" v="1417" actId="478"/>
          <ac:picMkLst>
            <pc:docMk/>
            <pc:sldMk cId="838600339" sldId="830"/>
            <ac:picMk id="19" creationId="{2B9FB28B-4704-4E44-AC92-17712A49E53F}"/>
          </ac:picMkLst>
        </pc:picChg>
      </pc:sldChg>
      <pc:sldChg chg="addSp delSp modSp add mod">
        <pc:chgData name="Nguyen Chi Son" userId="606856d02e9d83ac" providerId="LiveId" clId="{DE131E17-2CEB-49E6-B296-21C59D96C1A2}" dt="2022-05-13T02:10:55.063" v="2231" actId="1037"/>
        <pc:sldMkLst>
          <pc:docMk/>
          <pc:sldMk cId="2716760091" sldId="831"/>
        </pc:sldMkLst>
        <pc:spChg chg="mod">
          <ac:chgData name="Nguyen Chi Son" userId="606856d02e9d83ac" providerId="LiveId" clId="{DE131E17-2CEB-49E6-B296-21C59D96C1A2}" dt="2022-05-13T02:05:35.461" v="2059" actId="20577"/>
          <ac:spMkLst>
            <pc:docMk/>
            <pc:sldMk cId="2716760091" sldId="831"/>
            <ac:spMk id="2" creationId="{BA8A6260-CA4B-46A9-A06E-C71EE59E6992}"/>
          </ac:spMkLst>
        </pc:spChg>
        <pc:spChg chg="add mod">
          <ac:chgData name="Nguyen Chi Son" userId="606856d02e9d83ac" providerId="LiveId" clId="{DE131E17-2CEB-49E6-B296-21C59D96C1A2}" dt="2022-05-13T02:10:08.914" v="2199" actId="1076"/>
          <ac:spMkLst>
            <pc:docMk/>
            <pc:sldMk cId="2716760091" sldId="831"/>
            <ac:spMk id="5" creationId="{E629B508-C132-3A42-1F50-CCC3681717B4}"/>
          </ac:spMkLst>
        </pc:spChg>
        <pc:spChg chg="mod">
          <ac:chgData name="Nguyen Chi Son" userId="606856d02e9d83ac" providerId="LiveId" clId="{DE131E17-2CEB-49E6-B296-21C59D96C1A2}" dt="2022-05-13T02:10:01.442" v="2198" actId="1076"/>
          <ac:spMkLst>
            <pc:docMk/>
            <pc:sldMk cId="2716760091" sldId="831"/>
            <ac:spMk id="21" creationId="{425AB926-2872-8554-BFA0-0E01F8BD9EAC}"/>
          </ac:spMkLst>
        </pc:spChg>
        <pc:graphicFrameChg chg="add mod">
          <ac:chgData name="Nguyen Chi Son" userId="606856d02e9d83ac" providerId="LiveId" clId="{DE131E17-2CEB-49E6-B296-21C59D96C1A2}" dt="2022-05-13T02:10:52.472" v="2229" actId="1037"/>
          <ac:graphicFrameMkLst>
            <pc:docMk/>
            <pc:sldMk cId="2716760091" sldId="831"/>
            <ac:graphicFrameMk id="7" creationId="{19B2E392-A65F-C5A5-00FA-E0D13F6E8B3B}"/>
          </ac:graphicFrameMkLst>
        </pc:graphicFrameChg>
        <pc:graphicFrameChg chg="add mod">
          <ac:chgData name="Nguyen Chi Son" userId="606856d02e9d83ac" providerId="LiveId" clId="{DE131E17-2CEB-49E6-B296-21C59D96C1A2}" dt="2022-05-13T02:10:52.472" v="2229" actId="1037"/>
          <ac:graphicFrameMkLst>
            <pc:docMk/>
            <pc:sldMk cId="2716760091" sldId="831"/>
            <ac:graphicFrameMk id="8" creationId="{3BC6E15A-8B49-64EF-2E21-6EDD121D3EAE}"/>
          </ac:graphicFrameMkLst>
        </pc:graphicFrameChg>
        <pc:graphicFrameChg chg="add mod">
          <ac:chgData name="Nguyen Chi Son" userId="606856d02e9d83ac" providerId="LiveId" clId="{DE131E17-2CEB-49E6-B296-21C59D96C1A2}" dt="2022-05-13T02:10:52.472" v="2229" actId="1037"/>
          <ac:graphicFrameMkLst>
            <pc:docMk/>
            <pc:sldMk cId="2716760091" sldId="831"/>
            <ac:graphicFrameMk id="9" creationId="{1AE1D563-442D-407E-9FCE-FBB8688B9B98}"/>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0" creationId="{55E3FF54-9DAF-0B92-9A34-F179E559301A}"/>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1" creationId="{787C63D1-1B8A-A781-412A-E6FB991E9623}"/>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2" creationId="{B97D7F0F-46CE-C286-2747-AA667348BBEE}"/>
          </ac:graphicFrameMkLst>
        </pc:graphicFrameChg>
        <pc:picChg chg="del">
          <ac:chgData name="Nguyen Chi Son" userId="606856d02e9d83ac" providerId="LiveId" clId="{DE131E17-2CEB-49E6-B296-21C59D96C1A2}" dt="2022-05-13T02:04:59.629" v="2000" actId="478"/>
          <ac:picMkLst>
            <pc:docMk/>
            <pc:sldMk cId="2716760091" sldId="831"/>
            <ac:picMk id="6" creationId="{A3300116-4B1F-6E31-DBDF-D9C872DFDFC0}"/>
          </ac:picMkLst>
        </pc:picChg>
      </pc:sldChg>
      <pc:sldChg chg="addSp delSp modSp add mod delAnim modAnim">
        <pc:chgData name="Nguyen Chi Son" userId="606856d02e9d83ac" providerId="LiveId" clId="{DE131E17-2CEB-49E6-B296-21C59D96C1A2}" dt="2022-05-13T03:25:50.149" v="5659"/>
        <pc:sldMkLst>
          <pc:docMk/>
          <pc:sldMk cId="1200193823" sldId="832"/>
        </pc:sldMkLst>
        <pc:spChg chg="add mod">
          <ac:chgData name="Nguyen Chi Son" userId="606856d02e9d83ac" providerId="LiveId" clId="{DE131E17-2CEB-49E6-B296-21C59D96C1A2}" dt="2022-05-13T02:55:26.140" v="2651" actId="20577"/>
          <ac:spMkLst>
            <pc:docMk/>
            <pc:sldMk cId="1200193823" sldId="832"/>
            <ac:spMk id="10" creationId="{CA7A7645-A7F6-FF0F-6CE7-F7954F96AD24}"/>
          </ac:spMkLst>
        </pc:spChg>
        <pc:spChg chg="add mod">
          <ac:chgData name="Nguyen Chi Son" userId="606856d02e9d83ac" providerId="LiveId" clId="{DE131E17-2CEB-49E6-B296-21C59D96C1A2}" dt="2022-05-13T02:55:14.401" v="2648" actId="1035"/>
          <ac:spMkLst>
            <pc:docMk/>
            <pc:sldMk cId="1200193823" sldId="832"/>
            <ac:spMk id="11" creationId="{0E84CBE1-4AB0-CA68-65C2-AC68692AACAA}"/>
          </ac:spMkLst>
        </pc:spChg>
        <pc:spChg chg="add mod">
          <ac:chgData name="Nguyen Chi Son" userId="606856d02e9d83ac" providerId="LiveId" clId="{DE131E17-2CEB-49E6-B296-21C59D96C1A2}" dt="2022-05-13T02:58:33.790" v="2921" actId="20577"/>
          <ac:spMkLst>
            <pc:docMk/>
            <pc:sldMk cId="1200193823" sldId="832"/>
            <ac:spMk id="12" creationId="{5B8A6D26-E571-DC15-930E-F272FC43E0DD}"/>
          </ac:spMkLst>
        </pc:spChg>
        <pc:spChg chg="add mod">
          <ac:chgData name="Nguyen Chi Son" userId="606856d02e9d83ac" providerId="LiveId" clId="{DE131E17-2CEB-49E6-B296-21C59D96C1A2}" dt="2022-05-13T02:55:14.401" v="2648" actId="1035"/>
          <ac:spMkLst>
            <pc:docMk/>
            <pc:sldMk cId="1200193823" sldId="832"/>
            <ac:spMk id="13" creationId="{1E14587E-DEDE-55E8-CE0F-8FA8A72C11BC}"/>
          </ac:spMkLst>
        </pc:spChg>
        <pc:spChg chg="del">
          <ac:chgData name="Nguyen Chi Son" userId="606856d02e9d83ac" providerId="LiveId" clId="{DE131E17-2CEB-49E6-B296-21C59D96C1A2}" dt="2022-05-13T02:52:56.679" v="2233" actId="478"/>
          <ac:spMkLst>
            <pc:docMk/>
            <pc:sldMk cId="1200193823" sldId="832"/>
            <ac:spMk id="17" creationId="{8D2FAFB8-D2F8-FAF6-0203-2CDBE543D601}"/>
          </ac:spMkLst>
        </pc:spChg>
        <pc:spChg chg="del">
          <ac:chgData name="Nguyen Chi Son" userId="606856d02e9d83ac" providerId="LiveId" clId="{DE131E17-2CEB-49E6-B296-21C59D96C1A2}" dt="2022-05-13T02:52:56.679" v="2233" actId="478"/>
          <ac:spMkLst>
            <pc:docMk/>
            <pc:sldMk cId="1200193823" sldId="832"/>
            <ac:spMk id="18" creationId="{3431909F-68C2-30C2-C986-033CB7BD278B}"/>
          </ac:spMkLst>
        </pc:spChg>
        <pc:spChg chg="mod">
          <ac:chgData name="Nguyen Chi Son" userId="606856d02e9d83ac" providerId="LiveId" clId="{DE131E17-2CEB-49E6-B296-21C59D96C1A2}" dt="2022-05-13T02:55:03.952" v="2618" actId="20577"/>
          <ac:spMkLst>
            <pc:docMk/>
            <pc:sldMk cId="1200193823" sldId="832"/>
            <ac:spMk id="19" creationId="{9C339D16-68E4-43C4-A62E-D0146138D23B}"/>
          </ac:spMkLst>
        </pc:spChg>
        <pc:spChg chg="del">
          <ac:chgData name="Nguyen Chi Son" userId="606856d02e9d83ac" providerId="LiveId" clId="{DE131E17-2CEB-49E6-B296-21C59D96C1A2}" dt="2022-05-13T02:52:56.679" v="2233" actId="478"/>
          <ac:spMkLst>
            <pc:docMk/>
            <pc:sldMk cId="1200193823" sldId="832"/>
            <ac:spMk id="20" creationId="{2A075A00-5E6D-58F1-AC4E-F6D3BABB2326}"/>
          </ac:spMkLst>
        </pc:spChg>
        <pc:spChg chg="del">
          <ac:chgData name="Nguyen Chi Son" userId="606856d02e9d83ac" providerId="LiveId" clId="{DE131E17-2CEB-49E6-B296-21C59D96C1A2}" dt="2022-05-13T02:52:56.679" v="2233" actId="478"/>
          <ac:spMkLst>
            <pc:docMk/>
            <pc:sldMk cId="1200193823" sldId="832"/>
            <ac:spMk id="21" creationId="{677772C1-7229-6733-3B64-50D22D18E871}"/>
          </ac:spMkLst>
        </pc:spChg>
        <pc:picChg chg="del">
          <ac:chgData name="Nguyen Chi Son" userId="606856d02e9d83ac" providerId="LiveId" clId="{DE131E17-2CEB-49E6-B296-21C59D96C1A2}" dt="2022-05-13T02:52:56.679" v="2233" actId="478"/>
          <ac:picMkLst>
            <pc:docMk/>
            <pc:sldMk cId="1200193823" sldId="832"/>
            <ac:picMk id="16" creationId="{1FCB3711-B41B-3E36-425A-1A3112F0888F}"/>
          </ac:picMkLst>
        </pc:picChg>
      </pc:sldChg>
      <pc:sldChg chg="add del">
        <pc:chgData name="Nguyen Chi Son" userId="606856d02e9d83ac" providerId="LiveId" clId="{DE131E17-2CEB-49E6-B296-21C59D96C1A2}" dt="2022-05-13T03:25:59.421" v="5660" actId="47"/>
        <pc:sldMkLst>
          <pc:docMk/>
          <pc:sldMk cId="3029577027" sldId="833"/>
        </pc:sldMkLst>
      </pc:sldChg>
      <pc:sldChg chg="modSp add mod modAnim">
        <pc:chgData name="Nguyen Chi Son" userId="606856d02e9d83ac" providerId="LiveId" clId="{DE131E17-2CEB-49E6-B296-21C59D96C1A2}" dt="2022-05-13T03:26:10.861" v="5664"/>
        <pc:sldMkLst>
          <pc:docMk/>
          <pc:sldMk cId="2496222901" sldId="834"/>
        </pc:sldMkLst>
        <pc:spChg chg="mod">
          <ac:chgData name="Nguyen Chi Son" userId="606856d02e9d83ac" providerId="LiveId" clId="{DE131E17-2CEB-49E6-B296-21C59D96C1A2}" dt="2022-05-13T03:03:27.120" v="3604" actId="1035"/>
          <ac:spMkLst>
            <pc:docMk/>
            <pc:sldMk cId="2496222901" sldId="834"/>
            <ac:spMk id="10" creationId="{CA7A7645-A7F6-FF0F-6CE7-F7954F96AD24}"/>
          </ac:spMkLst>
        </pc:spChg>
        <pc:spChg chg="mod">
          <ac:chgData name="Nguyen Chi Son" userId="606856d02e9d83ac" providerId="LiveId" clId="{DE131E17-2CEB-49E6-B296-21C59D96C1A2}" dt="2022-05-13T03:03:27.120" v="3604" actId="1035"/>
          <ac:spMkLst>
            <pc:docMk/>
            <pc:sldMk cId="2496222901" sldId="834"/>
            <ac:spMk id="11" creationId="{0E84CBE1-4AB0-CA68-65C2-AC68692AACAA}"/>
          </ac:spMkLst>
        </pc:spChg>
        <pc:spChg chg="mod">
          <ac:chgData name="Nguyen Chi Son" userId="606856d02e9d83ac" providerId="LiveId" clId="{DE131E17-2CEB-49E6-B296-21C59D96C1A2}" dt="2022-05-13T03:03:27.120" v="3604" actId="1035"/>
          <ac:spMkLst>
            <pc:docMk/>
            <pc:sldMk cId="2496222901" sldId="834"/>
            <ac:spMk id="12" creationId="{5B8A6D26-E571-DC15-930E-F272FC43E0DD}"/>
          </ac:spMkLst>
        </pc:spChg>
        <pc:spChg chg="mod">
          <ac:chgData name="Nguyen Chi Son" userId="606856d02e9d83ac" providerId="LiveId" clId="{DE131E17-2CEB-49E6-B296-21C59D96C1A2}" dt="2022-05-13T03:03:27.120" v="3604" actId="1035"/>
          <ac:spMkLst>
            <pc:docMk/>
            <pc:sldMk cId="2496222901" sldId="834"/>
            <ac:spMk id="13" creationId="{1E14587E-DEDE-55E8-CE0F-8FA8A72C11BC}"/>
          </ac:spMkLst>
        </pc:spChg>
        <pc:spChg chg="mod">
          <ac:chgData name="Nguyen Chi Son" userId="606856d02e9d83ac" providerId="LiveId" clId="{DE131E17-2CEB-49E6-B296-21C59D96C1A2}" dt="2022-05-13T03:02:47.621" v="3272" actId="20577"/>
          <ac:spMkLst>
            <pc:docMk/>
            <pc:sldMk cId="2496222901" sldId="834"/>
            <ac:spMk id="19" creationId="{9C339D16-68E4-43C4-A62E-D0146138D23B}"/>
          </ac:spMkLst>
        </pc:spChg>
      </pc:sldChg>
      <pc:sldChg chg="addSp modSp add mod modAnim">
        <pc:chgData name="Nguyen Chi Son" userId="606856d02e9d83ac" providerId="LiveId" clId="{DE131E17-2CEB-49E6-B296-21C59D96C1A2}" dt="2022-05-13T03:33:37.602" v="5908"/>
        <pc:sldMkLst>
          <pc:docMk/>
          <pc:sldMk cId="649689337" sldId="835"/>
        </pc:sldMkLst>
        <pc:spChg chg="mod">
          <ac:chgData name="Nguyen Chi Son" userId="606856d02e9d83ac" providerId="LiveId" clId="{DE131E17-2CEB-49E6-B296-21C59D96C1A2}" dt="2022-05-13T03:32:17.134" v="5891" actId="20577"/>
          <ac:spMkLst>
            <pc:docMk/>
            <pc:sldMk cId="649689337" sldId="835"/>
            <ac:spMk id="10" creationId="{CA7A7645-A7F6-FF0F-6CE7-F7954F96AD24}"/>
          </ac:spMkLst>
        </pc:spChg>
        <pc:spChg chg="mod">
          <ac:chgData name="Nguyen Chi Son" userId="606856d02e9d83ac" providerId="LiveId" clId="{DE131E17-2CEB-49E6-B296-21C59D96C1A2}" dt="2022-05-13T03:07:23.427" v="4417" actId="1035"/>
          <ac:spMkLst>
            <pc:docMk/>
            <pc:sldMk cId="649689337" sldId="835"/>
            <ac:spMk id="11" creationId="{0E84CBE1-4AB0-CA68-65C2-AC68692AACAA}"/>
          </ac:spMkLst>
        </pc:spChg>
        <pc:spChg chg="mod">
          <ac:chgData name="Nguyen Chi Son" userId="606856d02e9d83ac" providerId="LiveId" clId="{DE131E17-2CEB-49E6-B296-21C59D96C1A2}" dt="2022-05-13T03:07:23.427" v="4417" actId="1035"/>
          <ac:spMkLst>
            <pc:docMk/>
            <pc:sldMk cId="649689337" sldId="835"/>
            <ac:spMk id="12" creationId="{5B8A6D26-E571-DC15-930E-F272FC43E0DD}"/>
          </ac:spMkLst>
        </pc:spChg>
        <pc:spChg chg="mod">
          <ac:chgData name="Nguyen Chi Son" userId="606856d02e9d83ac" providerId="LiveId" clId="{DE131E17-2CEB-49E6-B296-21C59D96C1A2}" dt="2022-05-13T03:07:23.427" v="4417" actId="1035"/>
          <ac:spMkLst>
            <pc:docMk/>
            <pc:sldMk cId="649689337" sldId="835"/>
            <ac:spMk id="13" creationId="{1E14587E-DEDE-55E8-CE0F-8FA8A72C11BC}"/>
          </ac:spMkLst>
        </pc:spChg>
        <pc:spChg chg="add mod">
          <ac:chgData name="Nguyen Chi Son" userId="606856d02e9d83ac" providerId="LiveId" clId="{DE131E17-2CEB-49E6-B296-21C59D96C1A2}" dt="2022-05-13T03:32:41.474" v="5892" actId="1076"/>
          <ac:spMkLst>
            <pc:docMk/>
            <pc:sldMk cId="649689337" sldId="835"/>
            <ac:spMk id="16" creationId="{34DE1EF3-C00C-7101-F845-C8B67EA0C340}"/>
          </ac:spMkLst>
        </pc:spChg>
        <pc:spChg chg="mod">
          <ac:chgData name="Nguyen Chi Son" userId="606856d02e9d83ac" providerId="LiveId" clId="{DE131E17-2CEB-49E6-B296-21C59D96C1A2}" dt="2022-05-13T03:04:25.822" v="3891" actId="20577"/>
          <ac:spMkLst>
            <pc:docMk/>
            <pc:sldMk cId="649689337" sldId="835"/>
            <ac:spMk id="19" creationId="{9C339D16-68E4-43C4-A62E-D0146138D23B}"/>
          </ac:spMkLst>
        </pc:spChg>
        <pc:cxnChg chg="add mod">
          <ac:chgData name="Nguyen Chi Son" userId="606856d02e9d83ac" providerId="LiveId" clId="{DE131E17-2CEB-49E6-B296-21C59D96C1A2}" dt="2022-05-13T03:32:41.474" v="5892" actId="1076"/>
          <ac:cxnSpMkLst>
            <pc:docMk/>
            <pc:sldMk cId="649689337" sldId="835"/>
            <ac:cxnSpMk id="8" creationId="{A9BDD529-2810-1735-1FED-93CADBCE96EE}"/>
          </ac:cxnSpMkLst>
        </pc:cxnChg>
        <pc:cxnChg chg="add mod">
          <ac:chgData name="Nguyen Chi Son" userId="606856d02e9d83ac" providerId="LiveId" clId="{DE131E17-2CEB-49E6-B296-21C59D96C1A2}" dt="2022-05-13T03:32:41.474" v="5892" actId="1076"/>
          <ac:cxnSpMkLst>
            <pc:docMk/>
            <pc:sldMk cId="649689337" sldId="835"/>
            <ac:cxnSpMk id="14" creationId="{AC77C708-E796-E613-1FC3-A750D59F7052}"/>
          </ac:cxnSpMkLst>
        </pc:cxnChg>
        <pc:cxnChg chg="add mod">
          <ac:chgData name="Nguyen Chi Son" userId="606856d02e9d83ac" providerId="LiveId" clId="{DE131E17-2CEB-49E6-B296-21C59D96C1A2}" dt="2022-05-13T03:32:41.474" v="5892" actId="1076"/>
          <ac:cxnSpMkLst>
            <pc:docMk/>
            <pc:sldMk cId="649689337" sldId="835"/>
            <ac:cxnSpMk id="15" creationId="{89877F6E-A773-1175-3899-45D03E2DA578}"/>
          </ac:cxnSpMkLst>
        </pc:cxnChg>
        <pc:cxnChg chg="add mod">
          <ac:chgData name="Nguyen Chi Son" userId="606856d02e9d83ac" providerId="LiveId" clId="{DE131E17-2CEB-49E6-B296-21C59D96C1A2}" dt="2022-05-13T03:32:41.474" v="5892" actId="1076"/>
          <ac:cxnSpMkLst>
            <pc:docMk/>
            <pc:sldMk cId="649689337" sldId="835"/>
            <ac:cxnSpMk id="17" creationId="{DCB5F7C0-95B7-AEC9-9A0B-6FA63DAEE5D9}"/>
          </ac:cxnSpMkLst>
        </pc:cxnChg>
        <pc:cxnChg chg="add mod ord">
          <ac:chgData name="Nguyen Chi Son" userId="606856d02e9d83ac" providerId="LiveId" clId="{DE131E17-2CEB-49E6-B296-21C59D96C1A2}" dt="2022-05-13T03:32:41.474" v="5892" actId="1076"/>
          <ac:cxnSpMkLst>
            <pc:docMk/>
            <pc:sldMk cId="649689337" sldId="835"/>
            <ac:cxnSpMk id="18" creationId="{93FE59EA-7961-BCFC-A973-028CD3F28BA0}"/>
          </ac:cxnSpMkLst>
        </pc:cxnChg>
        <pc:cxnChg chg="add mod">
          <ac:chgData name="Nguyen Chi Son" userId="606856d02e9d83ac" providerId="LiveId" clId="{DE131E17-2CEB-49E6-B296-21C59D96C1A2}" dt="2022-05-13T03:32:41.474" v="5892" actId="1076"/>
          <ac:cxnSpMkLst>
            <pc:docMk/>
            <pc:sldMk cId="649689337" sldId="835"/>
            <ac:cxnSpMk id="20" creationId="{1EE1F858-3786-D09F-672D-BC31C9D3373B}"/>
          </ac:cxnSpMkLst>
        </pc:cxnChg>
      </pc:sldChg>
      <pc:sldChg chg="addSp delSp modSp add mod modAnim">
        <pc:chgData name="Nguyen Chi Son" userId="606856d02e9d83ac" providerId="LiveId" clId="{DE131E17-2CEB-49E6-B296-21C59D96C1A2}" dt="2022-05-13T03:28:09.787" v="5695"/>
        <pc:sldMkLst>
          <pc:docMk/>
          <pc:sldMk cId="1683730622" sldId="836"/>
        </pc:sldMkLst>
        <pc:spChg chg="add mod">
          <ac:chgData name="Nguyen Chi Son" userId="606856d02e9d83ac" providerId="LiveId" clId="{DE131E17-2CEB-49E6-B296-21C59D96C1A2}" dt="2022-05-13T03:23:25.705" v="5589" actId="1076"/>
          <ac:spMkLst>
            <pc:docMk/>
            <pc:sldMk cId="1683730622" sldId="836"/>
            <ac:spMk id="2" creationId="{9FEF3E90-3D7A-5061-57B0-83C47BCD9271}"/>
          </ac:spMkLst>
        </pc:spChg>
        <pc:spChg chg="add mod">
          <ac:chgData name="Nguyen Chi Son" userId="606856d02e9d83ac" providerId="LiveId" clId="{DE131E17-2CEB-49E6-B296-21C59D96C1A2}" dt="2022-05-13T03:26:59.773" v="5679" actId="20577"/>
          <ac:spMkLst>
            <pc:docMk/>
            <pc:sldMk cId="1683730622" sldId="836"/>
            <ac:spMk id="8" creationId="{6ED820A3-61F5-633B-5CD6-99B5283A2632}"/>
          </ac:spMkLst>
        </pc:spChg>
        <pc:spChg chg="del">
          <ac:chgData name="Nguyen Chi Son" userId="606856d02e9d83ac" providerId="LiveId" clId="{DE131E17-2CEB-49E6-B296-21C59D96C1A2}" dt="2022-05-13T03:09:04.129" v="4419" actId="478"/>
          <ac:spMkLst>
            <pc:docMk/>
            <pc:sldMk cId="1683730622" sldId="836"/>
            <ac:spMk id="10" creationId="{CA7A7645-A7F6-FF0F-6CE7-F7954F96AD24}"/>
          </ac:spMkLst>
        </pc:spChg>
        <pc:spChg chg="del">
          <ac:chgData name="Nguyen Chi Son" userId="606856d02e9d83ac" providerId="LiveId" clId="{DE131E17-2CEB-49E6-B296-21C59D96C1A2}" dt="2022-05-13T03:09:04.129" v="4419" actId="478"/>
          <ac:spMkLst>
            <pc:docMk/>
            <pc:sldMk cId="1683730622" sldId="836"/>
            <ac:spMk id="11" creationId="{0E84CBE1-4AB0-CA68-65C2-AC68692AACAA}"/>
          </ac:spMkLst>
        </pc:spChg>
        <pc:spChg chg="del">
          <ac:chgData name="Nguyen Chi Son" userId="606856d02e9d83ac" providerId="LiveId" clId="{DE131E17-2CEB-49E6-B296-21C59D96C1A2}" dt="2022-05-13T03:09:04.129" v="4419" actId="478"/>
          <ac:spMkLst>
            <pc:docMk/>
            <pc:sldMk cId="1683730622" sldId="836"/>
            <ac:spMk id="12" creationId="{5B8A6D26-E571-DC15-930E-F272FC43E0DD}"/>
          </ac:spMkLst>
        </pc:spChg>
        <pc:spChg chg="del">
          <ac:chgData name="Nguyen Chi Son" userId="606856d02e9d83ac" providerId="LiveId" clId="{DE131E17-2CEB-49E6-B296-21C59D96C1A2}" dt="2022-05-13T03:09:04.129" v="4419" actId="478"/>
          <ac:spMkLst>
            <pc:docMk/>
            <pc:sldMk cId="1683730622" sldId="836"/>
            <ac:spMk id="13" creationId="{1E14587E-DEDE-55E8-CE0F-8FA8A72C11BC}"/>
          </ac:spMkLst>
        </pc:spChg>
        <pc:spChg chg="add mod">
          <ac:chgData name="Nguyen Chi Son" userId="606856d02e9d83ac" providerId="LiveId" clId="{DE131E17-2CEB-49E6-B296-21C59D96C1A2}" dt="2022-05-13T03:10:21.688" v="4940" actId="1036"/>
          <ac:spMkLst>
            <pc:docMk/>
            <pc:sldMk cId="1683730622" sldId="836"/>
            <ac:spMk id="14" creationId="{0ED29669-34DD-5A4E-EC58-9C00699DD204}"/>
          </ac:spMkLst>
        </pc:spChg>
        <pc:spChg chg="add mod">
          <ac:chgData name="Nguyen Chi Son" userId="606856d02e9d83ac" providerId="LiveId" clId="{DE131E17-2CEB-49E6-B296-21C59D96C1A2}" dt="2022-05-13T03:17:49.823" v="5442" actId="20577"/>
          <ac:spMkLst>
            <pc:docMk/>
            <pc:sldMk cId="1683730622" sldId="836"/>
            <ac:spMk id="15" creationId="{F0A0B9BD-0209-C55E-E6ED-C72CAD5ABFA8}"/>
          </ac:spMkLst>
        </pc:spChg>
        <pc:spChg chg="add mod">
          <ac:chgData name="Nguyen Chi Son" userId="606856d02e9d83ac" providerId="LiveId" clId="{DE131E17-2CEB-49E6-B296-21C59D96C1A2}" dt="2022-05-13T03:10:21.688" v="4940" actId="1036"/>
          <ac:spMkLst>
            <pc:docMk/>
            <pc:sldMk cId="1683730622" sldId="836"/>
            <ac:spMk id="16" creationId="{EC32CD34-DDF5-52E8-8C3C-EC7DB9DE7F60}"/>
          </ac:spMkLst>
        </pc:spChg>
        <pc:spChg chg="mod">
          <ac:chgData name="Nguyen Chi Son" userId="606856d02e9d83ac" providerId="LiveId" clId="{DE131E17-2CEB-49E6-B296-21C59D96C1A2}" dt="2022-05-13T03:10:11.064" v="4924" actId="57"/>
          <ac:spMkLst>
            <pc:docMk/>
            <pc:sldMk cId="1683730622" sldId="836"/>
            <ac:spMk id="19" creationId="{9C339D16-68E4-43C4-A62E-D0146138D23B}"/>
          </ac:spMkLst>
        </pc:spChg>
        <pc:spChg chg="add mod">
          <ac:chgData name="Nguyen Chi Son" userId="606856d02e9d83ac" providerId="LiveId" clId="{DE131E17-2CEB-49E6-B296-21C59D96C1A2}" dt="2022-05-13T03:24:12.102" v="5595" actId="14100"/>
          <ac:spMkLst>
            <pc:docMk/>
            <pc:sldMk cId="1683730622" sldId="836"/>
            <ac:spMk id="23" creationId="{ECFD2584-D160-B820-3921-DF15A7306B04}"/>
          </ac:spMkLst>
        </pc:spChg>
        <pc:spChg chg="add mod">
          <ac:chgData name="Nguyen Chi Son" userId="606856d02e9d83ac" providerId="LiveId" clId="{DE131E17-2CEB-49E6-B296-21C59D96C1A2}" dt="2022-05-13T03:24:25.142" v="5635" actId="14100"/>
          <ac:spMkLst>
            <pc:docMk/>
            <pc:sldMk cId="1683730622" sldId="836"/>
            <ac:spMk id="24" creationId="{9115A0A7-7D4F-8E37-802D-EA14CB7573BB}"/>
          </ac:spMkLst>
        </pc:spChg>
        <pc:spChg chg="add mod">
          <ac:chgData name="Nguyen Chi Son" userId="606856d02e9d83ac" providerId="LiveId" clId="{DE131E17-2CEB-49E6-B296-21C59D96C1A2}" dt="2022-05-13T03:24:51.886" v="5646" actId="1076"/>
          <ac:spMkLst>
            <pc:docMk/>
            <pc:sldMk cId="1683730622" sldId="836"/>
            <ac:spMk id="25" creationId="{CEC959CD-3417-0D14-56DF-6634EBDF537B}"/>
          </ac:spMkLst>
        </pc:spChg>
        <pc:spChg chg="add mod">
          <ac:chgData name="Nguyen Chi Son" userId="606856d02e9d83ac" providerId="LiveId" clId="{DE131E17-2CEB-49E6-B296-21C59D96C1A2}" dt="2022-05-13T03:25:06.461" v="5653" actId="1076"/>
          <ac:spMkLst>
            <pc:docMk/>
            <pc:sldMk cId="1683730622" sldId="836"/>
            <ac:spMk id="26" creationId="{870ED43F-B1B3-C3AA-CEBD-2D84F18830FE}"/>
          </ac:spMkLst>
        </pc:spChg>
        <pc:graphicFrameChg chg="add mod">
          <ac:chgData name="Nguyen Chi Son" userId="606856d02e9d83ac" providerId="LiveId" clId="{DE131E17-2CEB-49E6-B296-21C59D96C1A2}" dt="2022-05-13T03:12:10.060" v="4963" actId="1076"/>
          <ac:graphicFrameMkLst>
            <pc:docMk/>
            <pc:sldMk cId="1683730622" sldId="836"/>
            <ac:graphicFrameMk id="17" creationId="{CB52F174-13FE-A941-8364-EDC4335A5531}"/>
          </ac:graphicFrameMkLst>
        </pc:graphicFrameChg>
        <pc:graphicFrameChg chg="add mod">
          <ac:chgData name="Nguyen Chi Son" userId="606856d02e9d83ac" providerId="LiveId" clId="{DE131E17-2CEB-49E6-B296-21C59D96C1A2}" dt="2022-05-13T03:17:39.714" v="5437" actId="1035"/>
          <ac:graphicFrameMkLst>
            <pc:docMk/>
            <pc:sldMk cId="1683730622" sldId="836"/>
            <ac:graphicFrameMk id="18" creationId="{63C2A697-AAAD-1A83-5282-D11107869B91}"/>
          </ac:graphicFrameMkLst>
        </pc:graphicFrameChg>
        <pc:graphicFrameChg chg="add mod">
          <ac:chgData name="Nguyen Chi Son" userId="606856d02e9d83ac" providerId="LiveId" clId="{DE131E17-2CEB-49E6-B296-21C59D96C1A2}" dt="2022-05-13T03:17:52.354" v="5444" actId="1035"/>
          <ac:graphicFrameMkLst>
            <pc:docMk/>
            <pc:sldMk cId="1683730622" sldId="836"/>
            <ac:graphicFrameMk id="20" creationId="{9ECCBF80-D084-A499-923D-F9A41662DF9D}"/>
          </ac:graphicFrameMkLst>
        </pc:graphicFrameChg>
        <pc:cxnChg chg="add mod">
          <ac:chgData name="Nguyen Chi Son" userId="606856d02e9d83ac" providerId="LiveId" clId="{DE131E17-2CEB-49E6-B296-21C59D96C1A2}" dt="2022-05-13T03:23:25.705" v="5589" actId="1076"/>
          <ac:cxnSpMkLst>
            <pc:docMk/>
            <pc:sldMk cId="1683730622" sldId="836"/>
            <ac:cxnSpMk id="4" creationId="{7E315ECF-686D-FE94-DE18-E1071594A606}"/>
          </ac:cxnSpMkLst>
        </pc:cxnChg>
        <pc:cxnChg chg="add mod">
          <ac:chgData name="Nguyen Chi Son" userId="606856d02e9d83ac" providerId="LiveId" clId="{DE131E17-2CEB-49E6-B296-21C59D96C1A2}" dt="2022-05-13T03:23:25.705" v="5589" actId="1076"/>
          <ac:cxnSpMkLst>
            <pc:docMk/>
            <pc:sldMk cId="1683730622" sldId="836"/>
            <ac:cxnSpMk id="6" creationId="{C0CB7565-7327-1E45-5940-3EF2D197C129}"/>
          </ac:cxnSpMkLst>
        </pc:cxnChg>
        <pc:cxnChg chg="add mod ord">
          <ac:chgData name="Nguyen Chi Son" userId="606856d02e9d83ac" providerId="LiveId" clId="{DE131E17-2CEB-49E6-B296-21C59D96C1A2}" dt="2022-05-13T03:25:14.785" v="5654" actId="693"/>
          <ac:cxnSpMkLst>
            <pc:docMk/>
            <pc:sldMk cId="1683730622" sldId="836"/>
            <ac:cxnSpMk id="22" creationId="{DB916FA6-68FF-B644-D912-5D3B43A03DBE}"/>
          </ac:cxnSpMkLst>
        </pc:cxnChg>
      </pc:sldChg>
    </pc:docChg>
  </pc:docChgLst>
  <pc:docChgLst>
    <pc:chgData name="Nguyen Chi Son" userId="606856d02e9d83ac" providerId="LiveId" clId="{21569076-EAF4-4DD5-8793-BEC07B191E86}"/>
    <pc:docChg chg="undo custSel addSld delSld modSld sldOrd">
      <pc:chgData name="Nguyen Chi Son" userId="606856d02e9d83ac" providerId="LiveId" clId="{21569076-EAF4-4DD5-8793-BEC07B191E86}" dt="2021-09-02T08:36:35.405" v="2175"/>
      <pc:docMkLst>
        <pc:docMk/>
      </pc:docMkLst>
      <pc:sldChg chg="modSp mod">
        <pc:chgData name="Nguyen Chi Son" userId="606856d02e9d83ac" providerId="LiveId" clId="{21569076-EAF4-4DD5-8793-BEC07B191E86}" dt="2021-09-02T07:23:58.896" v="49" actId="20577"/>
        <pc:sldMkLst>
          <pc:docMk/>
          <pc:sldMk cId="2922349590" sldId="256"/>
        </pc:sldMkLst>
        <pc:spChg chg="mod">
          <ac:chgData name="Nguyen Chi Son" userId="606856d02e9d83ac" providerId="LiveId" clId="{21569076-EAF4-4DD5-8793-BEC07B191E86}" dt="2021-09-02T07:23:58.896" v="49" actId="20577"/>
          <ac:spMkLst>
            <pc:docMk/>
            <pc:sldMk cId="2922349590" sldId="256"/>
            <ac:spMk id="136" creationId="{C574B640-0199-463F-87CA-8E3956B46E10}"/>
          </ac:spMkLst>
        </pc:spChg>
      </pc:sldChg>
      <pc:sldChg chg="modSp mod">
        <pc:chgData name="Nguyen Chi Son" userId="606856d02e9d83ac" providerId="LiveId" clId="{21569076-EAF4-4DD5-8793-BEC07B191E86}" dt="2021-09-02T07:24:08.794" v="116" actId="20577"/>
        <pc:sldMkLst>
          <pc:docMk/>
          <pc:sldMk cId="2812505328" sldId="362"/>
        </pc:sldMkLst>
        <pc:spChg chg="mod">
          <ac:chgData name="Nguyen Chi Son" userId="606856d02e9d83ac" providerId="LiveId" clId="{21569076-EAF4-4DD5-8793-BEC07B191E86}" dt="2021-09-02T07:24:08.794" v="116" actId="20577"/>
          <ac:spMkLst>
            <pc:docMk/>
            <pc:sldMk cId="2812505328" sldId="362"/>
            <ac:spMk id="2" creationId="{DAF08EC2-5D0D-48D9-855C-A59C0E5ED55B}"/>
          </ac:spMkLst>
        </pc:spChg>
      </pc:sldChg>
      <pc:sldChg chg="modSp mod">
        <pc:chgData name="Nguyen Chi Son" userId="606856d02e9d83ac" providerId="LiveId" clId="{21569076-EAF4-4DD5-8793-BEC07B191E86}" dt="2021-09-02T07:42:48.098" v="478" actId="20577"/>
        <pc:sldMkLst>
          <pc:docMk/>
          <pc:sldMk cId="3904192345" sldId="502"/>
        </pc:sldMkLst>
        <pc:spChg chg="mod">
          <ac:chgData name="Nguyen Chi Son" userId="606856d02e9d83ac" providerId="LiveId" clId="{21569076-EAF4-4DD5-8793-BEC07B191E86}" dt="2021-09-02T07:42:48.098" v="478" actId="20577"/>
          <ac:spMkLst>
            <pc:docMk/>
            <pc:sldMk cId="3904192345" sldId="502"/>
            <ac:spMk id="2" creationId="{DAF08EC2-5D0D-48D9-855C-A59C0E5ED55B}"/>
          </ac:spMkLst>
        </pc:spChg>
      </pc:sldChg>
      <pc:sldChg chg="modSp mod">
        <pc:chgData name="Nguyen Chi Son" userId="606856d02e9d83ac" providerId="LiveId" clId="{21569076-EAF4-4DD5-8793-BEC07B191E86}" dt="2021-09-02T08:20:28.735" v="918" actId="20577"/>
        <pc:sldMkLst>
          <pc:docMk/>
          <pc:sldMk cId="402592958" sldId="540"/>
        </pc:sldMkLst>
        <pc:spChg chg="mod">
          <ac:chgData name="Nguyen Chi Son" userId="606856d02e9d83ac" providerId="LiveId" clId="{21569076-EAF4-4DD5-8793-BEC07B191E86}" dt="2021-09-02T08:20:28.735" v="918" actId="20577"/>
          <ac:spMkLst>
            <pc:docMk/>
            <pc:sldMk cId="402592958" sldId="540"/>
            <ac:spMk id="3" creationId="{8CD51C9F-FCB0-4185-93E6-835FC05E1B10}"/>
          </ac:spMkLst>
        </pc:spChg>
      </pc:sldChg>
      <pc:sldChg chg="addSp delSp modSp mod">
        <pc:chgData name="Nguyen Chi Son" userId="606856d02e9d83ac" providerId="LiveId" clId="{21569076-EAF4-4DD5-8793-BEC07B191E86}" dt="2021-09-02T07:42:33.580" v="414" actId="1076"/>
        <pc:sldMkLst>
          <pc:docMk/>
          <pc:sldMk cId="3298182474" sldId="547"/>
        </pc:sldMkLst>
        <pc:spChg chg="mod">
          <ac:chgData name="Nguyen Chi Son" userId="606856d02e9d83ac" providerId="LiveId" clId="{21569076-EAF4-4DD5-8793-BEC07B191E86}" dt="2021-09-02T07:39:38.715" v="409" actId="20577"/>
          <ac:spMkLst>
            <pc:docMk/>
            <pc:sldMk cId="3298182474" sldId="547"/>
            <ac:spMk id="2" creationId="{BA8A6260-CA4B-46A9-A06E-C71EE59E6992}"/>
          </ac:spMkLst>
        </pc:spChg>
        <pc:spChg chg="del">
          <ac:chgData name="Nguyen Chi Son" userId="606856d02e9d83ac" providerId="LiveId" clId="{21569076-EAF4-4DD5-8793-BEC07B191E86}" dt="2021-09-02T07:39:41.405" v="410" actId="478"/>
          <ac:spMkLst>
            <pc:docMk/>
            <pc:sldMk cId="3298182474" sldId="547"/>
            <ac:spMk id="6" creationId="{B3F8CA32-1402-4A26-97CE-93BF5A5072FC}"/>
          </ac:spMkLst>
        </pc:spChg>
        <pc:spChg chg="del">
          <ac:chgData name="Nguyen Chi Son" userId="606856d02e9d83ac" providerId="LiveId" clId="{21569076-EAF4-4DD5-8793-BEC07B191E86}" dt="2021-09-02T07:39:41.405" v="410" actId="478"/>
          <ac:spMkLst>
            <pc:docMk/>
            <pc:sldMk cId="3298182474" sldId="547"/>
            <ac:spMk id="21" creationId="{5B1E9942-812A-41D7-930F-3B230D4E3E73}"/>
          </ac:spMkLst>
        </pc:spChg>
        <pc:spChg chg="del">
          <ac:chgData name="Nguyen Chi Son" userId="606856d02e9d83ac" providerId="LiveId" clId="{21569076-EAF4-4DD5-8793-BEC07B191E86}" dt="2021-09-02T07:39:41.405" v="410" actId="478"/>
          <ac:spMkLst>
            <pc:docMk/>
            <pc:sldMk cId="3298182474" sldId="547"/>
            <ac:spMk id="22" creationId="{1990C08C-B225-479A-999E-092EEBE02639}"/>
          </ac:spMkLst>
        </pc:spChg>
        <pc:picChg chg="add mod">
          <ac:chgData name="Nguyen Chi Son" userId="606856d02e9d83ac" providerId="LiveId" clId="{21569076-EAF4-4DD5-8793-BEC07B191E86}" dt="2021-09-02T07:42:33.580" v="414" actId="1076"/>
          <ac:picMkLst>
            <pc:docMk/>
            <pc:sldMk cId="3298182474" sldId="547"/>
            <ac:picMk id="4" creationId="{888C3101-599A-43C4-BE73-EE570CB96363}"/>
          </ac:picMkLst>
        </pc:picChg>
        <pc:picChg chg="del">
          <ac:chgData name="Nguyen Chi Son" userId="606856d02e9d83ac" providerId="LiveId" clId="{21569076-EAF4-4DD5-8793-BEC07B191E86}" dt="2021-09-02T07:36:09.225" v="117" actId="478"/>
          <ac:picMkLst>
            <pc:docMk/>
            <pc:sldMk cId="3298182474" sldId="547"/>
            <ac:picMk id="16" creationId="{44CF574D-D45E-4893-A108-F78E01BD5EB5}"/>
          </ac:picMkLst>
        </pc:picChg>
        <pc:picChg chg="del">
          <ac:chgData name="Nguyen Chi Son" userId="606856d02e9d83ac" providerId="LiveId" clId="{21569076-EAF4-4DD5-8793-BEC07B191E86}" dt="2021-09-02T07:36:10.696" v="118" actId="478"/>
          <ac:picMkLst>
            <pc:docMk/>
            <pc:sldMk cId="3298182474" sldId="547"/>
            <ac:picMk id="20" creationId="{6ABC7493-612A-4BC6-9C3C-33C7887D47D0}"/>
          </ac:picMkLst>
        </pc:picChg>
      </pc:sldChg>
      <pc:sldChg chg="del">
        <pc:chgData name="Nguyen Chi Son" userId="606856d02e9d83ac" providerId="LiveId" clId="{21569076-EAF4-4DD5-8793-BEC07B191E86}" dt="2021-09-02T08:20:25.448" v="916" actId="47"/>
        <pc:sldMkLst>
          <pc:docMk/>
          <pc:sldMk cId="3213348296" sldId="549"/>
        </pc:sldMkLst>
      </pc:sldChg>
      <pc:sldChg chg="addSp delSp modSp mod">
        <pc:chgData name="Nguyen Chi Son" userId="606856d02e9d83ac" providerId="LiveId" clId="{21569076-EAF4-4DD5-8793-BEC07B191E86}" dt="2021-09-02T08:17:48.227" v="740" actId="1076"/>
        <pc:sldMkLst>
          <pc:docMk/>
          <pc:sldMk cId="2951639226" sldId="592"/>
        </pc:sldMkLst>
        <pc:spChg chg="add mod">
          <ac:chgData name="Nguyen Chi Son" userId="606856d02e9d83ac" providerId="LiveId" clId="{21569076-EAF4-4DD5-8793-BEC07B191E86}" dt="2021-09-02T08:17:46.130" v="739" actId="1076"/>
          <ac:spMkLst>
            <pc:docMk/>
            <pc:sldMk cId="2951639226" sldId="592"/>
            <ac:spMk id="6" creationId="{8D6FE5CB-38A3-4192-BA67-2F814BE96A09}"/>
          </ac:spMkLst>
        </pc:spChg>
        <pc:spChg chg="mod">
          <ac:chgData name="Nguyen Chi Son" userId="606856d02e9d83ac" providerId="LiveId" clId="{21569076-EAF4-4DD5-8793-BEC07B191E86}" dt="2021-09-02T07:43:13.777" v="613" actId="20577"/>
          <ac:spMkLst>
            <pc:docMk/>
            <pc:sldMk cId="2951639226" sldId="592"/>
            <ac:spMk id="9" creationId="{9F4BC261-4781-4DFE-BA2B-77EE6F751C48}"/>
          </ac:spMkLst>
        </pc:spChg>
        <pc:spChg chg="del">
          <ac:chgData name="Nguyen Chi Son" userId="606856d02e9d83ac" providerId="LiveId" clId="{21569076-EAF4-4DD5-8793-BEC07B191E86}" dt="2021-09-02T07:42:57.117" v="480" actId="478"/>
          <ac:spMkLst>
            <pc:docMk/>
            <pc:sldMk cId="2951639226" sldId="592"/>
            <ac:spMk id="13" creationId="{6D2DFB58-1EB9-4656-85EA-F3D4AAB8D17D}"/>
          </ac:spMkLst>
        </pc:spChg>
        <pc:spChg chg="del">
          <ac:chgData name="Nguyen Chi Son" userId="606856d02e9d83ac" providerId="LiveId" clId="{21569076-EAF4-4DD5-8793-BEC07B191E86}" dt="2021-09-02T07:42:57.117" v="480" actId="478"/>
          <ac:spMkLst>
            <pc:docMk/>
            <pc:sldMk cId="2951639226" sldId="592"/>
            <ac:spMk id="14" creationId="{EA7B24C5-7359-49E6-B944-40457B92B206}"/>
          </ac:spMkLst>
        </pc:spChg>
        <pc:spChg chg="del">
          <ac:chgData name="Nguyen Chi Son" userId="606856d02e9d83ac" providerId="LiveId" clId="{21569076-EAF4-4DD5-8793-BEC07B191E86}" dt="2021-09-02T07:42:57.117" v="480" actId="478"/>
          <ac:spMkLst>
            <pc:docMk/>
            <pc:sldMk cId="2951639226" sldId="592"/>
            <ac:spMk id="15" creationId="{AC396071-B616-4E73-9573-E630D0D3B265}"/>
          </ac:spMkLst>
        </pc:spChg>
        <pc:spChg chg="del">
          <ac:chgData name="Nguyen Chi Son" userId="606856d02e9d83ac" providerId="LiveId" clId="{21569076-EAF4-4DD5-8793-BEC07B191E86}" dt="2021-09-02T07:42:57.117" v="480" actId="478"/>
          <ac:spMkLst>
            <pc:docMk/>
            <pc:sldMk cId="2951639226" sldId="592"/>
            <ac:spMk id="19" creationId="{F29950DC-B3ED-4401-97C0-DAC4A4B93272}"/>
          </ac:spMkLst>
        </pc:spChg>
        <pc:spChg chg="del">
          <ac:chgData name="Nguyen Chi Son" userId="606856d02e9d83ac" providerId="LiveId" clId="{21569076-EAF4-4DD5-8793-BEC07B191E86}" dt="2021-09-02T07:42:57.117" v="480" actId="478"/>
          <ac:spMkLst>
            <pc:docMk/>
            <pc:sldMk cId="2951639226" sldId="592"/>
            <ac:spMk id="22" creationId="{9B70231E-81A3-49E8-9FC2-611FABACFA81}"/>
          </ac:spMkLst>
        </pc:spChg>
        <pc:spChg chg="add mod">
          <ac:chgData name="Nguyen Chi Son" userId="606856d02e9d83ac" providerId="LiveId" clId="{21569076-EAF4-4DD5-8793-BEC07B191E86}" dt="2021-09-02T08:17:46.130" v="739" actId="1076"/>
          <ac:spMkLst>
            <pc:docMk/>
            <pc:sldMk cId="2951639226" sldId="592"/>
            <ac:spMk id="24" creationId="{4A948F33-FF49-4DF5-9262-65FA8E715A7D}"/>
          </ac:spMkLst>
        </pc:spChg>
        <pc:spChg chg="add mod">
          <ac:chgData name="Nguyen Chi Son" userId="606856d02e9d83ac" providerId="LiveId" clId="{21569076-EAF4-4DD5-8793-BEC07B191E86}" dt="2021-09-02T08:17:46.130" v="739" actId="1076"/>
          <ac:spMkLst>
            <pc:docMk/>
            <pc:sldMk cId="2951639226" sldId="592"/>
            <ac:spMk id="25" creationId="{555E8CB5-CE9F-4BFE-AD4E-ECA8CCF0BBCC}"/>
          </ac:spMkLst>
        </pc:spChg>
        <pc:spChg chg="add mod">
          <ac:chgData name="Nguyen Chi Son" userId="606856d02e9d83ac" providerId="LiveId" clId="{21569076-EAF4-4DD5-8793-BEC07B191E86}" dt="2021-09-02T08:17:46.130" v="739" actId="1076"/>
          <ac:spMkLst>
            <pc:docMk/>
            <pc:sldMk cId="2951639226" sldId="592"/>
            <ac:spMk id="26" creationId="{7644B3CE-D22A-489D-8198-C3C2141E95F6}"/>
          </ac:spMkLst>
        </pc:spChg>
        <pc:spChg chg="add mod">
          <ac:chgData name="Nguyen Chi Son" userId="606856d02e9d83ac" providerId="LiveId" clId="{21569076-EAF4-4DD5-8793-BEC07B191E86}" dt="2021-09-02T08:17:46.130" v="739" actId="1076"/>
          <ac:spMkLst>
            <pc:docMk/>
            <pc:sldMk cId="2951639226" sldId="592"/>
            <ac:spMk id="33" creationId="{37E638B8-C3E9-43AA-898A-CC66425AD216}"/>
          </ac:spMkLst>
        </pc:spChg>
        <pc:spChg chg="add mod">
          <ac:chgData name="Nguyen Chi Son" userId="606856d02e9d83ac" providerId="LiveId" clId="{21569076-EAF4-4DD5-8793-BEC07B191E86}" dt="2021-09-02T08:17:46.130" v="739" actId="1076"/>
          <ac:spMkLst>
            <pc:docMk/>
            <pc:sldMk cId="2951639226" sldId="592"/>
            <ac:spMk id="34" creationId="{41D2D6B1-2031-4F6E-A756-166A493115A1}"/>
          </ac:spMkLst>
        </pc:spChg>
        <pc:picChg chg="del">
          <ac:chgData name="Nguyen Chi Son" userId="606856d02e9d83ac" providerId="LiveId" clId="{21569076-EAF4-4DD5-8793-BEC07B191E86}" dt="2021-09-02T07:42:51.508" v="479" actId="478"/>
          <ac:picMkLst>
            <pc:docMk/>
            <pc:sldMk cId="2951639226" sldId="592"/>
            <ac:picMk id="3" creationId="{CE7BCD2E-8D13-4F30-8536-E673F1B2577F}"/>
          </ac:picMkLst>
        </pc:picChg>
        <pc:picChg chg="add mod modCrop">
          <ac:chgData name="Nguyen Chi Son" userId="606856d02e9d83ac" providerId="LiveId" clId="{21569076-EAF4-4DD5-8793-BEC07B191E86}" dt="2021-09-02T08:17:46.130" v="739" actId="1076"/>
          <ac:picMkLst>
            <pc:docMk/>
            <pc:sldMk cId="2951639226" sldId="592"/>
            <ac:picMk id="4" creationId="{7162C1D9-552D-48F2-BA5B-294CA5A02E0F}"/>
          </ac:picMkLst>
        </pc:picChg>
        <pc:picChg chg="del">
          <ac:chgData name="Nguyen Chi Son" userId="606856d02e9d83ac" providerId="LiveId" clId="{21569076-EAF4-4DD5-8793-BEC07B191E86}" dt="2021-09-02T07:42:57.117" v="480" actId="478"/>
          <ac:picMkLst>
            <pc:docMk/>
            <pc:sldMk cId="2951639226" sldId="592"/>
            <ac:picMk id="5" creationId="{1CF0CE51-E2DC-4A9A-A3AD-980262697A57}"/>
          </ac:picMkLst>
        </pc:picChg>
        <pc:picChg chg="add mod modCrop">
          <ac:chgData name="Nguyen Chi Son" userId="606856d02e9d83ac" providerId="LiveId" clId="{21569076-EAF4-4DD5-8793-BEC07B191E86}" dt="2021-09-02T08:17:46.130" v="739" actId="1076"/>
          <ac:picMkLst>
            <pc:docMk/>
            <pc:sldMk cId="2951639226" sldId="592"/>
            <ac:picMk id="17" creationId="{B1EB683D-80A5-466B-AF56-2E3EBC15D8A1}"/>
          </ac:picMkLst>
        </pc:picChg>
        <pc:picChg chg="del">
          <ac:chgData name="Nguyen Chi Son" userId="606856d02e9d83ac" providerId="LiveId" clId="{21569076-EAF4-4DD5-8793-BEC07B191E86}" dt="2021-09-02T07:42:57.117" v="480" actId="478"/>
          <ac:picMkLst>
            <pc:docMk/>
            <pc:sldMk cId="2951639226" sldId="592"/>
            <ac:picMk id="21" creationId="{A71EC9E4-11E7-47BF-BA14-D6253B31E9D4}"/>
          </ac:picMkLst>
        </pc:picChg>
        <pc:picChg chg="add mod modCrop">
          <ac:chgData name="Nguyen Chi Son" userId="606856d02e9d83ac" providerId="LiveId" clId="{21569076-EAF4-4DD5-8793-BEC07B191E86}" dt="2021-09-02T08:17:48.227" v="740" actId="1076"/>
          <ac:picMkLst>
            <pc:docMk/>
            <pc:sldMk cId="2951639226" sldId="592"/>
            <ac:picMk id="23" creationId="{FC8FB38F-983C-4801-B4C2-E17C3FF0A954}"/>
          </ac:picMkLst>
        </pc:picChg>
        <pc:cxnChg chg="add mod">
          <ac:chgData name="Nguyen Chi Son" userId="606856d02e9d83ac" providerId="LiveId" clId="{21569076-EAF4-4DD5-8793-BEC07B191E86}" dt="2021-09-02T08:17:46.130" v="739" actId="1076"/>
          <ac:cxnSpMkLst>
            <pc:docMk/>
            <pc:sldMk cId="2951639226" sldId="592"/>
            <ac:cxnSpMk id="8" creationId="{98F3AF01-7EA2-49D0-85DD-D66A8AE665D1}"/>
          </ac:cxnSpMkLst>
        </pc:cxnChg>
        <pc:cxnChg chg="del">
          <ac:chgData name="Nguyen Chi Son" userId="606856d02e9d83ac" providerId="LiveId" clId="{21569076-EAF4-4DD5-8793-BEC07B191E86}" dt="2021-09-02T07:42:57.117" v="480" actId="478"/>
          <ac:cxnSpMkLst>
            <pc:docMk/>
            <pc:sldMk cId="2951639226" sldId="592"/>
            <ac:cxnSpMk id="16" creationId="{95C596FD-ACE6-4F76-9290-49C8059ECEDB}"/>
          </ac:cxnSpMkLst>
        </pc:cxnChg>
        <pc:cxnChg chg="del">
          <ac:chgData name="Nguyen Chi Son" userId="606856d02e9d83ac" providerId="LiveId" clId="{21569076-EAF4-4DD5-8793-BEC07B191E86}" dt="2021-09-02T07:42:57.117" v="480" actId="478"/>
          <ac:cxnSpMkLst>
            <pc:docMk/>
            <pc:sldMk cId="2951639226" sldId="592"/>
            <ac:cxnSpMk id="18" creationId="{4865D118-6138-4E0B-B5DC-AC614C884FED}"/>
          </ac:cxnSpMkLst>
        </pc:cxnChg>
        <pc:cxnChg chg="del">
          <ac:chgData name="Nguyen Chi Son" userId="606856d02e9d83ac" providerId="LiveId" clId="{21569076-EAF4-4DD5-8793-BEC07B191E86}" dt="2021-09-02T07:42:57.117" v="480" actId="478"/>
          <ac:cxnSpMkLst>
            <pc:docMk/>
            <pc:sldMk cId="2951639226" sldId="592"/>
            <ac:cxnSpMk id="20" creationId="{21CEAE5E-DC23-438D-A43E-D6E31F73FDEC}"/>
          </ac:cxnSpMkLst>
        </pc:cxnChg>
        <pc:cxnChg chg="add del mod">
          <ac:chgData name="Nguyen Chi Son" userId="606856d02e9d83ac" providerId="LiveId" clId="{21569076-EAF4-4DD5-8793-BEC07B191E86}" dt="2021-09-02T08:15:31.626" v="716" actId="478"/>
          <ac:cxnSpMkLst>
            <pc:docMk/>
            <pc:sldMk cId="2951639226" sldId="592"/>
            <ac:cxnSpMk id="29" creationId="{F799272E-3121-4752-A69C-AC28F2493ED7}"/>
          </ac:cxnSpMkLst>
        </pc:cxnChg>
        <pc:cxnChg chg="add mod">
          <ac:chgData name="Nguyen Chi Son" userId="606856d02e9d83ac" providerId="LiveId" clId="{21569076-EAF4-4DD5-8793-BEC07B191E86}" dt="2021-09-02T08:17:46.130" v="739" actId="1076"/>
          <ac:cxnSpMkLst>
            <pc:docMk/>
            <pc:sldMk cId="2951639226" sldId="592"/>
            <ac:cxnSpMk id="31" creationId="{F84D07EF-C876-4F4F-8954-A0056097E8E6}"/>
          </ac:cxnSpMkLst>
        </pc:cxnChg>
      </pc:sldChg>
      <pc:sldChg chg="del">
        <pc:chgData name="Nguyen Chi Son" userId="606856d02e9d83ac" providerId="LiveId" clId="{21569076-EAF4-4DD5-8793-BEC07B191E86}" dt="2021-09-02T08:20:25.448" v="916" actId="47"/>
        <pc:sldMkLst>
          <pc:docMk/>
          <pc:sldMk cId="1291980650" sldId="594"/>
        </pc:sldMkLst>
      </pc:sldChg>
      <pc:sldChg chg="delSp modSp mod modAnim">
        <pc:chgData name="Nguyen Chi Son" userId="606856d02e9d83ac" providerId="LiveId" clId="{21569076-EAF4-4DD5-8793-BEC07B191E86}" dt="2021-09-02T08:35:50.962" v="2171" actId="1035"/>
        <pc:sldMkLst>
          <pc:docMk/>
          <pc:sldMk cId="1953741841" sldId="596"/>
        </pc:sldMkLst>
        <pc:spChg chg="mod">
          <ac:chgData name="Nguyen Chi Son" userId="606856d02e9d83ac" providerId="LiveId" clId="{21569076-EAF4-4DD5-8793-BEC07B191E86}" dt="2021-09-02T08:24:45.737" v="1493" actId="20577"/>
          <ac:spMkLst>
            <pc:docMk/>
            <pc:sldMk cId="1953741841" sldId="596"/>
            <ac:spMk id="2" creationId="{BA8A6260-CA4B-46A9-A06E-C71EE59E6992}"/>
          </ac:spMkLst>
        </pc:spChg>
        <pc:spChg chg="mod">
          <ac:chgData name="Nguyen Chi Son" userId="606856d02e9d83ac" providerId="LiveId" clId="{21569076-EAF4-4DD5-8793-BEC07B191E86}" dt="2021-09-02T08:35:50.962" v="2171" actId="1035"/>
          <ac:spMkLst>
            <pc:docMk/>
            <pc:sldMk cId="1953741841" sldId="596"/>
            <ac:spMk id="4" creationId="{0D159DDA-BA49-4E92-817D-8988A85A5610}"/>
          </ac:spMkLst>
        </pc:spChg>
        <pc:spChg chg="mod">
          <ac:chgData name="Nguyen Chi Son" userId="606856d02e9d83ac" providerId="LiveId" clId="{21569076-EAF4-4DD5-8793-BEC07B191E86}" dt="2021-09-02T08:35:50.962" v="2171" actId="1035"/>
          <ac:spMkLst>
            <pc:docMk/>
            <pc:sldMk cId="1953741841" sldId="596"/>
            <ac:spMk id="5" creationId="{34B18095-2B84-439E-80AD-AC5D4586BEAA}"/>
          </ac:spMkLst>
        </pc:spChg>
        <pc:spChg chg="mod">
          <ac:chgData name="Nguyen Chi Son" userId="606856d02e9d83ac" providerId="LiveId" clId="{21569076-EAF4-4DD5-8793-BEC07B191E86}" dt="2021-09-02T08:35:50.962" v="2171" actId="1035"/>
          <ac:spMkLst>
            <pc:docMk/>
            <pc:sldMk cId="1953741841" sldId="596"/>
            <ac:spMk id="11" creationId="{BB94417D-BA64-41A3-A335-F1084FC4EAAB}"/>
          </ac:spMkLst>
        </pc:spChg>
        <pc:spChg chg="mod">
          <ac:chgData name="Nguyen Chi Son" userId="606856d02e9d83ac" providerId="LiveId" clId="{21569076-EAF4-4DD5-8793-BEC07B191E86}" dt="2021-09-02T08:35:50.962" v="2171" actId="1035"/>
          <ac:spMkLst>
            <pc:docMk/>
            <pc:sldMk cId="1953741841" sldId="596"/>
            <ac:spMk id="14" creationId="{47690167-AC03-4A6E-8A65-B47A2BE69ACA}"/>
          </ac:spMkLst>
        </pc:spChg>
        <pc:picChg chg="del">
          <ac:chgData name="Nguyen Chi Son" userId="606856d02e9d83ac" providerId="LiveId" clId="{21569076-EAF4-4DD5-8793-BEC07B191E86}" dt="2021-09-02T08:20:31.583" v="919" actId="478"/>
          <ac:picMkLst>
            <pc:docMk/>
            <pc:sldMk cId="1953741841" sldId="596"/>
            <ac:picMk id="9" creationId="{3F727A10-4353-4AE1-8948-DA1301CFFEB4}"/>
          </ac:picMkLst>
        </pc:picChg>
      </pc:sldChg>
      <pc:sldChg chg="del">
        <pc:chgData name="Nguyen Chi Son" userId="606856d02e9d83ac" providerId="LiveId" clId="{21569076-EAF4-4DD5-8793-BEC07B191E86}" dt="2021-09-02T07:42:41.572" v="415" actId="47"/>
        <pc:sldMkLst>
          <pc:docMk/>
          <pc:sldMk cId="3916721958" sldId="597"/>
        </pc:sldMkLst>
      </pc:sldChg>
      <pc:sldChg chg="del">
        <pc:chgData name="Nguyen Chi Son" userId="606856d02e9d83ac" providerId="LiveId" clId="{21569076-EAF4-4DD5-8793-BEC07B191E86}" dt="2021-09-02T08:20:33.116" v="920" actId="47"/>
        <pc:sldMkLst>
          <pc:docMk/>
          <pc:sldMk cId="3670058632" sldId="598"/>
        </pc:sldMkLst>
      </pc:sldChg>
      <pc:sldChg chg="del">
        <pc:chgData name="Nguyen Chi Son" userId="606856d02e9d83ac" providerId="LiveId" clId="{21569076-EAF4-4DD5-8793-BEC07B191E86}" dt="2021-09-02T08:20:34.147" v="921" actId="47"/>
        <pc:sldMkLst>
          <pc:docMk/>
          <pc:sldMk cId="2490626851" sldId="599"/>
        </pc:sldMkLst>
      </pc:sldChg>
      <pc:sldChg chg="addSp delSp modSp add mod modAnim">
        <pc:chgData name="Nguyen Chi Son" userId="606856d02e9d83ac" providerId="LiveId" clId="{21569076-EAF4-4DD5-8793-BEC07B191E86}" dt="2021-09-02T08:36:07.016" v="2172"/>
        <pc:sldMkLst>
          <pc:docMk/>
          <pc:sldMk cId="2257398000" sldId="600"/>
        </pc:sldMkLst>
        <pc:spChg chg="del">
          <ac:chgData name="Nguyen Chi Son" userId="606856d02e9d83ac" providerId="LiveId" clId="{21569076-EAF4-4DD5-8793-BEC07B191E86}" dt="2021-09-02T08:18:24.594" v="742" actId="478"/>
          <ac:spMkLst>
            <pc:docMk/>
            <pc:sldMk cId="2257398000" sldId="600"/>
            <ac:spMk id="6" creationId="{8D6FE5CB-38A3-4192-BA67-2F814BE96A09}"/>
          </ac:spMkLst>
        </pc:spChg>
        <pc:spChg chg="del">
          <ac:chgData name="Nguyen Chi Son" userId="606856d02e9d83ac" providerId="LiveId" clId="{21569076-EAF4-4DD5-8793-BEC07B191E86}" dt="2021-09-02T08:18:24.594" v="742" actId="478"/>
          <ac:spMkLst>
            <pc:docMk/>
            <pc:sldMk cId="2257398000" sldId="600"/>
            <ac:spMk id="24" creationId="{4A948F33-FF49-4DF5-9262-65FA8E715A7D}"/>
          </ac:spMkLst>
        </pc:spChg>
        <pc:spChg chg="del">
          <ac:chgData name="Nguyen Chi Son" userId="606856d02e9d83ac" providerId="LiveId" clId="{21569076-EAF4-4DD5-8793-BEC07B191E86}" dt="2021-09-02T08:18:24.594" v="742" actId="478"/>
          <ac:spMkLst>
            <pc:docMk/>
            <pc:sldMk cId="2257398000" sldId="600"/>
            <ac:spMk id="25" creationId="{555E8CB5-CE9F-4BFE-AD4E-ECA8CCF0BBCC}"/>
          </ac:spMkLst>
        </pc:spChg>
        <pc:spChg chg="del">
          <ac:chgData name="Nguyen Chi Son" userId="606856d02e9d83ac" providerId="LiveId" clId="{21569076-EAF4-4DD5-8793-BEC07B191E86}" dt="2021-09-02T08:18:24.594" v="742" actId="478"/>
          <ac:spMkLst>
            <pc:docMk/>
            <pc:sldMk cId="2257398000" sldId="600"/>
            <ac:spMk id="26" creationId="{7644B3CE-D22A-489D-8198-C3C2141E95F6}"/>
          </ac:spMkLst>
        </pc:spChg>
        <pc:spChg chg="del">
          <ac:chgData name="Nguyen Chi Son" userId="606856d02e9d83ac" providerId="LiveId" clId="{21569076-EAF4-4DD5-8793-BEC07B191E86}" dt="2021-09-02T08:18:24.594" v="742" actId="478"/>
          <ac:spMkLst>
            <pc:docMk/>
            <pc:sldMk cId="2257398000" sldId="600"/>
            <ac:spMk id="33" creationId="{37E638B8-C3E9-43AA-898A-CC66425AD216}"/>
          </ac:spMkLst>
        </pc:spChg>
        <pc:spChg chg="del">
          <ac:chgData name="Nguyen Chi Son" userId="606856d02e9d83ac" providerId="LiveId" clId="{21569076-EAF4-4DD5-8793-BEC07B191E86}" dt="2021-09-02T08:18:24.594" v="742" actId="478"/>
          <ac:spMkLst>
            <pc:docMk/>
            <pc:sldMk cId="2257398000" sldId="600"/>
            <ac:spMk id="34" creationId="{41D2D6B1-2031-4F6E-A756-166A493115A1}"/>
          </ac:spMkLst>
        </pc:spChg>
        <pc:graphicFrameChg chg="add mod modGraphic">
          <ac:chgData name="Nguyen Chi Son" userId="606856d02e9d83ac" providerId="LiveId" clId="{21569076-EAF4-4DD5-8793-BEC07B191E86}" dt="2021-09-02T08:20:18.861" v="915" actId="2084"/>
          <ac:graphicFrameMkLst>
            <pc:docMk/>
            <pc:sldMk cId="2257398000" sldId="600"/>
            <ac:graphicFrameMk id="2" creationId="{1C30D0EC-778A-41DE-BD71-20DC685CF78C}"/>
          </ac:graphicFrameMkLst>
        </pc:graphicFrameChg>
        <pc:picChg chg="del">
          <ac:chgData name="Nguyen Chi Son" userId="606856d02e9d83ac" providerId="LiveId" clId="{21569076-EAF4-4DD5-8793-BEC07B191E86}" dt="2021-09-02T08:18:24.594" v="742" actId="478"/>
          <ac:picMkLst>
            <pc:docMk/>
            <pc:sldMk cId="2257398000" sldId="600"/>
            <ac:picMk id="4" creationId="{7162C1D9-552D-48F2-BA5B-294CA5A02E0F}"/>
          </ac:picMkLst>
        </pc:picChg>
        <pc:picChg chg="del">
          <ac:chgData name="Nguyen Chi Son" userId="606856d02e9d83ac" providerId="LiveId" clId="{21569076-EAF4-4DD5-8793-BEC07B191E86}" dt="2021-09-02T08:18:24.594" v="742" actId="478"/>
          <ac:picMkLst>
            <pc:docMk/>
            <pc:sldMk cId="2257398000" sldId="600"/>
            <ac:picMk id="17" creationId="{B1EB683D-80A5-466B-AF56-2E3EBC15D8A1}"/>
          </ac:picMkLst>
        </pc:picChg>
        <pc:picChg chg="del">
          <ac:chgData name="Nguyen Chi Son" userId="606856d02e9d83ac" providerId="LiveId" clId="{21569076-EAF4-4DD5-8793-BEC07B191E86}" dt="2021-09-02T08:18:24.594" v="742" actId="478"/>
          <ac:picMkLst>
            <pc:docMk/>
            <pc:sldMk cId="2257398000" sldId="600"/>
            <ac:picMk id="23" creationId="{FC8FB38F-983C-4801-B4C2-E17C3FF0A954}"/>
          </ac:picMkLst>
        </pc:picChg>
        <pc:cxnChg chg="del">
          <ac:chgData name="Nguyen Chi Son" userId="606856d02e9d83ac" providerId="LiveId" clId="{21569076-EAF4-4DD5-8793-BEC07B191E86}" dt="2021-09-02T08:18:24.594" v="742" actId="478"/>
          <ac:cxnSpMkLst>
            <pc:docMk/>
            <pc:sldMk cId="2257398000" sldId="600"/>
            <ac:cxnSpMk id="8" creationId="{98F3AF01-7EA2-49D0-85DD-D66A8AE665D1}"/>
          </ac:cxnSpMkLst>
        </pc:cxnChg>
        <pc:cxnChg chg="del">
          <ac:chgData name="Nguyen Chi Son" userId="606856d02e9d83ac" providerId="LiveId" clId="{21569076-EAF4-4DD5-8793-BEC07B191E86}" dt="2021-09-02T08:18:24.594" v="742" actId="478"/>
          <ac:cxnSpMkLst>
            <pc:docMk/>
            <pc:sldMk cId="2257398000" sldId="600"/>
            <ac:cxnSpMk id="31" creationId="{F84D07EF-C876-4F4F-8954-A0056097E8E6}"/>
          </ac:cxnSpMkLst>
        </pc:cxnChg>
      </pc:sldChg>
      <pc:sldChg chg="addSp delSp modSp add mod ord modAnim">
        <pc:chgData name="Nguyen Chi Son" userId="606856d02e9d83ac" providerId="LiveId" clId="{21569076-EAF4-4DD5-8793-BEC07B191E86}" dt="2021-09-02T08:36:35.405" v="2175"/>
        <pc:sldMkLst>
          <pc:docMk/>
          <pc:sldMk cId="1368910658" sldId="601"/>
        </pc:sldMkLst>
        <pc:spChg chg="mod">
          <ac:chgData name="Nguyen Chi Son" userId="606856d02e9d83ac" providerId="LiveId" clId="{21569076-EAF4-4DD5-8793-BEC07B191E86}" dt="2021-09-02T08:22:10.248" v="1329" actId="20577"/>
          <ac:spMkLst>
            <pc:docMk/>
            <pc:sldMk cId="1368910658" sldId="601"/>
            <ac:spMk id="9" creationId="{9F4BC261-4781-4DFE-BA2B-77EE6F751C48}"/>
          </ac:spMkLst>
        </pc:spChg>
        <pc:graphicFrameChg chg="del">
          <ac:chgData name="Nguyen Chi Son" userId="606856d02e9d83ac" providerId="LiveId" clId="{21569076-EAF4-4DD5-8793-BEC07B191E86}" dt="2021-09-02T08:22:20.082" v="1330" actId="478"/>
          <ac:graphicFrameMkLst>
            <pc:docMk/>
            <pc:sldMk cId="1368910658" sldId="601"/>
            <ac:graphicFrameMk id="2" creationId="{1C30D0EC-778A-41DE-BD71-20DC685CF78C}"/>
          </ac:graphicFrameMkLst>
        </pc:graphicFrameChg>
        <pc:picChg chg="add mod">
          <ac:chgData name="Nguyen Chi Son" userId="606856d02e9d83ac" providerId="LiveId" clId="{21569076-EAF4-4DD5-8793-BEC07B191E86}" dt="2021-09-02T08:22:26.890" v="1336" actId="1076"/>
          <ac:picMkLst>
            <pc:docMk/>
            <pc:sldMk cId="1368910658" sldId="601"/>
            <ac:picMk id="4" creationId="{C0750555-2930-455A-B83B-416010BE0C3A}"/>
          </ac:picMkLst>
        </pc:picChg>
      </pc:sldChg>
      <pc:sldChg chg="addSp modSp add mod">
        <pc:chgData name="Nguyen Chi Son" userId="606856d02e9d83ac" providerId="LiveId" clId="{21569076-EAF4-4DD5-8793-BEC07B191E86}" dt="2021-09-02T08:35:44.177" v="2132" actId="1036"/>
        <pc:sldMkLst>
          <pc:docMk/>
          <pc:sldMk cId="29285270" sldId="602"/>
        </pc:sldMkLst>
        <pc:spChg chg="mod">
          <ac:chgData name="Nguyen Chi Son" userId="606856d02e9d83ac" providerId="LiveId" clId="{21569076-EAF4-4DD5-8793-BEC07B191E86}" dt="2021-09-02T08:27:29.285" v="1941" actId="20577"/>
          <ac:spMkLst>
            <pc:docMk/>
            <pc:sldMk cId="29285270" sldId="602"/>
            <ac:spMk id="2" creationId="{BA8A6260-CA4B-46A9-A06E-C71EE59E6992}"/>
          </ac:spMkLst>
        </pc:spChg>
        <pc:spChg chg="mod">
          <ac:chgData name="Nguyen Chi Son" userId="606856d02e9d83ac" providerId="LiveId" clId="{21569076-EAF4-4DD5-8793-BEC07B191E86}" dt="2021-09-02T08:35:44.177" v="2132" actId="1036"/>
          <ac:spMkLst>
            <pc:docMk/>
            <pc:sldMk cId="29285270" sldId="602"/>
            <ac:spMk id="4" creationId="{0D159DDA-BA49-4E92-817D-8988A85A5610}"/>
          </ac:spMkLst>
        </pc:spChg>
        <pc:spChg chg="mod">
          <ac:chgData name="Nguyen Chi Son" userId="606856d02e9d83ac" providerId="LiveId" clId="{21569076-EAF4-4DD5-8793-BEC07B191E86}" dt="2021-09-02T08:35:44.177" v="2132" actId="1036"/>
          <ac:spMkLst>
            <pc:docMk/>
            <pc:sldMk cId="29285270" sldId="602"/>
            <ac:spMk id="5" creationId="{34B18095-2B84-439E-80AD-AC5D4586BEAA}"/>
          </ac:spMkLst>
        </pc:spChg>
        <pc:spChg chg="mod">
          <ac:chgData name="Nguyen Chi Son" userId="606856d02e9d83ac" providerId="LiveId" clId="{21569076-EAF4-4DD5-8793-BEC07B191E86}" dt="2021-09-02T08:35:44.177" v="2132" actId="1036"/>
          <ac:spMkLst>
            <pc:docMk/>
            <pc:sldMk cId="29285270" sldId="602"/>
            <ac:spMk id="11" creationId="{BB94417D-BA64-41A3-A335-F1084FC4EAAB}"/>
          </ac:spMkLst>
        </pc:spChg>
        <pc:spChg chg="mod">
          <ac:chgData name="Nguyen Chi Son" userId="606856d02e9d83ac" providerId="LiveId" clId="{21569076-EAF4-4DD5-8793-BEC07B191E86}" dt="2021-09-02T08:35:44.177" v="2132" actId="1036"/>
          <ac:spMkLst>
            <pc:docMk/>
            <pc:sldMk cId="29285270" sldId="602"/>
            <ac:spMk id="14" creationId="{47690167-AC03-4A6E-8A65-B47A2BE69ACA}"/>
          </ac:spMkLst>
        </pc:spChg>
        <pc:picChg chg="add mod">
          <ac:chgData name="Nguyen Chi Son" userId="606856d02e9d83ac" providerId="LiveId" clId="{21569076-EAF4-4DD5-8793-BEC07B191E86}" dt="2021-09-02T08:35:39.958" v="2106" actId="1076"/>
          <ac:picMkLst>
            <pc:docMk/>
            <pc:sldMk cId="29285270" sldId="602"/>
            <ac:picMk id="6" creationId="{F98D7CAC-E7B1-4E99-B1A6-0AA060803C45}"/>
          </ac:picMkLst>
        </pc:picChg>
      </pc:sldChg>
    </pc:docChg>
  </pc:docChgLst>
  <pc:docChgLst>
    <pc:chgData name="Nguyen Chi Son" userId="606856d02e9d83ac" providerId="LiveId" clId="{145B304D-1C20-482D-9A32-B3E890201964}"/>
    <pc:docChg chg="undo custSel addSld delSld modSld">
      <pc:chgData name="Nguyen Chi Son" userId="606856d02e9d83ac" providerId="LiveId" clId="{145B304D-1C20-482D-9A32-B3E890201964}" dt="2021-10-13T11:28:59.032" v="3829" actId="20577"/>
      <pc:docMkLst>
        <pc:docMk/>
      </pc:docMkLst>
      <pc:sldChg chg="modSp mod">
        <pc:chgData name="Nguyen Chi Son" userId="606856d02e9d83ac" providerId="LiveId" clId="{145B304D-1C20-482D-9A32-B3E890201964}" dt="2021-10-13T10:23:30.366" v="50" actId="255"/>
        <pc:sldMkLst>
          <pc:docMk/>
          <pc:sldMk cId="2922349590" sldId="256"/>
        </pc:sldMkLst>
        <pc:spChg chg="mod">
          <ac:chgData name="Nguyen Chi Son" userId="606856d02e9d83ac" providerId="LiveId" clId="{145B304D-1C20-482D-9A32-B3E890201964}" dt="2021-10-13T10:23:30.366" v="50" actId="255"/>
          <ac:spMkLst>
            <pc:docMk/>
            <pc:sldMk cId="2922349590" sldId="256"/>
            <ac:spMk id="136" creationId="{C574B640-0199-463F-87CA-8E3956B46E10}"/>
          </ac:spMkLst>
        </pc:spChg>
      </pc:sldChg>
      <pc:sldChg chg="modSp mod">
        <pc:chgData name="Nguyen Chi Son" userId="606856d02e9d83ac" providerId="LiveId" clId="{145B304D-1C20-482D-9A32-B3E890201964}" dt="2021-10-13T10:23:42.801" v="97" actId="20577"/>
        <pc:sldMkLst>
          <pc:docMk/>
          <pc:sldMk cId="2812505328" sldId="362"/>
        </pc:sldMkLst>
        <pc:spChg chg="mod">
          <ac:chgData name="Nguyen Chi Son" userId="606856d02e9d83ac" providerId="LiveId" clId="{145B304D-1C20-482D-9A32-B3E890201964}" dt="2021-10-13T10:23:42.801" v="97" actId="20577"/>
          <ac:spMkLst>
            <pc:docMk/>
            <pc:sldMk cId="2812505328" sldId="362"/>
            <ac:spMk id="2" creationId="{DAF08EC2-5D0D-48D9-855C-A59C0E5ED55B}"/>
          </ac:spMkLst>
        </pc:spChg>
      </pc:sldChg>
      <pc:sldChg chg="addSp delSp modSp mod">
        <pc:chgData name="Nguyen Chi Son" userId="606856d02e9d83ac" providerId="LiveId" clId="{145B304D-1C20-482D-9A32-B3E890201964}" dt="2021-10-13T10:31:56.159" v="917" actId="20577"/>
        <pc:sldMkLst>
          <pc:docMk/>
          <pc:sldMk cId="3298182474" sldId="547"/>
        </pc:sldMkLst>
        <pc:spChg chg="mod">
          <ac:chgData name="Nguyen Chi Son" userId="606856d02e9d83ac" providerId="LiveId" clId="{145B304D-1C20-482D-9A32-B3E890201964}" dt="2021-10-13T10:24:18.391" v="275" actId="20577"/>
          <ac:spMkLst>
            <pc:docMk/>
            <pc:sldMk cId="3298182474" sldId="547"/>
            <ac:spMk id="2" creationId="{BA8A6260-CA4B-46A9-A06E-C71EE59E6992}"/>
          </ac:spMkLst>
        </pc:spChg>
        <pc:spChg chg="mod">
          <ac:chgData name="Nguyen Chi Son" userId="606856d02e9d83ac" providerId="LiveId" clId="{145B304D-1C20-482D-9A32-B3E890201964}" dt="2021-10-13T10:31:30.190" v="900" actId="207"/>
          <ac:spMkLst>
            <pc:docMk/>
            <pc:sldMk cId="3298182474" sldId="547"/>
            <ac:spMk id="7" creationId="{CF632240-EE73-4E45-BA66-6CA6C40409AF}"/>
          </ac:spMkLst>
        </pc:spChg>
        <pc:spChg chg="del">
          <ac:chgData name="Nguyen Chi Son" userId="606856d02e9d83ac" providerId="LiveId" clId="{145B304D-1C20-482D-9A32-B3E890201964}" dt="2021-10-13T10:23:48.693" v="102" actId="478"/>
          <ac:spMkLst>
            <pc:docMk/>
            <pc:sldMk cId="3298182474" sldId="547"/>
            <ac:spMk id="11" creationId="{0E59A2E7-621A-42C1-8E81-C8083687088B}"/>
          </ac:spMkLst>
        </pc:spChg>
        <pc:spChg chg="add mod">
          <ac:chgData name="Nguyen Chi Son" userId="606856d02e9d83ac" providerId="LiveId" clId="{145B304D-1C20-482D-9A32-B3E890201964}" dt="2021-10-13T10:31:39.791" v="902" actId="207"/>
          <ac:spMkLst>
            <pc:docMk/>
            <pc:sldMk cId="3298182474" sldId="547"/>
            <ac:spMk id="12" creationId="{C106BD37-AB41-4F88-BF97-4F33395FC606}"/>
          </ac:spMkLst>
        </pc:spChg>
        <pc:spChg chg="del">
          <ac:chgData name="Nguyen Chi Son" userId="606856d02e9d83ac" providerId="LiveId" clId="{145B304D-1C20-482D-9A32-B3E890201964}" dt="2021-10-13T10:23:47.637" v="101" actId="478"/>
          <ac:spMkLst>
            <pc:docMk/>
            <pc:sldMk cId="3298182474" sldId="547"/>
            <ac:spMk id="13" creationId="{A1F05AB6-6F21-4D52-B849-E0B5A3D4629A}"/>
          </ac:spMkLst>
        </pc:spChg>
        <pc:spChg chg="add mod">
          <ac:chgData name="Nguyen Chi Son" userId="606856d02e9d83ac" providerId="LiveId" clId="{145B304D-1C20-482D-9A32-B3E890201964}" dt="2021-10-13T10:31:56.159" v="917" actId="20577"/>
          <ac:spMkLst>
            <pc:docMk/>
            <pc:sldMk cId="3298182474" sldId="547"/>
            <ac:spMk id="15" creationId="{6A857EF1-52D9-4D64-A14C-EECC953EA1B1}"/>
          </ac:spMkLst>
        </pc:spChg>
        <pc:picChg chg="add del mod">
          <ac:chgData name="Nguyen Chi Son" userId="606856d02e9d83ac" providerId="LiveId" clId="{145B304D-1C20-482D-9A32-B3E890201964}" dt="2021-10-13T10:26:05.825" v="498" actId="478"/>
          <ac:picMkLst>
            <pc:docMk/>
            <pc:sldMk cId="3298182474" sldId="547"/>
            <ac:picMk id="3" creationId="{01E9D3E6-AD52-4C90-AB7A-FADE3D882BB2}"/>
          </ac:picMkLst>
        </pc:picChg>
        <pc:picChg chg="add mod modCrop">
          <ac:chgData name="Nguyen Chi Son" userId="606856d02e9d83ac" providerId="LiveId" clId="{145B304D-1C20-482D-9A32-B3E890201964}" dt="2021-10-13T10:30:37.761" v="884" actId="1076"/>
          <ac:picMkLst>
            <pc:docMk/>
            <pc:sldMk cId="3298182474" sldId="547"/>
            <ac:picMk id="5" creationId="{371D989D-9381-4EC7-968F-C1B4B4A1F422}"/>
          </ac:picMkLst>
        </pc:picChg>
        <pc:picChg chg="add mod modCrop">
          <ac:chgData name="Nguyen Chi Son" userId="606856d02e9d83ac" providerId="LiveId" clId="{145B304D-1C20-482D-9A32-B3E890201964}" dt="2021-10-13T10:30:45.483" v="889" actId="1076"/>
          <ac:picMkLst>
            <pc:docMk/>
            <pc:sldMk cId="3298182474" sldId="547"/>
            <ac:picMk id="8" creationId="{6534B307-162E-4B93-8C1D-B5D922FE1591}"/>
          </ac:picMkLst>
        </pc:picChg>
        <pc:picChg chg="add mod">
          <ac:chgData name="Nguyen Chi Son" userId="606856d02e9d83ac" providerId="LiveId" clId="{145B304D-1C20-482D-9A32-B3E890201964}" dt="2021-10-13T10:30:47.280" v="890" actId="1076"/>
          <ac:picMkLst>
            <pc:docMk/>
            <pc:sldMk cId="3298182474" sldId="547"/>
            <ac:picMk id="14" creationId="{15FDF2F8-67A2-4D5D-81E5-ACC31B9C223D}"/>
          </ac:picMkLst>
        </pc:picChg>
        <pc:picChg chg="del">
          <ac:chgData name="Nguyen Chi Son" userId="606856d02e9d83ac" providerId="LiveId" clId="{145B304D-1C20-482D-9A32-B3E890201964}" dt="2021-10-13T10:23:45.675" v="98" actId="478"/>
          <ac:picMkLst>
            <pc:docMk/>
            <pc:sldMk cId="3298182474" sldId="547"/>
            <ac:picMk id="1026" creationId="{738B9090-97ED-476D-B3D4-DB890F7DEF89}"/>
          </ac:picMkLst>
        </pc:picChg>
        <pc:picChg chg="del">
          <ac:chgData name="Nguyen Chi Son" userId="606856d02e9d83ac" providerId="LiveId" clId="{145B304D-1C20-482D-9A32-B3E890201964}" dt="2021-10-13T10:23:46.112" v="99" actId="478"/>
          <ac:picMkLst>
            <pc:docMk/>
            <pc:sldMk cId="3298182474" sldId="547"/>
            <ac:picMk id="1028" creationId="{58F1461E-FC0D-4DA4-B5E8-799D8B592AE5}"/>
          </ac:picMkLst>
        </pc:picChg>
        <pc:picChg chg="del">
          <ac:chgData name="Nguyen Chi Son" userId="606856d02e9d83ac" providerId="LiveId" clId="{145B304D-1C20-482D-9A32-B3E890201964}" dt="2021-10-13T10:23:46.518" v="100" actId="478"/>
          <ac:picMkLst>
            <pc:docMk/>
            <pc:sldMk cId="3298182474" sldId="547"/>
            <ac:picMk id="1030" creationId="{102AA4A5-BA3D-4ED1-BCC6-2F941822B4D1}"/>
          </ac:picMkLst>
        </pc:picChg>
      </pc:sldChg>
      <pc:sldChg chg="addSp delSp modSp mod">
        <pc:chgData name="Nguyen Chi Son" userId="606856d02e9d83ac" providerId="LiveId" clId="{145B304D-1C20-482D-9A32-B3E890201964}" dt="2021-10-13T10:48:26.403" v="2299" actId="1035"/>
        <pc:sldMkLst>
          <pc:docMk/>
          <pc:sldMk cId="3023646297" sldId="614"/>
        </pc:sldMkLst>
        <pc:spChg chg="mod">
          <ac:chgData name="Nguyen Chi Son" userId="606856d02e9d83ac" providerId="LiveId" clId="{145B304D-1C20-482D-9A32-B3E890201964}" dt="2021-10-13T10:33:29.709" v="1144" actId="20577"/>
          <ac:spMkLst>
            <pc:docMk/>
            <pc:sldMk cId="3023646297" sldId="614"/>
            <ac:spMk id="2" creationId="{BA8A6260-CA4B-46A9-A06E-C71EE59E6992}"/>
          </ac:spMkLst>
        </pc:spChg>
        <pc:spChg chg="del">
          <ac:chgData name="Nguyen Chi Son" userId="606856d02e9d83ac" providerId="LiveId" clId="{145B304D-1C20-482D-9A32-B3E890201964}" dt="2021-10-13T10:33:34.398" v="1145" actId="478"/>
          <ac:spMkLst>
            <pc:docMk/>
            <pc:sldMk cId="3023646297" sldId="614"/>
            <ac:spMk id="9" creationId="{0A435016-268D-49D1-8B57-6BD98FB8EBD9}"/>
          </ac:spMkLst>
        </pc:spChg>
        <pc:graphicFrameChg chg="add mod modGraphic">
          <ac:chgData name="Nguyen Chi Son" userId="606856d02e9d83ac" providerId="LiveId" clId="{145B304D-1C20-482D-9A32-B3E890201964}" dt="2021-10-13T10:48:22.079" v="2275" actId="1035"/>
          <ac:graphicFrameMkLst>
            <pc:docMk/>
            <pc:sldMk cId="3023646297" sldId="614"/>
            <ac:graphicFrameMk id="3" creationId="{5E466E66-F729-422C-B556-7F16DC921A34}"/>
          </ac:graphicFrameMkLst>
        </pc:graphicFrameChg>
        <pc:picChg chg="add mod">
          <ac:chgData name="Nguyen Chi Son" userId="606856d02e9d83ac" providerId="LiveId" clId="{145B304D-1C20-482D-9A32-B3E890201964}" dt="2021-10-13T10:48:25.199" v="2289" actId="1035"/>
          <ac:picMkLst>
            <pc:docMk/>
            <pc:sldMk cId="3023646297" sldId="614"/>
            <ac:picMk id="5" creationId="{06172EDA-468B-46C2-A8D2-9DDDEB9905FE}"/>
          </ac:picMkLst>
        </pc:picChg>
        <pc:picChg chg="del">
          <ac:chgData name="Nguyen Chi Son" userId="606856d02e9d83ac" providerId="LiveId" clId="{145B304D-1C20-482D-9A32-B3E890201964}" dt="2021-10-13T10:32:34.776" v="961" actId="478"/>
          <ac:picMkLst>
            <pc:docMk/>
            <pc:sldMk cId="3023646297" sldId="614"/>
            <ac:picMk id="6" creationId="{F4ADB876-31CA-4F54-9853-F72A623A5823}"/>
          </ac:picMkLst>
        </pc:picChg>
        <pc:picChg chg="add mod">
          <ac:chgData name="Nguyen Chi Son" userId="606856d02e9d83ac" providerId="LiveId" clId="{145B304D-1C20-482D-9A32-B3E890201964}" dt="2021-10-13T10:48:26.403" v="2299" actId="1035"/>
          <ac:picMkLst>
            <pc:docMk/>
            <pc:sldMk cId="3023646297" sldId="614"/>
            <ac:picMk id="8" creationId="{3FED42E0-3ED2-4125-9CF5-06B2CD2294CC}"/>
          </ac:picMkLst>
        </pc:picChg>
      </pc:sldChg>
      <pc:sldChg chg="modSp mod">
        <pc:chgData name="Nguyen Chi Son" userId="606856d02e9d83ac" providerId="LiveId" clId="{145B304D-1C20-482D-9A32-B3E890201964}" dt="2021-10-13T10:32:24.280" v="960" actId="20577"/>
        <pc:sldMkLst>
          <pc:docMk/>
          <pc:sldMk cId="3607990327" sldId="616"/>
        </pc:sldMkLst>
        <pc:spChg chg="mod">
          <ac:chgData name="Nguyen Chi Son" userId="606856d02e9d83ac" providerId="LiveId" clId="{145B304D-1C20-482D-9A32-B3E890201964}" dt="2021-10-13T10:32:24.280" v="960" actId="20577"/>
          <ac:spMkLst>
            <pc:docMk/>
            <pc:sldMk cId="3607990327" sldId="616"/>
            <ac:spMk id="2" creationId="{DAF08EC2-5D0D-48D9-855C-A59C0E5ED55B}"/>
          </ac:spMkLst>
        </pc:spChg>
      </pc:sldChg>
      <pc:sldChg chg="del">
        <pc:chgData name="Nguyen Chi Son" userId="606856d02e9d83ac" providerId="LiveId" clId="{145B304D-1C20-482D-9A32-B3E890201964}" dt="2021-10-13T10:32:16.432" v="918" actId="47"/>
        <pc:sldMkLst>
          <pc:docMk/>
          <pc:sldMk cId="3964383563" sldId="716"/>
        </pc:sldMkLst>
      </pc:sldChg>
      <pc:sldChg chg="addSp modSp mod modAnim">
        <pc:chgData name="Nguyen Chi Son" userId="606856d02e9d83ac" providerId="LiveId" clId="{145B304D-1C20-482D-9A32-B3E890201964}" dt="2021-10-13T10:57:00.502" v="3824"/>
        <pc:sldMkLst>
          <pc:docMk/>
          <pc:sldMk cId="2132589863" sldId="717"/>
        </pc:sldMkLst>
        <pc:spChg chg="mod">
          <ac:chgData name="Nguyen Chi Son" userId="606856d02e9d83ac" providerId="LiveId" clId="{145B304D-1C20-482D-9A32-B3E890201964}" dt="2021-10-13T10:56:52.544" v="3820" actId="1036"/>
          <ac:spMkLst>
            <pc:docMk/>
            <pc:sldMk cId="2132589863" sldId="717"/>
            <ac:spMk id="14" creationId="{A530074C-9975-4D4F-AC15-005B11433C74}"/>
          </ac:spMkLst>
        </pc:spChg>
        <pc:spChg chg="mod">
          <ac:chgData name="Nguyen Chi Son" userId="606856d02e9d83ac" providerId="LiveId" clId="{145B304D-1C20-482D-9A32-B3E890201964}" dt="2021-10-13T10:56:52.544" v="3820" actId="1036"/>
          <ac:spMkLst>
            <pc:docMk/>
            <pc:sldMk cId="2132589863" sldId="717"/>
            <ac:spMk id="15" creationId="{EC5263CE-BE2F-44C4-BD89-2666D2873C33}"/>
          </ac:spMkLst>
        </pc:spChg>
        <pc:spChg chg="mod">
          <ac:chgData name="Nguyen Chi Son" userId="606856d02e9d83ac" providerId="LiveId" clId="{145B304D-1C20-482D-9A32-B3E890201964}" dt="2021-10-13T10:49:49.233" v="2470" actId="20577"/>
          <ac:spMkLst>
            <pc:docMk/>
            <pc:sldMk cId="2132589863" sldId="717"/>
            <ac:spMk id="19" creationId="{9C339D16-68E4-43C4-A62E-D0146138D23B}"/>
          </ac:spMkLst>
        </pc:spChg>
        <pc:picChg chg="add mod">
          <ac:chgData name="Nguyen Chi Son" userId="606856d02e9d83ac" providerId="LiveId" clId="{145B304D-1C20-482D-9A32-B3E890201964}" dt="2021-10-13T10:56:45.740" v="3801" actId="1076"/>
          <ac:picMkLst>
            <pc:docMk/>
            <pc:sldMk cId="2132589863" sldId="717"/>
            <ac:picMk id="3" creationId="{73B6171E-2343-4611-9FBE-7A60F5BED847}"/>
          </ac:picMkLst>
        </pc:picChg>
      </pc:sldChg>
      <pc:sldChg chg="del">
        <pc:chgData name="Nguyen Chi Son" userId="606856d02e9d83ac" providerId="LiveId" clId="{145B304D-1C20-482D-9A32-B3E890201964}" dt="2021-10-13T10:56:03.716" v="3746" actId="47"/>
        <pc:sldMkLst>
          <pc:docMk/>
          <pc:sldMk cId="2563395140" sldId="718"/>
        </pc:sldMkLst>
      </pc:sldChg>
      <pc:sldChg chg="del">
        <pc:chgData name="Nguyen Chi Son" userId="606856d02e9d83ac" providerId="LiveId" clId="{145B304D-1C20-482D-9A32-B3E890201964}" dt="2021-10-13T10:56:03.716" v="3746" actId="47"/>
        <pc:sldMkLst>
          <pc:docMk/>
          <pc:sldMk cId="1775800129" sldId="719"/>
        </pc:sldMkLst>
      </pc:sldChg>
      <pc:sldChg chg="del">
        <pc:chgData name="Nguyen Chi Son" userId="606856d02e9d83ac" providerId="LiveId" clId="{145B304D-1C20-482D-9A32-B3E890201964}" dt="2021-10-13T10:56:03.716" v="3746" actId="47"/>
        <pc:sldMkLst>
          <pc:docMk/>
          <pc:sldMk cId="358649922" sldId="720"/>
        </pc:sldMkLst>
      </pc:sldChg>
      <pc:sldChg chg="addSp delSp modSp add mod">
        <pc:chgData name="Nguyen Chi Son" userId="606856d02e9d83ac" providerId="LiveId" clId="{145B304D-1C20-482D-9A32-B3E890201964}" dt="2021-10-13T10:48:42.720" v="2305" actId="1076"/>
        <pc:sldMkLst>
          <pc:docMk/>
          <pc:sldMk cId="523868378" sldId="721"/>
        </pc:sldMkLst>
        <pc:graphicFrameChg chg="mod modGraphic">
          <ac:chgData name="Nguyen Chi Son" userId="606856d02e9d83ac" providerId="LiveId" clId="{145B304D-1C20-482D-9A32-B3E890201964}" dt="2021-10-13T10:48:09.084" v="2259" actId="1036"/>
          <ac:graphicFrameMkLst>
            <pc:docMk/>
            <pc:sldMk cId="523868378" sldId="721"/>
            <ac:graphicFrameMk id="3" creationId="{5E466E66-F729-422C-B556-7F16DC921A34}"/>
          </ac:graphicFrameMkLst>
        </pc:graphicFrameChg>
        <pc:picChg chg="del">
          <ac:chgData name="Nguyen Chi Son" userId="606856d02e9d83ac" providerId="LiveId" clId="{145B304D-1C20-482D-9A32-B3E890201964}" dt="2021-10-13T10:39:31.834" v="1811" actId="478"/>
          <ac:picMkLst>
            <pc:docMk/>
            <pc:sldMk cId="523868378" sldId="721"/>
            <ac:picMk id="5" creationId="{06172EDA-468B-46C2-A8D2-9DDDEB9905FE}"/>
          </ac:picMkLst>
        </pc:picChg>
        <pc:picChg chg="add mod modCrop">
          <ac:chgData name="Nguyen Chi Son" userId="606856d02e9d83ac" providerId="LiveId" clId="{145B304D-1C20-482D-9A32-B3E890201964}" dt="2021-10-13T10:47:03.932" v="2223" actId="1076"/>
          <ac:picMkLst>
            <pc:docMk/>
            <pc:sldMk cId="523868378" sldId="721"/>
            <ac:picMk id="6" creationId="{FE5E96B5-BDDB-46D8-9C04-749B9CCE756E}"/>
          </ac:picMkLst>
        </pc:picChg>
        <pc:picChg chg="del">
          <ac:chgData name="Nguyen Chi Son" userId="606856d02e9d83ac" providerId="LiveId" clId="{145B304D-1C20-482D-9A32-B3E890201964}" dt="2021-10-13T10:40:44.885" v="1818" actId="478"/>
          <ac:picMkLst>
            <pc:docMk/>
            <pc:sldMk cId="523868378" sldId="721"/>
            <ac:picMk id="8" creationId="{3FED42E0-3ED2-4125-9CF5-06B2CD2294CC}"/>
          </ac:picMkLst>
        </pc:picChg>
        <pc:picChg chg="add del mod">
          <ac:chgData name="Nguyen Chi Son" userId="606856d02e9d83ac" providerId="LiveId" clId="{145B304D-1C20-482D-9A32-B3E890201964}" dt="2021-10-13T10:40:49.037" v="1821" actId="478"/>
          <ac:picMkLst>
            <pc:docMk/>
            <pc:sldMk cId="523868378" sldId="721"/>
            <ac:picMk id="9" creationId="{FECF958A-0017-4BB8-BDA9-1AA5D872CFE6}"/>
          </ac:picMkLst>
        </pc:picChg>
        <pc:picChg chg="add mod modCrop">
          <ac:chgData name="Nguyen Chi Son" userId="606856d02e9d83ac" providerId="LiveId" clId="{145B304D-1C20-482D-9A32-B3E890201964}" dt="2021-10-13T10:48:35.793" v="2303" actId="1076"/>
          <ac:picMkLst>
            <pc:docMk/>
            <pc:sldMk cId="523868378" sldId="721"/>
            <ac:picMk id="11" creationId="{41670401-6172-440A-BAC9-483BA171BB43}"/>
          </ac:picMkLst>
        </pc:picChg>
        <pc:picChg chg="add mod modCrop">
          <ac:chgData name="Nguyen Chi Son" userId="606856d02e9d83ac" providerId="LiveId" clId="{145B304D-1C20-482D-9A32-B3E890201964}" dt="2021-10-13T10:48:13.002" v="2261" actId="1076"/>
          <ac:picMkLst>
            <pc:docMk/>
            <pc:sldMk cId="523868378" sldId="721"/>
            <ac:picMk id="12" creationId="{0D2075D0-8274-4A39-9FAE-800F0FB18996}"/>
          </ac:picMkLst>
        </pc:picChg>
        <pc:picChg chg="add mod modCrop">
          <ac:chgData name="Nguyen Chi Son" userId="606856d02e9d83ac" providerId="LiveId" clId="{145B304D-1C20-482D-9A32-B3E890201964}" dt="2021-10-13T10:48:34.606" v="2302" actId="1076"/>
          <ac:picMkLst>
            <pc:docMk/>
            <pc:sldMk cId="523868378" sldId="721"/>
            <ac:picMk id="13" creationId="{BCB03F5E-12BF-42D9-B668-3693468ED3D9}"/>
          </ac:picMkLst>
        </pc:picChg>
        <pc:picChg chg="add mod">
          <ac:chgData name="Nguyen Chi Son" userId="606856d02e9d83ac" providerId="LiveId" clId="{145B304D-1C20-482D-9A32-B3E890201964}" dt="2021-10-13T10:48:42.720" v="2305" actId="1076"/>
          <ac:picMkLst>
            <pc:docMk/>
            <pc:sldMk cId="523868378" sldId="721"/>
            <ac:picMk id="14" creationId="{3E9AC703-FF55-40BF-ABB8-8BD35BD3255E}"/>
          </ac:picMkLst>
        </pc:picChg>
      </pc:sldChg>
      <pc:sldChg chg="addSp delSp modSp add mod">
        <pc:chgData name="Nguyen Chi Son" userId="606856d02e9d83ac" providerId="LiveId" clId="{145B304D-1C20-482D-9A32-B3E890201964}" dt="2021-10-13T11:28:59.032" v="3829" actId="20577"/>
        <pc:sldMkLst>
          <pc:docMk/>
          <pc:sldMk cId="973533013" sldId="722"/>
        </pc:sldMkLst>
        <pc:graphicFrameChg chg="modGraphic">
          <ac:chgData name="Nguyen Chi Son" userId="606856d02e9d83ac" providerId="LiveId" clId="{145B304D-1C20-482D-9A32-B3E890201964}" dt="2021-10-13T11:28:59.032" v="3829" actId="20577"/>
          <ac:graphicFrameMkLst>
            <pc:docMk/>
            <pc:sldMk cId="973533013" sldId="722"/>
            <ac:graphicFrameMk id="3" creationId="{5E466E66-F729-422C-B556-7F16DC921A34}"/>
          </ac:graphicFrameMkLst>
        </pc:graphicFrameChg>
        <pc:picChg chg="add del mod">
          <ac:chgData name="Nguyen Chi Son" userId="606856d02e9d83ac" providerId="LiveId" clId="{145B304D-1C20-482D-9A32-B3E890201964}" dt="2021-10-13T10:48:56.226" v="2307" actId="478"/>
          <ac:picMkLst>
            <pc:docMk/>
            <pc:sldMk cId="973533013" sldId="722"/>
            <ac:picMk id="5" creationId="{8AFE62F0-A3F3-4B42-8B22-4B60A7B06705}"/>
          </ac:picMkLst>
        </pc:picChg>
        <pc:picChg chg="del">
          <ac:chgData name="Nguyen Chi Son" userId="606856d02e9d83ac" providerId="LiveId" clId="{145B304D-1C20-482D-9A32-B3E890201964}" dt="2021-10-13T10:42:10.946" v="2062" actId="478"/>
          <ac:picMkLst>
            <pc:docMk/>
            <pc:sldMk cId="973533013" sldId="722"/>
            <ac:picMk id="6" creationId="{FE5E96B5-BDDB-46D8-9C04-749B9CCE756E}"/>
          </ac:picMkLst>
        </pc:picChg>
        <pc:picChg chg="add mod">
          <ac:chgData name="Nguyen Chi Son" userId="606856d02e9d83ac" providerId="LiveId" clId="{145B304D-1C20-482D-9A32-B3E890201964}" dt="2021-10-13T10:49:06.651" v="2311" actId="1076"/>
          <ac:picMkLst>
            <pc:docMk/>
            <pc:sldMk cId="973533013" sldId="722"/>
            <ac:picMk id="8" creationId="{26CD6554-A1BF-46F5-855B-9164A0F2D8CA}"/>
          </ac:picMkLst>
        </pc:picChg>
        <pc:picChg chg="add del mod">
          <ac:chgData name="Nguyen Chi Son" userId="606856d02e9d83ac" providerId="LiveId" clId="{145B304D-1C20-482D-9A32-B3E890201964}" dt="2021-10-13T10:45:13.387" v="2203" actId="478"/>
          <ac:picMkLst>
            <pc:docMk/>
            <pc:sldMk cId="973533013" sldId="722"/>
            <ac:picMk id="10" creationId="{2A6BCC3F-3B79-4DB0-AE6E-D6A49E415304}"/>
          </ac:picMkLst>
        </pc:picChg>
        <pc:picChg chg="del">
          <ac:chgData name="Nguyen Chi Son" userId="606856d02e9d83ac" providerId="LiveId" clId="{145B304D-1C20-482D-9A32-B3E890201964}" dt="2021-10-13T10:42:11.758" v="2063" actId="478"/>
          <ac:picMkLst>
            <pc:docMk/>
            <pc:sldMk cId="973533013" sldId="722"/>
            <ac:picMk id="11" creationId="{41670401-6172-440A-BAC9-483BA171BB43}"/>
          </ac:picMkLst>
        </pc:picChg>
        <pc:picChg chg="add mod">
          <ac:chgData name="Nguyen Chi Son" userId="606856d02e9d83ac" providerId="LiveId" clId="{145B304D-1C20-482D-9A32-B3E890201964}" dt="2021-10-13T10:49:18.943" v="2321" actId="1076"/>
          <ac:picMkLst>
            <pc:docMk/>
            <pc:sldMk cId="973533013" sldId="722"/>
            <ac:picMk id="13" creationId="{34298208-0085-4DF3-828C-C24EFB36FAC4}"/>
          </ac:picMkLst>
        </pc:picChg>
      </pc:sldChg>
      <pc:sldChg chg="addSp delSp modSp add mod modAnim">
        <pc:chgData name="Nguyen Chi Son" userId="606856d02e9d83ac" providerId="LiveId" clId="{145B304D-1C20-482D-9A32-B3E890201964}" dt="2021-10-13T10:57:08.265" v="3828"/>
        <pc:sldMkLst>
          <pc:docMk/>
          <pc:sldMk cId="2704005240" sldId="723"/>
        </pc:sldMkLst>
        <pc:spChg chg="mod">
          <ac:chgData name="Nguyen Chi Son" userId="606856d02e9d83ac" providerId="LiveId" clId="{145B304D-1C20-482D-9A32-B3E890201964}" dt="2021-10-13T10:54:58.172" v="3745" actId="20577"/>
          <ac:spMkLst>
            <pc:docMk/>
            <pc:sldMk cId="2704005240" sldId="723"/>
            <ac:spMk id="14" creationId="{A530074C-9975-4D4F-AC15-005B11433C74}"/>
          </ac:spMkLst>
        </pc:spChg>
        <pc:spChg chg="mod">
          <ac:chgData name="Nguyen Chi Son" userId="606856d02e9d83ac" providerId="LiveId" clId="{145B304D-1C20-482D-9A32-B3E890201964}" dt="2021-10-13T10:54:38.237" v="3711" actId="1036"/>
          <ac:spMkLst>
            <pc:docMk/>
            <pc:sldMk cId="2704005240" sldId="723"/>
            <ac:spMk id="15" creationId="{EC5263CE-BE2F-44C4-BD89-2666D2873C33}"/>
          </ac:spMkLst>
        </pc:spChg>
        <pc:spChg chg="mod">
          <ac:chgData name="Nguyen Chi Son" userId="606856d02e9d83ac" providerId="LiveId" clId="{145B304D-1C20-482D-9A32-B3E890201964}" dt="2021-10-13T10:51:26.195" v="2728" actId="20577"/>
          <ac:spMkLst>
            <pc:docMk/>
            <pc:sldMk cId="2704005240" sldId="723"/>
            <ac:spMk id="19" creationId="{9C339D16-68E4-43C4-A62E-D0146138D23B}"/>
          </ac:spMkLst>
        </pc:spChg>
        <pc:graphicFrameChg chg="add mod modGraphic">
          <ac:chgData name="Nguyen Chi Son" userId="606856d02e9d83ac" providerId="LiveId" clId="{145B304D-1C20-482D-9A32-B3E890201964}" dt="2021-10-13T10:54:34.212" v="3683" actId="1036"/>
          <ac:graphicFrameMkLst>
            <pc:docMk/>
            <pc:sldMk cId="2704005240" sldId="723"/>
            <ac:graphicFrameMk id="2" creationId="{E2F16E80-7B71-493D-A3B5-3A25BEBD4B3A}"/>
          </ac:graphicFrameMkLst>
        </pc:graphicFrameChg>
        <pc:picChg chg="del">
          <ac:chgData name="Nguyen Chi Son" userId="606856d02e9d83ac" providerId="LiveId" clId="{145B304D-1C20-482D-9A32-B3E890201964}" dt="2021-10-13T10:50:32.060" v="2583" actId="478"/>
          <ac:picMkLst>
            <pc:docMk/>
            <pc:sldMk cId="2704005240" sldId="723"/>
            <ac:picMk id="3" creationId="{73B6171E-2343-4611-9FBE-7A60F5BED847}"/>
          </ac:picMkLst>
        </pc:picChg>
      </pc:sldChg>
    </pc:docChg>
  </pc:docChgLst>
  <pc:docChgLst>
    <pc:chgData name="Nguyen Chi Son" userId="606856d02e9d83ac" providerId="LiveId" clId="{6C87C6BF-2A0E-41FE-8AD8-605C65027DD2}"/>
    <pc:docChg chg="undo redo custSel addSld delSld modSld sldOrd">
      <pc:chgData name="Nguyen Chi Son" userId="606856d02e9d83ac" providerId="LiveId" clId="{6C87C6BF-2A0E-41FE-8AD8-605C65027DD2}" dt="2021-11-01T05:25:30.711" v="3890" actId="207"/>
      <pc:docMkLst>
        <pc:docMk/>
      </pc:docMkLst>
      <pc:sldChg chg="modSp mod">
        <pc:chgData name="Nguyen Chi Son" userId="606856d02e9d83ac" providerId="LiveId" clId="{6C87C6BF-2A0E-41FE-8AD8-605C65027DD2}" dt="2021-10-30T03:37:36.051" v="100" actId="255"/>
        <pc:sldMkLst>
          <pc:docMk/>
          <pc:sldMk cId="2922349590" sldId="256"/>
        </pc:sldMkLst>
        <pc:spChg chg="mod">
          <ac:chgData name="Nguyen Chi Son" userId="606856d02e9d83ac" providerId="LiveId" clId="{6C87C6BF-2A0E-41FE-8AD8-605C65027DD2}" dt="2021-10-30T03:37:36.051" v="100" actId="255"/>
          <ac:spMkLst>
            <pc:docMk/>
            <pc:sldMk cId="2922349590" sldId="256"/>
            <ac:spMk id="136" creationId="{C574B640-0199-463F-87CA-8E3956B46E10}"/>
          </ac:spMkLst>
        </pc:spChg>
      </pc:sldChg>
      <pc:sldChg chg="modSp del mod">
        <pc:chgData name="Nguyen Chi Son" userId="606856d02e9d83ac" providerId="LiveId" clId="{6C87C6BF-2A0E-41FE-8AD8-605C65027DD2}" dt="2021-10-30T03:42:43.671" v="223" actId="47"/>
        <pc:sldMkLst>
          <pc:docMk/>
          <pc:sldMk cId="2812505328" sldId="362"/>
        </pc:sldMkLst>
        <pc:spChg chg="mod">
          <ac:chgData name="Nguyen Chi Son" userId="606856d02e9d83ac" providerId="LiveId" clId="{6C87C6BF-2A0E-41FE-8AD8-605C65027DD2}" dt="2021-10-30T03:37:54.252" v="199" actId="20577"/>
          <ac:spMkLst>
            <pc:docMk/>
            <pc:sldMk cId="2812505328" sldId="362"/>
            <ac:spMk id="2" creationId="{DAF08EC2-5D0D-48D9-855C-A59C0E5ED55B}"/>
          </ac:spMkLst>
        </pc:spChg>
        <pc:spChg chg="mod">
          <ac:chgData name="Nguyen Chi Son" userId="606856d02e9d83ac" providerId="LiveId" clId="{6C87C6BF-2A0E-41FE-8AD8-605C65027DD2}" dt="2021-10-30T03:37:57.638" v="218" actId="1036"/>
          <ac:spMkLst>
            <pc:docMk/>
            <pc:sldMk cId="2812505328" sldId="362"/>
            <ac:spMk id="3" creationId="{8CD51C9F-FCB0-4185-93E6-835FC05E1B10}"/>
          </ac:spMkLst>
        </pc:spChg>
      </pc:sldChg>
      <pc:sldChg chg="delSp del mod">
        <pc:chgData name="Nguyen Chi Son" userId="606856d02e9d83ac" providerId="LiveId" clId="{6C87C6BF-2A0E-41FE-8AD8-605C65027DD2}" dt="2021-10-30T03:46:18.480" v="706" actId="47"/>
        <pc:sldMkLst>
          <pc:docMk/>
          <pc:sldMk cId="3298182474" sldId="547"/>
        </pc:sldMkLst>
        <pc:picChg chg="del">
          <ac:chgData name="Nguyen Chi Son" userId="606856d02e9d83ac" providerId="LiveId" clId="{6C87C6BF-2A0E-41FE-8AD8-605C65027DD2}" dt="2021-10-30T03:38:01.240" v="219" actId="478"/>
          <ac:picMkLst>
            <pc:docMk/>
            <pc:sldMk cId="3298182474" sldId="547"/>
            <ac:picMk id="14" creationId="{E06644B1-37E8-4F9F-8ADB-21D6E82A5F0D}"/>
          </ac:picMkLst>
        </pc:picChg>
        <pc:picChg chg="del">
          <ac:chgData name="Nguyen Chi Son" userId="606856d02e9d83ac" providerId="LiveId" clId="{6C87C6BF-2A0E-41FE-8AD8-605C65027DD2}" dt="2021-10-30T03:38:01.740" v="220" actId="478"/>
          <ac:picMkLst>
            <pc:docMk/>
            <pc:sldMk cId="3298182474" sldId="547"/>
            <ac:picMk id="1026" creationId="{07A327FF-01E8-47BD-8FDF-C4CB28FB2F90}"/>
          </ac:picMkLst>
        </pc:picChg>
        <pc:picChg chg="del">
          <ac:chgData name="Nguyen Chi Son" userId="606856d02e9d83ac" providerId="LiveId" clId="{6C87C6BF-2A0E-41FE-8AD8-605C65027DD2}" dt="2021-10-30T03:38:02.224" v="221" actId="478"/>
          <ac:picMkLst>
            <pc:docMk/>
            <pc:sldMk cId="3298182474" sldId="547"/>
            <ac:picMk id="1030" creationId="{E9213D61-5228-4355-B978-B4656C77655F}"/>
          </ac:picMkLst>
        </pc:picChg>
      </pc:sldChg>
      <pc:sldChg chg="modSp add mod">
        <pc:chgData name="Nguyen Chi Son" userId="606856d02e9d83ac" providerId="LiveId" clId="{6C87C6BF-2A0E-41FE-8AD8-605C65027DD2}" dt="2021-10-30T03:56:23.320" v="2232" actId="20577"/>
        <pc:sldMkLst>
          <pc:docMk/>
          <pc:sldMk cId="3319126272" sldId="622"/>
        </pc:sldMkLst>
        <pc:spChg chg="mod">
          <ac:chgData name="Nguyen Chi Son" userId="606856d02e9d83ac" providerId="LiveId" clId="{6C87C6BF-2A0E-41FE-8AD8-605C65027DD2}" dt="2021-10-30T03:56:16.148" v="2224" actId="20577"/>
          <ac:spMkLst>
            <pc:docMk/>
            <pc:sldMk cId="3319126272" sldId="622"/>
            <ac:spMk id="2" creationId="{DAF08EC2-5D0D-48D9-855C-A59C0E5ED55B}"/>
          </ac:spMkLst>
        </pc:spChg>
        <pc:spChg chg="mod">
          <ac:chgData name="Nguyen Chi Son" userId="606856d02e9d83ac" providerId="LiveId" clId="{6C87C6BF-2A0E-41FE-8AD8-605C65027DD2}" dt="2021-10-30T03:56:23.320" v="2232" actId="20577"/>
          <ac:spMkLst>
            <pc:docMk/>
            <pc:sldMk cId="3319126272" sldId="622"/>
            <ac:spMk id="3" creationId="{8CD51C9F-FCB0-4185-93E6-835FC05E1B10}"/>
          </ac:spMkLst>
        </pc:spChg>
      </pc:sldChg>
      <pc:sldChg chg="modSp add mod">
        <pc:chgData name="Nguyen Chi Son" userId="606856d02e9d83ac" providerId="LiveId" clId="{6C87C6BF-2A0E-41FE-8AD8-605C65027DD2}" dt="2021-10-30T03:45:11.320" v="705" actId="20577"/>
        <pc:sldMkLst>
          <pc:docMk/>
          <pc:sldMk cId="213563098" sldId="623"/>
        </pc:sldMkLst>
        <pc:spChg chg="mod">
          <ac:chgData name="Nguyen Chi Son" userId="606856d02e9d83ac" providerId="LiveId" clId="{6C87C6BF-2A0E-41FE-8AD8-605C65027DD2}" dt="2021-10-30T03:45:11.320" v="705" actId="20577"/>
          <ac:spMkLst>
            <pc:docMk/>
            <pc:sldMk cId="213563098" sldId="623"/>
            <ac:spMk id="2" creationId="{BA8A6260-CA4B-46A9-A06E-C71EE59E6992}"/>
          </ac:spMkLst>
        </pc:spChg>
      </pc:sldChg>
      <pc:sldChg chg="add">
        <pc:chgData name="Nguyen Chi Son" userId="606856d02e9d83ac" providerId="LiveId" clId="{6C87C6BF-2A0E-41FE-8AD8-605C65027DD2}" dt="2021-10-30T03:42:41.437" v="222"/>
        <pc:sldMkLst>
          <pc:docMk/>
          <pc:sldMk cId="1033004166" sldId="675"/>
        </pc:sldMkLst>
      </pc:sldChg>
      <pc:sldChg chg="add">
        <pc:chgData name="Nguyen Chi Son" userId="606856d02e9d83ac" providerId="LiveId" clId="{6C87C6BF-2A0E-41FE-8AD8-605C65027DD2}" dt="2021-10-30T03:42:41.437" v="222"/>
        <pc:sldMkLst>
          <pc:docMk/>
          <pc:sldMk cId="470225863" sldId="691"/>
        </pc:sldMkLst>
      </pc:sldChg>
      <pc:sldChg chg="addSp modSp add mod modAnim">
        <pc:chgData name="Nguyen Chi Son" userId="606856d02e9d83ac" providerId="LiveId" clId="{6C87C6BF-2A0E-41FE-8AD8-605C65027DD2}" dt="2021-11-01T05:24:28.313" v="3870"/>
        <pc:sldMkLst>
          <pc:docMk/>
          <pc:sldMk cId="3964383563" sldId="722"/>
        </pc:sldMkLst>
        <pc:spChg chg="mod">
          <ac:chgData name="Nguyen Chi Son" userId="606856d02e9d83ac" providerId="LiveId" clId="{6C87C6BF-2A0E-41FE-8AD8-605C65027DD2}" dt="2021-11-01T05:21:53.046" v="3826" actId="1036"/>
          <ac:spMkLst>
            <pc:docMk/>
            <pc:sldMk cId="3964383563" sldId="722"/>
            <ac:spMk id="14" creationId="{A530074C-9975-4D4F-AC15-005B11433C74}"/>
          </ac:spMkLst>
        </pc:spChg>
        <pc:spChg chg="mod">
          <ac:chgData name="Nguyen Chi Son" userId="606856d02e9d83ac" providerId="LiveId" clId="{6C87C6BF-2A0E-41FE-8AD8-605C65027DD2}" dt="2021-11-01T05:21:53.046" v="3826" actId="1036"/>
          <ac:spMkLst>
            <pc:docMk/>
            <pc:sldMk cId="3964383563" sldId="722"/>
            <ac:spMk id="15" creationId="{EC5263CE-BE2F-44C4-BD89-2666D2873C33}"/>
          </ac:spMkLst>
        </pc:spChg>
        <pc:spChg chg="mod">
          <ac:chgData name="Nguyen Chi Son" userId="606856d02e9d83ac" providerId="LiveId" clId="{6C87C6BF-2A0E-41FE-8AD8-605C65027DD2}" dt="2021-10-30T03:43:41.539" v="356" actId="20577"/>
          <ac:spMkLst>
            <pc:docMk/>
            <pc:sldMk cId="3964383563" sldId="722"/>
            <ac:spMk id="19" creationId="{9C339D16-68E4-43C4-A62E-D0146138D23B}"/>
          </ac:spMkLst>
        </pc:spChg>
        <pc:picChg chg="add mod">
          <ac:chgData name="Nguyen Chi Son" userId="606856d02e9d83ac" providerId="LiveId" clId="{6C87C6BF-2A0E-41FE-8AD8-605C65027DD2}" dt="2021-11-01T05:21:58.979" v="3829" actId="1076"/>
          <ac:picMkLst>
            <pc:docMk/>
            <pc:sldMk cId="3964383563" sldId="722"/>
            <ac:picMk id="3" creationId="{55FAB2E2-1702-4C13-8FD9-FFB0DA86431D}"/>
          </ac:picMkLst>
        </pc:picChg>
      </pc:sldChg>
      <pc:sldChg chg="del">
        <pc:chgData name="Nguyen Chi Son" userId="606856d02e9d83ac" providerId="LiveId" clId="{6C87C6BF-2A0E-41FE-8AD8-605C65027DD2}" dt="2021-10-30T03:46:24.164" v="707" actId="47"/>
        <pc:sldMkLst>
          <pc:docMk/>
          <pc:sldMk cId="2862655" sldId="735"/>
        </pc:sldMkLst>
      </pc:sldChg>
      <pc:sldChg chg="del">
        <pc:chgData name="Nguyen Chi Son" userId="606856d02e9d83ac" providerId="LiveId" clId="{6C87C6BF-2A0E-41FE-8AD8-605C65027DD2}" dt="2021-10-30T04:36:11.230" v="3776" actId="47"/>
        <pc:sldMkLst>
          <pc:docMk/>
          <pc:sldMk cId="2820191260" sldId="736"/>
        </pc:sldMkLst>
      </pc:sldChg>
      <pc:sldChg chg="del">
        <pc:chgData name="Nguyen Chi Son" userId="606856d02e9d83ac" providerId="LiveId" clId="{6C87C6BF-2A0E-41FE-8AD8-605C65027DD2}" dt="2021-10-30T04:36:11.230" v="3776" actId="47"/>
        <pc:sldMkLst>
          <pc:docMk/>
          <pc:sldMk cId="94835632" sldId="737"/>
        </pc:sldMkLst>
      </pc:sldChg>
      <pc:sldChg chg="del">
        <pc:chgData name="Nguyen Chi Son" userId="606856d02e9d83ac" providerId="LiveId" clId="{6C87C6BF-2A0E-41FE-8AD8-605C65027DD2}" dt="2021-10-30T04:36:11.230" v="3776" actId="47"/>
        <pc:sldMkLst>
          <pc:docMk/>
          <pc:sldMk cId="2955621063" sldId="739"/>
        </pc:sldMkLst>
      </pc:sldChg>
      <pc:sldChg chg="del">
        <pc:chgData name="Nguyen Chi Son" userId="606856d02e9d83ac" providerId="LiveId" clId="{6C87C6BF-2A0E-41FE-8AD8-605C65027DD2}" dt="2021-10-30T04:36:11.230" v="3776" actId="47"/>
        <pc:sldMkLst>
          <pc:docMk/>
          <pc:sldMk cId="1285046139" sldId="740"/>
        </pc:sldMkLst>
      </pc:sldChg>
      <pc:sldChg chg="del">
        <pc:chgData name="Nguyen Chi Son" userId="606856d02e9d83ac" providerId="LiveId" clId="{6C87C6BF-2A0E-41FE-8AD8-605C65027DD2}" dt="2021-10-30T04:36:11.230" v="3776" actId="47"/>
        <pc:sldMkLst>
          <pc:docMk/>
          <pc:sldMk cId="446764494" sldId="741"/>
        </pc:sldMkLst>
      </pc:sldChg>
      <pc:sldChg chg="addSp delSp modSp add mod ord modAnim">
        <pc:chgData name="Nguyen Chi Son" userId="606856d02e9d83ac" providerId="LiveId" clId="{6C87C6BF-2A0E-41FE-8AD8-605C65027DD2}" dt="2021-11-01T05:24:33.680" v="3874"/>
        <pc:sldMkLst>
          <pc:docMk/>
          <pc:sldMk cId="4013739178" sldId="742"/>
        </pc:sldMkLst>
        <pc:spChg chg="mod">
          <ac:chgData name="Nguyen Chi Son" userId="606856d02e9d83ac" providerId="LiveId" clId="{6C87C6BF-2A0E-41FE-8AD8-605C65027DD2}" dt="2021-10-30T03:48:20.243" v="1428" actId="1036"/>
          <ac:spMkLst>
            <pc:docMk/>
            <pc:sldMk cId="4013739178" sldId="742"/>
            <ac:spMk id="14" creationId="{A530074C-9975-4D4F-AC15-005B11433C74}"/>
          </ac:spMkLst>
        </pc:spChg>
        <pc:spChg chg="mod">
          <ac:chgData name="Nguyen Chi Son" userId="606856d02e9d83ac" providerId="LiveId" clId="{6C87C6BF-2A0E-41FE-8AD8-605C65027DD2}" dt="2021-10-30T03:48:20.243" v="1428" actId="1036"/>
          <ac:spMkLst>
            <pc:docMk/>
            <pc:sldMk cId="4013739178" sldId="742"/>
            <ac:spMk id="15" creationId="{EC5263CE-BE2F-44C4-BD89-2666D2873C33}"/>
          </ac:spMkLst>
        </pc:spChg>
        <pc:spChg chg="mod">
          <ac:chgData name="Nguyen Chi Son" userId="606856d02e9d83ac" providerId="LiveId" clId="{6C87C6BF-2A0E-41FE-8AD8-605C65027DD2}" dt="2021-10-30T03:46:59.339" v="969" actId="20577"/>
          <ac:spMkLst>
            <pc:docMk/>
            <pc:sldMk cId="4013739178" sldId="742"/>
            <ac:spMk id="19" creationId="{9C339D16-68E4-43C4-A62E-D0146138D23B}"/>
          </ac:spMkLst>
        </pc:spChg>
        <pc:picChg chg="del">
          <ac:chgData name="Nguyen Chi Son" userId="606856d02e9d83ac" providerId="LiveId" clId="{6C87C6BF-2A0E-41FE-8AD8-605C65027DD2}" dt="2021-10-30T03:46:27.723" v="709" actId="478"/>
          <ac:picMkLst>
            <pc:docMk/>
            <pc:sldMk cId="4013739178" sldId="742"/>
            <ac:picMk id="3" creationId="{55FAB2E2-1702-4C13-8FD9-FFB0DA86431D}"/>
          </ac:picMkLst>
        </pc:picChg>
        <pc:picChg chg="add mod">
          <ac:chgData name="Nguyen Chi Son" userId="606856d02e9d83ac" providerId="LiveId" clId="{6C87C6BF-2A0E-41FE-8AD8-605C65027DD2}" dt="2021-11-01T05:22:07.948" v="3831" actId="1076"/>
          <ac:picMkLst>
            <pc:docMk/>
            <pc:sldMk cId="4013739178" sldId="742"/>
            <ac:picMk id="7" creationId="{6609A9CA-A64D-40EB-9FDB-C3C34C23806A}"/>
          </ac:picMkLst>
        </pc:picChg>
      </pc:sldChg>
      <pc:sldChg chg="addSp delSp modSp add mod modAnim">
        <pc:chgData name="Nguyen Chi Son" userId="606856d02e9d83ac" providerId="LiveId" clId="{6C87C6BF-2A0E-41FE-8AD8-605C65027DD2}" dt="2021-11-01T05:24:47.958" v="3879"/>
        <pc:sldMkLst>
          <pc:docMk/>
          <pc:sldMk cId="309858905" sldId="743"/>
        </pc:sldMkLst>
        <pc:spChg chg="mod">
          <ac:chgData name="Nguyen Chi Son" userId="606856d02e9d83ac" providerId="LiveId" clId="{6C87C6BF-2A0E-41FE-8AD8-605C65027DD2}" dt="2021-10-30T03:53:53.583" v="2141" actId="1035"/>
          <ac:spMkLst>
            <pc:docMk/>
            <pc:sldMk cId="309858905" sldId="743"/>
            <ac:spMk id="14" creationId="{A530074C-9975-4D4F-AC15-005B11433C74}"/>
          </ac:spMkLst>
        </pc:spChg>
        <pc:spChg chg="mod">
          <ac:chgData name="Nguyen Chi Son" userId="606856d02e9d83ac" providerId="LiveId" clId="{6C87C6BF-2A0E-41FE-8AD8-605C65027DD2}" dt="2021-10-30T03:53:53.583" v="2141" actId="1035"/>
          <ac:spMkLst>
            <pc:docMk/>
            <pc:sldMk cId="309858905" sldId="743"/>
            <ac:spMk id="15" creationId="{EC5263CE-BE2F-44C4-BD89-2666D2873C33}"/>
          </ac:spMkLst>
        </pc:spChg>
        <pc:spChg chg="mod">
          <ac:chgData name="Nguyen Chi Son" userId="606856d02e9d83ac" providerId="LiveId" clId="{6C87C6BF-2A0E-41FE-8AD8-605C65027DD2}" dt="2021-10-30T03:50:18.375" v="1793" actId="20577"/>
          <ac:spMkLst>
            <pc:docMk/>
            <pc:sldMk cId="309858905" sldId="743"/>
            <ac:spMk id="19" creationId="{9C339D16-68E4-43C4-A62E-D0146138D23B}"/>
          </ac:spMkLst>
        </pc:spChg>
        <pc:graphicFrameChg chg="add del mod modGraphic">
          <ac:chgData name="Nguyen Chi Son" userId="606856d02e9d83ac" providerId="LiveId" clId="{6C87C6BF-2A0E-41FE-8AD8-605C65027DD2}" dt="2021-10-30T03:54:21.192" v="2144" actId="478"/>
          <ac:graphicFrameMkLst>
            <pc:docMk/>
            <pc:sldMk cId="309858905" sldId="743"/>
            <ac:graphicFrameMk id="6" creationId="{32F22B11-9A34-4006-9D8E-E7A9E183C93E}"/>
          </ac:graphicFrameMkLst>
        </pc:graphicFrameChg>
        <pc:graphicFrameChg chg="add mod modGraphic">
          <ac:chgData name="Nguyen Chi Son" userId="606856d02e9d83ac" providerId="LiveId" clId="{6C87C6BF-2A0E-41FE-8AD8-605C65027DD2}" dt="2021-11-01T05:24:41.814" v="3876"/>
          <ac:graphicFrameMkLst>
            <pc:docMk/>
            <pc:sldMk cId="309858905" sldId="743"/>
            <ac:graphicFrameMk id="8" creationId="{8703949A-44FF-4B9C-80EE-71943A3A14FB}"/>
          </ac:graphicFrameMkLst>
        </pc:graphicFrameChg>
        <pc:graphicFrameChg chg="add mod modGraphic">
          <ac:chgData name="Nguyen Chi Son" userId="606856d02e9d83ac" providerId="LiveId" clId="{6C87C6BF-2A0E-41FE-8AD8-605C65027DD2}" dt="2021-11-01T05:24:41.814" v="3876"/>
          <ac:graphicFrameMkLst>
            <pc:docMk/>
            <pc:sldMk cId="309858905" sldId="743"/>
            <ac:graphicFrameMk id="10" creationId="{DCCF3FE7-0DE2-481B-A767-341ABC9BCBA6}"/>
          </ac:graphicFrameMkLst>
        </pc:graphicFrameChg>
        <pc:picChg chg="add mod">
          <ac:chgData name="Nguyen Chi Son" userId="606856d02e9d83ac" providerId="LiveId" clId="{6C87C6BF-2A0E-41FE-8AD8-605C65027DD2}" dt="2021-10-30T03:55:13.947" v="2149" actId="1076"/>
          <ac:picMkLst>
            <pc:docMk/>
            <pc:sldMk cId="309858905" sldId="743"/>
            <ac:picMk id="3" creationId="{B8827690-30FC-4B9D-AE97-087F78EECA92}"/>
          </ac:picMkLst>
        </pc:picChg>
        <pc:picChg chg="add mod">
          <ac:chgData name="Nguyen Chi Son" userId="606856d02e9d83ac" providerId="LiveId" clId="{6C87C6BF-2A0E-41FE-8AD8-605C65027DD2}" dt="2021-10-30T03:55:13.947" v="2149" actId="1076"/>
          <ac:picMkLst>
            <pc:docMk/>
            <pc:sldMk cId="309858905" sldId="743"/>
            <ac:picMk id="5" creationId="{517E8FCF-FAF1-4541-85E2-DBE9B5F861DE}"/>
          </ac:picMkLst>
        </pc:picChg>
        <pc:picChg chg="del">
          <ac:chgData name="Nguyen Chi Son" userId="606856d02e9d83ac" providerId="LiveId" clId="{6C87C6BF-2A0E-41FE-8AD8-605C65027DD2}" dt="2021-10-30T03:49:38.224" v="1435" actId="478"/>
          <ac:picMkLst>
            <pc:docMk/>
            <pc:sldMk cId="309858905" sldId="743"/>
            <ac:picMk id="7" creationId="{6609A9CA-A64D-40EB-9FDB-C3C34C23806A}"/>
          </ac:picMkLst>
        </pc:picChg>
      </pc:sldChg>
      <pc:sldChg chg="modSp add mod">
        <pc:chgData name="Nguyen Chi Son" userId="606856d02e9d83ac" providerId="LiveId" clId="{6C87C6BF-2A0E-41FE-8AD8-605C65027DD2}" dt="2021-10-30T03:56:39.179" v="2279" actId="20577"/>
        <pc:sldMkLst>
          <pc:docMk/>
          <pc:sldMk cId="4213716247" sldId="744"/>
        </pc:sldMkLst>
        <pc:spChg chg="mod">
          <ac:chgData name="Nguyen Chi Son" userId="606856d02e9d83ac" providerId="LiveId" clId="{6C87C6BF-2A0E-41FE-8AD8-605C65027DD2}" dt="2021-10-30T03:56:39.179" v="2279" actId="20577"/>
          <ac:spMkLst>
            <pc:docMk/>
            <pc:sldMk cId="4213716247" sldId="744"/>
            <ac:spMk id="2" creationId="{DAF08EC2-5D0D-48D9-855C-A59C0E5ED55B}"/>
          </ac:spMkLst>
        </pc:spChg>
        <pc:spChg chg="mod">
          <ac:chgData name="Nguyen Chi Son" userId="606856d02e9d83ac" providerId="LiveId" clId="{6C87C6BF-2A0E-41FE-8AD8-605C65027DD2}" dt="2021-10-30T03:56:33.960" v="2235" actId="20577"/>
          <ac:spMkLst>
            <pc:docMk/>
            <pc:sldMk cId="4213716247" sldId="744"/>
            <ac:spMk id="3" creationId="{8CD51C9F-FCB0-4185-93E6-835FC05E1B10}"/>
          </ac:spMkLst>
        </pc:spChg>
      </pc:sldChg>
      <pc:sldChg chg="addSp delSp modSp add mod">
        <pc:chgData name="Nguyen Chi Son" userId="606856d02e9d83ac" providerId="LiveId" clId="{6C87C6BF-2A0E-41FE-8AD8-605C65027DD2}" dt="2021-11-01T05:25:19.670" v="3887" actId="207"/>
        <pc:sldMkLst>
          <pc:docMk/>
          <pc:sldMk cId="2379730907" sldId="745"/>
        </pc:sldMkLst>
        <pc:spChg chg="mod">
          <ac:chgData name="Nguyen Chi Son" userId="606856d02e9d83ac" providerId="LiveId" clId="{6C87C6BF-2A0E-41FE-8AD8-605C65027DD2}" dt="2021-10-30T04:08:13.559" v="2449" actId="20577"/>
          <ac:spMkLst>
            <pc:docMk/>
            <pc:sldMk cId="2379730907" sldId="745"/>
            <ac:spMk id="2" creationId="{BA8A6260-CA4B-46A9-A06E-C71EE59E6992}"/>
          </ac:spMkLst>
        </pc:spChg>
        <pc:spChg chg="add mod">
          <ac:chgData name="Nguyen Chi Son" userId="606856d02e9d83ac" providerId="LiveId" clId="{6C87C6BF-2A0E-41FE-8AD8-605C65027DD2}" dt="2021-11-01T05:25:16.894" v="3886" actId="207"/>
          <ac:spMkLst>
            <pc:docMk/>
            <pc:sldMk cId="2379730907" sldId="745"/>
            <ac:spMk id="5" creationId="{7ECD27BE-C4AA-4650-B8F5-6B558C0E15D1}"/>
          </ac:spMkLst>
        </pc:spChg>
        <pc:spChg chg="add mod">
          <ac:chgData name="Nguyen Chi Son" userId="606856d02e9d83ac" providerId="LiveId" clId="{6C87C6BF-2A0E-41FE-8AD8-605C65027DD2}" dt="2021-11-01T05:25:19.670" v="3887" actId="207"/>
          <ac:spMkLst>
            <pc:docMk/>
            <pc:sldMk cId="2379730907" sldId="745"/>
            <ac:spMk id="7" creationId="{BA56FDBE-BFF6-4065-B509-D7BA45FDD73A}"/>
          </ac:spMkLst>
        </pc:spChg>
        <pc:picChg chg="del">
          <ac:chgData name="Nguyen Chi Son" userId="606856d02e9d83ac" providerId="LiveId" clId="{6C87C6BF-2A0E-41FE-8AD8-605C65027DD2}" dt="2021-10-30T04:08:15.282" v="2450" actId="478"/>
          <ac:picMkLst>
            <pc:docMk/>
            <pc:sldMk cId="2379730907" sldId="745"/>
            <ac:picMk id="4" creationId="{4CC9391A-E529-47AD-9FC1-2BFB4D078BC2}"/>
          </ac:picMkLst>
        </pc:picChg>
        <pc:picChg chg="del">
          <ac:chgData name="Nguyen Chi Son" userId="606856d02e9d83ac" providerId="LiveId" clId="{6C87C6BF-2A0E-41FE-8AD8-605C65027DD2}" dt="2021-10-30T04:08:15.970" v="2451" actId="478"/>
          <ac:picMkLst>
            <pc:docMk/>
            <pc:sldMk cId="2379730907" sldId="745"/>
            <ac:picMk id="6" creationId="{F5AED2C0-06F4-4871-95CA-26B8E09C9799}"/>
          </ac:picMkLst>
        </pc:picChg>
        <pc:picChg chg="add mod">
          <ac:chgData name="Nguyen Chi Son" userId="606856d02e9d83ac" providerId="LiveId" clId="{6C87C6BF-2A0E-41FE-8AD8-605C65027DD2}" dt="2021-11-01T05:22:30.024" v="3834" actId="1076"/>
          <ac:picMkLst>
            <pc:docMk/>
            <pc:sldMk cId="2379730907" sldId="745"/>
            <ac:picMk id="8" creationId="{80D05FE9-1BBF-49F4-A236-1F73C3A681D0}"/>
          </ac:picMkLst>
        </pc:picChg>
        <pc:picChg chg="add mod">
          <ac:chgData name="Nguyen Chi Son" userId="606856d02e9d83ac" providerId="LiveId" clId="{6C87C6BF-2A0E-41FE-8AD8-605C65027DD2}" dt="2021-11-01T05:22:28.353" v="3833" actId="1076"/>
          <ac:picMkLst>
            <pc:docMk/>
            <pc:sldMk cId="2379730907" sldId="745"/>
            <ac:picMk id="1026" creationId="{875F98AD-4CBE-49F7-A480-F28A64ECC84D}"/>
          </ac:picMkLst>
        </pc:picChg>
      </pc:sldChg>
      <pc:sldChg chg="addSp delSp modSp add mod modAnim">
        <pc:chgData name="Nguyen Chi Son" userId="606856d02e9d83ac" providerId="LiveId" clId="{6C87C6BF-2A0E-41FE-8AD8-605C65027DD2}" dt="2021-11-01T05:25:26.781" v="3889" actId="207"/>
        <pc:sldMkLst>
          <pc:docMk/>
          <pc:sldMk cId="998579383" sldId="746"/>
        </pc:sldMkLst>
        <pc:spChg chg="mod">
          <ac:chgData name="Nguyen Chi Son" userId="606856d02e9d83ac" providerId="LiveId" clId="{6C87C6BF-2A0E-41FE-8AD8-605C65027DD2}" dt="2021-11-01T05:25:24.038" v="3888" actId="207"/>
          <ac:spMkLst>
            <pc:docMk/>
            <pc:sldMk cId="998579383" sldId="746"/>
            <ac:spMk id="5" creationId="{7ECD27BE-C4AA-4650-B8F5-6B558C0E15D1}"/>
          </ac:spMkLst>
        </pc:spChg>
        <pc:spChg chg="mod">
          <ac:chgData name="Nguyen Chi Son" userId="606856d02e9d83ac" providerId="LiveId" clId="{6C87C6BF-2A0E-41FE-8AD8-605C65027DD2}" dt="2021-11-01T05:25:26.781" v="3889" actId="207"/>
          <ac:spMkLst>
            <pc:docMk/>
            <pc:sldMk cId="998579383" sldId="746"/>
            <ac:spMk id="7" creationId="{BA56FDBE-BFF6-4065-B509-D7BA45FDD73A}"/>
          </ac:spMkLst>
        </pc:spChg>
        <pc:picChg chg="del">
          <ac:chgData name="Nguyen Chi Son" userId="606856d02e9d83ac" providerId="LiveId" clId="{6C87C6BF-2A0E-41FE-8AD8-605C65027DD2}" dt="2021-10-30T04:29:52.797" v="2602" actId="478"/>
          <ac:picMkLst>
            <pc:docMk/>
            <pc:sldMk cId="998579383" sldId="746"/>
            <ac:picMk id="8" creationId="{80D05FE9-1BBF-49F4-A236-1F73C3A681D0}"/>
          </ac:picMkLst>
        </pc:picChg>
        <pc:picChg chg="del">
          <ac:chgData name="Nguyen Chi Son" userId="606856d02e9d83ac" providerId="LiveId" clId="{6C87C6BF-2A0E-41FE-8AD8-605C65027DD2}" dt="2021-10-30T04:29:53.454" v="2603" actId="478"/>
          <ac:picMkLst>
            <pc:docMk/>
            <pc:sldMk cId="998579383" sldId="746"/>
            <ac:picMk id="1026" creationId="{875F98AD-4CBE-49F7-A480-F28A64ECC84D}"/>
          </ac:picMkLst>
        </pc:picChg>
        <pc:picChg chg="add mod">
          <ac:chgData name="Nguyen Chi Son" userId="606856d02e9d83ac" providerId="LiveId" clId="{6C87C6BF-2A0E-41FE-8AD8-605C65027DD2}" dt="2021-11-01T05:23:05.086" v="3845" actId="14100"/>
          <ac:picMkLst>
            <pc:docMk/>
            <pc:sldMk cId="998579383" sldId="746"/>
            <ac:picMk id="2050" creationId="{A26AC7B0-2A76-4F72-89E6-149C1924AE49}"/>
          </ac:picMkLst>
        </pc:picChg>
        <pc:picChg chg="add mod">
          <ac:chgData name="Nguyen Chi Son" userId="606856d02e9d83ac" providerId="LiveId" clId="{6C87C6BF-2A0E-41FE-8AD8-605C65027DD2}" dt="2021-11-01T05:23:09.164" v="3846" actId="1076"/>
          <ac:picMkLst>
            <pc:docMk/>
            <pc:sldMk cId="998579383" sldId="746"/>
            <ac:picMk id="2052" creationId="{60A8FC11-2832-48A2-B543-A773337F5C93}"/>
          </ac:picMkLst>
        </pc:picChg>
      </pc:sldChg>
      <pc:sldChg chg="addSp delSp modSp add mod modAnim">
        <pc:chgData name="Nguyen Chi Son" userId="606856d02e9d83ac" providerId="LiveId" clId="{6C87C6BF-2A0E-41FE-8AD8-605C65027DD2}" dt="2021-11-01T05:25:30.711" v="3890" actId="207"/>
        <pc:sldMkLst>
          <pc:docMk/>
          <pc:sldMk cId="3232506973" sldId="747"/>
        </pc:sldMkLst>
        <pc:spChg chg="mod">
          <ac:chgData name="Nguyen Chi Son" userId="606856d02e9d83ac" providerId="LiveId" clId="{6C87C6BF-2A0E-41FE-8AD8-605C65027DD2}" dt="2021-11-01T05:25:30.711" v="3890" actId="207"/>
          <ac:spMkLst>
            <pc:docMk/>
            <pc:sldMk cId="3232506973" sldId="747"/>
            <ac:spMk id="5" creationId="{7ECD27BE-C4AA-4650-B8F5-6B558C0E15D1}"/>
          </ac:spMkLst>
        </pc:spChg>
        <pc:spChg chg="del">
          <ac:chgData name="Nguyen Chi Son" userId="606856d02e9d83ac" providerId="LiveId" clId="{6C87C6BF-2A0E-41FE-8AD8-605C65027DD2}" dt="2021-10-30T04:32:32.058" v="3111" actId="478"/>
          <ac:spMkLst>
            <pc:docMk/>
            <pc:sldMk cId="3232506973" sldId="747"/>
            <ac:spMk id="7" creationId="{BA56FDBE-BFF6-4065-B509-D7BA45FDD73A}"/>
          </ac:spMkLst>
        </pc:spChg>
        <pc:picChg chg="del">
          <ac:chgData name="Nguyen Chi Son" userId="606856d02e9d83ac" providerId="LiveId" clId="{6C87C6BF-2A0E-41FE-8AD8-605C65027DD2}" dt="2021-10-30T04:32:08.450" v="2894" actId="478"/>
          <ac:picMkLst>
            <pc:docMk/>
            <pc:sldMk cId="3232506973" sldId="747"/>
            <ac:picMk id="2050" creationId="{A26AC7B0-2A76-4F72-89E6-149C1924AE49}"/>
          </ac:picMkLst>
        </pc:picChg>
        <pc:picChg chg="del">
          <ac:chgData name="Nguyen Chi Son" userId="606856d02e9d83ac" providerId="LiveId" clId="{6C87C6BF-2A0E-41FE-8AD8-605C65027DD2}" dt="2021-10-30T04:32:08.965" v="2895" actId="478"/>
          <ac:picMkLst>
            <pc:docMk/>
            <pc:sldMk cId="3232506973" sldId="747"/>
            <ac:picMk id="2052" creationId="{60A8FC11-2832-48A2-B543-A773337F5C93}"/>
          </ac:picMkLst>
        </pc:picChg>
        <pc:picChg chg="add mod">
          <ac:chgData name="Nguyen Chi Son" userId="606856d02e9d83ac" providerId="LiveId" clId="{6C87C6BF-2A0E-41FE-8AD8-605C65027DD2}" dt="2021-11-01T05:23:39.200" v="3855" actId="1076"/>
          <ac:picMkLst>
            <pc:docMk/>
            <pc:sldMk cId="3232506973" sldId="747"/>
            <ac:picMk id="3074" creationId="{5BEA7686-1023-45E3-BA0E-376C7BE5A258}"/>
          </ac:picMkLst>
        </pc:picChg>
      </pc:sldChg>
      <pc:sldChg chg="addSp delSp modSp add mod modAnim">
        <pc:chgData name="Nguyen Chi Son" userId="606856d02e9d83ac" providerId="LiveId" clId="{6C87C6BF-2A0E-41FE-8AD8-605C65027DD2}" dt="2021-11-01T05:25:08.806" v="3885"/>
        <pc:sldMkLst>
          <pc:docMk/>
          <pc:sldMk cId="2754773967" sldId="748"/>
        </pc:sldMkLst>
        <pc:spChg chg="mod">
          <ac:chgData name="Nguyen Chi Son" userId="606856d02e9d83ac" providerId="LiveId" clId="{6C87C6BF-2A0E-41FE-8AD8-605C65027DD2}" dt="2021-11-01T05:24:15.848" v="3866" actId="1036"/>
          <ac:spMkLst>
            <pc:docMk/>
            <pc:sldMk cId="2754773967" sldId="748"/>
            <ac:spMk id="14" creationId="{A530074C-9975-4D4F-AC15-005B11433C74}"/>
          </ac:spMkLst>
        </pc:spChg>
        <pc:spChg chg="mod">
          <ac:chgData name="Nguyen Chi Son" userId="606856d02e9d83ac" providerId="LiveId" clId="{6C87C6BF-2A0E-41FE-8AD8-605C65027DD2}" dt="2021-11-01T05:24:15.848" v="3866" actId="1036"/>
          <ac:spMkLst>
            <pc:docMk/>
            <pc:sldMk cId="2754773967" sldId="748"/>
            <ac:spMk id="15" creationId="{EC5263CE-BE2F-44C4-BD89-2666D2873C33}"/>
          </ac:spMkLst>
        </pc:spChg>
        <pc:spChg chg="mod">
          <ac:chgData name="Nguyen Chi Son" userId="606856d02e9d83ac" providerId="LiveId" clId="{6C87C6BF-2A0E-41FE-8AD8-605C65027DD2}" dt="2021-10-30T04:35:24.963" v="3607"/>
          <ac:spMkLst>
            <pc:docMk/>
            <pc:sldMk cId="2754773967" sldId="748"/>
            <ac:spMk id="19" creationId="{9C339D16-68E4-43C4-A62E-D0146138D23B}"/>
          </ac:spMkLst>
        </pc:spChg>
        <pc:graphicFrameChg chg="del">
          <ac:chgData name="Nguyen Chi Son" userId="606856d02e9d83ac" providerId="LiveId" clId="{6C87C6BF-2A0E-41FE-8AD8-605C65027DD2}" dt="2021-10-30T04:36:03.336" v="3775" actId="478"/>
          <ac:graphicFrameMkLst>
            <pc:docMk/>
            <pc:sldMk cId="2754773967" sldId="748"/>
            <ac:graphicFrameMk id="8" creationId="{8703949A-44FF-4B9C-80EE-71943A3A14FB}"/>
          </ac:graphicFrameMkLst>
        </pc:graphicFrameChg>
        <pc:graphicFrameChg chg="del">
          <ac:chgData name="Nguyen Chi Son" userId="606856d02e9d83ac" providerId="LiveId" clId="{6C87C6BF-2A0E-41FE-8AD8-605C65027DD2}" dt="2021-10-30T04:36:03.336" v="3775" actId="478"/>
          <ac:graphicFrameMkLst>
            <pc:docMk/>
            <pc:sldMk cId="2754773967" sldId="748"/>
            <ac:graphicFrameMk id="10" creationId="{DCCF3FE7-0DE2-481B-A767-341ABC9BCBA6}"/>
          </ac:graphicFrameMkLst>
        </pc:graphicFrameChg>
        <pc:picChg chg="del">
          <ac:chgData name="Nguyen Chi Son" userId="606856d02e9d83ac" providerId="LiveId" clId="{6C87C6BF-2A0E-41FE-8AD8-605C65027DD2}" dt="2021-10-30T04:36:03.336" v="3775" actId="478"/>
          <ac:picMkLst>
            <pc:docMk/>
            <pc:sldMk cId="2754773967" sldId="748"/>
            <ac:picMk id="3" creationId="{B8827690-30FC-4B9D-AE97-087F78EECA92}"/>
          </ac:picMkLst>
        </pc:picChg>
        <pc:picChg chg="del">
          <ac:chgData name="Nguyen Chi Son" userId="606856d02e9d83ac" providerId="LiveId" clId="{6C87C6BF-2A0E-41FE-8AD8-605C65027DD2}" dt="2021-10-30T04:36:03.336" v="3775" actId="478"/>
          <ac:picMkLst>
            <pc:docMk/>
            <pc:sldMk cId="2754773967" sldId="748"/>
            <ac:picMk id="5" creationId="{517E8FCF-FAF1-4541-85E2-DBE9B5F861DE}"/>
          </ac:picMkLst>
        </pc:picChg>
        <pc:picChg chg="add mod">
          <ac:chgData name="Nguyen Chi Son" userId="606856d02e9d83ac" providerId="LiveId" clId="{6C87C6BF-2A0E-41FE-8AD8-605C65027DD2}" dt="2021-11-01T05:24:13.072" v="3861" actId="1076"/>
          <ac:picMkLst>
            <pc:docMk/>
            <pc:sldMk cId="2754773967" sldId="748"/>
            <ac:picMk id="4098" creationId="{78A34681-33BC-4117-9AD3-BE5AE36FDBDD}"/>
          </ac:picMkLst>
        </pc:picChg>
      </pc:sldChg>
    </pc:docChg>
  </pc:docChgLst>
  <pc:docChgLst>
    <pc:chgData name="Nguyen Chi Son" userId="606856d02e9d83ac" providerId="LiveId" clId="{71868D9A-B96F-428E-A575-98D8A1773808}"/>
    <pc:docChg chg="undo redo custSel addSld delSld modSld">
      <pc:chgData name="Nguyen Chi Son" userId="606856d02e9d83ac" providerId="LiveId" clId="{71868D9A-B96F-428E-A575-98D8A1773808}" dt="2022-02-28T15:52:27.885" v="10617"/>
      <pc:docMkLst>
        <pc:docMk/>
      </pc:docMkLst>
      <pc:sldChg chg="modSp mod">
        <pc:chgData name="Nguyen Chi Son" userId="606856d02e9d83ac" providerId="LiveId" clId="{71868D9A-B96F-428E-A575-98D8A1773808}" dt="2022-02-28T12:15:05.297" v="111" actId="255"/>
        <pc:sldMkLst>
          <pc:docMk/>
          <pc:sldMk cId="2922349590" sldId="256"/>
        </pc:sldMkLst>
        <pc:spChg chg="mod">
          <ac:chgData name="Nguyen Chi Son" userId="606856d02e9d83ac" providerId="LiveId" clId="{71868D9A-B96F-428E-A575-98D8A1773808}" dt="2022-02-28T12:15:05.297" v="111" actId="255"/>
          <ac:spMkLst>
            <pc:docMk/>
            <pc:sldMk cId="2922349590" sldId="256"/>
            <ac:spMk id="136" creationId="{C574B640-0199-463F-87CA-8E3956B46E10}"/>
          </ac:spMkLst>
        </pc:spChg>
      </pc:sldChg>
      <pc:sldChg chg="modSp mod">
        <pc:chgData name="Nguyen Chi Son" userId="606856d02e9d83ac" providerId="LiveId" clId="{71868D9A-B96F-428E-A575-98D8A1773808}" dt="2022-02-28T12:50:02.310" v="2738" actId="20577"/>
        <pc:sldMkLst>
          <pc:docMk/>
          <pc:sldMk cId="3319126272" sldId="622"/>
        </pc:sldMkLst>
        <pc:spChg chg="mod">
          <ac:chgData name="Nguyen Chi Son" userId="606856d02e9d83ac" providerId="LiveId" clId="{71868D9A-B96F-428E-A575-98D8A1773808}" dt="2022-02-28T12:50:02.310" v="2738" actId="20577"/>
          <ac:spMkLst>
            <pc:docMk/>
            <pc:sldMk cId="3319126272" sldId="622"/>
            <ac:spMk id="2" creationId="{DAF08EC2-5D0D-48D9-855C-A59C0E5ED55B}"/>
          </ac:spMkLst>
        </pc:spChg>
      </pc:sldChg>
      <pc:sldChg chg="modSp mod">
        <pc:chgData name="Nguyen Chi Son" userId="606856d02e9d83ac" providerId="LiveId" clId="{71868D9A-B96F-428E-A575-98D8A1773808}" dt="2022-02-28T12:15:25.859" v="211" actId="20577"/>
        <pc:sldMkLst>
          <pc:docMk/>
          <pc:sldMk cId="1033004166" sldId="675"/>
        </pc:sldMkLst>
        <pc:spChg chg="mod">
          <ac:chgData name="Nguyen Chi Son" userId="606856d02e9d83ac" providerId="LiveId" clId="{71868D9A-B96F-428E-A575-98D8A1773808}" dt="2022-02-28T12:15:25.859" v="211" actId="20577"/>
          <ac:spMkLst>
            <pc:docMk/>
            <pc:sldMk cId="1033004166" sldId="675"/>
            <ac:spMk id="2" creationId="{DAF08EC2-5D0D-48D9-855C-A59C0E5ED55B}"/>
          </ac:spMkLst>
        </pc:spChg>
      </pc:sldChg>
      <pc:sldChg chg="addSp delSp modSp mod">
        <pc:chgData name="Nguyen Chi Son" userId="606856d02e9d83ac" providerId="LiveId" clId="{71868D9A-B96F-428E-A575-98D8A1773808}" dt="2022-02-28T12:35:29.336" v="2602" actId="1076"/>
        <pc:sldMkLst>
          <pc:docMk/>
          <pc:sldMk cId="470225863" sldId="691"/>
        </pc:sldMkLst>
        <pc:spChg chg="mod">
          <ac:chgData name="Nguyen Chi Son" userId="606856d02e9d83ac" providerId="LiveId" clId="{71868D9A-B96F-428E-A575-98D8A1773808}" dt="2022-02-28T12:17:27.401" v="454" actId="20577"/>
          <ac:spMkLst>
            <pc:docMk/>
            <pc:sldMk cId="470225863" sldId="691"/>
            <ac:spMk id="2" creationId="{BA8A6260-CA4B-46A9-A06E-C71EE59E6992}"/>
          </ac:spMkLst>
        </pc:spChg>
        <pc:spChg chg="del">
          <ac:chgData name="Nguyen Chi Son" userId="606856d02e9d83ac" providerId="LiveId" clId="{71868D9A-B96F-428E-A575-98D8A1773808}" dt="2022-02-28T12:15:41.452" v="216" actId="478"/>
          <ac:spMkLst>
            <pc:docMk/>
            <pc:sldMk cId="470225863" sldId="691"/>
            <ac:spMk id="8" creationId="{3CBECDDA-DD7D-40DE-BAEC-AE6A41C5FC24}"/>
          </ac:spMkLst>
        </pc:spChg>
        <pc:spChg chg="del">
          <ac:chgData name="Nguyen Chi Son" userId="606856d02e9d83ac" providerId="LiveId" clId="{71868D9A-B96F-428E-A575-98D8A1773808}" dt="2022-02-28T12:15:40.296" v="215" actId="478"/>
          <ac:spMkLst>
            <pc:docMk/>
            <pc:sldMk cId="470225863" sldId="691"/>
            <ac:spMk id="9" creationId="{8826F070-D5B0-4ECB-9256-68CEFEA84977}"/>
          </ac:spMkLst>
        </pc:spChg>
        <pc:spChg chg="mod">
          <ac:chgData name="Nguyen Chi Son" userId="606856d02e9d83ac" providerId="LiveId" clId="{71868D9A-B96F-428E-A575-98D8A1773808}" dt="2022-02-28T12:35:29.336" v="2602" actId="1076"/>
          <ac:spMkLst>
            <pc:docMk/>
            <pc:sldMk cId="470225863" sldId="691"/>
            <ac:spMk id="11" creationId="{72086FFA-A4E4-43D5-877C-B63DBE3E10B8}"/>
          </ac:spMkLst>
        </pc:spChg>
        <pc:spChg chg="add del mod">
          <ac:chgData name="Nguyen Chi Son" userId="606856d02e9d83ac" providerId="LiveId" clId="{71868D9A-B96F-428E-A575-98D8A1773808}" dt="2022-02-28T12:21:11.081" v="649" actId="478"/>
          <ac:spMkLst>
            <pc:docMk/>
            <pc:sldMk cId="470225863" sldId="691"/>
            <ac:spMk id="15" creationId="{B9578E8C-5137-4A5D-B82C-0561A0391FE8}"/>
          </ac:spMkLst>
        </pc:spChg>
        <pc:picChg chg="del">
          <ac:chgData name="Nguyen Chi Son" userId="606856d02e9d83ac" providerId="LiveId" clId="{71868D9A-B96F-428E-A575-98D8A1773808}" dt="2022-02-28T12:15:38.780" v="213" actId="478"/>
          <ac:picMkLst>
            <pc:docMk/>
            <pc:sldMk cId="470225863" sldId="691"/>
            <ac:picMk id="4" creationId="{7EB7A1DA-ADC3-4D55-ACE6-EB1AB9694667}"/>
          </ac:picMkLst>
        </pc:picChg>
        <pc:picChg chg="add del mod">
          <ac:chgData name="Nguyen Chi Son" userId="606856d02e9d83ac" providerId="LiveId" clId="{71868D9A-B96F-428E-A575-98D8A1773808}" dt="2022-02-28T12:18:23.868" v="460" actId="478"/>
          <ac:picMkLst>
            <pc:docMk/>
            <pc:sldMk cId="470225863" sldId="691"/>
            <ac:picMk id="5" creationId="{A73421DF-F0B6-4859-BC84-DED4B876C19B}"/>
          </ac:picMkLst>
        </pc:picChg>
        <pc:picChg chg="del">
          <ac:chgData name="Nguyen Chi Son" userId="606856d02e9d83ac" providerId="LiveId" clId="{71868D9A-B96F-428E-A575-98D8A1773808}" dt="2022-02-28T12:15:39.233" v="214" actId="478"/>
          <ac:picMkLst>
            <pc:docMk/>
            <pc:sldMk cId="470225863" sldId="691"/>
            <ac:picMk id="7" creationId="{B69685B3-442D-4C2C-BC47-BBA225FAF066}"/>
          </ac:picMkLst>
        </pc:picChg>
        <pc:picChg chg="add mod">
          <ac:chgData name="Nguyen Chi Son" userId="606856d02e9d83ac" providerId="LiveId" clId="{71868D9A-B96F-428E-A575-98D8A1773808}" dt="2022-02-28T12:35:22.839" v="2600" actId="1076"/>
          <ac:picMkLst>
            <pc:docMk/>
            <pc:sldMk cId="470225863" sldId="691"/>
            <ac:picMk id="10" creationId="{6460EEBE-9CB4-4540-AB97-AE7CD11815FD}"/>
          </ac:picMkLst>
        </pc:picChg>
        <pc:picChg chg="del">
          <ac:chgData name="Nguyen Chi Son" userId="606856d02e9d83ac" providerId="LiveId" clId="{71868D9A-B96F-428E-A575-98D8A1773808}" dt="2022-02-28T12:15:38.327" v="212" actId="478"/>
          <ac:picMkLst>
            <pc:docMk/>
            <pc:sldMk cId="470225863" sldId="691"/>
            <ac:picMk id="13" creationId="{6E7A1011-0E67-4AA3-B8A1-FBA342BAEBED}"/>
          </ac:picMkLst>
        </pc:picChg>
        <pc:picChg chg="add del mod">
          <ac:chgData name="Nguyen Chi Son" userId="606856d02e9d83ac" providerId="LiveId" clId="{71868D9A-B96F-428E-A575-98D8A1773808}" dt="2022-02-28T12:21:11.081" v="649" actId="478"/>
          <ac:picMkLst>
            <pc:docMk/>
            <pc:sldMk cId="470225863" sldId="691"/>
            <ac:picMk id="14" creationId="{AFD28A0E-FC58-4349-8C3F-FD92725B469E}"/>
          </ac:picMkLst>
        </pc:picChg>
      </pc:sldChg>
      <pc:sldChg chg="delSp modSp mod modAnim">
        <pc:chgData name="Nguyen Chi Son" userId="606856d02e9d83ac" providerId="LiveId" clId="{71868D9A-B96F-428E-A575-98D8A1773808}" dt="2022-02-28T15:45:16.473" v="10511"/>
        <pc:sldMkLst>
          <pc:docMk/>
          <pc:sldMk cId="3964383563" sldId="722"/>
        </pc:sldMkLst>
        <pc:spChg chg="del">
          <ac:chgData name="Nguyen Chi Son" userId="606856d02e9d83ac" providerId="LiveId" clId="{71868D9A-B96F-428E-A575-98D8A1773808}" dt="2022-02-28T12:24:20.262" v="1276" actId="478"/>
          <ac:spMkLst>
            <pc:docMk/>
            <pc:sldMk cId="3964383563" sldId="722"/>
            <ac:spMk id="8" creationId="{E86F1C73-114E-4535-882A-4E6BDD248A96}"/>
          </ac:spMkLst>
        </pc:spChg>
        <pc:spChg chg="del">
          <ac:chgData name="Nguyen Chi Son" userId="606856d02e9d83ac" providerId="LiveId" clId="{71868D9A-B96F-428E-A575-98D8A1773808}" dt="2022-02-28T12:24:20.262" v="1276" actId="478"/>
          <ac:spMkLst>
            <pc:docMk/>
            <pc:sldMk cId="3964383563" sldId="722"/>
            <ac:spMk id="11" creationId="{2DABA96D-F810-408D-BF47-00AB309AACE6}"/>
          </ac:spMkLst>
        </pc:spChg>
        <pc:spChg chg="del">
          <ac:chgData name="Nguyen Chi Son" userId="606856d02e9d83ac" providerId="LiveId" clId="{71868D9A-B96F-428E-A575-98D8A1773808}" dt="2022-02-28T12:24:20.262" v="1276" actId="478"/>
          <ac:spMkLst>
            <pc:docMk/>
            <pc:sldMk cId="3964383563" sldId="722"/>
            <ac:spMk id="12" creationId="{2B7E9FC3-2682-4544-A879-4409F8B8BA41}"/>
          </ac:spMkLst>
        </pc:spChg>
        <pc:spChg chg="mod">
          <ac:chgData name="Nguyen Chi Son" userId="606856d02e9d83ac" providerId="LiveId" clId="{71868D9A-B96F-428E-A575-98D8A1773808}" dt="2022-02-28T12:33:05.235" v="2103" actId="1035"/>
          <ac:spMkLst>
            <pc:docMk/>
            <pc:sldMk cId="3964383563" sldId="722"/>
            <ac:spMk id="14" creationId="{A530074C-9975-4D4F-AC15-005B11433C74}"/>
          </ac:spMkLst>
        </pc:spChg>
        <pc:spChg chg="mod">
          <ac:chgData name="Nguyen Chi Son" userId="606856d02e9d83ac" providerId="LiveId" clId="{71868D9A-B96F-428E-A575-98D8A1773808}" dt="2022-02-28T12:33:05.235" v="2103" actId="1035"/>
          <ac:spMkLst>
            <pc:docMk/>
            <pc:sldMk cId="3964383563" sldId="722"/>
            <ac:spMk id="15" creationId="{EC5263CE-BE2F-44C4-BD89-2666D2873C33}"/>
          </ac:spMkLst>
        </pc:spChg>
        <pc:spChg chg="mod">
          <ac:chgData name="Nguyen Chi Son" userId="606856d02e9d83ac" providerId="LiveId" clId="{71868D9A-B96F-428E-A575-98D8A1773808}" dt="2022-02-28T12:29:34.238" v="1733" actId="20577"/>
          <ac:spMkLst>
            <pc:docMk/>
            <pc:sldMk cId="3964383563" sldId="722"/>
            <ac:spMk id="19" creationId="{9C339D16-68E4-43C4-A62E-D0146138D23B}"/>
          </ac:spMkLst>
        </pc:spChg>
        <pc:picChg chg="del">
          <ac:chgData name="Nguyen Chi Son" userId="606856d02e9d83ac" providerId="LiveId" clId="{71868D9A-B96F-428E-A575-98D8A1773808}" dt="2022-02-28T12:24:20.262" v="1276" actId="478"/>
          <ac:picMkLst>
            <pc:docMk/>
            <pc:sldMk cId="3964383563" sldId="722"/>
            <ac:picMk id="10" creationId="{7667FC2E-E650-4B39-937E-0463DA4243DD}"/>
          </ac:picMkLst>
        </pc:picChg>
      </pc:sldChg>
      <pc:sldChg chg="addSp delSp modSp mod modAnim">
        <pc:chgData name="Nguyen Chi Son" userId="606856d02e9d83ac" providerId="LiveId" clId="{71868D9A-B96F-428E-A575-98D8A1773808}" dt="2022-02-28T15:45:58.488" v="10522"/>
        <pc:sldMkLst>
          <pc:docMk/>
          <pc:sldMk cId="3267194069" sldId="747"/>
        </pc:sldMkLst>
        <pc:spChg chg="mod">
          <ac:chgData name="Nguyen Chi Son" userId="606856d02e9d83ac" providerId="LiveId" clId="{71868D9A-B96F-428E-A575-98D8A1773808}" dt="2022-02-28T12:57:01.880" v="3233" actId="20577"/>
          <ac:spMkLst>
            <pc:docMk/>
            <pc:sldMk cId="3267194069" sldId="747"/>
            <ac:spMk id="2" creationId="{BA8A6260-CA4B-46A9-A06E-C71EE59E6992}"/>
          </ac:spMkLst>
        </pc:spChg>
        <pc:spChg chg="add mod">
          <ac:chgData name="Nguyen Chi Son" userId="606856d02e9d83ac" providerId="LiveId" clId="{71868D9A-B96F-428E-A575-98D8A1773808}" dt="2022-02-28T12:57:54.099" v="3245" actId="1076"/>
          <ac:spMkLst>
            <pc:docMk/>
            <pc:sldMk cId="3267194069" sldId="747"/>
            <ac:spMk id="6" creationId="{88401D78-E8E5-4B33-952F-54CD58F78924}"/>
          </ac:spMkLst>
        </pc:spChg>
        <pc:graphicFrameChg chg="add mod">
          <ac:chgData name="Nguyen Chi Son" userId="606856d02e9d83ac" providerId="LiveId" clId="{71868D9A-B96F-428E-A575-98D8A1773808}" dt="2022-02-28T12:57:44.890" v="3244" actId="1035"/>
          <ac:graphicFrameMkLst>
            <pc:docMk/>
            <pc:sldMk cId="3267194069" sldId="747"/>
            <ac:graphicFrameMk id="7" creationId="{30144405-8259-4B39-A352-80FFBCC3E6B8}"/>
          </ac:graphicFrameMkLst>
        </pc:graphicFrameChg>
        <pc:picChg chg="del">
          <ac:chgData name="Nguyen Chi Son" userId="606856d02e9d83ac" providerId="LiveId" clId="{71868D9A-B96F-428E-A575-98D8A1773808}" dt="2022-02-28T12:50:04.548" v="2739" actId="478"/>
          <ac:picMkLst>
            <pc:docMk/>
            <pc:sldMk cId="3267194069" sldId="747"/>
            <ac:picMk id="4" creationId="{3CBDA1E3-644F-4AE2-87DE-4AD95E99ADB2}"/>
          </ac:picMkLst>
        </pc:picChg>
        <pc:picChg chg="add mod">
          <ac:chgData name="Nguyen Chi Son" userId="606856d02e9d83ac" providerId="LiveId" clId="{71868D9A-B96F-428E-A575-98D8A1773808}" dt="2022-02-28T12:58:18.839" v="3247" actId="1076"/>
          <ac:picMkLst>
            <pc:docMk/>
            <pc:sldMk cId="3267194069" sldId="747"/>
            <ac:picMk id="5" creationId="{6125E139-855A-4BA0-AD2B-A79823DD9B69}"/>
          </ac:picMkLst>
        </pc:picChg>
        <pc:cxnChg chg="add mod">
          <ac:chgData name="Nguyen Chi Son" userId="606856d02e9d83ac" providerId="LiveId" clId="{71868D9A-B96F-428E-A575-98D8A1773808}" dt="2022-02-28T12:58:58.107" v="3266" actId="1037"/>
          <ac:cxnSpMkLst>
            <pc:docMk/>
            <pc:sldMk cId="3267194069" sldId="747"/>
            <ac:cxnSpMk id="8" creationId="{A9572AD9-C560-44DE-8105-0849444B1D89}"/>
          </ac:cxnSpMkLst>
        </pc:cxnChg>
        <pc:cxnChg chg="add mod">
          <ac:chgData name="Nguyen Chi Son" userId="606856d02e9d83ac" providerId="LiveId" clId="{71868D9A-B96F-428E-A575-98D8A1773808}" dt="2022-02-28T12:59:12.231" v="3278" actId="1035"/>
          <ac:cxnSpMkLst>
            <pc:docMk/>
            <pc:sldMk cId="3267194069" sldId="747"/>
            <ac:cxnSpMk id="11" creationId="{9EF2F207-718D-472D-A591-3EAFCF068488}"/>
          </ac:cxnSpMkLst>
        </pc:cxnChg>
        <pc:cxnChg chg="add mod">
          <ac:chgData name="Nguyen Chi Son" userId="606856d02e9d83ac" providerId="LiveId" clId="{71868D9A-B96F-428E-A575-98D8A1773808}" dt="2022-02-28T12:59:27.522" v="3279" actId="571"/>
          <ac:cxnSpMkLst>
            <pc:docMk/>
            <pc:sldMk cId="3267194069" sldId="747"/>
            <ac:cxnSpMk id="15" creationId="{C68A5BEC-7557-45E3-8FEE-F61AD751AC76}"/>
          </ac:cxnSpMkLst>
        </pc:cxnChg>
      </pc:sldChg>
      <pc:sldChg chg="del">
        <pc:chgData name="Nguyen Chi Son" userId="606856d02e9d83ac" providerId="LiveId" clId="{71868D9A-B96F-428E-A575-98D8A1773808}" dt="2022-02-28T12:24:15.309" v="1275" actId="47"/>
        <pc:sldMkLst>
          <pc:docMk/>
          <pc:sldMk cId="1335251601" sldId="749"/>
        </pc:sldMkLst>
      </pc:sldChg>
      <pc:sldChg chg="modSp mod">
        <pc:chgData name="Nguyen Chi Son" userId="606856d02e9d83ac" providerId="LiveId" clId="{71868D9A-B96F-428E-A575-98D8A1773808}" dt="2022-02-28T13:02:47.082" v="3791" actId="20577"/>
        <pc:sldMkLst>
          <pc:docMk/>
          <pc:sldMk cId="3650864165" sldId="750"/>
        </pc:sldMkLst>
        <pc:spChg chg="mod">
          <ac:chgData name="Nguyen Chi Son" userId="606856d02e9d83ac" providerId="LiveId" clId="{71868D9A-B96F-428E-A575-98D8A1773808}" dt="2022-02-28T13:02:47.082" v="3791" actId="20577"/>
          <ac:spMkLst>
            <pc:docMk/>
            <pc:sldMk cId="3650864165" sldId="750"/>
            <ac:spMk id="2" creationId="{DAF08EC2-5D0D-48D9-855C-A59C0E5ED55B}"/>
          </ac:spMkLst>
        </pc:spChg>
      </pc:sldChg>
      <pc:sldChg chg="addSp delSp modSp mod">
        <pc:chgData name="Nguyen Chi Son" userId="606856d02e9d83ac" providerId="LiveId" clId="{71868D9A-B96F-428E-A575-98D8A1773808}" dt="2022-02-28T13:47:53.740" v="4323" actId="14100"/>
        <pc:sldMkLst>
          <pc:docMk/>
          <pc:sldMk cId="3436966872" sldId="751"/>
        </pc:sldMkLst>
        <pc:spChg chg="mod">
          <ac:chgData name="Nguyen Chi Son" userId="606856d02e9d83ac" providerId="LiveId" clId="{71868D9A-B96F-428E-A575-98D8A1773808}" dt="2022-02-28T13:03:50.747" v="3816" actId="20577"/>
          <ac:spMkLst>
            <pc:docMk/>
            <pc:sldMk cId="3436966872" sldId="751"/>
            <ac:spMk id="2" creationId="{BA8A6260-CA4B-46A9-A06E-C71EE59E6992}"/>
          </ac:spMkLst>
        </pc:spChg>
        <pc:spChg chg="mod">
          <ac:chgData name="Nguyen Chi Son" userId="606856d02e9d83ac" providerId="LiveId" clId="{71868D9A-B96F-428E-A575-98D8A1773808}" dt="2022-02-28T13:47:53.740" v="4323" actId="14100"/>
          <ac:spMkLst>
            <pc:docMk/>
            <pc:sldMk cId="3436966872" sldId="751"/>
            <ac:spMk id="5" creationId="{5FCB6675-D220-43C6-AA0B-F5516442E11D}"/>
          </ac:spMkLst>
        </pc:spChg>
        <pc:picChg chg="add mod modCrop">
          <ac:chgData name="Nguyen Chi Son" userId="606856d02e9d83ac" providerId="LiveId" clId="{71868D9A-B96F-428E-A575-98D8A1773808}" dt="2022-02-28T13:47:31.086" v="4306" actId="1076"/>
          <ac:picMkLst>
            <pc:docMk/>
            <pc:sldMk cId="3436966872" sldId="751"/>
            <ac:picMk id="4" creationId="{0151BF90-08BD-4CC0-A842-7CA08B416050}"/>
          </ac:picMkLst>
        </pc:picChg>
        <pc:picChg chg="del">
          <ac:chgData name="Nguyen Chi Son" userId="606856d02e9d83ac" providerId="LiveId" clId="{71868D9A-B96F-428E-A575-98D8A1773808}" dt="2022-02-28T13:02:50.459" v="3792" actId="478"/>
          <ac:picMkLst>
            <pc:docMk/>
            <pc:sldMk cId="3436966872" sldId="751"/>
            <ac:picMk id="6" creationId="{D0BDBCB4-707C-43CE-931D-64180D957F7B}"/>
          </ac:picMkLst>
        </pc:picChg>
        <pc:picChg chg="del">
          <ac:chgData name="Nguyen Chi Son" userId="606856d02e9d83ac" providerId="LiveId" clId="{71868D9A-B96F-428E-A575-98D8A1773808}" dt="2022-02-28T13:02:50.850" v="3793" actId="478"/>
          <ac:picMkLst>
            <pc:docMk/>
            <pc:sldMk cId="3436966872" sldId="751"/>
            <ac:picMk id="3074" creationId="{A1C279AF-79C4-4051-B123-E9D2732A0C21}"/>
          </ac:picMkLst>
        </pc:picChg>
      </pc:sldChg>
      <pc:sldChg chg="del">
        <pc:chgData name="Nguyen Chi Son" userId="606856d02e9d83ac" providerId="LiveId" clId="{71868D9A-B96F-428E-A575-98D8A1773808}" dt="2022-02-28T14:02:32.892" v="6100" actId="47"/>
        <pc:sldMkLst>
          <pc:docMk/>
          <pc:sldMk cId="2207813376" sldId="752"/>
        </pc:sldMkLst>
      </pc:sldChg>
      <pc:sldChg chg="del">
        <pc:chgData name="Nguyen Chi Son" userId="606856d02e9d83ac" providerId="LiveId" clId="{71868D9A-B96F-428E-A575-98D8A1773808}" dt="2022-02-28T13:49:30.441" v="4324" actId="47"/>
        <pc:sldMkLst>
          <pc:docMk/>
          <pc:sldMk cId="1058621928" sldId="753"/>
        </pc:sldMkLst>
      </pc:sldChg>
      <pc:sldChg chg="modSp del">
        <pc:chgData name="Nguyen Chi Son" userId="606856d02e9d83ac" providerId="LiveId" clId="{71868D9A-B96F-428E-A575-98D8A1773808}" dt="2022-02-28T13:50:14.229" v="4500" actId="47"/>
        <pc:sldMkLst>
          <pc:docMk/>
          <pc:sldMk cId="709018180" sldId="754"/>
        </pc:sldMkLst>
        <pc:spChg chg="mod">
          <ac:chgData name="Nguyen Chi Son" userId="606856d02e9d83ac" providerId="LiveId" clId="{71868D9A-B96F-428E-A575-98D8A1773808}" dt="2022-02-28T13:50:06.405" v="4498" actId="20577"/>
          <ac:spMkLst>
            <pc:docMk/>
            <pc:sldMk cId="709018180" sldId="754"/>
            <ac:spMk id="19" creationId="{9C339D16-68E4-43C4-A62E-D0146138D23B}"/>
          </ac:spMkLst>
        </pc:spChg>
      </pc:sldChg>
      <pc:sldChg chg="del">
        <pc:chgData name="Nguyen Chi Son" userId="606856d02e9d83ac" providerId="LiveId" clId="{71868D9A-B96F-428E-A575-98D8A1773808}" dt="2022-02-28T14:02:32.892" v="6100" actId="47"/>
        <pc:sldMkLst>
          <pc:docMk/>
          <pc:sldMk cId="2854865858" sldId="755"/>
        </pc:sldMkLst>
      </pc:sldChg>
      <pc:sldChg chg="del">
        <pc:chgData name="Nguyen Chi Son" userId="606856d02e9d83ac" providerId="LiveId" clId="{71868D9A-B96F-428E-A575-98D8A1773808}" dt="2022-02-28T14:02:32.892" v="6100" actId="47"/>
        <pc:sldMkLst>
          <pc:docMk/>
          <pc:sldMk cId="3015010201" sldId="756"/>
        </pc:sldMkLst>
      </pc:sldChg>
      <pc:sldChg chg="del">
        <pc:chgData name="Nguyen Chi Son" userId="606856d02e9d83ac" providerId="LiveId" clId="{71868D9A-B96F-428E-A575-98D8A1773808}" dt="2022-02-28T14:02:32.892" v="6100" actId="47"/>
        <pc:sldMkLst>
          <pc:docMk/>
          <pc:sldMk cId="4140275113" sldId="757"/>
        </pc:sldMkLst>
      </pc:sldChg>
      <pc:sldChg chg="del">
        <pc:chgData name="Nguyen Chi Son" userId="606856d02e9d83ac" providerId="LiveId" clId="{71868D9A-B96F-428E-A575-98D8A1773808}" dt="2022-02-28T14:02:32.892" v="6100" actId="47"/>
        <pc:sldMkLst>
          <pc:docMk/>
          <pc:sldMk cId="3136042662" sldId="758"/>
        </pc:sldMkLst>
      </pc:sldChg>
      <pc:sldChg chg="del">
        <pc:chgData name="Nguyen Chi Son" userId="606856d02e9d83ac" providerId="LiveId" clId="{71868D9A-B96F-428E-A575-98D8A1773808}" dt="2022-02-28T14:02:32.892" v="6100" actId="47"/>
        <pc:sldMkLst>
          <pc:docMk/>
          <pc:sldMk cId="1870878217" sldId="759"/>
        </pc:sldMkLst>
      </pc:sldChg>
      <pc:sldChg chg="modSp mod">
        <pc:chgData name="Nguyen Chi Son" userId="606856d02e9d83ac" providerId="LiveId" clId="{71868D9A-B96F-428E-A575-98D8A1773808}" dt="2022-02-28T14:02:38.686" v="6158" actId="20577"/>
        <pc:sldMkLst>
          <pc:docMk/>
          <pc:sldMk cId="3920108429" sldId="760"/>
        </pc:sldMkLst>
        <pc:spChg chg="mod">
          <ac:chgData name="Nguyen Chi Son" userId="606856d02e9d83ac" providerId="LiveId" clId="{71868D9A-B96F-428E-A575-98D8A1773808}" dt="2022-02-28T14:02:38.686" v="6158" actId="20577"/>
          <ac:spMkLst>
            <pc:docMk/>
            <pc:sldMk cId="3920108429" sldId="760"/>
            <ac:spMk id="2" creationId="{DAF08EC2-5D0D-48D9-855C-A59C0E5ED55B}"/>
          </ac:spMkLst>
        </pc:spChg>
      </pc:sldChg>
      <pc:sldChg chg="addSp delSp modSp mod delAnim modAnim">
        <pc:chgData name="Nguyen Chi Son" userId="606856d02e9d83ac" providerId="LiveId" clId="{71868D9A-B96F-428E-A575-98D8A1773808}" dt="2022-02-28T15:47:01.939" v="10548" actId="1076"/>
        <pc:sldMkLst>
          <pc:docMk/>
          <pc:sldMk cId="2383046546" sldId="761"/>
        </pc:sldMkLst>
        <pc:spChg chg="mod">
          <ac:chgData name="Nguyen Chi Son" userId="606856d02e9d83ac" providerId="LiveId" clId="{71868D9A-B96F-428E-A575-98D8A1773808}" dt="2022-02-28T14:03:22.899" v="6329" actId="20577"/>
          <ac:spMkLst>
            <pc:docMk/>
            <pc:sldMk cId="2383046546" sldId="761"/>
            <ac:spMk id="2" creationId="{BA8A6260-CA4B-46A9-A06E-C71EE59E6992}"/>
          </ac:spMkLst>
        </pc:spChg>
        <pc:spChg chg="mod">
          <ac:chgData name="Nguyen Chi Son" userId="606856d02e9d83ac" providerId="LiveId" clId="{71868D9A-B96F-428E-A575-98D8A1773808}" dt="2022-02-28T14:20:58.710" v="6497" actId="1076"/>
          <ac:spMkLst>
            <pc:docMk/>
            <pc:sldMk cId="2383046546" sldId="761"/>
            <ac:spMk id="7" creationId="{29173375-2B80-44C2-B311-A0CEA888BCFE}"/>
          </ac:spMkLst>
        </pc:spChg>
        <pc:spChg chg="add mod">
          <ac:chgData name="Nguyen Chi Son" userId="606856d02e9d83ac" providerId="LiveId" clId="{71868D9A-B96F-428E-A575-98D8A1773808}" dt="2022-02-28T14:21:27.928" v="6528" actId="1076"/>
          <ac:spMkLst>
            <pc:docMk/>
            <pc:sldMk cId="2383046546" sldId="761"/>
            <ac:spMk id="32" creationId="{E2D9150E-FABA-40EC-BC1A-676203E427EA}"/>
          </ac:spMkLst>
        </pc:spChg>
        <pc:spChg chg="add del mod">
          <ac:chgData name="Nguyen Chi Son" userId="606856d02e9d83ac" providerId="LiveId" clId="{71868D9A-B96F-428E-A575-98D8A1773808}" dt="2022-02-28T14:21:37.818" v="6531" actId="478"/>
          <ac:spMkLst>
            <pc:docMk/>
            <pc:sldMk cId="2383046546" sldId="761"/>
            <ac:spMk id="33" creationId="{2182E8CD-8F5D-4D32-A7F7-DB0A2ADF0DB4}"/>
          </ac:spMkLst>
        </pc:spChg>
        <pc:spChg chg="add mod">
          <ac:chgData name="Nguyen Chi Son" userId="606856d02e9d83ac" providerId="LiveId" clId="{71868D9A-B96F-428E-A575-98D8A1773808}" dt="2022-02-28T14:41:35.679" v="7465" actId="1076"/>
          <ac:spMkLst>
            <pc:docMk/>
            <pc:sldMk cId="2383046546" sldId="761"/>
            <ac:spMk id="35" creationId="{D5E0FFE8-2929-4B3D-A81D-C9CBC30FDC35}"/>
          </ac:spMkLst>
        </pc:spChg>
        <pc:spChg chg="add mod">
          <ac:chgData name="Nguyen Chi Son" userId="606856d02e9d83ac" providerId="LiveId" clId="{71868D9A-B96F-428E-A575-98D8A1773808}" dt="2022-02-28T14:41:39.210" v="7466" actId="1076"/>
          <ac:spMkLst>
            <pc:docMk/>
            <pc:sldMk cId="2383046546" sldId="761"/>
            <ac:spMk id="36" creationId="{F8E89F25-3C80-42AB-B129-D4076AE9D9A1}"/>
          </ac:spMkLst>
        </pc:spChg>
        <pc:spChg chg="add mod">
          <ac:chgData name="Nguyen Chi Son" userId="606856d02e9d83ac" providerId="LiveId" clId="{71868D9A-B96F-428E-A575-98D8A1773808}" dt="2022-02-28T15:46:57.361" v="10546" actId="1036"/>
          <ac:spMkLst>
            <pc:docMk/>
            <pc:sldMk cId="2383046546" sldId="761"/>
            <ac:spMk id="37" creationId="{B46EFD11-8D6E-42A3-86FB-7C6138C81450}"/>
          </ac:spMkLst>
        </pc:spChg>
        <pc:graphicFrameChg chg="add mod">
          <ac:chgData name="Nguyen Chi Son" userId="606856d02e9d83ac" providerId="LiveId" clId="{71868D9A-B96F-428E-A575-98D8A1773808}" dt="2022-02-28T14:20:43.586" v="6476" actId="1076"/>
          <ac:graphicFrameMkLst>
            <pc:docMk/>
            <pc:sldMk cId="2383046546" sldId="761"/>
            <ac:graphicFrameMk id="11" creationId="{29B1A0EA-0737-4E3D-8BD4-682A88A1B0F2}"/>
          </ac:graphicFrameMkLst>
        </pc:graphicFrameChg>
        <pc:graphicFrameChg chg="add mod">
          <ac:chgData name="Nguyen Chi Son" userId="606856d02e9d83ac" providerId="LiveId" clId="{71868D9A-B96F-428E-A575-98D8A1773808}" dt="2022-02-28T14:20:43.586" v="6476" actId="1076"/>
          <ac:graphicFrameMkLst>
            <pc:docMk/>
            <pc:sldMk cId="2383046546" sldId="761"/>
            <ac:graphicFrameMk id="12" creationId="{82E86795-DC76-49CF-8B99-4E347E0C5C11}"/>
          </ac:graphicFrameMkLst>
        </pc:graphicFrameChg>
        <pc:graphicFrameChg chg="add mod">
          <ac:chgData name="Nguyen Chi Son" userId="606856d02e9d83ac" providerId="LiveId" clId="{71868D9A-B96F-428E-A575-98D8A1773808}" dt="2022-02-28T14:20:43.586" v="6476" actId="1076"/>
          <ac:graphicFrameMkLst>
            <pc:docMk/>
            <pc:sldMk cId="2383046546" sldId="761"/>
            <ac:graphicFrameMk id="13" creationId="{BD9E950E-ED3A-4915-A7E7-FA6E6602B361}"/>
          </ac:graphicFrameMkLst>
        </pc:graphicFrameChg>
        <pc:graphicFrameChg chg="add del mod">
          <ac:chgData name="Nguyen Chi Son" userId="606856d02e9d83ac" providerId="LiveId" clId="{71868D9A-B96F-428E-A575-98D8A1773808}" dt="2022-02-28T14:19:07.667" v="6422" actId="478"/>
          <ac:graphicFrameMkLst>
            <pc:docMk/>
            <pc:sldMk cId="2383046546" sldId="761"/>
            <ac:graphicFrameMk id="17" creationId="{0C5E325A-1257-42DC-BC7D-B19399464572}"/>
          </ac:graphicFrameMkLst>
        </pc:graphicFrameChg>
        <pc:graphicFrameChg chg="add del mod">
          <ac:chgData name="Nguyen Chi Son" userId="606856d02e9d83ac" providerId="LiveId" clId="{71868D9A-B96F-428E-A575-98D8A1773808}" dt="2022-02-28T14:19:05.652" v="6421" actId="478"/>
          <ac:graphicFrameMkLst>
            <pc:docMk/>
            <pc:sldMk cId="2383046546" sldId="761"/>
            <ac:graphicFrameMk id="18" creationId="{950E0E35-22F4-44DD-9A5E-7889723AA9F0}"/>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19" creationId="{08A802AE-9D51-4AF7-8F90-5E6D00E46E35}"/>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22" creationId="{1C73BF65-5EEA-4CA6-80EE-3AD4C391E67D}"/>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23" creationId="{3E80A017-660A-4474-9B03-04B465762B54}"/>
          </ac:graphicFrameMkLst>
        </pc:graphicFrameChg>
        <pc:graphicFrameChg chg="add mod">
          <ac:chgData name="Nguyen Chi Son" userId="606856d02e9d83ac" providerId="LiveId" clId="{71868D9A-B96F-428E-A575-98D8A1773808}" dt="2022-02-28T15:46:59.252" v="10547" actId="1076"/>
          <ac:graphicFrameMkLst>
            <pc:docMk/>
            <pc:sldMk cId="2383046546" sldId="761"/>
            <ac:graphicFrameMk id="26" creationId="{C6AE4851-2139-4111-BDB8-8DAD347BF466}"/>
          </ac:graphicFrameMkLst>
        </pc:graphicFrameChg>
        <pc:graphicFrameChg chg="add mod">
          <ac:chgData name="Nguyen Chi Son" userId="606856d02e9d83ac" providerId="LiveId" clId="{71868D9A-B96F-428E-A575-98D8A1773808}" dt="2022-02-28T15:46:57.361" v="10546" actId="1036"/>
          <ac:graphicFrameMkLst>
            <pc:docMk/>
            <pc:sldMk cId="2383046546" sldId="761"/>
            <ac:graphicFrameMk id="28" creationId="{D1135F64-BE36-4A83-B54C-7DEE19E0A556}"/>
          </ac:graphicFrameMkLst>
        </pc:graphicFrameChg>
        <pc:graphicFrameChg chg="add mod">
          <ac:chgData name="Nguyen Chi Son" userId="606856d02e9d83ac" providerId="LiveId" clId="{71868D9A-B96F-428E-A575-98D8A1773808}" dt="2022-02-28T15:47:01.939" v="10548" actId="1076"/>
          <ac:graphicFrameMkLst>
            <pc:docMk/>
            <pc:sldMk cId="2383046546" sldId="761"/>
            <ac:graphicFrameMk id="29" creationId="{D2DB1092-2ECD-4FDA-8C73-3A800611614A}"/>
          </ac:graphicFrameMkLst>
        </pc:graphicFrameChg>
        <pc:graphicFrameChg chg="add mod">
          <ac:chgData name="Nguyen Chi Son" userId="606856d02e9d83ac" providerId="LiveId" clId="{71868D9A-B96F-428E-A575-98D8A1773808}" dt="2022-02-28T15:46:57.361" v="10546" actId="1036"/>
          <ac:graphicFrameMkLst>
            <pc:docMk/>
            <pc:sldMk cId="2383046546" sldId="761"/>
            <ac:graphicFrameMk id="34" creationId="{78D18222-587A-4CD7-BD61-7FD99CACADC5}"/>
          </ac:graphicFrameMkLst>
        </pc:graphicFrameChg>
        <pc:picChg chg="del">
          <ac:chgData name="Nguyen Chi Son" userId="606856d02e9d83ac" providerId="LiveId" clId="{71868D9A-B96F-428E-A575-98D8A1773808}" dt="2022-02-28T14:02:41.797" v="6159" actId="478"/>
          <ac:picMkLst>
            <pc:docMk/>
            <pc:sldMk cId="2383046546" sldId="761"/>
            <ac:picMk id="4" creationId="{5AC4D369-5BB2-45EC-89EA-745A6D8AA132}"/>
          </ac:picMkLst>
        </pc:picChg>
        <pc:picChg chg="del">
          <ac:chgData name="Nguyen Chi Son" userId="606856d02e9d83ac" providerId="LiveId" clId="{71868D9A-B96F-428E-A575-98D8A1773808}" dt="2022-02-28T14:02:42.203" v="6160" actId="478"/>
          <ac:picMkLst>
            <pc:docMk/>
            <pc:sldMk cId="2383046546" sldId="761"/>
            <ac:picMk id="8" creationId="{2587AFAF-3D32-4E7E-BDF7-BBC34451D971}"/>
          </ac:picMkLst>
        </pc:picChg>
        <pc:cxnChg chg="add mod">
          <ac:chgData name="Nguyen Chi Son" userId="606856d02e9d83ac" providerId="LiveId" clId="{71868D9A-B96F-428E-A575-98D8A1773808}" dt="2022-02-28T14:20:43.586" v="6476" actId="1076"/>
          <ac:cxnSpMkLst>
            <pc:docMk/>
            <pc:sldMk cId="2383046546" sldId="761"/>
            <ac:cxnSpMk id="6" creationId="{436474C8-15FD-4488-995E-B03073955089}"/>
          </ac:cxnSpMkLst>
        </pc:cxnChg>
        <pc:cxnChg chg="add mod">
          <ac:chgData name="Nguyen Chi Son" userId="606856d02e9d83ac" providerId="LiveId" clId="{71868D9A-B96F-428E-A575-98D8A1773808}" dt="2022-02-28T14:20:43.586" v="6476" actId="1076"/>
          <ac:cxnSpMkLst>
            <pc:docMk/>
            <pc:sldMk cId="2383046546" sldId="761"/>
            <ac:cxnSpMk id="9" creationId="{482FF857-41BB-44C7-8596-42814F692433}"/>
          </ac:cxnSpMkLst>
        </pc:cxnChg>
        <pc:cxnChg chg="add mod">
          <ac:chgData name="Nguyen Chi Son" userId="606856d02e9d83ac" providerId="LiveId" clId="{71868D9A-B96F-428E-A575-98D8A1773808}" dt="2022-02-28T14:20:43.586" v="6476" actId="1076"/>
          <ac:cxnSpMkLst>
            <pc:docMk/>
            <pc:sldMk cId="2383046546" sldId="761"/>
            <ac:cxnSpMk id="14" creationId="{C0653C0A-8146-49E1-822A-272420FBA5CF}"/>
          </ac:cxnSpMkLst>
        </pc:cxnChg>
        <pc:cxnChg chg="add mod">
          <ac:chgData name="Nguyen Chi Son" userId="606856d02e9d83ac" providerId="LiveId" clId="{71868D9A-B96F-428E-A575-98D8A1773808}" dt="2022-02-28T14:20:39.617" v="6475" actId="1076"/>
          <ac:cxnSpMkLst>
            <pc:docMk/>
            <pc:sldMk cId="2383046546" sldId="761"/>
            <ac:cxnSpMk id="15" creationId="{07CB4F44-10A1-4BB9-904D-7784A2668594}"/>
          </ac:cxnSpMkLst>
        </pc:cxnChg>
        <pc:cxnChg chg="add mod">
          <ac:chgData name="Nguyen Chi Son" userId="606856d02e9d83ac" providerId="LiveId" clId="{71868D9A-B96F-428E-A575-98D8A1773808}" dt="2022-02-28T14:20:39.617" v="6475" actId="1076"/>
          <ac:cxnSpMkLst>
            <pc:docMk/>
            <pc:sldMk cId="2383046546" sldId="761"/>
            <ac:cxnSpMk id="16" creationId="{54EE2D80-25EA-4E27-A15F-1065ABAFE076}"/>
          </ac:cxnSpMkLst>
        </pc:cxnChg>
        <pc:cxnChg chg="add mod">
          <ac:chgData name="Nguyen Chi Son" userId="606856d02e9d83ac" providerId="LiveId" clId="{71868D9A-B96F-428E-A575-98D8A1773808}" dt="2022-02-28T14:20:39.617" v="6475" actId="1076"/>
          <ac:cxnSpMkLst>
            <pc:docMk/>
            <pc:sldMk cId="2383046546" sldId="761"/>
            <ac:cxnSpMk id="20" creationId="{296DD4CB-037E-4259-9A24-62FB36E82BE1}"/>
          </ac:cxnSpMkLst>
        </pc:cxnChg>
        <pc:cxnChg chg="add mod">
          <ac:chgData name="Nguyen Chi Son" userId="606856d02e9d83ac" providerId="LiveId" clId="{71868D9A-B96F-428E-A575-98D8A1773808}" dt="2022-02-28T15:46:57.361" v="10546" actId="1036"/>
          <ac:cxnSpMkLst>
            <pc:docMk/>
            <pc:sldMk cId="2383046546" sldId="761"/>
            <ac:cxnSpMk id="24" creationId="{FBCB7973-3BEA-4294-8CF0-28FEEE3E2179}"/>
          </ac:cxnSpMkLst>
        </pc:cxnChg>
        <pc:cxnChg chg="add mod">
          <ac:chgData name="Nguyen Chi Son" userId="606856d02e9d83ac" providerId="LiveId" clId="{71868D9A-B96F-428E-A575-98D8A1773808}" dt="2022-02-28T15:46:57.361" v="10546" actId="1036"/>
          <ac:cxnSpMkLst>
            <pc:docMk/>
            <pc:sldMk cId="2383046546" sldId="761"/>
            <ac:cxnSpMk id="25" creationId="{1BDEDB7E-FE60-487D-9FD9-92EAB3E3225E}"/>
          </ac:cxnSpMkLst>
        </pc:cxnChg>
        <pc:cxnChg chg="add mod">
          <ac:chgData name="Nguyen Chi Son" userId="606856d02e9d83ac" providerId="LiveId" clId="{71868D9A-B96F-428E-A575-98D8A1773808}" dt="2022-02-28T15:46:57.361" v="10546" actId="1036"/>
          <ac:cxnSpMkLst>
            <pc:docMk/>
            <pc:sldMk cId="2383046546" sldId="761"/>
            <ac:cxnSpMk id="27" creationId="{B34C57E5-EF0B-4F2D-9974-28F4136CA3BC}"/>
          </ac:cxnSpMkLst>
        </pc:cxnChg>
      </pc:sldChg>
      <pc:sldChg chg="del">
        <pc:chgData name="Nguyen Chi Son" userId="606856d02e9d83ac" providerId="LiveId" clId="{71868D9A-B96F-428E-A575-98D8A1773808}" dt="2022-02-28T14:48:08.969" v="8090" actId="47"/>
        <pc:sldMkLst>
          <pc:docMk/>
          <pc:sldMk cId="469802586" sldId="762"/>
        </pc:sldMkLst>
      </pc:sldChg>
      <pc:sldChg chg="del">
        <pc:chgData name="Nguyen Chi Son" userId="606856d02e9d83ac" providerId="LiveId" clId="{71868D9A-B96F-428E-A575-98D8A1773808}" dt="2022-02-28T14:48:08.969" v="8090" actId="47"/>
        <pc:sldMkLst>
          <pc:docMk/>
          <pc:sldMk cId="1300236136" sldId="763"/>
        </pc:sldMkLst>
      </pc:sldChg>
      <pc:sldChg chg="del">
        <pc:chgData name="Nguyen Chi Son" userId="606856d02e9d83ac" providerId="LiveId" clId="{71868D9A-B96F-428E-A575-98D8A1773808}" dt="2022-02-28T14:48:08.969" v="8090" actId="47"/>
        <pc:sldMkLst>
          <pc:docMk/>
          <pc:sldMk cId="1998499092" sldId="764"/>
        </pc:sldMkLst>
      </pc:sldChg>
      <pc:sldChg chg="del">
        <pc:chgData name="Nguyen Chi Son" userId="606856d02e9d83ac" providerId="LiveId" clId="{71868D9A-B96F-428E-A575-98D8A1773808}" dt="2022-02-28T14:48:08.969" v="8090" actId="47"/>
        <pc:sldMkLst>
          <pc:docMk/>
          <pc:sldMk cId="2536392238" sldId="765"/>
        </pc:sldMkLst>
      </pc:sldChg>
      <pc:sldChg chg="addSp delSp modSp add mod">
        <pc:chgData name="Nguyen Chi Son" userId="606856d02e9d83ac" providerId="LiveId" clId="{71868D9A-B96F-428E-A575-98D8A1773808}" dt="2022-02-28T12:36:03.246" v="2613" actId="1076"/>
        <pc:sldMkLst>
          <pc:docMk/>
          <pc:sldMk cId="2451759916" sldId="766"/>
        </pc:sldMkLst>
        <pc:spChg chg="mod">
          <ac:chgData name="Nguyen Chi Son" userId="606856d02e9d83ac" providerId="LiveId" clId="{71868D9A-B96F-428E-A575-98D8A1773808}" dt="2022-02-28T12:21:56.533" v="1009" actId="5793"/>
          <ac:spMkLst>
            <pc:docMk/>
            <pc:sldMk cId="2451759916" sldId="766"/>
            <ac:spMk id="2" creationId="{BA8A6260-CA4B-46A9-A06E-C71EE59E6992}"/>
          </ac:spMkLst>
        </pc:spChg>
        <pc:spChg chg="add mod">
          <ac:chgData name="Nguyen Chi Son" userId="606856d02e9d83ac" providerId="LiveId" clId="{71868D9A-B96F-428E-A575-98D8A1773808}" dt="2022-02-28T12:36:03.246" v="2613" actId="1076"/>
          <ac:spMkLst>
            <pc:docMk/>
            <pc:sldMk cId="2451759916" sldId="766"/>
            <ac:spMk id="7" creationId="{0CC00E93-BB17-4E55-85EE-79018D3027F6}"/>
          </ac:spMkLst>
        </pc:spChg>
        <pc:spChg chg="del">
          <ac:chgData name="Nguyen Chi Son" userId="606856d02e9d83ac" providerId="LiveId" clId="{71868D9A-B96F-428E-A575-98D8A1773808}" dt="2022-02-28T12:21:13.628" v="650" actId="478"/>
          <ac:spMkLst>
            <pc:docMk/>
            <pc:sldMk cId="2451759916" sldId="766"/>
            <ac:spMk id="11" creationId="{72086FFA-A4E4-43D5-877C-B63DBE3E10B8}"/>
          </ac:spMkLst>
        </pc:spChg>
        <pc:spChg chg="mod">
          <ac:chgData name="Nguyen Chi Son" userId="606856d02e9d83ac" providerId="LiveId" clId="{71868D9A-B96F-428E-A575-98D8A1773808}" dt="2022-02-28T12:36:03.246" v="2613" actId="1076"/>
          <ac:spMkLst>
            <pc:docMk/>
            <pc:sldMk cId="2451759916" sldId="766"/>
            <ac:spMk id="15" creationId="{B9578E8C-5137-4A5D-B82C-0561A0391FE8}"/>
          </ac:spMkLst>
        </pc:spChg>
        <pc:picChg chg="del">
          <ac:chgData name="Nguyen Chi Son" userId="606856d02e9d83ac" providerId="LiveId" clId="{71868D9A-B96F-428E-A575-98D8A1773808}" dt="2022-02-28T12:21:13.628" v="650" actId="478"/>
          <ac:picMkLst>
            <pc:docMk/>
            <pc:sldMk cId="2451759916" sldId="766"/>
            <ac:picMk id="10" creationId="{6460EEBE-9CB4-4540-AB97-AE7CD11815FD}"/>
          </ac:picMkLst>
        </pc:picChg>
        <pc:picChg chg="mod">
          <ac:chgData name="Nguyen Chi Son" userId="606856d02e9d83ac" providerId="LiveId" clId="{71868D9A-B96F-428E-A575-98D8A1773808}" dt="2022-02-28T12:36:03.246" v="2613" actId="1076"/>
          <ac:picMkLst>
            <pc:docMk/>
            <pc:sldMk cId="2451759916" sldId="766"/>
            <ac:picMk id="14" creationId="{AFD28A0E-FC58-4349-8C3F-FD92725B469E}"/>
          </ac:picMkLst>
        </pc:picChg>
      </pc:sldChg>
      <pc:sldChg chg="addSp delSp modSp add mod modAnim">
        <pc:chgData name="Nguyen Chi Son" userId="606856d02e9d83ac" providerId="LiveId" clId="{71868D9A-B96F-428E-A575-98D8A1773808}" dt="2022-02-28T15:45:49.317" v="10520"/>
        <pc:sldMkLst>
          <pc:docMk/>
          <pc:sldMk cId="2195649593" sldId="767"/>
        </pc:sldMkLst>
        <pc:spChg chg="add mod">
          <ac:chgData name="Nguyen Chi Son" userId="606856d02e9d83ac" providerId="LiveId" clId="{71868D9A-B96F-428E-A575-98D8A1773808}" dt="2022-02-28T12:49:22.203" v="2671" actId="207"/>
          <ac:spMkLst>
            <pc:docMk/>
            <pc:sldMk cId="2195649593" sldId="767"/>
            <ac:spMk id="13" creationId="{9D602503-7834-4569-82C0-493C7E65406D}"/>
          </ac:spMkLst>
        </pc:spChg>
        <pc:spChg chg="mod">
          <ac:chgData name="Nguyen Chi Son" userId="606856d02e9d83ac" providerId="LiveId" clId="{71868D9A-B96F-428E-A575-98D8A1773808}" dt="2022-02-28T12:49:45.453" v="2703" actId="1035"/>
          <ac:spMkLst>
            <pc:docMk/>
            <pc:sldMk cId="2195649593" sldId="767"/>
            <ac:spMk id="14" creationId="{A530074C-9975-4D4F-AC15-005B11433C74}"/>
          </ac:spMkLst>
        </pc:spChg>
        <pc:spChg chg="mod">
          <ac:chgData name="Nguyen Chi Son" userId="606856d02e9d83ac" providerId="LiveId" clId="{71868D9A-B96F-428E-A575-98D8A1773808}" dt="2022-02-28T12:58:24.706" v="3249" actId="1076"/>
          <ac:spMkLst>
            <pc:docMk/>
            <pc:sldMk cId="2195649593" sldId="767"/>
            <ac:spMk id="15" creationId="{EC5263CE-BE2F-44C4-BD89-2666D2873C33}"/>
          </ac:spMkLst>
        </pc:spChg>
        <pc:spChg chg="add mod">
          <ac:chgData name="Nguyen Chi Son" userId="606856d02e9d83ac" providerId="LiveId" clId="{71868D9A-B96F-428E-A575-98D8A1773808}" dt="2022-02-28T12:49:22.203" v="2671" actId="207"/>
          <ac:spMkLst>
            <pc:docMk/>
            <pc:sldMk cId="2195649593" sldId="767"/>
            <ac:spMk id="16" creationId="{8215A67C-9A11-4E50-998F-1EEBB7CD0C68}"/>
          </ac:spMkLst>
        </pc:spChg>
        <pc:spChg chg="add mod">
          <ac:chgData name="Nguyen Chi Son" userId="606856d02e9d83ac" providerId="LiveId" clId="{71868D9A-B96F-428E-A575-98D8A1773808}" dt="2022-02-28T12:48:15.547" v="2646" actId="571"/>
          <ac:spMkLst>
            <pc:docMk/>
            <pc:sldMk cId="2195649593" sldId="767"/>
            <ac:spMk id="18" creationId="{A835696D-BC80-4F95-8F95-27930C1917C6}"/>
          </ac:spMkLst>
        </pc:spChg>
        <pc:spChg chg="mod">
          <ac:chgData name="Nguyen Chi Son" userId="606856d02e9d83ac" providerId="LiveId" clId="{71868D9A-B96F-428E-A575-98D8A1773808}" dt="2022-02-28T12:34:00.118" v="2382" actId="20577"/>
          <ac:spMkLst>
            <pc:docMk/>
            <pc:sldMk cId="2195649593" sldId="767"/>
            <ac:spMk id="19" creationId="{9C339D16-68E4-43C4-A62E-D0146138D23B}"/>
          </ac:spMkLst>
        </pc:spChg>
        <pc:spChg chg="add mod">
          <ac:chgData name="Nguyen Chi Son" userId="606856d02e9d83ac" providerId="LiveId" clId="{71868D9A-B96F-428E-A575-98D8A1773808}" dt="2022-02-28T12:49:22.203" v="2671" actId="207"/>
          <ac:spMkLst>
            <pc:docMk/>
            <pc:sldMk cId="2195649593" sldId="767"/>
            <ac:spMk id="20" creationId="{5FC94566-0C67-4A70-BD39-C76A17C9F914}"/>
          </ac:spMkLst>
        </pc:spChg>
        <pc:spChg chg="add del mod">
          <ac:chgData name="Nguyen Chi Son" userId="606856d02e9d83ac" providerId="LiveId" clId="{71868D9A-B96F-428E-A575-98D8A1773808}" dt="2022-02-28T12:49:11.045" v="2669" actId="478"/>
          <ac:spMkLst>
            <pc:docMk/>
            <pc:sldMk cId="2195649593" sldId="767"/>
            <ac:spMk id="22" creationId="{67921BE0-BED2-49B8-9DD1-E13279CCABA7}"/>
          </ac:spMkLst>
        </pc:spChg>
        <pc:picChg chg="add mod">
          <ac:chgData name="Nguyen Chi Son" userId="606856d02e9d83ac" providerId="LiveId" clId="{71868D9A-B96F-428E-A575-98D8A1773808}" dt="2022-02-28T12:47:29.470" v="2627" actId="1076"/>
          <ac:picMkLst>
            <pc:docMk/>
            <pc:sldMk cId="2195649593" sldId="767"/>
            <ac:picMk id="3" creationId="{3902CD5E-3182-487D-AF87-1A8ACBF2AC4C}"/>
          </ac:picMkLst>
        </pc:picChg>
        <pc:picChg chg="add mod">
          <ac:chgData name="Nguyen Chi Son" userId="606856d02e9d83ac" providerId="LiveId" clId="{71868D9A-B96F-428E-A575-98D8A1773808}" dt="2022-02-28T12:48:15.547" v="2646" actId="571"/>
          <ac:picMkLst>
            <pc:docMk/>
            <pc:sldMk cId="2195649593" sldId="767"/>
            <ac:picMk id="17" creationId="{6D52C5CF-0A00-49B8-98CB-2953E5681246}"/>
          </ac:picMkLst>
        </pc:picChg>
        <pc:cxnChg chg="add mod">
          <ac:chgData name="Nguyen Chi Son" userId="606856d02e9d83ac" providerId="LiveId" clId="{71868D9A-B96F-428E-A575-98D8A1773808}" dt="2022-02-28T12:49:16.840" v="2670" actId="208"/>
          <ac:cxnSpMkLst>
            <pc:docMk/>
            <pc:sldMk cId="2195649593" sldId="767"/>
            <ac:cxnSpMk id="5" creationId="{312739AE-E7A0-4BEE-A955-CDB94F4F7769}"/>
          </ac:cxnSpMkLst>
        </pc:cxnChg>
        <pc:cxnChg chg="add mod">
          <ac:chgData name="Nguyen Chi Son" userId="606856d02e9d83ac" providerId="LiveId" clId="{71868D9A-B96F-428E-A575-98D8A1773808}" dt="2022-02-28T12:47:21.784" v="2625" actId="571"/>
          <ac:cxnSpMkLst>
            <pc:docMk/>
            <pc:sldMk cId="2195649593" sldId="767"/>
            <ac:cxnSpMk id="11" creationId="{45E66552-48FF-4E84-A513-46CD84F335C5}"/>
          </ac:cxnSpMkLst>
        </pc:cxnChg>
        <pc:cxnChg chg="add mod">
          <ac:chgData name="Nguyen Chi Son" userId="606856d02e9d83ac" providerId="LiveId" clId="{71868D9A-B96F-428E-A575-98D8A1773808}" dt="2022-02-28T12:49:16.840" v="2670" actId="208"/>
          <ac:cxnSpMkLst>
            <pc:docMk/>
            <pc:sldMk cId="2195649593" sldId="767"/>
            <ac:cxnSpMk id="21" creationId="{EC8F9ABF-8A51-4460-9291-D7DAA1083D5D}"/>
          </ac:cxnSpMkLst>
        </pc:cxnChg>
      </pc:sldChg>
      <pc:sldChg chg="modSp add del mod">
        <pc:chgData name="Nguyen Chi Son" userId="606856d02e9d83ac" providerId="LiveId" clId="{71868D9A-B96F-428E-A575-98D8A1773808}" dt="2022-02-28T12:32:59.345" v="2072" actId="47"/>
        <pc:sldMkLst>
          <pc:docMk/>
          <pc:sldMk cId="3403392536" sldId="767"/>
        </pc:sldMkLst>
        <pc:spChg chg="mod">
          <ac:chgData name="Nguyen Chi Son" userId="606856d02e9d83ac" providerId="LiveId" clId="{71868D9A-B96F-428E-A575-98D8A1773808}" dt="2022-02-28T12:32:42.845" v="2071" actId="20577"/>
          <ac:spMkLst>
            <pc:docMk/>
            <pc:sldMk cId="3403392536" sldId="767"/>
            <ac:spMk id="2" creationId="{BA8A6260-CA4B-46A9-A06E-C71EE59E6992}"/>
          </ac:spMkLst>
        </pc:spChg>
      </pc:sldChg>
      <pc:sldChg chg="addSp modSp add mod modAnim">
        <pc:chgData name="Nguyen Chi Son" userId="606856d02e9d83ac" providerId="LiveId" clId="{71868D9A-B96F-428E-A575-98D8A1773808}" dt="2022-02-28T15:46:10.644" v="10523"/>
        <pc:sldMkLst>
          <pc:docMk/>
          <pc:sldMk cId="3676216439" sldId="768"/>
        </pc:sldMkLst>
        <pc:spChg chg="mod">
          <ac:chgData name="Nguyen Chi Son" userId="606856d02e9d83ac" providerId="LiveId" clId="{71868D9A-B96F-428E-A575-98D8A1773808}" dt="2022-02-28T13:02:22.563" v="3682" actId="1035"/>
          <ac:spMkLst>
            <pc:docMk/>
            <pc:sldMk cId="3676216439" sldId="768"/>
            <ac:spMk id="14" creationId="{A530074C-9975-4D4F-AC15-005B11433C74}"/>
          </ac:spMkLst>
        </pc:spChg>
        <pc:spChg chg="mod">
          <ac:chgData name="Nguyen Chi Son" userId="606856d02e9d83ac" providerId="LiveId" clId="{71868D9A-B96F-428E-A575-98D8A1773808}" dt="2022-02-28T13:02:22.563" v="3682" actId="1035"/>
          <ac:spMkLst>
            <pc:docMk/>
            <pc:sldMk cId="3676216439" sldId="768"/>
            <ac:spMk id="15" creationId="{EC5263CE-BE2F-44C4-BD89-2666D2873C33}"/>
          </ac:spMkLst>
        </pc:spChg>
        <pc:spChg chg="mod">
          <ac:chgData name="Nguyen Chi Son" userId="606856d02e9d83ac" providerId="LiveId" clId="{71868D9A-B96F-428E-A575-98D8A1773808}" dt="2022-02-28T13:00:08.887" v="3449" actId="20577"/>
          <ac:spMkLst>
            <pc:docMk/>
            <pc:sldMk cId="3676216439" sldId="768"/>
            <ac:spMk id="19" creationId="{9C339D16-68E4-43C4-A62E-D0146138D23B}"/>
          </ac:spMkLst>
        </pc:spChg>
        <pc:picChg chg="add mod">
          <ac:chgData name="Nguyen Chi Son" userId="606856d02e9d83ac" providerId="LiveId" clId="{71868D9A-B96F-428E-A575-98D8A1773808}" dt="2022-02-28T13:02:19.224" v="3676" actId="1076"/>
          <ac:picMkLst>
            <pc:docMk/>
            <pc:sldMk cId="3676216439" sldId="768"/>
            <ac:picMk id="3" creationId="{C69F6F27-8CAD-4D4F-84DD-4FF11D7C03F2}"/>
          </ac:picMkLst>
        </pc:picChg>
      </pc:sldChg>
      <pc:sldChg chg="addSp delSp modSp add mod modAnim">
        <pc:chgData name="Nguyen Chi Son" userId="606856d02e9d83ac" providerId="LiveId" clId="{71868D9A-B96F-428E-A575-98D8A1773808}" dt="2022-02-28T15:46:35.971" v="10530"/>
        <pc:sldMkLst>
          <pc:docMk/>
          <pc:sldMk cId="1864116384" sldId="769"/>
        </pc:sldMkLst>
        <pc:spChg chg="mod">
          <ac:chgData name="Nguyen Chi Son" userId="606856d02e9d83ac" providerId="LiveId" clId="{71868D9A-B96F-428E-A575-98D8A1773808}" dt="2022-02-28T14:00:27.830" v="6074" actId="58"/>
          <ac:spMkLst>
            <pc:docMk/>
            <pc:sldMk cId="1864116384" sldId="769"/>
            <ac:spMk id="14" creationId="{A530074C-9975-4D4F-AC15-005B11433C74}"/>
          </ac:spMkLst>
        </pc:spChg>
        <pc:spChg chg="mod">
          <ac:chgData name="Nguyen Chi Son" userId="606856d02e9d83ac" providerId="LiveId" clId="{71868D9A-B96F-428E-A575-98D8A1773808}" dt="2022-02-28T13:56:54.924" v="5821" actId="1036"/>
          <ac:spMkLst>
            <pc:docMk/>
            <pc:sldMk cId="1864116384" sldId="769"/>
            <ac:spMk id="15" creationId="{EC5263CE-BE2F-44C4-BD89-2666D2873C33}"/>
          </ac:spMkLst>
        </pc:spChg>
        <pc:spChg chg="mod">
          <ac:chgData name="Nguyen Chi Son" userId="606856d02e9d83ac" providerId="LiveId" clId="{71868D9A-B96F-428E-A575-98D8A1773808}" dt="2022-02-28T13:53:22.183" v="5469" actId="20577"/>
          <ac:spMkLst>
            <pc:docMk/>
            <pc:sldMk cId="1864116384" sldId="769"/>
            <ac:spMk id="19" creationId="{9C339D16-68E4-43C4-A62E-D0146138D23B}"/>
          </ac:spMkLst>
        </pc:spChg>
        <pc:picChg chg="del">
          <ac:chgData name="Nguyen Chi Son" userId="606856d02e9d83ac" providerId="LiveId" clId="{71868D9A-B96F-428E-A575-98D8A1773808}" dt="2022-02-28T13:50:18.182" v="4502" actId="478"/>
          <ac:picMkLst>
            <pc:docMk/>
            <pc:sldMk cId="1864116384" sldId="769"/>
            <ac:picMk id="3" creationId="{C69F6F27-8CAD-4D4F-84DD-4FF11D7C03F2}"/>
          </ac:picMkLst>
        </pc:picChg>
        <pc:picChg chg="add mod">
          <ac:chgData name="Nguyen Chi Son" userId="606856d02e9d83ac" providerId="LiveId" clId="{71868D9A-B96F-428E-A575-98D8A1773808}" dt="2022-02-28T13:56:51.305" v="5808" actId="1076"/>
          <ac:picMkLst>
            <pc:docMk/>
            <pc:sldMk cId="1864116384" sldId="769"/>
            <ac:picMk id="4" creationId="{12C2BC57-4332-4B5C-AEAE-1EBEE679E629}"/>
          </ac:picMkLst>
        </pc:picChg>
        <pc:cxnChg chg="add del">
          <ac:chgData name="Nguyen Chi Son" userId="606856d02e9d83ac" providerId="LiveId" clId="{71868D9A-B96F-428E-A575-98D8A1773808}" dt="2022-02-28T14:00:54.131" v="6076" actId="11529"/>
          <ac:cxnSpMkLst>
            <pc:docMk/>
            <pc:sldMk cId="1864116384" sldId="769"/>
            <ac:cxnSpMk id="6" creationId="{15E1BCB3-192E-401A-81C9-0990EFE6912F}"/>
          </ac:cxnSpMkLst>
        </pc:cxnChg>
        <pc:cxnChg chg="add mod">
          <ac:chgData name="Nguyen Chi Son" userId="606856d02e9d83ac" providerId="LiveId" clId="{71868D9A-B96F-428E-A575-98D8A1773808}" dt="2022-02-28T14:01:57.833" v="6095" actId="1076"/>
          <ac:cxnSpMkLst>
            <pc:docMk/>
            <pc:sldMk cId="1864116384" sldId="769"/>
            <ac:cxnSpMk id="11" creationId="{560C9392-AC75-46C5-9792-80EA8BB1FBD3}"/>
          </ac:cxnSpMkLst>
        </pc:cxnChg>
        <pc:cxnChg chg="add mod">
          <ac:chgData name="Nguyen Chi Son" userId="606856d02e9d83ac" providerId="LiveId" clId="{71868D9A-B96F-428E-A575-98D8A1773808}" dt="2022-02-28T14:01:59.880" v="6096" actId="1076"/>
          <ac:cxnSpMkLst>
            <pc:docMk/>
            <pc:sldMk cId="1864116384" sldId="769"/>
            <ac:cxnSpMk id="16" creationId="{E68F970F-765B-40CD-89CE-DCBCB6074283}"/>
          </ac:cxnSpMkLst>
        </pc:cxnChg>
        <pc:cxnChg chg="add mod">
          <ac:chgData name="Nguyen Chi Son" userId="606856d02e9d83ac" providerId="LiveId" clId="{71868D9A-B96F-428E-A575-98D8A1773808}" dt="2022-02-28T14:01:47.302" v="6092" actId="571"/>
          <ac:cxnSpMkLst>
            <pc:docMk/>
            <pc:sldMk cId="1864116384" sldId="769"/>
            <ac:cxnSpMk id="20" creationId="{5D070EBD-CBC6-429F-A687-D120E97F9E1C}"/>
          </ac:cxnSpMkLst>
        </pc:cxnChg>
        <pc:cxnChg chg="add mod">
          <ac:chgData name="Nguyen Chi Son" userId="606856d02e9d83ac" providerId="LiveId" clId="{71868D9A-B96F-428E-A575-98D8A1773808}" dt="2022-02-28T14:02:06.583" v="6098" actId="14100"/>
          <ac:cxnSpMkLst>
            <pc:docMk/>
            <pc:sldMk cId="1864116384" sldId="769"/>
            <ac:cxnSpMk id="21" creationId="{F05A824D-06A2-48A4-94A3-E939AFAA8E16}"/>
          </ac:cxnSpMkLst>
        </pc:cxnChg>
      </pc:sldChg>
      <pc:sldChg chg="addSp modSp add modAnim">
        <pc:chgData name="Nguyen Chi Son" userId="606856d02e9d83ac" providerId="LiveId" clId="{71868D9A-B96F-428E-A575-98D8A1773808}" dt="2022-02-28T15:46:39.549" v="10531"/>
        <pc:sldMkLst>
          <pc:docMk/>
          <pc:sldMk cId="3542298664" sldId="770"/>
        </pc:sldMkLst>
        <pc:spChg chg="mod">
          <ac:chgData name="Nguyen Chi Son" userId="606856d02e9d83ac" providerId="LiveId" clId="{71868D9A-B96F-428E-A575-98D8A1773808}" dt="2022-02-28T14:00:14.605" v="6069" actId="58"/>
          <ac:spMkLst>
            <pc:docMk/>
            <pc:sldMk cId="3542298664" sldId="770"/>
            <ac:spMk id="14" creationId="{A530074C-9975-4D4F-AC15-005B11433C74}"/>
          </ac:spMkLst>
        </pc:spChg>
        <pc:cxnChg chg="add mod">
          <ac:chgData name="Nguyen Chi Son" userId="606856d02e9d83ac" providerId="LiveId" clId="{71868D9A-B96F-428E-A575-98D8A1773808}" dt="2022-02-28T14:02:15.096" v="6099"/>
          <ac:cxnSpMkLst>
            <pc:docMk/>
            <pc:sldMk cId="3542298664" sldId="770"/>
            <ac:cxnSpMk id="7" creationId="{EBCA6BD4-2A10-4740-B920-794AE3039FA8}"/>
          </ac:cxnSpMkLst>
        </pc:cxnChg>
        <pc:cxnChg chg="add mod">
          <ac:chgData name="Nguyen Chi Son" userId="606856d02e9d83ac" providerId="LiveId" clId="{71868D9A-B96F-428E-A575-98D8A1773808}" dt="2022-02-28T14:02:15.096" v="6099"/>
          <ac:cxnSpMkLst>
            <pc:docMk/>
            <pc:sldMk cId="3542298664" sldId="770"/>
            <ac:cxnSpMk id="8" creationId="{C43560C8-8EE1-4E2D-9EBD-82715F002EDF}"/>
          </ac:cxnSpMkLst>
        </pc:cxnChg>
        <pc:cxnChg chg="add mod">
          <ac:chgData name="Nguyen Chi Son" userId="606856d02e9d83ac" providerId="LiveId" clId="{71868D9A-B96F-428E-A575-98D8A1773808}" dt="2022-02-28T14:02:15.096" v="6099"/>
          <ac:cxnSpMkLst>
            <pc:docMk/>
            <pc:sldMk cId="3542298664" sldId="770"/>
            <ac:cxnSpMk id="10" creationId="{9247DD44-FE0E-4365-96B8-ED3902BE7160}"/>
          </ac:cxnSpMkLst>
        </pc:cxnChg>
      </pc:sldChg>
      <pc:sldChg chg="addSp delSp modSp add mod delAnim modAnim">
        <pc:chgData name="Nguyen Chi Son" userId="606856d02e9d83ac" providerId="LiveId" clId="{71868D9A-B96F-428E-A575-98D8A1773808}" dt="2022-02-28T15:47:32.515" v="10569" actId="1035"/>
        <pc:sldMkLst>
          <pc:docMk/>
          <pc:sldMk cId="1130125944" sldId="771"/>
        </pc:sldMkLst>
        <pc:spChg chg="mod">
          <ac:chgData name="Nguyen Chi Son" userId="606856d02e9d83ac" providerId="LiveId" clId="{71868D9A-B96F-428E-A575-98D8A1773808}" dt="2022-02-28T14:24:02.740" v="7034" actId="255"/>
          <ac:spMkLst>
            <pc:docMk/>
            <pc:sldMk cId="1130125944" sldId="771"/>
            <ac:spMk id="2" creationId="{BA8A6260-CA4B-46A9-A06E-C71EE59E6992}"/>
          </ac:spMkLst>
        </pc:spChg>
        <pc:spChg chg="del">
          <ac:chgData name="Nguyen Chi Son" userId="606856d02e9d83ac" providerId="LiveId" clId="{71868D9A-B96F-428E-A575-98D8A1773808}" dt="2022-02-28T14:23:50.943" v="7033" actId="478"/>
          <ac:spMkLst>
            <pc:docMk/>
            <pc:sldMk cId="1130125944" sldId="771"/>
            <ac:spMk id="7" creationId="{29173375-2B80-44C2-B311-A0CEA888BCFE}"/>
          </ac:spMkLst>
        </pc:spChg>
        <pc:spChg chg="add mod">
          <ac:chgData name="Nguyen Chi Son" userId="606856d02e9d83ac" providerId="LiveId" clId="{71868D9A-B96F-428E-A575-98D8A1773808}" dt="2022-02-28T15:47:28.343" v="10565" actId="14100"/>
          <ac:spMkLst>
            <pc:docMk/>
            <pc:sldMk cId="1130125944" sldId="771"/>
            <ac:spMk id="30" creationId="{DF4B2D90-92AB-459C-A168-CEA062091EEC}"/>
          </ac:spMkLst>
        </pc:spChg>
        <pc:spChg chg="del">
          <ac:chgData name="Nguyen Chi Son" userId="606856d02e9d83ac" providerId="LiveId" clId="{71868D9A-B96F-428E-A575-98D8A1773808}" dt="2022-02-28T14:23:50.943" v="7033" actId="478"/>
          <ac:spMkLst>
            <pc:docMk/>
            <pc:sldMk cId="1130125944" sldId="771"/>
            <ac:spMk id="32" creationId="{E2D9150E-FABA-40EC-BC1A-676203E427EA}"/>
          </ac:spMkLst>
        </pc:spChg>
        <pc:graphicFrameChg chg="del">
          <ac:chgData name="Nguyen Chi Son" userId="606856d02e9d83ac" providerId="LiveId" clId="{71868D9A-B96F-428E-A575-98D8A1773808}" dt="2022-02-28T14:23:50.943" v="7033" actId="478"/>
          <ac:graphicFrameMkLst>
            <pc:docMk/>
            <pc:sldMk cId="1130125944" sldId="771"/>
            <ac:graphicFrameMk id="11" creationId="{29B1A0EA-0737-4E3D-8BD4-682A88A1B0F2}"/>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2" creationId="{82E86795-DC76-49CF-8B99-4E347E0C5C11}"/>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3" creationId="{BD9E950E-ED3A-4915-A7E7-FA6E6602B361}"/>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9" creationId="{08A802AE-9D51-4AF7-8F90-5E6D00E46E35}"/>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2" creationId="{1C73BF65-5EEA-4CA6-80EE-3AD4C391E67D}"/>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3" creationId="{3E80A017-660A-4474-9B03-04B465762B54}"/>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6" creationId="{C6AE4851-2139-4111-BDB8-8DAD347BF466}"/>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8" creationId="{D1135F64-BE36-4A83-B54C-7DEE19E0A556}"/>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9" creationId="{D2DB1092-2ECD-4FDA-8C73-3A800611614A}"/>
          </ac:graphicFrameMkLst>
        </pc:graphicFrameChg>
        <pc:graphicFrameChg chg="add del mod">
          <ac:chgData name="Nguyen Chi Son" userId="606856d02e9d83ac" providerId="LiveId" clId="{71868D9A-B96F-428E-A575-98D8A1773808}" dt="2022-02-28T14:44:01.286" v="7554" actId="478"/>
          <ac:graphicFrameMkLst>
            <pc:docMk/>
            <pc:sldMk cId="1130125944" sldId="771"/>
            <ac:graphicFrameMk id="31" creationId="{70C07CA9-F4A1-485B-A780-4A69043F61B5}"/>
          </ac:graphicFrameMkLst>
        </pc:graphicFrameChg>
        <pc:graphicFrameChg chg="add mod">
          <ac:chgData name="Nguyen Chi Son" userId="606856d02e9d83ac" providerId="LiveId" clId="{71868D9A-B96F-428E-A575-98D8A1773808}" dt="2022-02-28T15:47:24.359" v="10564" actId="1038"/>
          <ac:graphicFrameMkLst>
            <pc:docMk/>
            <pc:sldMk cId="1130125944" sldId="771"/>
            <ac:graphicFrameMk id="33" creationId="{7DBC83DD-E872-4156-8867-E1F0AF153020}"/>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34" creationId="{78D18222-587A-4CD7-BD61-7FD99CACADC5}"/>
          </ac:graphicFrameMkLst>
        </pc:graphicFrameChg>
        <pc:graphicFrameChg chg="add mod">
          <ac:chgData name="Nguyen Chi Son" userId="606856d02e9d83ac" providerId="LiveId" clId="{71868D9A-B96F-428E-A575-98D8A1773808}" dt="2022-02-28T15:47:24.359" v="10564" actId="1038"/>
          <ac:graphicFrameMkLst>
            <pc:docMk/>
            <pc:sldMk cId="1130125944" sldId="771"/>
            <ac:graphicFrameMk id="35" creationId="{65EF8902-A268-4416-8E74-38409B9EEB80}"/>
          </ac:graphicFrameMkLst>
        </pc:graphicFrameChg>
        <pc:picChg chg="add mod">
          <ac:chgData name="Nguyen Chi Son" userId="606856d02e9d83ac" providerId="LiveId" clId="{71868D9A-B96F-428E-A575-98D8A1773808}" dt="2022-02-28T15:47:32.515" v="10569" actId="1035"/>
          <ac:picMkLst>
            <pc:docMk/>
            <pc:sldMk cId="1130125944" sldId="771"/>
            <ac:picMk id="4" creationId="{654D5115-87F6-4C86-B19E-634E2FE68695}"/>
          </ac:picMkLst>
        </pc:picChg>
        <pc:cxnChg chg="del">
          <ac:chgData name="Nguyen Chi Son" userId="606856d02e9d83ac" providerId="LiveId" clId="{71868D9A-B96F-428E-A575-98D8A1773808}" dt="2022-02-28T14:23:50.943" v="7033" actId="478"/>
          <ac:cxnSpMkLst>
            <pc:docMk/>
            <pc:sldMk cId="1130125944" sldId="771"/>
            <ac:cxnSpMk id="6" creationId="{436474C8-15FD-4488-995E-B03073955089}"/>
          </ac:cxnSpMkLst>
        </pc:cxnChg>
        <pc:cxnChg chg="del">
          <ac:chgData name="Nguyen Chi Son" userId="606856d02e9d83ac" providerId="LiveId" clId="{71868D9A-B96F-428E-A575-98D8A1773808}" dt="2022-02-28T14:23:50.943" v="7033" actId="478"/>
          <ac:cxnSpMkLst>
            <pc:docMk/>
            <pc:sldMk cId="1130125944" sldId="771"/>
            <ac:cxnSpMk id="9" creationId="{482FF857-41BB-44C7-8596-42814F692433}"/>
          </ac:cxnSpMkLst>
        </pc:cxnChg>
        <pc:cxnChg chg="del">
          <ac:chgData name="Nguyen Chi Son" userId="606856d02e9d83ac" providerId="LiveId" clId="{71868D9A-B96F-428E-A575-98D8A1773808}" dt="2022-02-28T14:23:50.943" v="7033" actId="478"/>
          <ac:cxnSpMkLst>
            <pc:docMk/>
            <pc:sldMk cId="1130125944" sldId="771"/>
            <ac:cxnSpMk id="14" creationId="{C0653C0A-8146-49E1-822A-272420FBA5CF}"/>
          </ac:cxnSpMkLst>
        </pc:cxnChg>
        <pc:cxnChg chg="del">
          <ac:chgData name="Nguyen Chi Son" userId="606856d02e9d83ac" providerId="LiveId" clId="{71868D9A-B96F-428E-A575-98D8A1773808}" dt="2022-02-28T14:23:50.943" v="7033" actId="478"/>
          <ac:cxnSpMkLst>
            <pc:docMk/>
            <pc:sldMk cId="1130125944" sldId="771"/>
            <ac:cxnSpMk id="15" creationId="{07CB4F44-10A1-4BB9-904D-7784A2668594}"/>
          </ac:cxnSpMkLst>
        </pc:cxnChg>
        <pc:cxnChg chg="del">
          <ac:chgData name="Nguyen Chi Son" userId="606856d02e9d83ac" providerId="LiveId" clId="{71868D9A-B96F-428E-A575-98D8A1773808}" dt="2022-02-28T14:23:50.943" v="7033" actId="478"/>
          <ac:cxnSpMkLst>
            <pc:docMk/>
            <pc:sldMk cId="1130125944" sldId="771"/>
            <ac:cxnSpMk id="16" creationId="{54EE2D80-25EA-4E27-A15F-1065ABAFE076}"/>
          </ac:cxnSpMkLst>
        </pc:cxnChg>
        <pc:cxnChg chg="del">
          <ac:chgData name="Nguyen Chi Son" userId="606856d02e9d83ac" providerId="LiveId" clId="{71868D9A-B96F-428E-A575-98D8A1773808}" dt="2022-02-28T14:23:50.943" v="7033" actId="478"/>
          <ac:cxnSpMkLst>
            <pc:docMk/>
            <pc:sldMk cId="1130125944" sldId="771"/>
            <ac:cxnSpMk id="20" creationId="{296DD4CB-037E-4259-9A24-62FB36E82BE1}"/>
          </ac:cxnSpMkLst>
        </pc:cxnChg>
        <pc:cxnChg chg="del">
          <ac:chgData name="Nguyen Chi Son" userId="606856d02e9d83ac" providerId="LiveId" clId="{71868D9A-B96F-428E-A575-98D8A1773808}" dt="2022-02-28T14:23:50.943" v="7033" actId="478"/>
          <ac:cxnSpMkLst>
            <pc:docMk/>
            <pc:sldMk cId="1130125944" sldId="771"/>
            <ac:cxnSpMk id="24" creationId="{FBCB7973-3BEA-4294-8CF0-28FEEE3E2179}"/>
          </ac:cxnSpMkLst>
        </pc:cxnChg>
        <pc:cxnChg chg="del">
          <ac:chgData name="Nguyen Chi Son" userId="606856d02e9d83ac" providerId="LiveId" clId="{71868D9A-B96F-428E-A575-98D8A1773808}" dt="2022-02-28T14:23:50.943" v="7033" actId="478"/>
          <ac:cxnSpMkLst>
            <pc:docMk/>
            <pc:sldMk cId="1130125944" sldId="771"/>
            <ac:cxnSpMk id="25" creationId="{1BDEDB7E-FE60-487D-9FD9-92EAB3E3225E}"/>
          </ac:cxnSpMkLst>
        </pc:cxnChg>
        <pc:cxnChg chg="del">
          <ac:chgData name="Nguyen Chi Son" userId="606856d02e9d83ac" providerId="LiveId" clId="{71868D9A-B96F-428E-A575-98D8A1773808}" dt="2022-02-28T14:23:50.943" v="7033" actId="478"/>
          <ac:cxnSpMkLst>
            <pc:docMk/>
            <pc:sldMk cId="1130125944" sldId="771"/>
            <ac:cxnSpMk id="27" creationId="{B34C57E5-EF0B-4F2D-9974-28F4136CA3BC}"/>
          </ac:cxnSpMkLst>
        </pc:cxnChg>
      </pc:sldChg>
      <pc:sldChg chg="addSp delSp modSp add mod modAnim">
        <pc:chgData name="Nguyen Chi Son" userId="606856d02e9d83ac" providerId="LiveId" clId="{71868D9A-B96F-428E-A575-98D8A1773808}" dt="2022-02-28T15:49:49.307" v="10597"/>
        <pc:sldMkLst>
          <pc:docMk/>
          <pc:sldMk cId="3104360816" sldId="772"/>
        </pc:sldMkLst>
        <pc:spChg chg="mod">
          <ac:chgData name="Nguyen Chi Son" userId="606856d02e9d83ac" providerId="LiveId" clId="{71868D9A-B96F-428E-A575-98D8A1773808}" dt="2022-02-28T15:24:57.284" v="9417" actId="20577"/>
          <ac:spMkLst>
            <pc:docMk/>
            <pc:sldMk cId="3104360816" sldId="772"/>
            <ac:spMk id="14" creationId="{A530074C-9975-4D4F-AC15-005B11433C74}"/>
          </ac:spMkLst>
        </pc:spChg>
        <pc:spChg chg="mod">
          <ac:chgData name="Nguyen Chi Son" userId="606856d02e9d83ac" providerId="LiveId" clId="{71868D9A-B96F-428E-A575-98D8A1773808}" dt="2022-02-28T15:25:12.846" v="9432" actId="1036"/>
          <ac:spMkLst>
            <pc:docMk/>
            <pc:sldMk cId="3104360816" sldId="772"/>
            <ac:spMk id="15" creationId="{EC5263CE-BE2F-44C4-BD89-2666D2873C33}"/>
          </ac:spMkLst>
        </pc:spChg>
        <pc:spChg chg="add mod">
          <ac:chgData name="Nguyen Chi Son" userId="606856d02e9d83ac" providerId="LiveId" clId="{71868D9A-B96F-428E-A575-98D8A1773808}" dt="2022-02-28T14:52:10.429" v="8548" actId="164"/>
          <ac:spMkLst>
            <pc:docMk/>
            <pc:sldMk cId="3104360816" sldId="772"/>
            <ac:spMk id="16" creationId="{32715466-30A7-4772-BBC7-6E8458601FCE}"/>
          </ac:spMkLst>
        </pc:spChg>
        <pc:spChg chg="add mod">
          <ac:chgData name="Nguyen Chi Son" userId="606856d02e9d83ac" providerId="LiveId" clId="{71868D9A-B96F-428E-A575-98D8A1773808}" dt="2022-02-28T14:52:10.429" v="8548" actId="164"/>
          <ac:spMkLst>
            <pc:docMk/>
            <pc:sldMk cId="3104360816" sldId="772"/>
            <ac:spMk id="17" creationId="{E51E099B-E3B3-4432-91B6-7B79B9EEA394}"/>
          </ac:spMkLst>
        </pc:spChg>
        <pc:spChg chg="add mod">
          <ac:chgData name="Nguyen Chi Son" userId="606856d02e9d83ac" providerId="LiveId" clId="{71868D9A-B96F-428E-A575-98D8A1773808}" dt="2022-02-28T14:52:10.429" v="8548" actId="164"/>
          <ac:spMkLst>
            <pc:docMk/>
            <pc:sldMk cId="3104360816" sldId="772"/>
            <ac:spMk id="18" creationId="{E4FAD7ED-D86A-475F-9C15-462C45F3628E}"/>
          </ac:spMkLst>
        </pc:spChg>
        <pc:spChg chg="mod">
          <ac:chgData name="Nguyen Chi Son" userId="606856d02e9d83ac" providerId="LiveId" clId="{71868D9A-B96F-428E-A575-98D8A1773808}" dt="2022-02-28T14:49:36.878" v="8487" actId="20577"/>
          <ac:spMkLst>
            <pc:docMk/>
            <pc:sldMk cId="3104360816" sldId="772"/>
            <ac:spMk id="19" creationId="{9C339D16-68E4-43C4-A62E-D0146138D23B}"/>
          </ac:spMkLst>
        </pc:spChg>
        <pc:spChg chg="add mod">
          <ac:chgData name="Nguyen Chi Son" userId="606856d02e9d83ac" providerId="LiveId" clId="{71868D9A-B96F-428E-A575-98D8A1773808}" dt="2022-02-28T14:52:10.429" v="8548" actId="164"/>
          <ac:spMkLst>
            <pc:docMk/>
            <pc:sldMk cId="3104360816" sldId="772"/>
            <ac:spMk id="20" creationId="{845D22E5-0F88-4068-B367-AD418964CC93}"/>
          </ac:spMkLst>
        </pc:spChg>
        <pc:spChg chg="add mod">
          <ac:chgData name="Nguyen Chi Son" userId="606856d02e9d83ac" providerId="LiveId" clId="{71868D9A-B96F-428E-A575-98D8A1773808}" dt="2022-02-28T15:27:27.268" v="10000" actId="1038"/>
          <ac:spMkLst>
            <pc:docMk/>
            <pc:sldMk cId="3104360816" sldId="772"/>
            <ac:spMk id="29" creationId="{3A01BC88-925B-4063-9C6D-BA2993E32551}"/>
          </ac:spMkLst>
        </pc:spChg>
        <pc:spChg chg="add mod">
          <ac:chgData name="Nguyen Chi Son" userId="606856d02e9d83ac" providerId="LiveId" clId="{71868D9A-B96F-428E-A575-98D8A1773808}" dt="2022-02-28T15:27:27.268" v="10000" actId="1038"/>
          <ac:spMkLst>
            <pc:docMk/>
            <pc:sldMk cId="3104360816" sldId="772"/>
            <ac:spMk id="30" creationId="{357808C8-4F1C-4791-808D-C23D75D864DB}"/>
          </ac:spMkLst>
        </pc:spChg>
        <pc:spChg chg="add mod">
          <ac:chgData name="Nguyen Chi Son" userId="606856d02e9d83ac" providerId="LiveId" clId="{71868D9A-B96F-428E-A575-98D8A1773808}" dt="2022-02-28T15:27:27.268" v="10000" actId="1038"/>
          <ac:spMkLst>
            <pc:docMk/>
            <pc:sldMk cId="3104360816" sldId="772"/>
            <ac:spMk id="31" creationId="{EA87ADBD-9D62-440A-898D-74B5100F668D}"/>
          </ac:spMkLst>
        </pc:spChg>
        <pc:spChg chg="add mod">
          <ac:chgData name="Nguyen Chi Son" userId="606856d02e9d83ac" providerId="LiveId" clId="{71868D9A-B96F-428E-A575-98D8A1773808}" dt="2022-02-28T15:27:36.218" v="10003" actId="1076"/>
          <ac:spMkLst>
            <pc:docMk/>
            <pc:sldMk cId="3104360816" sldId="772"/>
            <ac:spMk id="32" creationId="{7E59129F-4945-4879-B429-88820F814528}"/>
          </ac:spMkLst>
        </pc:spChg>
        <pc:spChg chg="add del mod">
          <ac:chgData name="Nguyen Chi Son" userId="606856d02e9d83ac" providerId="LiveId" clId="{71868D9A-B96F-428E-A575-98D8A1773808}" dt="2022-02-28T15:09:03.187" v="8985" actId="478"/>
          <ac:spMkLst>
            <pc:docMk/>
            <pc:sldMk cId="3104360816" sldId="772"/>
            <ac:spMk id="46" creationId="{7CCB938D-CECD-4C85-A4FA-5E04D3D8B33C}"/>
          </ac:spMkLst>
        </pc:spChg>
        <pc:spChg chg="add del mod">
          <ac:chgData name="Nguyen Chi Son" userId="606856d02e9d83ac" providerId="LiveId" clId="{71868D9A-B96F-428E-A575-98D8A1773808}" dt="2022-02-28T15:09:06.712" v="8988" actId="478"/>
          <ac:spMkLst>
            <pc:docMk/>
            <pc:sldMk cId="3104360816" sldId="772"/>
            <ac:spMk id="47" creationId="{67D352B7-60E8-45D5-9AFE-F4016BD0903C}"/>
          </ac:spMkLst>
        </pc:spChg>
        <pc:spChg chg="add del mod">
          <ac:chgData name="Nguyen Chi Son" userId="606856d02e9d83ac" providerId="LiveId" clId="{71868D9A-B96F-428E-A575-98D8A1773808}" dt="2022-02-28T15:09:04.942" v="8987" actId="478"/>
          <ac:spMkLst>
            <pc:docMk/>
            <pc:sldMk cId="3104360816" sldId="772"/>
            <ac:spMk id="48" creationId="{BEC546AA-89F6-480C-835E-9210D1E5EA1F}"/>
          </ac:spMkLst>
        </pc:spChg>
        <pc:spChg chg="add mod">
          <ac:chgData name="Nguyen Chi Son" userId="606856d02e9d83ac" providerId="LiveId" clId="{71868D9A-B96F-428E-A575-98D8A1773808}" dt="2022-02-28T15:05:49.823" v="8880" actId="571"/>
          <ac:spMkLst>
            <pc:docMk/>
            <pc:sldMk cId="3104360816" sldId="772"/>
            <ac:spMk id="50" creationId="{3D35E52B-C747-4701-95DD-44ED8BC0C708}"/>
          </ac:spMkLst>
        </pc:spChg>
        <pc:spChg chg="add del mod">
          <ac:chgData name="Nguyen Chi Son" userId="606856d02e9d83ac" providerId="LiveId" clId="{71868D9A-B96F-428E-A575-98D8A1773808}" dt="2022-02-28T15:08:42.075" v="8977" actId="478"/>
          <ac:spMkLst>
            <pc:docMk/>
            <pc:sldMk cId="3104360816" sldId="772"/>
            <ac:spMk id="53" creationId="{1AE917C1-5EFF-4EDA-9D2C-35F684EE413D}"/>
          </ac:spMkLst>
        </pc:spChg>
        <pc:spChg chg="add del mod">
          <ac:chgData name="Nguyen Chi Son" userId="606856d02e9d83ac" providerId="LiveId" clId="{71868D9A-B96F-428E-A575-98D8A1773808}" dt="2022-02-28T15:08:32.866" v="8972" actId="478"/>
          <ac:spMkLst>
            <pc:docMk/>
            <pc:sldMk cId="3104360816" sldId="772"/>
            <ac:spMk id="54" creationId="{13E7AD8E-7260-42EA-BB46-C775D4BAD0AB}"/>
          </ac:spMkLst>
        </pc:spChg>
        <pc:spChg chg="add mod">
          <ac:chgData name="Nguyen Chi Son" userId="606856d02e9d83ac" providerId="LiveId" clId="{71868D9A-B96F-428E-A575-98D8A1773808}" dt="2022-02-28T15:08:17.865" v="8965" actId="571"/>
          <ac:spMkLst>
            <pc:docMk/>
            <pc:sldMk cId="3104360816" sldId="772"/>
            <ac:spMk id="55" creationId="{1A532678-6EE7-4657-962A-56D5A6CC59C3}"/>
          </ac:spMkLst>
        </pc:spChg>
        <pc:spChg chg="add mod">
          <ac:chgData name="Nguyen Chi Son" userId="606856d02e9d83ac" providerId="LiveId" clId="{71868D9A-B96F-428E-A575-98D8A1773808}" dt="2022-02-28T15:08:17.865" v="8965" actId="571"/>
          <ac:spMkLst>
            <pc:docMk/>
            <pc:sldMk cId="3104360816" sldId="772"/>
            <ac:spMk id="56" creationId="{033533D3-DEFB-45CD-B90F-422F8B215A6A}"/>
          </ac:spMkLst>
        </pc:spChg>
        <pc:spChg chg="add mod">
          <ac:chgData name="Nguyen Chi Son" userId="606856d02e9d83ac" providerId="LiveId" clId="{71868D9A-B96F-428E-A575-98D8A1773808}" dt="2022-02-28T15:27:41.921" v="10012" actId="1037"/>
          <ac:spMkLst>
            <pc:docMk/>
            <pc:sldMk cId="3104360816" sldId="772"/>
            <ac:spMk id="65" creationId="{0B43D18E-99BE-4799-BD76-7026A8231750}"/>
          </ac:spMkLst>
        </pc:spChg>
        <pc:spChg chg="add mod">
          <ac:chgData name="Nguyen Chi Son" userId="606856d02e9d83ac" providerId="LiveId" clId="{71868D9A-B96F-428E-A575-98D8A1773808}" dt="2022-02-28T15:27:41.921" v="10012" actId="1037"/>
          <ac:spMkLst>
            <pc:docMk/>
            <pc:sldMk cId="3104360816" sldId="772"/>
            <ac:spMk id="66" creationId="{5A0E2851-FF10-4482-B203-C625269CEC73}"/>
          </ac:spMkLst>
        </pc:spChg>
        <pc:spChg chg="add mod ord">
          <ac:chgData name="Nguyen Chi Son" userId="606856d02e9d83ac" providerId="LiveId" clId="{71868D9A-B96F-428E-A575-98D8A1773808}" dt="2022-02-28T15:25:09.424" v="9423" actId="122"/>
          <ac:spMkLst>
            <pc:docMk/>
            <pc:sldMk cId="3104360816" sldId="772"/>
            <ac:spMk id="67" creationId="{8B8B3F4C-AD18-4B17-AFBF-B38A2C28BE45}"/>
          </ac:spMkLst>
        </pc:spChg>
        <pc:grpChg chg="add mod">
          <ac:chgData name="Nguyen Chi Son" userId="606856d02e9d83ac" providerId="LiveId" clId="{71868D9A-B96F-428E-A575-98D8A1773808}" dt="2022-02-28T14:52:08.632" v="8547" actId="164"/>
          <ac:grpSpMkLst>
            <pc:docMk/>
            <pc:sldMk cId="3104360816" sldId="772"/>
            <ac:grpSpMk id="6" creationId="{4332772B-3F33-4F02-AC32-136B2ADCE0D9}"/>
          </ac:grpSpMkLst>
        </pc:grpChg>
        <pc:grpChg chg="add mod">
          <ac:chgData name="Nguyen Chi Son" userId="606856d02e9d83ac" providerId="LiveId" clId="{71868D9A-B96F-428E-A575-98D8A1773808}" dt="2022-02-28T15:27:27.268" v="10000" actId="1038"/>
          <ac:grpSpMkLst>
            <pc:docMk/>
            <pc:sldMk cId="3104360816" sldId="772"/>
            <ac:grpSpMk id="11" creationId="{680CA062-775D-485F-8C51-6DE5A27DD089}"/>
          </ac:grpSpMkLst>
        </pc:grpChg>
        <pc:graphicFrameChg chg="add mod">
          <ac:chgData name="Nguyen Chi Son" userId="606856d02e9d83ac" providerId="LiveId" clId="{71868D9A-B96F-428E-A575-98D8A1773808}" dt="2022-02-28T15:24:45.238" v="9404" actId="1035"/>
          <ac:graphicFrameMkLst>
            <pc:docMk/>
            <pc:sldMk cId="3104360816" sldId="772"/>
            <ac:graphicFrameMk id="49" creationId="{CF94502E-DBB9-4811-880E-6094A0841FF5}"/>
          </ac:graphicFrameMkLst>
        </pc:graphicFrameChg>
        <pc:graphicFrameChg chg="add mod">
          <ac:chgData name="Nguyen Chi Son" userId="606856d02e9d83ac" providerId="LiveId" clId="{71868D9A-B96F-428E-A575-98D8A1773808}" dt="2022-02-28T15:25:04.221" v="9421" actId="1076"/>
          <ac:graphicFrameMkLst>
            <pc:docMk/>
            <pc:sldMk cId="3104360816" sldId="772"/>
            <ac:graphicFrameMk id="51" creationId="{F2E57F67-F168-4F48-9E23-958024A71282}"/>
          </ac:graphicFrameMkLst>
        </pc:graphicFrameChg>
        <pc:graphicFrameChg chg="add mod">
          <ac:chgData name="Nguyen Chi Son" userId="606856d02e9d83ac" providerId="LiveId" clId="{71868D9A-B96F-428E-A575-98D8A1773808}" dt="2022-02-28T15:08:17.568" v="8964" actId="571"/>
          <ac:graphicFrameMkLst>
            <pc:docMk/>
            <pc:sldMk cId="3104360816" sldId="772"/>
            <ac:graphicFrameMk id="57" creationId="{95880FF7-9F6E-4972-AD74-94C336E23ABE}"/>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58" creationId="{2F6E6136-85BD-4ED7-B6B6-2D4AF8524DD8}"/>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59" creationId="{2A0D49D3-BDBE-4B5D-B098-C3F5E461FF72}"/>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0" creationId="{40047F94-B67C-4CE1-8450-5233F580703B}"/>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61" creationId="{79AF5A9E-C209-4B30-8B01-BFA3065B1F4C}"/>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2" creationId="{B42670C1-B63C-4C99-836D-96E55D57A2FF}"/>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3" creationId="{2145E4FC-625C-494E-94CF-131C3AA407B1}"/>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4" creationId="{5F7EF0D9-592F-4635-A7EF-600A32B57F37}"/>
          </ac:graphicFrameMkLst>
        </pc:graphicFrameChg>
        <pc:graphicFrameChg chg="add mod">
          <ac:chgData name="Nguyen Chi Son" userId="606856d02e9d83ac" providerId="LiveId" clId="{71868D9A-B96F-428E-A575-98D8A1773808}" dt="2022-02-28T15:25:08.018" v="9422" actId="1076"/>
          <ac:graphicFrameMkLst>
            <pc:docMk/>
            <pc:sldMk cId="3104360816" sldId="772"/>
            <ac:graphicFrameMk id="68" creationId="{C207C8EB-EB1A-40B0-B10F-E3D4EFA8F91C}"/>
          </ac:graphicFrameMkLst>
        </pc:graphicFrameChg>
        <pc:picChg chg="del">
          <ac:chgData name="Nguyen Chi Son" userId="606856d02e9d83ac" providerId="LiveId" clId="{71868D9A-B96F-428E-A575-98D8A1773808}" dt="2022-02-28T14:48:16.031" v="8092" actId="478"/>
          <ac:picMkLst>
            <pc:docMk/>
            <pc:sldMk cId="3104360816" sldId="772"/>
            <ac:picMk id="4" creationId="{12C2BC57-4332-4B5C-AEAE-1EBEE679E629}"/>
          </ac:picMkLst>
        </pc:picChg>
        <pc:cxnChg chg="add mod">
          <ac:chgData name="Nguyen Chi Son" userId="606856d02e9d83ac" providerId="LiveId" clId="{71868D9A-B96F-428E-A575-98D8A1773808}" dt="2022-02-28T14:52:10.429" v="8548" actId="164"/>
          <ac:cxnSpMkLst>
            <pc:docMk/>
            <pc:sldMk cId="3104360816" sldId="772"/>
            <ac:cxnSpMk id="3" creationId="{39998622-8444-48E2-BA8B-8FB8646ACF06}"/>
          </ac:cxnSpMkLst>
        </pc:cxnChg>
        <pc:cxnChg chg="del">
          <ac:chgData name="Nguyen Chi Son" userId="606856d02e9d83ac" providerId="LiveId" clId="{71868D9A-B96F-428E-A575-98D8A1773808}" dt="2022-02-28T14:48:17.531" v="8093" actId="478"/>
          <ac:cxnSpMkLst>
            <pc:docMk/>
            <pc:sldMk cId="3104360816" sldId="772"/>
            <ac:cxnSpMk id="7" creationId="{EBCA6BD4-2A10-4740-B920-794AE3039FA8}"/>
          </ac:cxnSpMkLst>
        </pc:cxnChg>
        <pc:cxnChg chg="del">
          <ac:chgData name="Nguyen Chi Son" userId="606856d02e9d83ac" providerId="LiveId" clId="{71868D9A-B96F-428E-A575-98D8A1773808}" dt="2022-02-28T14:48:17.531" v="8093" actId="478"/>
          <ac:cxnSpMkLst>
            <pc:docMk/>
            <pc:sldMk cId="3104360816" sldId="772"/>
            <ac:cxnSpMk id="8" creationId="{C43560C8-8EE1-4E2D-9EBD-82715F002EDF}"/>
          </ac:cxnSpMkLst>
        </pc:cxnChg>
        <pc:cxnChg chg="del">
          <ac:chgData name="Nguyen Chi Son" userId="606856d02e9d83ac" providerId="LiveId" clId="{71868D9A-B96F-428E-A575-98D8A1773808}" dt="2022-02-28T14:48:17.531" v="8093" actId="478"/>
          <ac:cxnSpMkLst>
            <pc:docMk/>
            <pc:sldMk cId="3104360816" sldId="772"/>
            <ac:cxnSpMk id="10" creationId="{9247DD44-FE0E-4365-96B8-ED3902BE7160}"/>
          </ac:cxnSpMkLst>
        </pc:cxnChg>
        <pc:cxnChg chg="add mod">
          <ac:chgData name="Nguyen Chi Son" userId="606856d02e9d83ac" providerId="LiveId" clId="{71868D9A-B96F-428E-A575-98D8A1773808}" dt="2022-02-28T14:50:24.976" v="8494" actId="571"/>
          <ac:cxnSpMkLst>
            <pc:docMk/>
            <pc:sldMk cId="3104360816" sldId="772"/>
            <ac:cxnSpMk id="12" creationId="{A4D151BE-1358-45BF-8BEE-B887388AC9AA}"/>
          </ac:cxnSpMkLst>
        </pc:cxnChg>
        <pc:cxnChg chg="add mod">
          <ac:chgData name="Nguyen Chi Son" userId="606856d02e9d83ac" providerId="LiveId" clId="{71868D9A-B96F-428E-A575-98D8A1773808}" dt="2022-02-28T14:52:10.429" v="8548" actId="164"/>
          <ac:cxnSpMkLst>
            <pc:docMk/>
            <pc:sldMk cId="3104360816" sldId="772"/>
            <ac:cxnSpMk id="13" creationId="{7927AC61-4DD2-4928-85DE-98087A026BE6}"/>
          </ac:cxnSpMkLst>
        </pc:cxnChg>
        <pc:cxnChg chg="add mod">
          <ac:chgData name="Nguyen Chi Son" userId="606856d02e9d83ac" providerId="LiveId" clId="{71868D9A-B96F-428E-A575-98D8A1773808}" dt="2022-02-28T15:27:27.268" v="10000" actId="1038"/>
          <ac:cxnSpMkLst>
            <pc:docMk/>
            <pc:sldMk cId="3104360816" sldId="772"/>
            <ac:cxnSpMk id="21" creationId="{BF8712F1-884A-4B85-9941-0D449FCD5469}"/>
          </ac:cxnSpMkLst>
        </pc:cxnChg>
        <pc:cxnChg chg="add mod">
          <ac:chgData name="Nguyen Chi Son" userId="606856d02e9d83ac" providerId="LiveId" clId="{71868D9A-B96F-428E-A575-98D8A1773808}" dt="2022-02-28T15:27:27.268" v="10000" actId="1038"/>
          <ac:cxnSpMkLst>
            <pc:docMk/>
            <pc:sldMk cId="3104360816" sldId="772"/>
            <ac:cxnSpMk id="24" creationId="{71810D76-9112-4889-BD67-BCC3B2039448}"/>
          </ac:cxnSpMkLst>
        </pc:cxnChg>
        <pc:cxnChg chg="add mod">
          <ac:chgData name="Nguyen Chi Son" userId="606856d02e9d83ac" providerId="LiveId" clId="{71868D9A-B96F-428E-A575-98D8A1773808}" dt="2022-02-28T15:27:27.268" v="10000" actId="1038"/>
          <ac:cxnSpMkLst>
            <pc:docMk/>
            <pc:sldMk cId="3104360816" sldId="772"/>
            <ac:cxnSpMk id="26" creationId="{A75596AF-23B3-4E15-91C2-9C0599F8CE16}"/>
          </ac:cxnSpMkLst>
        </pc:cxnChg>
        <pc:cxnChg chg="add mod">
          <ac:chgData name="Nguyen Chi Son" userId="606856d02e9d83ac" providerId="LiveId" clId="{71868D9A-B96F-428E-A575-98D8A1773808}" dt="2022-02-28T14:58:24.161" v="8587" actId="571"/>
          <ac:cxnSpMkLst>
            <pc:docMk/>
            <pc:sldMk cId="3104360816" sldId="772"/>
            <ac:cxnSpMk id="33" creationId="{3F27B301-76E3-49FE-887C-A249C3B66CAB}"/>
          </ac:cxnSpMkLst>
        </pc:cxnChg>
        <pc:cxnChg chg="add del mod">
          <ac:chgData name="Nguyen Chi Son" userId="606856d02e9d83ac" providerId="LiveId" clId="{71868D9A-B96F-428E-A575-98D8A1773808}" dt="2022-02-28T14:59:58.630" v="8641" actId="478"/>
          <ac:cxnSpMkLst>
            <pc:docMk/>
            <pc:sldMk cId="3104360816" sldId="772"/>
            <ac:cxnSpMk id="35" creationId="{CCCA7522-FD38-4C48-A5B3-508BB96133F8}"/>
          </ac:cxnSpMkLst>
        </pc:cxnChg>
        <pc:cxnChg chg="add mod">
          <ac:chgData name="Nguyen Chi Son" userId="606856d02e9d83ac" providerId="LiveId" clId="{71868D9A-B96F-428E-A575-98D8A1773808}" dt="2022-02-28T15:28:32.263" v="10013" actId="208"/>
          <ac:cxnSpMkLst>
            <pc:docMk/>
            <pc:sldMk cId="3104360816" sldId="772"/>
            <ac:cxnSpMk id="39" creationId="{C20F1E09-8656-4017-A610-0CC6AC20E7B9}"/>
          </ac:cxnSpMkLst>
        </pc:cxnChg>
        <pc:cxnChg chg="add mod">
          <ac:chgData name="Nguyen Chi Son" userId="606856d02e9d83ac" providerId="LiveId" clId="{71868D9A-B96F-428E-A575-98D8A1773808}" dt="2022-02-28T15:00:14.177" v="8645" actId="571"/>
          <ac:cxnSpMkLst>
            <pc:docMk/>
            <pc:sldMk cId="3104360816" sldId="772"/>
            <ac:cxnSpMk id="40" creationId="{57783AFE-DB44-40B1-8BFF-25BD48FA0CA2}"/>
          </ac:cxnSpMkLst>
        </pc:cxnChg>
        <pc:cxnChg chg="add mod">
          <ac:chgData name="Nguyen Chi Son" userId="606856d02e9d83ac" providerId="LiveId" clId="{71868D9A-B96F-428E-A575-98D8A1773808}" dt="2022-02-28T15:27:41.921" v="10012" actId="1037"/>
          <ac:cxnSpMkLst>
            <pc:docMk/>
            <pc:sldMk cId="3104360816" sldId="772"/>
            <ac:cxnSpMk id="41" creationId="{20252EFE-8FF7-43B6-9433-5646B214887E}"/>
          </ac:cxnSpMkLst>
        </pc:cxnChg>
        <pc:cxnChg chg="add mod">
          <ac:chgData name="Nguyen Chi Son" userId="606856d02e9d83ac" providerId="LiveId" clId="{71868D9A-B96F-428E-A575-98D8A1773808}" dt="2022-02-28T15:27:41.921" v="10012" actId="1037"/>
          <ac:cxnSpMkLst>
            <pc:docMk/>
            <pc:sldMk cId="3104360816" sldId="772"/>
            <ac:cxnSpMk id="42" creationId="{6681BC9C-8EE9-4B79-BB79-23BC904CDF8E}"/>
          </ac:cxnSpMkLst>
        </pc:cxnChg>
        <pc:cxnChg chg="add mod">
          <ac:chgData name="Nguyen Chi Son" userId="606856d02e9d83ac" providerId="LiveId" clId="{71868D9A-B96F-428E-A575-98D8A1773808}" dt="2022-02-28T15:27:27.268" v="10000" actId="1038"/>
          <ac:cxnSpMkLst>
            <pc:docMk/>
            <pc:sldMk cId="3104360816" sldId="772"/>
            <ac:cxnSpMk id="45" creationId="{72A6CF6B-3DF7-4EBE-91C3-1353ADBA2466}"/>
          </ac:cxnSpMkLst>
        </pc:cxnChg>
        <pc:cxnChg chg="add del mod">
          <ac:chgData name="Nguyen Chi Son" userId="606856d02e9d83ac" providerId="LiveId" clId="{71868D9A-B96F-428E-A575-98D8A1773808}" dt="2022-02-28T15:28:37.544" v="10014" actId="478"/>
          <ac:cxnSpMkLst>
            <pc:docMk/>
            <pc:sldMk cId="3104360816" sldId="772"/>
            <ac:cxnSpMk id="52" creationId="{DDC6A534-7D56-4864-9CCB-BEA125B6EDB0}"/>
          </ac:cxnSpMkLst>
        </pc:cxnChg>
      </pc:sldChg>
      <pc:sldChg chg="addSp delSp modSp add mod delAnim modAnim">
        <pc:chgData name="Nguyen Chi Son" userId="606856d02e9d83ac" providerId="LiveId" clId="{71868D9A-B96F-428E-A575-98D8A1773808}" dt="2022-02-28T15:52:27.885" v="10617"/>
        <pc:sldMkLst>
          <pc:docMk/>
          <pc:sldMk cId="1281092170" sldId="773"/>
        </pc:sldMkLst>
        <pc:spChg chg="add mod ord">
          <ac:chgData name="Nguyen Chi Son" userId="606856d02e9d83ac" providerId="LiveId" clId="{71868D9A-B96F-428E-A575-98D8A1773808}" dt="2022-02-28T15:44:34.662" v="10509" actId="1076"/>
          <ac:spMkLst>
            <pc:docMk/>
            <pc:sldMk cId="1281092170" sldId="773"/>
            <ac:spMk id="5" creationId="{9CE0447C-D6EB-4A33-B16F-3EFA6A5B11F3}"/>
          </ac:spMkLst>
        </pc:spChg>
        <pc:spChg chg="del mod">
          <ac:chgData name="Nguyen Chi Son" userId="606856d02e9d83ac" providerId="LiveId" clId="{71868D9A-B96F-428E-A575-98D8A1773808}" dt="2022-02-28T15:34:21.912" v="10076" actId="478"/>
          <ac:spMkLst>
            <pc:docMk/>
            <pc:sldMk cId="1281092170" sldId="773"/>
            <ac:spMk id="14" creationId="{A530074C-9975-4D4F-AC15-005B11433C74}"/>
          </ac:spMkLst>
        </pc:spChg>
        <pc:spChg chg="del mod">
          <ac:chgData name="Nguyen Chi Son" userId="606856d02e9d83ac" providerId="LiveId" clId="{71868D9A-B96F-428E-A575-98D8A1773808}" dt="2022-02-28T15:34:21.912" v="10076" actId="478"/>
          <ac:spMkLst>
            <pc:docMk/>
            <pc:sldMk cId="1281092170" sldId="773"/>
            <ac:spMk id="15" creationId="{EC5263CE-BE2F-44C4-BD89-2666D2873C33}"/>
          </ac:spMkLst>
        </pc:spChg>
        <pc:spChg chg="add mod ord">
          <ac:chgData name="Nguyen Chi Son" userId="606856d02e9d83ac" providerId="LiveId" clId="{71868D9A-B96F-428E-A575-98D8A1773808}" dt="2022-02-28T15:50:34.743" v="10602" actId="1038"/>
          <ac:spMkLst>
            <pc:docMk/>
            <pc:sldMk cId="1281092170" sldId="773"/>
            <ac:spMk id="16" creationId="{E48A0DDC-4BE8-4A26-A67E-3B646C4819D9}"/>
          </ac:spMkLst>
        </pc:spChg>
        <pc:spChg chg="add mod">
          <ac:chgData name="Nguyen Chi Son" userId="606856d02e9d83ac" providerId="LiveId" clId="{71868D9A-B96F-428E-A575-98D8A1773808}" dt="2022-02-28T15:44:34.662" v="10509" actId="1076"/>
          <ac:spMkLst>
            <pc:docMk/>
            <pc:sldMk cId="1281092170" sldId="773"/>
            <ac:spMk id="17" creationId="{36A31591-B1A7-4A97-AE21-0F8BB9333EE5}"/>
          </ac:spMkLst>
        </pc:spChg>
        <pc:spChg chg="mod">
          <ac:chgData name="Nguyen Chi Son" userId="606856d02e9d83ac" providerId="LiveId" clId="{71868D9A-B96F-428E-A575-98D8A1773808}" dt="2022-02-28T15:26:57.686" v="9937" actId="20577"/>
          <ac:spMkLst>
            <pc:docMk/>
            <pc:sldMk cId="1281092170" sldId="773"/>
            <ac:spMk id="19" creationId="{9C339D16-68E4-43C4-A62E-D0146138D23B}"/>
          </ac:spMkLst>
        </pc:spChg>
        <pc:spChg chg="mod">
          <ac:chgData name="Nguyen Chi Son" userId="606856d02e9d83ac" providerId="LiveId" clId="{71868D9A-B96F-428E-A575-98D8A1773808}" dt="2022-02-28T15:34:14.693" v="10074"/>
          <ac:spMkLst>
            <pc:docMk/>
            <pc:sldMk cId="1281092170" sldId="773"/>
            <ac:spMk id="22" creationId="{56574D77-2E2D-44D6-96CB-AC61E9DE41EB}"/>
          </ac:spMkLst>
        </pc:spChg>
        <pc:spChg chg="mod">
          <ac:chgData name="Nguyen Chi Son" userId="606856d02e9d83ac" providerId="LiveId" clId="{71868D9A-B96F-428E-A575-98D8A1773808}" dt="2022-02-28T15:34:14.693" v="10074"/>
          <ac:spMkLst>
            <pc:docMk/>
            <pc:sldMk cId="1281092170" sldId="773"/>
            <ac:spMk id="23" creationId="{F038726D-C541-4721-BB9E-3CEA9D29A57D}"/>
          </ac:spMkLst>
        </pc:spChg>
        <pc:spChg chg="mod">
          <ac:chgData name="Nguyen Chi Son" userId="606856d02e9d83ac" providerId="LiveId" clId="{71868D9A-B96F-428E-A575-98D8A1773808}" dt="2022-02-28T15:34:14.693" v="10074"/>
          <ac:spMkLst>
            <pc:docMk/>
            <pc:sldMk cId="1281092170" sldId="773"/>
            <ac:spMk id="24" creationId="{60E51B3B-E2DD-4B9E-84BD-E4DD00E26ACC}"/>
          </ac:spMkLst>
        </pc:spChg>
        <pc:spChg chg="mod">
          <ac:chgData name="Nguyen Chi Son" userId="606856d02e9d83ac" providerId="LiveId" clId="{71868D9A-B96F-428E-A575-98D8A1773808}" dt="2022-02-28T15:34:14.693" v="10074"/>
          <ac:spMkLst>
            <pc:docMk/>
            <pc:sldMk cId="1281092170" sldId="773"/>
            <ac:spMk id="25" creationId="{6D5D53C7-AB6B-4A8A-87D3-1939EC67F160}"/>
          </ac:spMkLst>
        </pc:spChg>
        <pc:spChg chg="add mod">
          <ac:chgData name="Nguyen Chi Son" userId="606856d02e9d83ac" providerId="LiveId" clId="{71868D9A-B96F-428E-A575-98D8A1773808}" dt="2022-02-28T15:44:34.662" v="10509" actId="1076"/>
          <ac:spMkLst>
            <pc:docMk/>
            <pc:sldMk cId="1281092170" sldId="773"/>
            <ac:spMk id="33" creationId="{9A863D92-4327-41FF-9AB2-8DF63AF00C92}"/>
          </ac:spMkLst>
        </pc:spChg>
        <pc:spChg chg="add mod">
          <ac:chgData name="Nguyen Chi Son" userId="606856d02e9d83ac" providerId="LiveId" clId="{71868D9A-B96F-428E-A575-98D8A1773808}" dt="2022-02-28T15:44:34.662" v="10509" actId="1076"/>
          <ac:spMkLst>
            <pc:docMk/>
            <pc:sldMk cId="1281092170" sldId="773"/>
            <ac:spMk id="34" creationId="{E93F2CE5-F4B0-4F83-B836-18EAD91412F6}"/>
          </ac:spMkLst>
        </pc:spChg>
        <pc:spChg chg="add mod">
          <ac:chgData name="Nguyen Chi Son" userId="606856d02e9d83ac" providerId="LiveId" clId="{71868D9A-B96F-428E-A575-98D8A1773808}" dt="2022-02-28T15:44:34.662" v="10509" actId="1076"/>
          <ac:spMkLst>
            <pc:docMk/>
            <pc:sldMk cId="1281092170" sldId="773"/>
            <ac:spMk id="35" creationId="{67AAC3C1-19AE-4ECA-B0EB-F21956CE5431}"/>
          </ac:spMkLst>
        </pc:spChg>
        <pc:spChg chg="add mod">
          <ac:chgData name="Nguyen Chi Son" userId="606856d02e9d83ac" providerId="LiveId" clId="{71868D9A-B96F-428E-A575-98D8A1773808}" dt="2022-02-28T15:38:28.805" v="10142" actId="571"/>
          <ac:spMkLst>
            <pc:docMk/>
            <pc:sldMk cId="1281092170" sldId="773"/>
            <ac:spMk id="36" creationId="{C46CA335-7C8D-424A-97D5-570DC23A481F}"/>
          </ac:spMkLst>
        </pc:spChg>
        <pc:spChg chg="add mod">
          <ac:chgData name="Nguyen Chi Son" userId="606856d02e9d83ac" providerId="LiveId" clId="{71868D9A-B96F-428E-A575-98D8A1773808}" dt="2022-02-28T15:44:34.662" v="10509" actId="1076"/>
          <ac:spMkLst>
            <pc:docMk/>
            <pc:sldMk cId="1281092170" sldId="773"/>
            <ac:spMk id="37" creationId="{52EB5A2E-D8E3-4D8A-AB62-27ABB0AEB037}"/>
          </ac:spMkLst>
        </pc:spChg>
        <pc:spChg chg="add mod">
          <ac:chgData name="Nguyen Chi Son" userId="606856d02e9d83ac" providerId="LiveId" clId="{71868D9A-B96F-428E-A575-98D8A1773808}" dt="2022-02-28T15:44:34.662" v="10509" actId="1076"/>
          <ac:spMkLst>
            <pc:docMk/>
            <pc:sldMk cId="1281092170" sldId="773"/>
            <ac:spMk id="38" creationId="{6AFEE81B-DA26-44E0-B883-8761BDDEA698}"/>
          </ac:spMkLst>
        </pc:spChg>
        <pc:spChg chg="add mod">
          <ac:chgData name="Nguyen Chi Son" userId="606856d02e9d83ac" providerId="LiveId" clId="{71868D9A-B96F-428E-A575-98D8A1773808}" dt="2022-02-28T15:44:34.662" v="10509" actId="1076"/>
          <ac:spMkLst>
            <pc:docMk/>
            <pc:sldMk cId="1281092170" sldId="773"/>
            <ac:spMk id="42" creationId="{DDE89BA6-E53D-46BD-B6BC-3B814C8265E9}"/>
          </ac:spMkLst>
        </pc:spChg>
        <pc:spChg chg="add del mod">
          <ac:chgData name="Nguyen Chi Son" userId="606856d02e9d83ac" providerId="LiveId" clId="{71868D9A-B96F-428E-A575-98D8A1773808}" dt="2022-02-28T15:40:07.879" v="10167" actId="478"/>
          <ac:spMkLst>
            <pc:docMk/>
            <pc:sldMk cId="1281092170" sldId="773"/>
            <ac:spMk id="43" creationId="{DBDE1E93-BCD4-4264-BCAF-AFF1975BE7DF}"/>
          </ac:spMkLst>
        </pc:spChg>
        <pc:spChg chg="add mod">
          <ac:chgData name="Nguyen Chi Son" userId="606856d02e9d83ac" providerId="LiveId" clId="{71868D9A-B96F-428E-A575-98D8A1773808}" dt="2022-02-28T15:44:19.585" v="10506" actId="1076"/>
          <ac:spMkLst>
            <pc:docMk/>
            <pc:sldMk cId="1281092170" sldId="773"/>
            <ac:spMk id="44" creationId="{B9129BAD-9CCB-4F3B-B0AD-630546B29EC3}"/>
          </ac:spMkLst>
        </pc:spChg>
        <pc:spChg chg="add mod">
          <ac:chgData name="Nguyen Chi Son" userId="606856d02e9d83ac" providerId="LiveId" clId="{71868D9A-B96F-428E-A575-98D8A1773808}" dt="2022-02-28T15:44:15.569" v="10504" actId="14100"/>
          <ac:spMkLst>
            <pc:docMk/>
            <pc:sldMk cId="1281092170" sldId="773"/>
            <ac:spMk id="45" creationId="{CA14B962-8242-438A-B039-CDD5B8CD84B2}"/>
          </ac:spMkLst>
        </pc:spChg>
        <pc:grpChg chg="add mod">
          <ac:chgData name="Nguyen Chi Son" userId="606856d02e9d83ac" providerId="LiveId" clId="{71868D9A-B96F-428E-A575-98D8A1773808}" dt="2022-02-28T15:44:34.662" v="10509" actId="1076"/>
          <ac:grpSpMkLst>
            <pc:docMk/>
            <pc:sldMk cId="1281092170" sldId="773"/>
            <ac:grpSpMk id="18" creationId="{74DCF35D-37E0-4FC7-AFC6-8D23C7729EEE}"/>
          </ac:grpSpMkLst>
        </pc:grpChg>
        <pc:graphicFrameChg chg="add mod">
          <ac:chgData name="Nguyen Chi Son" userId="606856d02e9d83ac" providerId="LiveId" clId="{71868D9A-B96F-428E-A575-98D8A1773808}" dt="2022-02-28T15:44:34.662" v="10509" actId="1076"/>
          <ac:graphicFrameMkLst>
            <pc:docMk/>
            <pc:sldMk cId="1281092170" sldId="773"/>
            <ac:graphicFrameMk id="39" creationId="{2DBF5907-AC28-4B36-BD82-5460C4CE067D}"/>
          </ac:graphicFrameMkLst>
        </pc:graphicFrameChg>
        <pc:graphicFrameChg chg="add mod">
          <ac:chgData name="Nguyen Chi Son" userId="606856d02e9d83ac" providerId="LiveId" clId="{71868D9A-B96F-428E-A575-98D8A1773808}" dt="2022-02-28T15:44:34.662" v="10509" actId="1076"/>
          <ac:graphicFrameMkLst>
            <pc:docMk/>
            <pc:sldMk cId="1281092170" sldId="773"/>
            <ac:graphicFrameMk id="40" creationId="{F869C768-016F-4C86-8715-5414A50CB118}"/>
          </ac:graphicFrameMkLst>
        </pc:graphicFrameChg>
        <pc:graphicFrameChg chg="add mod">
          <ac:chgData name="Nguyen Chi Son" userId="606856d02e9d83ac" providerId="LiveId" clId="{71868D9A-B96F-428E-A575-98D8A1773808}" dt="2022-02-28T15:44:34.662" v="10509" actId="1076"/>
          <ac:graphicFrameMkLst>
            <pc:docMk/>
            <pc:sldMk cId="1281092170" sldId="773"/>
            <ac:graphicFrameMk id="41" creationId="{CC123CC8-A53A-491B-A599-BFB47249063B}"/>
          </ac:graphicFrameMkLst>
        </pc:graphicFrameChg>
        <pc:graphicFrameChg chg="add mod">
          <ac:chgData name="Nguyen Chi Son" userId="606856d02e9d83ac" providerId="LiveId" clId="{71868D9A-B96F-428E-A575-98D8A1773808}" dt="2022-02-28T15:44:38.365" v="10510" actId="1076"/>
          <ac:graphicFrameMkLst>
            <pc:docMk/>
            <pc:sldMk cId="1281092170" sldId="773"/>
            <ac:graphicFrameMk id="46" creationId="{763B0DD6-DE23-4E1F-BBC9-501338521868}"/>
          </ac:graphicFrameMkLst>
        </pc:graphicFrameChg>
        <pc:graphicFrameChg chg="add del mod">
          <ac:chgData name="Nguyen Chi Son" userId="606856d02e9d83ac" providerId="LiveId" clId="{71868D9A-B96F-428E-A575-98D8A1773808}" dt="2022-02-28T15:43:04.431" v="10280" actId="478"/>
          <ac:graphicFrameMkLst>
            <pc:docMk/>
            <pc:sldMk cId="1281092170" sldId="773"/>
            <ac:graphicFrameMk id="47" creationId="{B7FE943E-FC91-4ECC-84EF-4A2F48377BB0}"/>
          </ac:graphicFrameMkLst>
        </pc:graphicFrameChg>
        <pc:picChg chg="del">
          <ac:chgData name="Nguyen Chi Son" userId="606856d02e9d83ac" providerId="LiveId" clId="{71868D9A-B96F-428E-A575-98D8A1773808}" dt="2022-02-28T15:25:54.110" v="9435" actId="478"/>
          <ac:picMkLst>
            <pc:docMk/>
            <pc:sldMk cId="1281092170" sldId="773"/>
            <ac:picMk id="4" creationId="{12C2BC57-4332-4B5C-AEAE-1EBEE679E629}"/>
          </ac:picMkLst>
        </pc:picChg>
        <pc:cxnChg chg="add mod">
          <ac:chgData name="Nguyen Chi Son" userId="606856d02e9d83ac" providerId="LiveId" clId="{71868D9A-B96F-428E-A575-98D8A1773808}" dt="2022-02-28T15:44:34.662" v="10509" actId="1076"/>
          <ac:cxnSpMkLst>
            <pc:docMk/>
            <pc:sldMk cId="1281092170" sldId="773"/>
            <ac:cxnSpMk id="3" creationId="{F4CC89E3-5A33-42FF-BE7F-07F2872D78D2}"/>
          </ac:cxnSpMkLst>
        </pc:cxnChg>
        <pc:cxnChg chg="del">
          <ac:chgData name="Nguyen Chi Son" userId="606856d02e9d83ac" providerId="LiveId" clId="{71868D9A-B96F-428E-A575-98D8A1773808}" dt="2022-02-28T15:25:56.938" v="9436" actId="478"/>
          <ac:cxnSpMkLst>
            <pc:docMk/>
            <pc:sldMk cId="1281092170" sldId="773"/>
            <ac:cxnSpMk id="7" creationId="{EBCA6BD4-2A10-4740-B920-794AE3039FA8}"/>
          </ac:cxnSpMkLst>
        </pc:cxnChg>
        <pc:cxnChg chg="del">
          <ac:chgData name="Nguyen Chi Son" userId="606856d02e9d83ac" providerId="LiveId" clId="{71868D9A-B96F-428E-A575-98D8A1773808}" dt="2022-02-28T15:25:56.938" v="9436" actId="478"/>
          <ac:cxnSpMkLst>
            <pc:docMk/>
            <pc:sldMk cId="1281092170" sldId="773"/>
            <ac:cxnSpMk id="8" creationId="{C43560C8-8EE1-4E2D-9EBD-82715F002EDF}"/>
          </ac:cxnSpMkLst>
        </pc:cxnChg>
        <pc:cxnChg chg="del">
          <ac:chgData name="Nguyen Chi Son" userId="606856d02e9d83ac" providerId="LiveId" clId="{71868D9A-B96F-428E-A575-98D8A1773808}" dt="2022-02-28T15:25:56.938" v="9436" actId="478"/>
          <ac:cxnSpMkLst>
            <pc:docMk/>
            <pc:sldMk cId="1281092170" sldId="773"/>
            <ac:cxnSpMk id="10" creationId="{9247DD44-FE0E-4365-96B8-ED3902BE7160}"/>
          </ac:cxnSpMkLst>
        </pc:cxnChg>
        <pc:cxnChg chg="add mod">
          <ac:chgData name="Nguyen Chi Son" userId="606856d02e9d83ac" providerId="LiveId" clId="{71868D9A-B96F-428E-A575-98D8A1773808}" dt="2022-02-28T15:31:31.408" v="10030" actId="571"/>
          <ac:cxnSpMkLst>
            <pc:docMk/>
            <pc:sldMk cId="1281092170" sldId="773"/>
            <ac:cxnSpMk id="12" creationId="{C5DF2764-3C82-4155-AC1A-188A4530B71B}"/>
          </ac:cxnSpMkLst>
        </pc:cxnChg>
        <pc:cxnChg chg="add mod">
          <ac:chgData name="Nguyen Chi Son" userId="606856d02e9d83ac" providerId="LiveId" clId="{71868D9A-B96F-428E-A575-98D8A1773808}" dt="2022-02-28T15:44:34.662" v="10509" actId="1076"/>
          <ac:cxnSpMkLst>
            <pc:docMk/>
            <pc:sldMk cId="1281092170" sldId="773"/>
            <ac:cxnSpMk id="13" creationId="{853EA3EF-86E3-4A73-BA26-62D44A630EBB}"/>
          </ac:cxnSpMkLst>
        </pc:cxnChg>
        <pc:cxnChg chg="mod">
          <ac:chgData name="Nguyen Chi Son" userId="606856d02e9d83ac" providerId="LiveId" clId="{71868D9A-B96F-428E-A575-98D8A1773808}" dt="2022-02-28T15:34:14.693" v="10074"/>
          <ac:cxnSpMkLst>
            <pc:docMk/>
            <pc:sldMk cId="1281092170" sldId="773"/>
            <ac:cxnSpMk id="20" creationId="{ED9EC2FB-EFC1-48A1-9FB9-CE800CCE1091}"/>
          </ac:cxnSpMkLst>
        </pc:cxnChg>
        <pc:cxnChg chg="mod">
          <ac:chgData name="Nguyen Chi Son" userId="606856d02e9d83ac" providerId="LiveId" clId="{71868D9A-B96F-428E-A575-98D8A1773808}" dt="2022-02-28T15:34:14.693" v="10074"/>
          <ac:cxnSpMkLst>
            <pc:docMk/>
            <pc:sldMk cId="1281092170" sldId="773"/>
            <ac:cxnSpMk id="21" creationId="{C64EBBA9-0343-42B5-965B-2F3B3A34ADD3}"/>
          </ac:cxnSpMkLst>
        </pc:cxnChg>
        <pc:cxnChg chg="add mod">
          <ac:chgData name="Nguyen Chi Son" userId="606856d02e9d83ac" providerId="LiveId" clId="{71868D9A-B96F-428E-A575-98D8A1773808}" dt="2022-02-28T15:44:34.662" v="10509" actId="1076"/>
          <ac:cxnSpMkLst>
            <pc:docMk/>
            <pc:sldMk cId="1281092170" sldId="773"/>
            <ac:cxnSpMk id="26" creationId="{6ED43433-4B06-41DF-9FF4-5E3E939C9D06}"/>
          </ac:cxnSpMkLst>
        </pc:cxnChg>
        <pc:cxnChg chg="add mod">
          <ac:chgData name="Nguyen Chi Son" userId="606856d02e9d83ac" providerId="LiveId" clId="{71868D9A-B96F-428E-A575-98D8A1773808}" dt="2022-02-28T15:44:34.662" v="10509" actId="1076"/>
          <ac:cxnSpMkLst>
            <pc:docMk/>
            <pc:sldMk cId="1281092170" sldId="773"/>
            <ac:cxnSpMk id="27" creationId="{23FB8357-44E9-4303-B003-21E40055F99C}"/>
          </ac:cxnSpMkLst>
        </pc:cxnChg>
        <pc:cxnChg chg="add mod">
          <ac:chgData name="Nguyen Chi Son" userId="606856d02e9d83ac" providerId="LiveId" clId="{71868D9A-B96F-428E-A575-98D8A1773808}" dt="2022-02-28T15:44:34.662" v="10509" actId="1076"/>
          <ac:cxnSpMkLst>
            <pc:docMk/>
            <pc:sldMk cId="1281092170" sldId="773"/>
            <ac:cxnSpMk id="30" creationId="{9BBE9AEE-F935-4868-9C99-6C5A03568C9E}"/>
          </ac:cxnSpMkLst>
        </pc:cxnChg>
      </pc:sldChg>
    </pc:docChg>
  </pc:docChgLst>
  <pc:docChgLst>
    <pc:chgData name="Nguyen Chi Son" userId="606856d02e9d83ac" providerId="LiveId" clId="{2597252C-BE7A-429B-93D9-DB93322F59AB}"/>
    <pc:docChg chg="undo redo custSel addSld delSld modSld">
      <pc:chgData name="Nguyen Chi Son" userId="606856d02e9d83ac" providerId="LiveId" clId="{2597252C-BE7A-429B-93D9-DB93322F59AB}" dt="2022-05-10T14:34:19.447" v="9566"/>
      <pc:docMkLst>
        <pc:docMk/>
      </pc:docMkLst>
      <pc:sldChg chg="modSp mod">
        <pc:chgData name="Nguyen Chi Son" userId="606856d02e9d83ac" providerId="LiveId" clId="{2597252C-BE7A-429B-93D9-DB93322F59AB}" dt="2022-05-10T10:17:44.663" v="77" actId="20577"/>
        <pc:sldMkLst>
          <pc:docMk/>
          <pc:sldMk cId="2922349590" sldId="256"/>
        </pc:sldMkLst>
        <pc:spChg chg="mod">
          <ac:chgData name="Nguyen Chi Son" userId="606856d02e9d83ac" providerId="LiveId" clId="{2597252C-BE7A-429B-93D9-DB93322F59AB}" dt="2022-05-10T10:17:44.663" v="77" actId="20577"/>
          <ac:spMkLst>
            <pc:docMk/>
            <pc:sldMk cId="2922349590" sldId="256"/>
            <ac:spMk id="136" creationId="{C574B640-0199-463F-87CA-8E3956B46E10}"/>
          </ac:spMkLst>
        </pc:spChg>
      </pc:sldChg>
      <pc:sldChg chg="modSp mod">
        <pc:chgData name="Nguyen Chi Son" userId="606856d02e9d83ac" providerId="LiveId" clId="{2597252C-BE7A-429B-93D9-DB93322F59AB}" dt="2022-05-10T10:38:12.240" v="2614" actId="1035"/>
        <pc:sldMkLst>
          <pc:docMk/>
          <pc:sldMk cId="3319126272" sldId="622"/>
        </pc:sldMkLst>
        <pc:spChg chg="mod">
          <ac:chgData name="Nguyen Chi Son" userId="606856d02e9d83ac" providerId="LiveId" clId="{2597252C-BE7A-429B-93D9-DB93322F59AB}" dt="2022-05-10T10:38:07.521" v="2593" actId="20577"/>
          <ac:spMkLst>
            <pc:docMk/>
            <pc:sldMk cId="3319126272" sldId="622"/>
            <ac:spMk id="2" creationId="{DAF08EC2-5D0D-48D9-855C-A59C0E5ED55B}"/>
          </ac:spMkLst>
        </pc:spChg>
        <pc:spChg chg="mod">
          <ac:chgData name="Nguyen Chi Son" userId="606856d02e9d83ac" providerId="LiveId" clId="{2597252C-BE7A-429B-93D9-DB93322F59AB}" dt="2022-05-10T10:38:12.240" v="2614" actId="1035"/>
          <ac:spMkLst>
            <pc:docMk/>
            <pc:sldMk cId="3319126272" sldId="622"/>
            <ac:spMk id="3" creationId="{8CD51C9F-FCB0-4185-93E6-835FC05E1B10}"/>
          </ac:spMkLst>
        </pc:spChg>
      </pc:sldChg>
      <pc:sldChg chg="modSp mod">
        <pc:chgData name="Nguyen Chi Son" userId="606856d02e9d83ac" providerId="LiveId" clId="{2597252C-BE7A-429B-93D9-DB93322F59AB}" dt="2022-05-10T10:19:19.418" v="121" actId="20577"/>
        <pc:sldMkLst>
          <pc:docMk/>
          <pc:sldMk cId="1033004166" sldId="675"/>
        </pc:sldMkLst>
        <pc:spChg chg="mod">
          <ac:chgData name="Nguyen Chi Son" userId="606856d02e9d83ac" providerId="LiveId" clId="{2597252C-BE7A-429B-93D9-DB93322F59AB}" dt="2022-05-10T10:19:19.418" v="121" actId="20577"/>
          <ac:spMkLst>
            <pc:docMk/>
            <pc:sldMk cId="1033004166" sldId="675"/>
            <ac:spMk id="2" creationId="{DAF08EC2-5D0D-48D9-855C-A59C0E5ED55B}"/>
          </ac:spMkLst>
        </pc:spChg>
      </pc:sldChg>
      <pc:sldChg chg="addSp delSp modSp mod modAnim">
        <pc:chgData name="Nguyen Chi Son" userId="606856d02e9d83ac" providerId="LiveId" clId="{2597252C-BE7A-429B-93D9-DB93322F59AB}" dt="2022-05-10T14:30:14.263" v="9496"/>
        <pc:sldMkLst>
          <pc:docMk/>
          <pc:sldMk cId="3436966872" sldId="751"/>
        </pc:sldMkLst>
        <pc:spChg chg="mod">
          <ac:chgData name="Nguyen Chi Son" userId="606856d02e9d83ac" providerId="LiveId" clId="{2597252C-BE7A-429B-93D9-DB93322F59AB}" dt="2022-05-10T13:48:20.103" v="5272" actId="20577"/>
          <ac:spMkLst>
            <pc:docMk/>
            <pc:sldMk cId="3436966872" sldId="751"/>
            <ac:spMk id="2" creationId="{BA8A6260-CA4B-46A9-A06E-C71EE59E6992}"/>
          </ac:spMkLst>
        </pc:spChg>
        <pc:spChg chg="del">
          <ac:chgData name="Nguyen Chi Son" userId="606856d02e9d83ac" providerId="LiveId" clId="{2597252C-BE7A-429B-93D9-DB93322F59AB}" dt="2022-05-10T13:48:22.733" v="5273" actId="478"/>
          <ac:spMkLst>
            <pc:docMk/>
            <pc:sldMk cId="3436966872" sldId="751"/>
            <ac:spMk id="5" creationId="{5FCB6675-D220-43C6-AA0B-F5516442E11D}"/>
          </ac:spMkLst>
        </pc:spChg>
        <pc:spChg chg="add mod">
          <ac:chgData name="Nguyen Chi Son" userId="606856d02e9d83ac" providerId="LiveId" clId="{2597252C-BE7A-429B-93D9-DB93322F59AB}" dt="2022-05-10T13:53:03.437" v="5373" actId="1076"/>
          <ac:spMkLst>
            <pc:docMk/>
            <pc:sldMk cId="3436966872" sldId="751"/>
            <ac:spMk id="12" creationId="{B6FCA183-9F83-59E2-80E3-0C204E852FBA}"/>
          </ac:spMkLst>
        </pc:spChg>
        <pc:graphicFrameChg chg="del">
          <ac:chgData name="Nguyen Chi Son" userId="606856d02e9d83ac" providerId="LiveId" clId="{2597252C-BE7A-429B-93D9-DB93322F59AB}" dt="2022-05-10T13:48:22.733" v="5273" actId="478"/>
          <ac:graphicFrameMkLst>
            <pc:docMk/>
            <pc:sldMk cId="3436966872" sldId="751"/>
            <ac:graphicFrameMk id="6" creationId="{958CE3FE-48E3-45E6-9EFF-37A1076F5283}"/>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8" creationId="{B63BE909-3838-46BD-B286-31B8298D9894}"/>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9" creationId="{E6ABDB40-C45A-4A3E-B632-FE812F0BD4E9}"/>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10" creationId="{A6C4EAB6-8BD5-42F0-AD68-EEB1D5501FF4}"/>
          </ac:graphicFrameMkLst>
        </pc:graphicFrameChg>
        <pc:graphicFrameChg chg="add mod">
          <ac:chgData name="Nguyen Chi Son" userId="606856d02e9d83ac" providerId="LiveId" clId="{2597252C-BE7A-429B-93D9-DB93322F59AB}" dt="2022-05-10T13:53:11.813" v="5375" actId="1076"/>
          <ac:graphicFrameMkLst>
            <pc:docMk/>
            <pc:sldMk cId="3436966872" sldId="751"/>
            <ac:graphicFrameMk id="13" creationId="{5C67F817-AF8C-3E71-F6DD-0F7545CFC157}"/>
          </ac:graphicFrameMkLst>
        </pc:graphicFrameChg>
        <pc:picChg chg="add mod">
          <ac:chgData name="Nguyen Chi Son" userId="606856d02e9d83ac" providerId="LiveId" clId="{2597252C-BE7A-429B-93D9-DB93322F59AB}" dt="2022-05-10T13:53:04.781" v="5374" actId="1076"/>
          <ac:picMkLst>
            <pc:docMk/>
            <pc:sldMk cId="3436966872" sldId="751"/>
            <ac:picMk id="11" creationId="{1D6C5D4D-DFD0-6AB4-E364-A759DDCE0C3C}"/>
          </ac:picMkLst>
        </pc:picChg>
      </pc:sldChg>
      <pc:sldChg chg="addSp delSp modSp mod delAnim modAnim">
        <pc:chgData name="Nguyen Chi Son" userId="606856d02e9d83ac" providerId="LiveId" clId="{2597252C-BE7A-429B-93D9-DB93322F59AB}" dt="2022-05-10T14:25:52.575" v="9466"/>
        <pc:sldMkLst>
          <pc:docMk/>
          <pc:sldMk cId="2195649593" sldId="767"/>
        </pc:sldMkLst>
        <pc:spChg chg="add mod">
          <ac:chgData name="Nguyen Chi Son" userId="606856d02e9d83ac" providerId="LiveId" clId="{2597252C-BE7A-429B-93D9-DB93322F59AB}" dt="2022-05-10T10:36:52.174" v="2237" actId="207"/>
          <ac:spMkLst>
            <pc:docMk/>
            <pc:sldMk cId="2195649593" sldId="767"/>
            <ac:spMk id="11" creationId="{CB9798D1-2A2A-6FF5-4ABE-E90F981A0FF3}"/>
          </ac:spMkLst>
        </pc:spChg>
        <pc:spChg chg="del">
          <ac:chgData name="Nguyen Chi Son" userId="606856d02e9d83ac" providerId="LiveId" clId="{2597252C-BE7A-429B-93D9-DB93322F59AB}" dt="2022-05-10T10:30:46.302" v="1706" actId="478"/>
          <ac:spMkLst>
            <pc:docMk/>
            <pc:sldMk cId="2195649593" sldId="767"/>
            <ac:spMk id="14" creationId="{A530074C-9975-4D4F-AC15-005B11433C74}"/>
          </ac:spMkLst>
        </pc:spChg>
        <pc:spChg chg="del">
          <ac:chgData name="Nguyen Chi Son" userId="606856d02e9d83ac" providerId="LiveId" clId="{2597252C-BE7A-429B-93D9-DB93322F59AB}" dt="2022-05-10T10:30:46.302" v="1706" actId="478"/>
          <ac:spMkLst>
            <pc:docMk/>
            <pc:sldMk cId="2195649593" sldId="767"/>
            <ac:spMk id="15" creationId="{EC5263CE-BE2F-44C4-BD89-2666D2873C33}"/>
          </ac:spMkLst>
        </pc:spChg>
        <pc:spChg chg="add mod">
          <ac:chgData name="Nguyen Chi Son" userId="606856d02e9d83ac" providerId="LiveId" clId="{2597252C-BE7A-429B-93D9-DB93322F59AB}" dt="2022-05-10T10:31:40.802" v="1752" actId="12788"/>
          <ac:spMkLst>
            <pc:docMk/>
            <pc:sldMk cId="2195649593" sldId="767"/>
            <ac:spMk id="17" creationId="{0D791960-F599-A78E-3B96-160B765CDF22}"/>
          </ac:spMkLst>
        </pc:spChg>
        <pc:spChg chg="add mod">
          <ac:chgData name="Nguyen Chi Son" userId="606856d02e9d83ac" providerId="LiveId" clId="{2597252C-BE7A-429B-93D9-DB93322F59AB}" dt="2022-05-10T10:35:08.019" v="1916" actId="20577"/>
          <ac:spMkLst>
            <pc:docMk/>
            <pc:sldMk cId="2195649593" sldId="767"/>
            <ac:spMk id="18" creationId="{A3E75C49-FB07-D321-C4AE-FFC7FF9C0EC8}"/>
          </ac:spMkLst>
        </pc:spChg>
        <pc:spChg chg="mod">
          <ac:chgData name="Nguyen Chi Son" userId="606856d02e9d83ac" providerId="LiveId" clId="{2597252C-BE7A-429B-93D9-DB93322F59AB}" dt="2022-05-10T10:30:50.923" v="1719" actId="20577"/>
          <ac:spMkLst>
            <pc:docMk/>
            <pc:sldMk cId="2195649593" sldId="767"/>
            <ac:spMk id="19" creationId="{9C339D16-68E4-43C4-A62E-D0146138D23B}"/>
          </ac:spMkLst>
        </pc:spChg>
        <pc:graphicFrameChg chg="del">
          <ac:chgData name="Nguyen Chi Son" userId="606856d02e9d83ac" providerId="LiveId" clId="{2597252C-BE7A-429B-93D9-DB93322F59AB}" dt="2022-05-10T10:30:46.302" v="1706" actId="478"/>
          <ac:graphicFrameMkLst>
            <pc:docMk/>
            <pc:sldMk cId="2195649593" sldId="767"/>
            <ac:graphicFrameMk id="12" creationId="{F0E5A0BF-76A2-74C2-776C-3F8C2FB60AC1}"/>
          </ac:graphicFrameMkLst>
        </pc:graphicFrameChg>
        <pc:graphicFrameChg chg="del">
          <ac:chgData name="Nguyen Chi Son" userId="606856d02e9d83ac" providerId="LiveId" clId="{2597252C-BE7A-429B-93D9-DB93322F59AB}" dt="2022-05-10T10:30:46.302" v="1706" actId="478"/>
          <ac:graphicFrameMkLst>
            <pc:docMk/>
            <pc:sldMk cId="2195649593" sldId="767"/>
            <ac:graphicFrameMk id="13" creationId="{40D5683C-963C-4B54-2731-333E2EEF208A}"/>
          </ac:graphicFrameMkLst>
        </pc:graphicFrameChg>
        <pc:graphicFrameChg chg="del">
          <ac:chgData name="Nguyen Chi Son" userId="606856d02e9d83ac" providerId="LiveId" clId="{2597252C-BE7A-429B-93D9-DB93322F59AB}" dt="2022-05-10T10:30:46.302" v="1706" actId="478"/>
          <ac:graphicFrameMkLst>
            <pc:docMk/>
            <pc:sldMk cId="2195649593" sldId="767"/>
            <ac:graphicFrameMk id="16" creationId="{40EB7D72-E1E3-FC63-98DA-EF5D422769FA}"/>
          </ac:graphicFrameMkLst>
        </pc:graphicFrameChg>
        <pc:graphicFrameChg chg="add mod">
          <ac:chgData name="Nguyen Chi Son" userId="606856d02e9d83ac" providerId="LiveId" clId="{2597252C-BE7A-429B-93D9-DB93322F59AB}" dt="2022-05-10T10:35:47.464" v="1921" actId="1076"/>
          <ac:graphicFrameMkLst>
            <pc:docMk/>
            <pc:sldMk cId="2195649593" sldId="767"/>
            <ac:graphicFrameMk id="20" creationId="{8C81D0F7-0EAF-9B0C-8F4E-2A927FE4012D}"/>
          </ac:graphicFrameMkLst>
        </pc:graphicFrameChg>
        <pc:picChg chg="del">
          <ac:chgData name="Nguyen Chi Son" userId="606856d02e9d83ac" providerId="LiveId" clId="{2597252C-BE7A-429B-93D9-DB93322F59AB}" dt="2022-05-10T10:29:49.285" v="1246" actId="478"/>
          <ac:picMkLst>
            <pc:docMk/>
            <pc:sldMk cId="2195649593" sldId="767"/>
            <ac:picMk id="3" creationId="{260BF355-A728-9707-7ADD-E5B8065A8980}"/>
          </ac:picMkLst>
        </pc:picChg>
        <pc:picChg chg="add mod">
          <ac:chgData name="Nguyen Chi Son" userId="606856d02e9d83ac" providerId="LiveId" clId="{2597252C-BE7A-429B-93D9-DB93322F59AB}" dt="2022-05-10T10:30:55.659" v="1721" actId="1076"/>
          <ac:picMkLst>
            <pc:docMk/>
            <pc:sldMk cId="2195649593" sldId="767"/>
            <ac:picMk id="10" creationId="{1AC35283-CC43-30A5-2503-F294B6639AA8}"/>
          </ac:picMkLst>
        </pc:picChg>
      </pc:sldChg>
      <pc:sldChg chg="del">
        <pc:chgData name="Nguyen Chi Son" userId="606856d02e9d83ac" providerId="LiveId" clId="{2597252C-BE7A-429B-93D9-DB93322F59AB}" dt="2022-05-10T10:37:46.602" v="2473" actId="47"/>
        <pc:sldMkLst>
          <pc:docMk/>
          <pc:sldMk cId="1171149492" sldId="775"/>
        </pc:sldMkLst>
      </pc:sldChg>
      <pc:sldChg chg="addSp delSp modSp mod delAnim modAnim">
        <pc:chgData name="Nguyen Chi Son" userId="606856d02e9d83ac" providerId="LiveId" clId="{2597252C-BE7A-429B-93D9-DB93322F59AB}" dt="2022-05-10T14:31:58.040" v="9544"/>
        <pc:sldMkLst>
          <pc:docMk/>
          <pc:sldMk cId="2246994220" sldId="777"/>
        </pc:sldMkLst>
        <pc:spChg chg="del">
          <ac:chgData name="Nguyen Chi Son" userId="606856d02e9d83ac" providerId="LiveId" clId="{2597252C-BE7A-429B-93D9-DB93322F59AB}" dt="2022-05-10T13:53:36.357" v="5376" actId="478"/>
          <ac:spMkLst>
            <pc:docMk/>
            <pc:sldMk cId="2246994220" sldId="777"/>
            <ac:spMk id="14" creationId="{A530074C-9975-4D4F-AC15-005B11433C74}"/>
          </ac:spMkLst>
        </pc:spChg>
        <pc:spChg chg="del">
          <ac:chgData name="Nguyen Chi Son" userId="606856d02e9d83ac" providerId="LiveId" clId="{2597252C-BE7A-429B-93D9-DB93322F59AB}" dt="2022-05-10T13:53:36.357" v="5376" actId="478"/>
          <ac:spMkLst>
            <pc:docMk/>
            <pc:sldMk cId="2246994220" sldId="777"/>
            <ac:spMk id="15" creationId="{EC5263CE-BE2F-44C4-BD89-2666D2873C33}"/>
          </ac:spMkLst>
        </pc:spChg>
        <pc:spChg chg="mod">
          <ac:chgData name="Nguyen Chi Son" userId="606856d02e9d83ac" providerId="LiveId" clId="{2597252C-BE7A-429B-93D9-DB93322F59AB}" dt="2022-05-10T13:57:11.602" v="5980" actId="20577"/>
          <ac:spMkLst>
            <pc:docMk/>
            <pc:sldMk cId="2246994220" sldId="777"/>
            <ac:spMk id="19" creationId="{9C339D16-68E4-43C4-A62E-D0146138D23B}"/>
          </ac:spMkLst>
        </pc:spChg>
        <pc:spChg chg="del">
          <ac:chgData name="Nguyen Chi Son" userId="606856d02e9d83ac" providerId="LiveId" clId="{2597252C-BE7A-429B-93D9-DB93322F59AB}" dt="2022-05-10T13:53:36.357" v="5376" actId="478"/>
          <ac:spMkLst>
            <pc:docMk/>
            <pc:sldMk cId="2246994220" sldId="777"/>
            <ac:spMk id="21" creationId="{50CCF181-DD22-1EFD-8B79-74BB108C144B}"/>
          </ac:spMkLst>
        </pc:spChg>
        <pc:spChg chg="del">
          <ac:chgData name="Nguyen Chi Son" userId="606856d02e9d83ac" providerId="LiveId" clId="{2597252C-BE7A-429B-93D9-DB93322F59AB}" dt="2022-05-10T13:53:36.357" v="5376" actId="478"/>
          <ac:spMkLst>
            <pc:docMk/>
            <pc:sldMk cId="2246994220" sldId="777"/>
            <ac:spMk id="25" creationId="{959DC754-314B-E6F9-8468-C23D4D64BB61}"/>
          </ac:spMkLst>
        </pc:spChg>
        <pc:spChg chg="del">
          <ac:chgData name="Nguyen Chi Son" userId="606856d02e9d83ac" providerId="LiveId" clId="{2597252C-BE7A-429B-93D9-DB93322F59AB}" dt="2022-05-10T13:53:36.357" v="5376" actId="478"/>
          <ac:spMkLst>
            <pc:docMk/>
            <pc:sldMk cId="2246994220" sldId="777"/>
            <ac:spMk id="26" creationId="{CD1D6AFE-9958-4D1E-9CD2-A14264240D52}"/>
          </ac:spMkLst>
        </pc:spChg>
        <pc:spChg chg="del">
          <ac:chgData name="Nguyen Chi Son" userId="606856d02e9d83ac" providerId="LiveId" clId="{2597252C-BE7A-429B-93D9-DB93322F59AB}" dt="2022-05-10T13:53:36.357" v="5376" actId="478"/>
          <ac:spMkLst>
            <pc:docMk/>
            <pc:sldMk cId="2246994220" sldId="777"/>
            <ac:spMk id="27" creationId="{DB6DD82A-4CA8-4623-BC36-43439A2C4434}"/>
          </ac:spMkLst>
        </pc:spChg>
        <pc:spChg chg="add del mod">
          <ac:chgData name="Nguyen Chi Son" userId="606856d02e9d83ac" providerId="LiveId" clId="{2597252C-BE7A-429B-93D9-DB93322F59AB}" dt="2022-05-10T14:00:25.508" v="6184" actId="478"/>
          <ac:spMkLst>
            <pc:docMk/>
            <pc:sldMk cId="2246994220" sldId="777"/>
            <ac:spMk id="38" creationId="{FA8D8E0B-4774-4FD1-45DB-F9D547B4BFFB}"/>
          </ac:spMkLst>
        </pc:spChg>
        <pc:spChg chg="add mod">
          <ac:chgData name="Nguyen Chi Son" userId="606856d02e9d83ac" providerId="LiveId" clId="{2597252C-BE7A-429B-93D9-DB93322F59AB}" dt="2022-05-10T13:58:17.893" v="5988" actId="1076"/>
          <ac:spMkLst>
            <pc:docMk/>
            <pc:sldMk cId="2246994220" sldId="777"/>
            <ac:spMk id="39" creationId="{5F7C5AD1-7B3B-989E-1297-81E7D9879977}"/>
          </ac:spMkLst>
        </pc:spChg>
        <pc:spChg chg="add mod">
          <ac:chgData name="Nguyen Chi Son" userId="606856d02e9d83ac" providerId="LiveId" clId="{2597252C-BE7A-429B-93D9-DB93322F59AB}" dt="2022-05-10T14:02:35.871" v="6257" actId="554"/>
          <ac:spMkLst>
            <pc:docMk/>
            <pc:sldMk cId="2246994220" sldId="777"/>
            <ac:spMk id="40" creationId="{4CF5E77E-7E84-14D6-DC71-6428DBD2D8DC}"/>
          </ac:spMkLst>
        </pc:spChg>
        <pc:spChg chg="add mod">
          <ac:chgData name="Nguyen Chi Son" userId="606856d02e9d83ac" providerId="LiveId" clId="{2597252C-BE7A-429B-93D9-DB93322F59AB}" dt="2022-05-10T14:02:21.944" v="6255" actId="12788"/>
          <ac:spMkLst>
            <pc:docMk/>
            <pc:sldMk cId="2246994220" sldId="777"/>
            <ac:spMk id="41" creationId="{42DB3B98-2CF8-B925-AD92-8A52BED905C3}"/>
          </ac:spMkLst>
        </pc:spChg>
        <pc:spChg chg="add mod">
          <ac:chgData name="Nguyen Chi Son" userId="606856d02e9d83ac" providerId="LiveId" clId="{2597252C-BE7A-429B-93D9-DB93322F59AB}" dt="2022-05-10T14:01:07.207" v="6203" actId="1076"/>
          <ac:spMkLst>
            <pc:docMk/>
            <pc:sldMk cId="2246994220" sldId="777"/>
            <ac:spMk id="42" creationId="{4AE60AF4-3AF9-E106-B66A-70AD88A56F49}"/>
          </ac:spMkLst>
        </pc:spChg>
        <pc:spChg chg="add mod">
          <ac:chgData name="Nguyen Chi Son" userId="606856d02e9d83ac" providerId="LiveId" clId="{2597252C-BE7A-429B-93D9-DB93322F59AB}" dt="2022-05-10T14:00:28.872" v="6185" actId="1076"/>
          <ac:spMkLst>
            <pc:docMk/>
            <pc:sldMk cId="2246994220" sldId="777"/>
            <ac:spMk id="43" creationId="{B4523C19-E6AA-1690-53CE-96A11FAFEDF8}"/>
          </ac:spMkLst>
        </pc:spChg>
        <pc:spChg chg="add mod">
          <ac:chgData name="Nguyen Chi Son" userId="606856d02e9d83ac" providerId="LiveId" clId="{2597252C-BE7A-429B-93D9-DB93322F59AB}" dt="2022-05-10T14:02:24.823" v="6256" actId="465"/>
          <ac:spMkLst>
            <pc:docMk/>
            <pc:sldMk cId="2246994220" sldId="777"/>
            <ac:spMk id="46" creationId="{58530903-4039-3A62-EE07-551374A8449C}"/>
          </ac:spMkLst>
        </pc:spChg>
        <pc:spChg chg="add mod">
          <ac:chgData name="Nguyen Chi Son" userId="606856d02e9d83ac" providerId="LiveId" clId="{2597252C-BE7A-429B-93D9-DB93322F59AB}" dt="2022-05-10T14:02:24.823" v="6256" actId="465"/>
          <ac:spMkLst>
            <pc:docMk/>
            <pc:sldMk cId="2246994220" sldId="777"/>
            <ac:spMk id="47" creationId="{D58652D7-BECE-54C4-6807-AC262716E2E9}"/>
          </ac:spMkLst>
        </pc:spChg>
        <pc:spChg chg="add mod">
          <ac:chgData name="Nguyen Chi Son" userId="606856d02e9d83ac" providerId="LiveId" clId="{2597252C-BE7A-429B-93D9-DB93322F59AB}" dt="2022-05-10T14:02:21.944" v="6255" actId="12788"/>
          <ac:spMkLst>
            <pc:docMk/>
            <pc:sldMk cId="2246994220" sldId="777"/>
            <ac:spMk id="48" creationId="{C0D98A5E-FFAC-7DC2-8FBF-71A8E4E3C5F4}"/>
          </ac:spMkLst>
        </pc:spChg>
        <pc:spChg chg="add del mod">
          <ac:chgData name="Nguyen Chi Son" userId="606856d02e9d83ac" providerId="LiveId" clId="{2597252C-BE7A-429B-93D9-DB93322F59AB}" dt="2022-05-10T14:01:04.620" v="6202" actId="478"/>
          <ac:spMkLst>
            <pc:docMk/>
            <pc:sldMk cId="2246994220" sldId="777"/>
            <ac:spMk id="49" creationId="{4B679BBE-6B46-645E-DFB8-920364949E52}"/>
          </ac:spMkLst>
        </pc:spChg>
        <pc:spChg chg="add del mod">
          <ac:chgData name="Nguyen Chi Son" userId="606856d02e9d83ac" providerId="LiveId" clId="{2597252C-BE7A-429B-93D9-DB93322F59AB}" dt="2022-05-10T14:01:03.433" v="6201" actId="478"/>
          <ac:spMkLst>
            <pc:docMk/>
            <pc:sldMk cId="2246994220" sldId="777"/>
            <ac:spMk id="50" creationId="{A10FFE20-8262-E90D-C9BF-1494D814774C}"/>
          </ac:spMkLst>
        </pc:spChg>
        <pc:spChg chg="add mod">
          <ac:chgData name="Nguyen Chi Son" userId="606856d02e9d83ac" providerId="LiveId" clId="{2597252C-BE7A-429B-93D9-DB93322F59AB}" dt="2022-05-10T14:02:41.264" v="6258" actId="408"/>
          <ac:spMkLst>
            <pc:docMk/>
            <pc:sldMk cId="2246994220" sldId="777"/>
            <ac:spMk id="51" creationId="{93E4178E-6204-0B32-12BB-7023763447A2}"/>
          </ac:spMkLst>
        </pc:spChg>
        <pc:spChg chg="add mod">
          <ac:chgData name="Nguyen Chi Son" userId="606856d02e9d83ac" providerId="LiveId" clId="{2597252C-BE7A-429B-93D9-DB93322F59AB}" dt="2022-05-10T14:02:41.264" v="6258" actId="408"/>
          <ac:spMkLst>
            <pc:docMk/>
            <pc:sldMk cId="2246994220" sldId="777"/>
            <ac:spMk id="52" creationId="{0EFFBB7E-E750-9FE7-DE2B-29AD2E8C02B0}"/>
          </ac:spMkLst>
        </pc:spChg>
        <pc:spChg chg="add mod">
          <ac:chgData name="Nguyen Chi Son" userId="606856d02e9d83ac" providerId="LiveId" clId="{2597252C-BE7A-429B-93D9-DB93322F59AB}" dt="2022-05-10T14:02:41.264" v="6258" actId="408"/>
          <ac:spMkLst>
            <pc:docMk/>
            <pc:sldMk cId="2246994220" sldId="777"/>
            <ac:spMk id="53" creationId="{B875EB1C-5624-E18B-7870-D4D61FF3FFB1}"/>
          </ac:spMkLst>
        </pc:spChg>
        <pc:spChg chg="add mod">
          <ac:chgData name="Nguyen Chi Son" userId="606856d02e9d83ac" providerId="LiveId" clId="{2597252C-BE7A-429B-93D9-DB93322F59AB}" dt="2022-05-10T14:02:35.871" v="6257" actId="554"/>
          <ac:spMkLst>
            <pc:docMk/>
            <pc:sldMk cId="2246994220" sldId="777"/>
            <ac:spMk id="54" creationId="{AABA7813-E3B0-CA28-1D4D-AE5A37420A74}"/>
          </ac:spMkLst>
        </pc:spChg>
        <pc:spChg chg="add del mod">
          <ac:chgData name="Nguyen Chi Son" userId="606856d02e9d83ac" providerId="LiveId" clId="{2597252C-BE7A-429B-93D9-DB93322F59AB}" dt="2022-05-10T14:00:38.537" v="6191" actId="478"/>
          <ac:spMkLst>
            <pc:docMk/>
            <pc:sldMk cId="2246994220" sldId="777"/>
            <ac:spMk id="55" creationId="{5897EBDE-FDBA-453E-7B63-F0ADAF0CC0F2}"/>
          </ac:spMkLst>
        </pc:spChg>
        <pc:spChg chg="add del mod">
          <ac:chgData name="Nguyen Chi Son" userId="606856d02e9d83ac" providerId="LiveId" clId="{2597252C-BE7A-429B-93D9-DB93322F59AB}" dt="2022-05-10T14:00:23.885" v="6183" actId="478"/>
          <ac:spMkLst>
            <pc:docMk/>
            <pc:sldMk cId="2246994220" sldId="777"/>
            <ac:spMk id="56" creationId="{E4FA7BDA-7714-6D1A-7852-5EDA36E00146}"/>
          </ac:spMkLst>
        </pc:spChg>
        <pc:spChg chg="add del mod">
          <ac:chgData name="Nguyen Chi Son" userId="606856d02e9d83ac" providerId="LiveId" clId="{2597252C-BE7A-429B-93D9-DB93322F59AB}" dt="2022-05-10T14:00:23.040" v="6182" actId="478"/>
          <ac:spMkLst>
            <pc:docMk/>
            <pc:sldMk cId="2246994220" sldId="777"/>
            <ac:spMk id="57" creationId="{2CFA2744-6CF0-4211-78EF-C3B91FC746C4}"/>
          </ac:spMkLst>
        </pc:spChg>
        <pc:spChg chg="add del mod">
          <ac:chgData name="Nguyen Chi Son" userId="606856d02e9d83ac" providerId="LiveId" clId="{2597252C-BE7A-429B-93D9-DB93322F59AB}" dt="2022-05-10T14:00:21.932" v="6181" actId="478"/>
          <ac:spMkLst>
            <pc:docMk/>
            <pc:sldMk cId="2246994220" sldId="777"/>
            <ac:spMk id="58" creationId="{9C1693C4-3B22-1CE7-DD20-797DD7E0CE41}"/>
          </ac:spMkLst>
        </pc:spChg>
        <pc:spChg chg="add del mod">
          <ac:chgData name="Nguyen Chi Son" userId="606856d02e9d83ac" providerId="LiveId" clId="{2597252C-BE7A-429B-93D9-DB93322F59AB}" dt="2022-05-10T14:00:19.861" v="6179" actId="478"/>
          <ac:spMkLst>
            <pc:docMk/>
            <pc:sldMk cId="2246994220" sldId="777"/>
            <ac:spMk id="59" creationId="{FCB0438B-8A24-E0AF-AD54-7346F10B3F77}"/>
          </ac:spMkLst>
        </pc:spChg>
        <pc:spChg chg="add del mod">
          <ac:chgData name="Nguyen Chi Son" userId="606856d02e9d83ac" providerId="LiveId" clId="{2597252C-BE7A-429B-93D9-DB93322F59AB}" dt="2022-05-10T14:00:20.622" v="6180" actId="478"/>
          <ac:spMkLst>
            <pc:docMk/>
            <pc:sldMk cId="2246994220" sldId="777"/>
            <ac:spMk id="60" creationId="{7998C1D7-F270-0B15-54D2-22F35059029A}"/>
          </ac:spMkLst>
        </pc:spChg>
        <pc:spChg chg="add mod">
          <ac:chgData name="Nguyen Chi Son" userId="606856d02e9d83ac" providerId="LiveId" clId="{2597252C-BE7A-429B-93D9-DB93322F59AB}" dt="2022-05-10T14:02:58.761" v="6264" actId="1036"/>
          <ac:spMkLst>
            <pc:docMk/>
            <pc:sldMk cId="2246994220" sldId="777"/>
            <ac:spMk id="61" creationId="{AC323E4F-41F7-5633-2B2B-F1BE7C613272}"/>
          </ac:spMkLst>
        </pc:spChg>
        <pc:spChg chg="add mod">
          <ac:chgData name="Nguyen Chi Son" userId="606856d02e9d83ac" providerId="LiveId" clId="{2597252C-BE7A-429B-93D9-DB93322F59AB}" dt="2022-05-10T14:04:07.399" v="6281" actId="1035"/>
          <ac:spMkLst>
            <pc:docMk/>
            <pc:sldMk cId="2246994220" sldId="777"/>
            <ac:spMk id="63" creationId="{8BB7EF13-0B00-990C-FF26-8DBAE524AD1B}"/>
          </ac:spMkLst>
        </pc:spChg>
        <pc:spChg chg="add mod">
          <ac:chgData name="Nguyen Chi Son" userId="606856d02e9d83ac" providerId="LiveId" clId="{2597252C-BE7A-429B-93D9-DB93322F59AB}" dt="2022-05-10T14:04:08.554" v="6288" actId="1035"/>
          <ac:spMkLst>
            <pc:docMk/>
            <pc:sldMk cId="2246994220" sldId="777"/>
            <ac:spMk id="64" creationId="{C56247E3-4109-2A48-C999-19A7AAC49913}"/>
          </ac:spMkLst>
        </pc:spChg>
        <pc:spChg chg="add mod">
          <ac:chgData name="Nguyen Chi Son" userId="606856d02e9d83ac" providerId="LiveId" clId="{2597252C-BE7A-429B-93D9-DB93322F59AB}" dt="2022-05-10T14:03:22.695" v="6267" actId="571"/>
          <ac:spMkLst>
            <pc:docMk/>
            <pc:sldMk cId="2246994220" sldId="777"/>
            <ac:spMk id="65" creationId="{28D02E18-9A62-127B-9772-DB5E811CECF9}"/>
          </ac:spMkLst>
        </pc:spChg>
        <pc:spChg chg="add mod">
          <ac:chgData name="Nguyen Chi Son" userId="606856d02e9d83ac" providerId="LiveId" clId="{2597252C-BE7A-429B-93D9-DB93322F59AB}" dt="2022-05-10T14:03:28.758" v="6268" actId="571"/>
          <ac:spMkLst>
            <pc:docMk/>
            <pc:sldMk cId="2246994220" sldId="777"/>
            <ac:spMk id="66" creationId="{0FC1DF95-0B64-844E-3CBE-EAA7B88839B2}"/>
          </ac:spMkLst>
        </pc:spChg>
        <pc:spChg chg="add mod">
          <ac:chgData name="Nguyen Chi Son" userId="606856d02e9d83ac" providerId="LiveId" clId="{2597252C-BE7A-429B-93D9-DB93322F59AB}" dt="2022-05-10T14:03:35.431" v="6269" actId="571"/>
          <ac:spMkLst>
            <pc:docMk/>
            <pc:sldMk cId="2246994220" sldId="777"/>
            <ac:spMk id="67" creationId="{EB81ACA0-91B5-7859-9829-DEC18CC65B16}"/>
          </ac:spMkLst>
        </pc:spChg>
        <pc:spChg chg="add mod">
          <ac:chgData name="Nguyen Chi Son" userId="606856d02e9d83ac" providerId="LiveId" clId="{2597252C-BE7A-429B-93D9-DB93322F59AB}" dt="2022-05-10T14:07:40.240" v="6586" actId="20577"/>
          <ac:spMkLst>
            <pc:docMk/>
            <pc:sldMk cId="2246994220" sldId="777"/>
            <ac:spMk id="70" creationId="{D3933081-0870-9883-7475-E85F45A5F73C}"/>
          </ac:spMkLst>
        </pc:spChg>
        <pc:spChg chg="add mod">
          <ac:chgData name="Nguyen Chi Son" userId="606856d02e9d83ac" providerId="LiveId" clId="{2597252C-BE7A-429B-93D9-DB93322F59AB}" dt="2022-05-10T14:05:31.552" v="6330" actId="1035"/>
          <ac:spMkLst>
            <pc:docMk/>
            <pc:sldMk cId="2246994220" sldId="777"/>
            <ac:spMk id="71" creationId="{E1BC523E-3D57-1417-BB3F-DC67C8108E9E}"/>
          </ac:spMkLst>
        </pc:spChg>
        <pc:graphicFrameChg chg="del">
          <ac:chgData name="Nguyen Chi Son" userId="606856d02e9d83ac" providerId="LiveId" clId="{2597252C-BE7A-429B-93D9-DB93322F59AB}" dt="2022-05-10T13:53:36.357" v="5376" actId="478"/>
          <ac:graphicFrameMkLst>
            <pc:docMk/>
            <pc:sldMk cId="2246994220" sldId="777"/>
            <ac:graphicFrameMk id="23" creationId="{7C3FD459-AAC3-BD8D-046E-8BD79423931B}"/>
          </ac:graphicFrameMkLst>
        </pc:graphicFrameChg>
        <pc:graphicFrameChg chg="add mod">
          <ac:chgData name="Nguyen Chi Son" userId="606856d02e9d83ac" providerId="LiveId" clId="{2597252C-BE7A-429B-93D9-DB93322F59AB}" dt="2022-05-10T14:08:06.522" v="6591" actId="1076"/>
          <ac:graphicFrameMkLst>
            <pc:docMk/>
            <pc:sldMk cId="2246994220" sldId="777"/>
            <ac:graphicFrameMk id="72" creationId="{389493BE-A178-AA4E-2B72-6CFBCF25577E}"/>
          </ac:graphicFrameMkLst>
        </pc:graphicFrameChg>
        <pc:picChg chg="add mod">
          <ac:chgData name="Nguyen Chi Son" userId="606856d02e9d83ac" providerId="LiveId" clId="{2597252C-BE7A-429B-93D9-DB93322F59AB}" dt="2022-05-10T13:57:26.321" v="5986" actId="1035"/>
          <ac:picMkLst>
            <pc:docMk/>
            <pc:sldMk cId="2246994220" sldId="777"/>
            <ac:picMk id="3" creationId="{50C0350E-84ED-3870-8B15-75C7D0A5782A}"/>
          </ac:picMkLst>
        </pc:picChg>
        <pc:picChg chg="del">
          <ac:chgData name="Nguyen Chi Son" userId="606856d02e9d83ac" providerId="LiveId" clId="{2597252C-BE7A-429B-93D9-DB93322F59AB}" dt="2022-05-10T13:53:36.357" v="5376" actId="478"/>
          <ac:picMkLst>
            <pc:docMk/>
            <pc:sldMk cId="2246994220" sldId="777"/>
            <ac:picMk id="6" creationId="{5F247A21-5FA3-4AC7-A429-97D3AFAD4B1B}"/>
          </ac:picMkLst>
        </pc:picChg>
        <pc:picChg chg="del">
          <ac:chgData name="Nguyen Chi Son" userId="606856d02e9d83ac" providerId="LiveId" clId="{2597252C-BE7A-429B-93D9-DB93322F59AB}" dt="2022-05-10T13:53:36.357" v="5376" actId="478"/>
          <ac:picMkLst>
            <pc:docMk/>
            <pc:sldMk cId="2246994220" sldId="777"/>
            <ac:picMk id="22" creationId="{93222A87-91ED-4181-B1B0-A0B0D9FE2D30}"/>
          </ac:picMkLst>
        </pc:picChg>
        <pc:cxnChg chg="del">
          <ac:chgData name="Nguyen Chi Son" userId="606856d02e9d83ac" providerId="LiveId" clId="{2597252C-BE7A-429B-93D9-DB93322F59AB}" dt="2022-05-10T13:53:36.357" v="5376" actId="478"/>
          <ac:cxnSpMkLst>
            <pc:docMk/>
            <pc:sldMk cId="2246994220" sldId="777"/>
            <ac:cxnSpMk id="8" creationId="{46ECD3DC-B938-4C39-8E4A-82C99166371D}"/>
          </ac:cxnSpMkLst>
        </pc:cxnChg>
        <pc:cxnChg chg="add del mod">
          <ac:chgData name="Nguyen Chi Son" userId="606856d02e9d83ac" providerId="LiveId" clId="{2597252C-BE7A-429B-93D9-DB93322F59AB}" dt="2022-05-10T14:00:18.882" v="6178" actId="478"/>
          <ac:cxnSpMkLst>
            <pc:docMk/>
            <pc:sldMk cId="2246994220" sldId="777"/>
            <ac:cxnSpMk id="17" creationId="{0E6EB8D4-E546-8D77-4672-83A5566F1A6B}"/>
          </ac:cxnSpMkLst>
        </pc:cxnChg>
        <pc:cxnChg chg="add mod">
          <ac:chgData name="Nguyen Chi Son" userId="606856d02e9d83ac" providerId="LiveId" clId="{2597252C-BE7A-429B-93D9-DB93322F59AB}" dt="2022-05-10T14:01:57.041" v="6234" actId="465"/>
          <ac:cxnSpMkLst>
            <pc:docMk/>
            <pc:sldMk cId="2246994220" sldId="777"/>
            <ac:cxnSpMk id="18" creationId="{85194890-79FF-B576-127D-F91310A79B21}"/>
          </ac:cxnSpMkLst>
        </pc:cxnChg>
        <pc:cxnChg chg="add mod">
          <ac:chgData name="Nguyen Chi Son" userId="606856d02e9d83ac" providerId="LiveId" clId="{2597252C-BE7A-429B-93D9-DB93322F59AB}" dt="2022-05-10T14:01:57.041" v="6234" actId="465"/>
          <ac:cxnSpMkLst>
            <pc:docMk/>
            <pc:sldMk cId="2246994220" sldId="777"/>
            <ac:cxnSpMk id="20" creationId="{18AD3A36-9CD3-11B2-9283-17C74BDC59B9}"/>
          </ac:cxnSpMkLst>
        </pc:cxnChg>
        <pc:cxnChg chg="del">
          <ac:chgData name="Nguyen Chi Son" userId="606856d02e9d83ac" providerId="LiveId" clId="{2597252C-BE7A-429B-93D9-DB93322F59AB}" dt="2022-05-10T13:53:36.357" v="5376" actId="478"/>
          <ac:cxnSpMkLst>
            <pc:docMk/>
            <pc:sldMk cId="2246994220" sldId="777"/>
            <ac:cxnSpMk id="24" creationId="{F21BDA72-869D-4250-88C3-F2480ADEC55F}"/>
          </ac:cxnSpMkLst>
        </pc:cxnChg>
        <pc:cxnChg chg="add mod">
          <ac:chgData name="Nguyen Chi Son" userId="606856d02e9d83ac" providerId="LiveId" clId="{2597252C-BE7A-429B-93D9-DB93322F59AB}" dt="2022-05-10T14:01:57.041" v="6234" actId="465"/>
          <ac:cxnSpMkLst>
            <pc:docMk/>
            <pc:sldMk cId="2246994220" sldId="777"/>
            <ac:cxnSpMk id="28" creationId="{B218D6F4-49F1-139E-27F2-D6E468EA8F59}"/>
          </ac:cxnSpMkLst>
        </pc:cxnChg>
        <pc:cxnChg chg="add mod">
          <ac:chgData name="Nguyen Chi Son" userId="606856d02e9d83ac" providerId="LiveId" clId="{2597252C-BE7A-429B-93D9-DB93322F59AB}" dt="2022-05-10T14:01:57.041" v="6234" actId="465"/>
          <ac:cxnSpMkLst>
            <pc:docMk/>
            <pc:sldMk cId="2246994220" sldId="777"/>
            <ac:cxnSpMk id="29" creationId="{73B4388A-8A9C-7022-7352-4EC88216B9AD}"/>
          </ac:cxnSpMkLst>
        </pc:cxnChg>
        <pc:cxnChg chg="add mod">
          <ac:chgData name="Nguyen Chi Son" userId="606856d02e9d83ac" providerId="LiveId" clId="{2597252C-BE7A-429B-93D9-DB93322F59AB}" dt="2022-05-10T14:01:44.455" v="6233" actId="1036"/>
          <ac:cxnSpMkLst>
            <pc:docMk/>
            <pc:sldMk cId="2246994220" sldId="777"/>
            <ac:cxnSpMk id="30" creationId="{4BAE1519-83C4-C85A-0B69-E87DB76B312C}"/>
          </ac:cxnSpMkLst>
        </pc:cxnChg>
        <pc:cxnChg chg="add mod">
          <ac:chgData name="Nguyen Chi Son" userId="606856d02e9d83ac" providerId="LiveId" clId="{2597252C-BE7A-429B-93D9-DB93322F59AB}" dt="2022-05-10T14:01:37.967" v="6207" actId="408"/>
          <ac:cxnSpMkLst>
            <pc:docMk/>
            <pc:sldMk cId="2246994220" sldId="777"/>
            <ac:cxnSpMk id="31" creationId="{71A6166B-279B-15FA-808A-30DD034AF14F}"/>
          </ac:cxnSpMkLst>
        </pc:cxnChg>
        <pc:cxnChg chg="add mod">
          <ac:chgData name="Nguyen Chi Son" userId="606856d02e9d83ac" providerId="LiveId" clId="{2597252C-BE7A-429B-93D9-DB93322F59AB}" dt="2022-05-10T14:01:37.967" v="6207" actId="408"/>
          <ac:cxnSpMkLst>
            <pc:docMk/>
            <pc:sldMk cId="2246994220" sldId="777"/>
            <ac:cxnSpMk id="32" creationId="{EFA71C93-E4DF-C965-4382-FF9C85AAEF5B}"/>
          </ac:cxnSpMkLst>
        </pc:cxnChg>
        <pc:cxnChg chg="add mod">
          <ac:chgData name="Nguyen Chi Son" userId="606856d02e9d83ac" providerId="LiveId" clId="{2597252C-BE7A-429B-93D9-DB93322F59AB}" dt="2022-05-10T14:01:37.967" v="6207" actId="408"/>
          <ac:cxnSpMkLst>
            <pc:docMk/>
            <pc:sldMk cId="2246994220" sldId="777"/>
            <ac:cxnSpMk id="33" creationId="{0871B35D-66AD-0D98-38E3-116ED1C738F3}"/>
          </ac:cxnSpMkLst>
        </pc:cxnChg>
        <pc:cxnChg chg="add mod">
          <ac:chgData name="Nguyen Chi Son" userId="606856d02e9d83ac" providerId="LiveId" clId="{2597252C-BE7A-429B-93D9-DB93322F59AB}" dt="2022-05-10T14:01:37.967" v="6207" actId="408"/>
          <ac:cxnSpMkLst>
            <pc:docMk/>
            <pc:sldMk cId="2246994220" sldId="777"/>
            <ac:cxnSpMk id="34" creationId="{F493840C-3430-903A-1467-DEEC77765700}"/>
          </ac:cxnSpMkLst>
        </pc:cxnChg>
        <pc:cxnChg chg="add mod">
          <ac:chgData name="Nguyen Chi Son" userId="606856d02e9d83ac" providerId="LiveId" clId="{2597252C-BE7A-429B-93D9-DB93322F59AB}" dt="2022-05-10T14:01:27.711" v="6206" actId="1076"/>
          <ac:cxnSpMkLst>
            <pc:docMk/>
            <pc:sldMk cId="2246994220" sldId="777"/>
            <ac:cxnSpMk id="35" creationId="{6A39064E-8B67-0F45-36C0-0762435070BB}"/>
          </ac:cxnSpMkLst>
        </pc:cxnChg>
        <pc:cxnChg chg="add mod">
          <ac:chgData name="Nguyen Chi Son" userId="606856d02e9d83ac" providerId="LiveId" clId="{2597252C-BE7A-429B-93D9-DB93322F59AB}" dt="2022-05-10T13:58:31.229" v="6026" actId="1036"/>
          <ac:cxnSpMkLst>
            <pc:docMk/>
            <pc:sldMk cId="2246994220" sldId="777"/>
            <ac:cxnSpMk id="36" creationId="{AA051747-560A-87B6-BC52-CE1EA1D15A49}"/>
          </ac:cxnSpMkLst>
        </pc:cxnChg>
        <pc:cxnChg chg="add mod">
          <ac:chgData name="Nguyen Chi Son" userId="606856d02e9d83ac" providerId="LiveId" clId="{2597252C-BE7A-429B-93D9-DB93322F59AB}" dt="2022-05-10T13:59:49.544" v="6136" actId="14100"/>
          <ac:cxnSpMkLst>
            <pc:docMk/>
            <pc:sldMk cId="2246994220" sldId="777"/>
            <ac:cxnSpMk id="37" creationId="{560C8E6C-C7D2-BC76-5FF0-D812BB28CBF1}"/>
          </ac:cxnSpMkLst>
        </pc:cxnChg>
        <pc:cxnChg chg="add del mod">
          <ac:chgData name="Nguyen Chi Son" userId="606856d02e9d83ac" providerId="LiveId" clId="{2597252C-BE7A-429B-93D9-DB93322F59AB}" dt="2022-05-10T14:01:16.741" v="6204" actId="478"/>
          <ac:cxnSpMkLst>
            <pc:docMk/>
            <pc:sldMk cId="2246994220" sldId="777"/>
            <ac:cxnSpMk id="44" creationId="{A05CD8CD-05EF-0D2C-100D-4922307299FE}"/>
          </ac:cxnSpMkLst>
        </pc:cxnChg>
        <pc:cxnChg chg="add del mod">
          <ac:chgData name="Nguyen Chi Son" userId="606856d02e9d83ac" providerId="LiveId" clId="{2597252C-BE7A-429B-93D9-DB93322F59AB}" dt="2022-05-10T14:01:17.764" v="6205" actId="478"/>
          <ac:cxnSpMkLst>
            <pc:docMk/>
            <pc:sldMk cId="2246994220" sldId="777"/>
            <ac:cxnSpMk id="45" creationId="{8470529C-8A32-65A3-DD44-48FA41970CD7}"/>
          </ac:cxnSpMkLst>
        </pc:cxnChg>
        <pc:cxnChg chg="add del mod">
          <ac:chgData name="Nguyen Chi Son" userId="606856d02e9d83ac" providerId="LiveId" clId="{2597252C-BE7A-429B-93D9-DB93322F59AB}" dt="2022-05-10T14:00:18.138" v="6177" actId="478"/>
          <ac:cxnSpMkLst>
            <pc:docMk/>
            <pc:sldMk cId="2246994220" sldId="777"/>
            <ac:cxnSpMk id="62" creationId="{64639978-7485-AFA7-FBD0-D44947ED6775}"/>
          </ac:cxnSpMkLst>
        </pc:cxnChg>
        <pc:cxnChg chg="add mod ord">
          <ac:chgData name="Nguyen Chi Son" userId="606856d02e9d83ac" providerId="LiveId" clId="{2597252C-BE7A-429B-93D9-DB93322F59AB}" dt="2022-05-10T14:04:04.520" v="6275" actId="167"/>
          <ac:cxnSpMkLst>
            <pc:docMk/>
            <pc:sldMk cId="2246994220" sldId="777"/>
            <ac:cxnSpMk id="68" creationId="{6EF74052-0F7C-E733-3420-76453FE4118B}"/>
          </ac:cxnSpMkLst>
        </pc:cxnChg>
        <pc:cxnChg chg="add mod ord">
          <ac:chgData name="Nguyen Chi Son" userId="606856d02e9d83ac" providerId="LiveId" clId="{2597252C-BE7A-429B-93D9-DB93322F59AB}" dt="2022-05-10T14:04:21.750" v="6292" actId="167"/>
          <ac:cxnSpMkLst>
            <pc:docMk/>
            <pc:sldMk cId="2246994220" sldId="777"/>
            <ac:cxnSpMk id="69" creationId="{B464FBFD-36BC-D5AC-E7FA-E03555507F4D}"/>
          </ac:cxnSpMkLst>
        </pc:cxnChg>
      </pc:sldChg>
      <pc:sldChg chg="modSp mod">
        <pc:chgData name="Nguyen Chi Son" userId="606856d02e9d83ac" providerId="LiveId" clId="{2597252C-BE7A-429B-93D9-DB93322F59AB}" dt="2022-05-10T11:33:18.092" v="4988" actId="1036"/>
        <pc:sldMkLst>
          <pc:docMk/>
          <pc:sldMk cId="355541719" sldId="780"/>
        </pc:sldMkLst>
        <pc:spChg chg="mod">
          <ac:chgData name="Nguyen Chi Son" userId="606856d02e9d83ac" providerId="LiveId" clId="{2597252C-BE7A-429B-93D9-DB93322F59AB}" dt="2022-05-10T11:33:12.654" v="4963" actId="20577"/>
          <ac:spMkLst>
            <pc:docMk/>
            <pc:sldMk cId="355541719" sldId="780"/>
            <ac:spMk id="2" creationId="{DAF08EC2-5D0D-48D9-855C-A59C0E5ED55B}"/>
          </ac:spMkLst>
        </pc:spChg>
        <pc:spChg chg="mod">
          <ac:chgData name="Nguyen Chi Son" userId="606856d02e9d83ac" providerId="LiveId" clId="{2597252C-BE7A-429B-93D9-DB93322F59AB}" dt="2022-05-10T11:33:18.092" v="4988" actId="1036"/>
          <ac:spMkLst>
            <pc:docMk/>
            <pc:sldMk cId="355541719" sldId="780"/>
            <ac:spMk id="3" creationId="{8CD51C9F-FCB0-4185-93E6-835FC05E1B10}"/>
          </ac:spMkLst>
        </pc:spChg>
      </pc:sldChg>
      <pc:sldChg chg="addSp delSp modSp mod">
        <pc:chgData name="Nguyen Chi Son" userId="606856d02e9d83ac" providerId="LiveId" clId="{2597252C-BE7A-429B-93D9-DB93322F59AB}" dt="2022-05-10T10:29:00.361" v="1245" actId="207"/>
        <pc:sldMkLst>
          <pc:docMk/>
          <pc:sldMk cId="1219282801" sldId="781"/>
        </pc:sldMkLst>
        <pc:spChg chg="mod">
          <ac:chgData name="Nguyen Chi Son" userId="606856d02e9d83ac" providerId="LiveId" clId="{2597252C-BE7A-429B-93D9-DB93322F59AB}" dt="2022-05-10T10:24:08.188" v="318" actId="20577"/>
          <ac:spMkLst>
            <pc:docMk/>
            <pc:sldMk cId="1219282801" sldId="781"/>
            <ac:spMk id="2" creationId="{BA8A6260-CA4B-46A9-A06E-C71EE59E6992}"/>
          </ac:spMkLst>
        </pc:spChg>
        <pc:spChg chg="del">
          <ac:chgData name="Nguyen Chi Son" userId="606856d02e9d83ac" providerId="LiveId" clId="{2597252C-BE7A-429B-93D9-DB93322F59AB}" dt="2022-05-10T10:19:49.186" v="122" actId="478"/>
          <ac:spMkLst>
            <pc:docMk/>
            <pc:sldMk cId="1219282801" sldId="781"/>
            <ac:spMk id="8" creationId="{955B3B93-F524-912C-E6E6-03B5CA033821}"/>
          </ac:spMkLst>
        </pc:spChg>
        <pc:spChg chg="del">
          <ac:chgData name="Nguyen Chi Son" userId="606856d02e9d83ac" providerId="LiveId" clId="{2597252C-BE7A-429B-93D9-DB93322F59AB}" dt="2022-05-10T10:19:49.186" v="122" actId="478"/>
          <ac:spMkLst>
            <pc:docMk/>
            <pc:sldMk cId="1219282801" sldId="781"/>
            <ac:spMk id="9" creationId="{E599A9CF-04CF-48D0-93AF-AA1516C21AED}"/>
          </ac:spMkLst>
        </pc:spChg>
        <pc:spChg chg="mod">
          <ac:chgData name="Nguyen Chi Son" userId="606856d02e9d83ac" providerId="LiveId" clId="{2597252C-BE7A-429B-93D9-DB93322F59AB}" dt="2022-05-10T10:28:56.678" v="1244" actId="207"/>
          <ac:spMkLst>
            <pc:docMk/>
            <pc:sldMk cId="1219282801" sldId="781"/>
            <ac:spMk id="10" creationId="{3FD708EC-228F-67F0-E1BD-F5A363328896}"/>
          </ac:spMkLst>
        </pc:spChg>
        <pc:spChg chg="del">
          <ac:chgData name="Nguyen Chi Son" userId="606856d02e9d83ac" providerId="LiveId" clId="{2597252C-BE7A-429B-93D9-DB93322F59AB}" dt="2022-05-10T10:19:49.186" v="122" actId="478"/>
          <ac:spMkLst>
            <pc:docMk/>
            <pc:sldMk cId="1219282801" sldId="781"/>
            <ac:spMk id="11" creationId="{72086FFA-A4E4-43D5-877C-B63DBE3E10B8}"/>
          </ac:spMkLst>
        </pc:spChg>
        <pc:spChg chg="add mod">
          <ac:chgData name="Nguyen Chi Son" userId="606856d02e9d83ac" providerId="LiveId" clId="{2597252C-BE7A-429B-93D9-DB93322F59AB}" dt="2022-05-10T10:29:00.361" v="1245" actId="207"/>
          <ac:spMkLst>
            <pc:docMk/>
            <pc:sldMk cId="1219282801" sldId="781"/>
            <ac:spMk id="13" creationId="{6D13369A-D3BB-A532-C67C-F125BCF9463E}"/>
          </ac:spMkLst>
        </pc:spChg>
        <pc:graphicFrameChg chg="del">
          <ac:chgData name="Nguyen Chi Son" userId="606856d02e9d83ac" providerId="LiveId" clId="{2597252C-BE7A-429B-93D9-DB93322F59AB}" dt="2022-05-10T10:19:49.186" v="122" actId="478"/>
          <ac:graphicFrameMkLst>
            <pc:docMk/>
            <pc:sldMk cId="1219282801" sldId="781"/>
            <ac:graphicFrameMk id="5" creationId="{4F77B9F1-96C4-46D9-ADFD-BA23E1ECCE0E}"/>
          </ac:graphicFrameMkLst>
        </pc:graphicFrameChg>
        <pc:graphicFrameChg chg="del">
          <ac:chgData name="Nguyen Chi Son" userId="606856d02e9d83ac" providerId="LiveId" clId="{2597252C-BE7A-429B-93D9-DB93322F59AB}" dt="2022-05-10T10:19:49.186" v="122" actId="478"/>
          <ac:graphicFrameMkLst>
            <pc:docMk/>
            <pc:sldMk cId="1219282801" sldId="781"/>
            <ac:graphicFrameMk id="6" creationId="{2164F7F6-5116-43DA-B801-9947B714DAAC}"/>
          </ac:graphicFrameMkLst>
        </pc:graphicFrameChg>
        <pc:graphicFrameChg chg="del">
          <ac:chgData name="Nguyen Chi Son" userId="606856d02e9d83ac" providerId="LiveId" clId="{2597252C-BE7A-429B-93D9-DB93322F59AB}" dt="2022-05-10T10:19:49.186" v="122" actId="478"/>
          <ac:graphicFrameMkLst>
            <pc:docMk/>
            <pc:sldMk cId="1219282801" sldId="781"/>
            <ac:graphicFrameMk id="7" creationId="{596700B3-CED2-48E2-BFEF-9F6D56F05322}"/>
          </ac:graphicFrameMkLst>
        </pc:graphicFrameChg>
        <pc:picChg chg="add mod">
          <ac:chgData name="Nguyen Chi Son" userId="606856d02e9d83ac" providerId="LiveId" clId="{2597252C-BE7A-429B-93D9-DB93322F59AB}" dt="2022-05-10T10:28:22.285" v="1232" actId="1076"/>
          <ac:picMkLst>
            <pc:docMk/>
            <pc:sldMk cId="1219282801" sldId="781"/>
            <ac:picMk id="4" creationId="{0D0CC154-EC5F-1F05-1351-D77440F3D464}"/>
          </ac:picMkLst>
        </pc:picChg>
        <pc:picChg chg="del">
          <ac:chgData name="Nguyen Chi Son" userId="606856d02e9d83ac" providerId="LiveId" clId="{2597252C-BE7A-429B-93D9-DB93322F59AB}" dt="2022-05-10T10:19:49.186" v="122" actId="478"/>
          <ac:picMkLst>
            <pc:docMk/>
            <pc:sldMk cId="1219282801" sldId="781"/>
            <ac:picMk id="12" creationId="{8C4E97C3-F4E1-C0B0-16DA-B8FA083AC2F0}"/>
          </ac:picMkLst>
        </pc:picChg>
      </pc:sldChg>
      <pc:sldChg chg="addSp delSp modSp mod delAnim modAnim">
        <pc:chgData name="Nguyen Chi Son" userId="606856d02e9d83ac" providerId="LiveId" clId="{2597252C-BE7A-429B-93D9-DB93322F59AB}" dt="2022-05-10T14:28:45.468" v="9481"/>
        <pc:sldMkLst>
          <pc:docMk/>
          <pc:sldMk cId="3014091475" sldId="782"/>
        </pc:sldMkLst>
        <pc:spChg chg="mod">
          <ac:chgData name="Nguyen Chi Son" userId="606856d02e9d83ac" providerId="LiveId" clId="{2597252C-BE7A-429B-93D9-DB93322F59AB}" dt="2022-05-10T10:59:14.069" v="2724" actId="20577"/>
          <ac:spMkLst>
            <pc:docMk/>
            <pc:sldMk cId="3014091475" sldId="782"/>
            <ac:spMk id="2" creationId="{BA8A6260-CA4B-46A9-A06E-C71EE59E6992}"/>
          </ac:spMkLst>
        </pc:spChg>
        <pc:spChg chg="del">
          <ac:chgData name="Nguyen Chi Son" userId="606856d02e9d83ac" providerId="LiveId" clId="{2597252C-BE7A-429B-93D9-DB93322F59AB}" dt="2022-05-10T10:38:19.602" v="2617" actId="478"/>
          <ac:spMkLst>
            <pc:docMk/>
            <pc:sldMk cId="3014091475" sldId="782"/>
            <ac:spMk id="12" creationId="{CAC6F461-55C4-43A2-9ECA-C87005473EB8}"/>
          </ac:spMkLst>
        </pc:spChg>
        <pc:spChg chg="del">
          <ac:chgData name="Nguyen Chi Son" userId="606856d02e9d83ac" providerId="LiveId" clId="{2597252C-BE7A-429B-93D9-DB93322F59AB}" dt="2022-05-10T10:38:18.330" v="2616" actId="478"/>
          <ac:spMkLst>
            <pc:docMk/>
            <pc:sldMk cId="3014091475" sldId="782"/>
            <ac:spMk id="13" creationId="{9C931C15-612C-9208-4F04-621991E64600}"/>
          </ac:spMkLst>
        </pc:spChg>
        <pc:spChg chg="del">
          <ac:chgData name="Nguyen Chi Son" userId="606856d02e9d83ac" providerId="LiveId" clId="{2597252C-BE7A-429B-93D9-DB93322F59AB}" dt="2022-05-10T10:38:17.279" v="2615" actId="478"/>
          <ac:spMkLst>
            <pc:docMk/>
            <pc:sldMk cId="3014091475" sldId="782"/>
            <ac:spMk id="14" creationId="{3BF6A4EC-44C6-3B3B-9E68-BC4B4CB248FA}"/>
          </ac:spMkLst>
        </pc:spChg>
        <pc:spChg chg="del mod">
          <ac:chgData name="Nguyen Chi Son" userId="606856d02e9d83ac" providerId="LiveId" clId="{2597252C-BE7A-429B-93D9-DB93322F59AB}" dt="2022-05-10T10:59:46.490" v="2726" actId="478"/>
          <ac:spMkLst>
            <pc:docMk/>
            <pc:sldMk cId="3014091475" sldId="782"/>
            <ac:spMk id="16" creationId="{0119BE91-3FD4-9980-7595-365DEEE2A376}"/>
          </ac:spMkLst>
        </pc:spChg>
        <pc:spChg chg="add mod">
          <ac:chgData name="Nguyen Chi Son" userId="606856d02e9d83ac" providerId="LiveId" clId="{2597252C-BE7A-429B-93D9-DB93322F59AB}" dt="2022-05-10T11:11:03.108" v="2931" actId="1076"/>
          <ac:spMkLst>
            <pc:docMk/>
            <pc:sldMk cId="3014091475" sldId="782"/>
            <ac:spMk id="17" creationId="{DD6A3664-3EFB-DC6D-E871-D68ECF6B19F8}"/>
          </ac:spMkLst>
        </pc:spChg>
        <pc:spChg chg="add mod">
          <ac:chgData name="Nguyen Chi Son" userId="606856d02e9d83ac" providerId="LiveId" clId="{2597252C-BE7A-429B-93D9-DB93322F59AB}" dt="2022-05-10T11:11:19.435" v="2936" actId="1076"/>
          <ac:spMkLst>
            <pc:docMk/>
            <pc:sldMk cId="3014091475" sldId="782"/>
            <ac:spMk id="20" creationId="{9B0F4213-A693-8626-AAD1-8380A42E4638}"/>
          </ac:spMkLst>
        </pc:spChg>
        <pc:spChg chg="add mod">
          <ac:chgData name="Nguyen Chi Son" userId="606856d02e9d83ac" providerId="LiveId" clId="{2597252C-BE7A-429B-93D9-DB93322F59AB}" dt="2022-05-10T11:11:23.341" v="2937" actId="1076"/>
          <ac:spMkLst>
            <pc:docMk/>
            <pc:sldMk cId="3014091475" sldId="782"/>
            <ac:spMk id="22" creationId="{6DABCBD1-D8E4-E9DB-FF2E-1962493F31BA}"/>
          </ac:spMkLst>
        </pc:spChg>
        <pc:spChg chg="add del mod">
          <ac:chgData name="Nguyen Chi Son" userId="606856d02e9d83ac" providerId="LiveId" clId="{2597252C-BE7A-429B-93D9-DB93322F59AB}" dt="2022-05-10T11:00:21.333" v="2734" actId="478"/>
          <ac:spMkLst>
            <pc:docMk/>
            <pc:sldMk cId="3014091475" sldId="782"/>
            <ac:spMk id="24" creationId="{D64892D1-314B-4B82-C01A-DA8A049FDD36}"/>
          </ac:spMkLst>
        </pc:spChg>
        <pc:spChg chg="add del mod">
          <ac:chgData name="Nguyen Chi Son" userId="606856d02e9d83ac" providerId="LiveId" clId="{2597252C-BE7A-429B-93D9-DB93322F59AB}" dt="2022-05-10T11:00:21.333" v="2734" actId="478"/>
          <ac:spMkLst>
            <pc:docMk/>
            <pc:sldMk cId="3014091475" sldId="782"/>
            <ac:spMk id="25" creationId="{6A7333F8-CD1A-E104-1903-8BBA236ACFC5}"/>
          </ac:spMkLst>
        </pc:spChg>
        <pc:spChg chg="add del mod">
          <ac:chgData name="Nguyen Chi Son" userId="606856d02e9d83ac" providerId="LiveId" clId="{2597252C-BE7A-429B-93D9-DB93322F59AB}" dt="2022-05-10T11:00:21.333" v="2734" actId="478"/>
          <ac:spMkLst>
            <pc:docMk/>
            <pc:sldMk cId="3014091475" sldId="782"/>
            <ac:spMk id="27" creationId="{9C756398-3AC8-146C-5131-144A0D029B2C}"/>
          </ac:spMkLst>
        </pc:spChg>
        <pc:spChg chg="add del mod">
          <ac:chgData name="Nguyen Chi Son" userId="606856d02e9d83ac" providerId="LiveId" clId="{2597252C-BE7A-429B-93D9-DB93322F59AB}" dt="2022-05-10T11:00:21.333" v="2734" actId="478"/>
          <ac:spMkLst>
            <pc:docMk/>
            <pc:sldMk cId="3014091475" sldId="782"/>
            <ac:spMk id="28" creationId="{48A7E723-D5CC-6D34-15A1-940F1ADF0A5A}"/>
          </ac:spMkLst>
        </pc:spChg>
        <pc:spChg chg="add mod">
          <ac:chgData name="Nguyen Chi Son" userId="606856d02e9d83ac" providerId="LiveId" clId="{2597252C-BE7A-429B-93D9-DB93322F59AB}" dt="2022-05-10T11:08:58.159" v="2909" actId="1076"/>
          <ac:spMkLst>
            <pc:docMk/>
            <pc:sldMk cId="3014091475" sldId="782"/>
            <ac:spMk id="43" creationId="{30959D94-1C64-4FE0-F240-96090DB7A422}"/>
          </ac:spMkLst>
        </pc:spChg>
        <pc:spChg chg="add del mod">
          <ac:chgData name="Nguyen Chi Son" userId="606856d02e9d83ac" providerId="LiveId" clId="{2597252C-BE7A-429B-93D9-DB93322F59AB}" dt="2022-05-10T11:06:07.977" v="2839" actId="478"/>
          <ac:spMkLst>
            <pc:docMk/>
            <pc:sldMk cId="3014091475" sldId="782"/>
            <ac:spMk id="44" creationId="{EA63D0A6-53BF-9073-98C8-E726D27369B0}"/>
          </ac:spMkLst>
        </pc:spChg>
        <pc:spChg chg="add del mod">
          <ac:chgData name="Nguyen Chi Son" userId="606856d02e9d83ac" providerId="LiveId" clId="{2597252C-BE7A-429B-93D9-DB93322F59AB}" dt="2022-05-10T11:06:07.055" v="2838" actId="478"/>
          <ac:spMkLst>
            <pc:docMk/>
            <pc:sldMk cId="3014091475" sldId="782"/>
            <ac:spMk id="45" creationId="{D7E5906C-D718-7871-22AF-5DAAC97E1E1C}"/>
          </ac:spMkLst>
        </pc:spChg>
        <pc:spChg chg="add del mod">
          <ac:chgData name="Nguyen Chi Son" userId="606856d02e9d83ac" providerId="LiveId" clId="{2597252C-BE7A-429B-93D9-DB93322F59AB}" dt="2022-05-10T11:06:09.165" v="2840" actId="478"/>
          <ac:spMkLst>
            <pc:docMk/>
            <pc:sldMk cId="3014091475" sldId="782"/>
            <ac:spMk id="46" creationId="{D054108B-EC0E-66A5-B586-DF0399BA709F}"/>
          </ac:spMkLst>
        </pc:spChg>
        <pc:spChg chg="add del mod">
          <ac:chgData name="Nguyen Chi Son" userId="606856d02e9d83ac" providerId="LiveId" clId="{2597252C-BE7A-429B-93D9-DB93322F59AB}" dt="2022-05-10T11:06:10.149" v="2841" actId="478"/>
          <ac:spMkLst>
            <pc:docMk/>
            <pc:sldMk cId="3014091475" sldId="782"/>
            <ac:spMk id="47" creationId="{0442BD2D-61A3-9C1B-E63E-A9ABA28D4CDE}"/>
          </ac:spMkLst>
        </pc:spChg>
        <pc:spChg chg="add del mod">
          <ac:chgData name="Nguyen Chi Son" userId="606856d02e9d83ac" providerId="LiveId" clId="{2597252C-BE7A-429B-93D9-DB93322F59AB}" dt="2022-05-10T11:06:13.165" v="2843" actId="478"/>
          <ac:spMkLst>
            <pc:docMk/>
            <pc:sldMk cId="3014091475" sldId="782"/>
            <ac:spMk id="48" creationId="{F57E3B4E-4402-A1FC-00CF-EB69D14E31EE}"/>
          </ac:spMkLst>
        </pc:spChg>
        <pc:spChg chg="add mod">
          <ac:chgData name="Nguyen Chi Son" userId="606856d02e9d83ac" providerId="LiveId" clId="{2597252C-BE7A-429B-93D9-DB93322F59AB}" dt="2022-05-10T11:03:25.498" v="2815" actId="1076"/>
          <ac:spMkLst>
            <pc:docMk/>
            <pc:sldMk cId="3014091475" sldId="782"/>
            <ac:spMk id="49" creationId="{23A2A7FC-0198-5EE4-EB7A-892A646DCC5A}"/>
          </ac:spMkLst>
        </pc:spChg>
        <pc:spChg chg="add mod">
          <ac:chgData name="Nguyen Chi Son" userId="606856d02e9d83ac" providerId="LiveId" clId="{2597252C-BE7A-429B-93D9-DB93322F59AB}" dt="2022-05-10T11:08:31.472" v="2905" actId="1036"/>
          <ac:spMkLst>
            <pc:docMk/>
            <pc:sldMk cId="3014091475" sldId="782"/>
            <ac:spMk id="50" creationId="{4DAEA2B5-667A-067D-998F-144CC0BD2572}"/>
          </ac:spMkLst>
        </pc:spChg>
        <pc:spChg chg="add del mod">
          <ac:chgData name="Nguyen Chi Son" userId="606856d02e9d83ac" providerId="LiveId" clId="{2597252C-BE7A-429B-93D9-DB93322F59AB}" dt="2022-05-10T11:07:36.021" v="2877" actId="478"/>
          <ac:spMkLst>
            <pc:docMk/>
            <pc:sldMk cId="3014091475" sldId="782"/>
            <ac:spMk id="51" creationId="{ACD24BDD-7513-14E9-1912-C6FCEF4B9C47}"/>
          </ac:spMkLst>
        </pc:spChg>
        <pc:spChg chg="add del mod">
          <ac:chgData name="Nguyen Chi Son" userId="606856d02e9d83ac" providerId="LiveId" clId="{2597252C-BE7A-429B-93D9-DB93322F59AB}" dt="2022-05-10T11:07:36.021" v="2877" actId="478"/>
          <ac:spMkLst>
            <pc:docMk/>
            <pc:sldMk cId="3014091475" sldId="782"/>
            <ac:spMk id="52" creationId="{6B64B39C-3474-D455-D24C-995582157858}"/>
          </ac:spMkLst>
        </pc:spChg>
        <pc:spChg chg="add del mod">
          <ac:chgData name="Nguyen Chi Son" userId="606856d02e9d83ac" providerId="LiveId" clId="{2597252C-BE7A-429B-93D9-DB93322F59AB}" dt="2022-05-10T11:07:36.021" v="2877" actId="478"/>
          <ac:spMkLst>
            <pc:docMk/>
            <pc:sldMk cId="3014091475" sldId="782"/>
            <ac:spMk id="53" creationId="{43CA033C-3A94-3D04-BA5E-A91AEFA323AD}"/>
          </ac:spMkLst>
        </pc:spChg>
        <pc:spChg chg="add del mod">
          <ac:chgData name="Nguyen Chi Son" userId="606856d02e9d83ac" providerId="LiveId" clId="{2597252C-BE7A-429B-93D9-DB93322F59AB}" dt="2022-05-10T11:07:36.021" v="2877" actId="478"/>
          <ac:spMkLst>
            <pc:docMk/>
            <pc:sldMk cId="3014091475" sldId="782"/>
            <ac:spMk id="54" creationId="{6F1FF4D2-2A65-9974-F044-DC903F9E4103}"/>
          </ac:spMkLst>
        </pc:spChg>
        <pc:spChg chg="add mod">
          <ac:chgData name="Nguyen Chi Son" userId="606856d02e9d83ac" providerId="LiveId" clId="{2597252C-BE7A-429B-93D9-DB93322F59AB}" dt="2022-05-10T11:07:27.365" v="2876" actId="1038"/>
          <ac:spMkLst>
            <pc:docMk/>
            <pc:sldMk cId="3014091475" sldId="782"/>
            <ac:spMk id="55" creationId="{3629CAFF-95F2-4CA3-5E71-7405E923B84E}"/>
          </ac:spMkLst>
        </pc:spChg>
        <pc:spChg chg="add del mod">
          <ac:chgData name="Nguyen Chi Son" userId="606856d02e9d83ac" providerId="LiveId" clId="{2597252C-BE7A-429B-93D9-DB93322F59AB}" dt="2022-05-10T11:06:44.695" v="2849" actId="478"/>
          <ac:spMkLst>
            <pc:docMk/>
            <pc:sldMk cId="3014091475" sldId="782"/>
            <ac:spMk id="56" creationId="{E82E8DA0-8F93-EEB9-0F6B-A90DEA5403AC}"/>
          </ac:spMkLst>
        </pc:spChg>
        <pc:spChg chg="add del mod">
          <ac:chgData name="Nguyen Chi Son" userId="606856d02e9d83ac" providerId="LiveId" clId="{2597252C-BE7A-429B-93D9-DB93322F59AB}" dt="2022-05-10T11:06:46.195" v="2850" actId="478"/>
          <ac:spMkLst>
            <pc:docMk/>
            <pc:sldMk cId="3014091475" sldId="782"/>
            <ac:spMk id="57" creationId="{BEBCC6D2-AB7C-652C-8BE1-7101AFCA5621}"/>
          </ac:spMkLst>
        </pc:spChg>
        <pc:spChg chg="add del mod">
          <ac:chgData name="Nguyen Chi Son" userId="606856d02e9d83ac" providerId="LiveId" clId="{2597252C-BE7A-429B-93D9-DB93322F59AB}" dt="2022-05-10T11:06:47.335" v="2851" actId="478"/>
          <ac:spMkLst>
            <pc:docMk/>
            <pc:sldMk cId="3014091475" sldId="782"/>
            <ac:spMk id="58" creationId="{C3F9ED54-BCB0-C479-BCCF-767AA95B7883}"/>
          </ac:spMkLst>
        </pc:spChg>
        <pc:spChg chg="add del mod">
          <ac:chgData name="Nguyen Chi Son" userId="606856d02e9d83ac" providerId="LiveId" clId="{2597252C-BE7A-429B-93D9-DB93322F59AB}" dt="2022-05-10T11:06:49.257" v="2852" actId="478"/>
          <ac:spMkLst>
            <pc:docMk/>
            <pc:sldMk cId="3014091475" sldId="782"/>
            <ac:spMk id="59" creationId="{9C891DF1-0FCC-7C60-31ED-ACFF0D80E57F}"/>
          </ac:spMkLst>
        </pc:spChg>
        <pc:spChg chg="add del mod">
          <ac:chgData name="Nguyen Chi Son" userId="606856d02e9d83ac" providerId="LiveId" clId="{2597252C-BE7A-429B-93D9-DB93322F59AB}" dt="2022-05-10T11:03:18.483" v="2814" actId="478"/>
          <ac:spMkLst>
            <pc:docMk/>
            <pc:sldMk cId="3014091475" sldId="782"/>
            <ac:spMk id="60" creationId="{16B7900F-7C7B-ED9A-0D79-DCCFAF5208E4}"/>
          </ac:spMkLst>
        </pc:spChg>
        <pc:spChg chg="add del mod">
          <ac:chgData name="Nguyen Chi Son" userId="606856d02e9d83ac" providerId="LiveId" clId="{2597252C-BE7A-429B-93D9-DB93322F59AB}" dt="2022-05-10T11:03:17.092" v="2813" actId="478"/>
          <ac:spMkLst>
            <pc:docMk/>
            <pc:sldMk cId="3014091475" sldId="782"/>
            <ac:spMk id="61" creationId="{9202C190-4CFE-778C-97AC-162ED7D55569}"/>
          </ac:spMkLst>
        </pc:spChg>
        <pc:spChg chg="add mod">
          <ac:chgData name="Nguyen Chi Son" userId="606856d02e9d83ac" providerId="LiveId" clId="{2597252C-BE7A-429B-93D9-DB93322F59AB}" dt="2022-05-10T11:03:25.498" v="2815" actId="1076"/>
          <ac:spMkLst>
            <pc:docMk/>
            <pc:sldMk cId="3014091475" sldId="782"/>
            <ac:spMk id="62" creationId="{0C86A3D7-D580-F11C-4B36-EEEBB92CA6FA}"/>
          </ac:spMkLst>
        </pc:spChg>
        <pc:spChg chg="add mod">
          <ac:chgData name="Nguyen Chi Son" userId="606856d02e9d83ac" providerId="LiveId" clId="{2597252C-BE7A-429B-93D9-DB93322F59AB}" dt="2022-05-10T11:05:57.243" v="2833" actId="1076"/>
          <ac:spMkLst>
            <pc:docMk/>
            <pc:sldMk cId="3014091475" sldId="782"/>
            <ac:spMk id="63" creationId="{D9157F3B-5F4D-3D54-ECB5-55D9CF18E027}"/>
          </ac:spMkLst>
        </pc:spChg>
        <pc:spChg chg="add del mod">
          <ac:chgData name="Nguyen Chi Son" userId="606856d02e9d83ac" providerId="LiveId" clId="{2597252C-BE7A-429B-93D9-DB93322F59AB}" dt="2022-05-10T11:06:49.257" v="2852" actId="478"/>
          <ac:spMkLst>
            <pc:docMk/>
            <pc:sldMk cId="3014091475" sldId="782"/>
            <ac:spMk id="66" creationId="{9C8F695F-F7C4-A050-F57E-F3C4A9333E1D}"/>
          </ac:spMkLst>
        </pc:spChg>
        <pc:spChg chg="add del mod">
          <ac:chgData name="Nguyen Chi Son" userId="606856d02e9d83ac" providerId="LiveId" clId="{2597252C-BE7A-429B-93D9-DB93322F59AB}" dt="2022-05-10T11:07:36.021" v="2877" actId="478"/>
          <ac:spMkLst>
            <pc:docMk/>
            <pc:sldMk cId="3014091475" sldId="782"/>
            <ac:spMk id="67" creationId="{217479D8-CA08-13FA-5609-B3CA86EB760D}"/>
          </ac:spMkLst>
        </pc:spChg>
        <pc:spChg chg="add mod">
          <ac:chgData name="Nguyen Chi Son" userId="606856d02e9d83ac" providerId="LiveId" clId="{2597252C-BE7A-429B-93D9-DB93322F59AB}" dt="2022-05-10T11:07:27.365" v="2876" actId="1038"/>
          <ac:spMkLst>
            <pc:docMk/>
            <pc:sldMk cId="3014091475" sldId="782"/>
            <ac:spMk id="68" creationId="{188E8E03-6B15-9ADA-E61D-CE2DDA95D8CA}"/>
          </ac:spMkLst>
        </pc:spChg>
        <pc:spChg chg="add mod">
          <ac:chgData name="Nguyen Chi Son" userId="606856d02e9d83ac" providerId="LiveId" clId="{2597252C-BE7A-429B-93D9-DB93322F59AB}" dt="2022-05-10T11:07:27.365" v="2876" actId="1038"/>
          <ac:spMkLst>
            <pc:docMk/>
            <pc:sldMk cId="3014091475" sldId="782"/>
            <ac:spMk id="69" creationId="{047438EB-A924-2E1D-BD61-339D8EB80914}"/>
          </ac:spMkLst>
        </pc:spChg>
        <pc:spChg chg="add mod">
          <ac:chgData name="Nguyen Chi Son" userId="606856d02e9d83ac" providerId="LiveId" clId="{2597252C-BE7A-429B-93D9-DB93322F59AB}" dt="2022-05-10T11:07:27.365" v="2876" actId="1038"/>
          <ac:spMkLst>
            <pc:docMk/>
            <pc:sldMk cId="3014091475" sldId="782"/>
            <ac:spMk id="70" creationId="{AD70CB73-8470-44CF-1903-5F541248F943}"/>
          </ac:spMkLst>
        </pc:spChg>
        <pc:spChg chg="add mod">
          <ac:chgData name="Nguyen Chi Son" userId="606856d02e9d83ac" providerId="LiveId" clId="{2597252C-BE7A-429B-93D9-DB93322F59AB}" dt="2022-05-10T11:07:27.365" v="2876" actId="1038"/>
          <ac:spMkLst>
            <pc:docMk/>
            <pc:sldMk cId="3014091475" sldId="782"/>
            <ac:spMk id="71" creationId="{549847DD-8D27-F63E-450B-360CBD829838}"/>
          </ac:spMkLst>
        </pc:spChg>
        <pc:spChg chg="add del mod">
          <ac:chgData name="Nguyen Chi Son" userId="606856d02e9d83ac" providerId="LiveId" clId="{2597252C-BE7A-429B-93D9-DB93322F59AB}" dt="2022-05-10T14:27:53.144" v="9471" actId="478"/>
          <ac:spMkLst>
            <pc:docMk/>
            <pc:sldMk cId="3014091475" sldId="782"/>
            <ac:spMk id="72" creationId="{7EE40F0F-C8D1-551C-8F69-441EBCB8ECB8}"/>
          </ac:spMkLst>
        </pc:spChg>
        <pc:spChg chg="add mod">
          <ac:chgData name="Nguyen Chi Son" userId="606856d02e9d83ac" providerId="LiveId" clId="{2597252C-BE7A-429B-93D9-DB93322F59AB}" dt="2022-05-10T11:08:31.472" v="2905" actId="1036"/>
          <ac:spMkLst>
            <pc:docMk/>
            <pc:sldMk cId="3014091475" sldId="782"/>
            <ac:spMk id="73" creationId="{2288ADC7-5FA5-7EFD-B338-868D94ABF76E}"/>
          </ac:spMkLst>
        </pc:spChg>
        <pc:spChg chg="add mod">
          <ac:chgData name="Nguyen Chi Son" userId="606856d02e9d83ac" providerId="LiveId" clId="{2597252C-BE7A-429B-93D9-DB93322F59AB}" dt="2022-05-10T11:08:31.472" v="2905" actId="1036"/>
          <ac:spMkLst>
            <pc:docMk/>
            <pc:sldMk cId="3014091475" sldId="782"/>
            <ac:spMk id="74" creationId="{2692E08D-EEE2-6258-26DB-59C50BAA79E7}"/>
          </ac:spMkLst>
        </pc:spChg>
        <pc:spChg chg="add mod">
          <ac:chgData name="Nguyen Chi Son" userId="606856d02e9d83ac" providerId="LiveId" clId="{2597252C-BE7A-429B-93D9-DB93322F59AB}" dt="2022-05-10T11:08:31.472" v="2905" actId="1036"/>
          <ac:spMkLst>
            <pc:docMk/>
            <pc:sldMk cId="3014091475" sldId="782"/>
            <ac:spMk id="75" creationId="{8CE3ADDC-4FD2-9C68-B67A-9F9C28FEE4EF}"/>
          </ac:spMkLst>
        </pc:spChg>
        <pc:spChg chg="add mod">
          <ac:chgData name="Nguyen Chi Son" userId="606856d02e9d83ac" providerId="LiveId" clId="{2597252C-BE7A-429B-93D9-DB93322F59AB}" dt="2022-05-10T11:08:31.472" v="2905" actId="1036"/>
          <ac:spMkLst>
            <pc:docMk/>
            <pc:sldMk cId="3014091475" sldId="782"/>
            <ac:spMk id="76" creationId="{F854DA7E-CEDD-FC4E-1A85-7DCE208F5131}"/>
          </ac:spMkLst>
        </pc:spChg>
        <pc:spChg chg="add mod">
          <ac:chgData name="Nguyen Chi Son" userId="606856d02e9d83ac" providerId="LiveId" clId="{2597252C-BE7A-429B-93D9-DB93322F59AB}" dt="2022-05-10T11:08:31.472" v="2905" actId="1036"/>
          <ac:spMkLst>
            <pc:docMk/>
            <pc:sldMk cId="3014091475" sldId="782"/>
            <ac:spMk id="77" creationId="{61CF6EE7-143F-A3BB-CD7B-B15C36DA4F5C}"/>
          </ac:spMkLst>
        </pc:spChg>
        <pc:spChg chg="add mod">
          <ac:chgData name="Nguyen Chi Son" userId="606856d02e9d83ac" providerId="LiveId" clId="{2597252C-BE7A-429B-93D9-DB93322F59AB}" dt="2022-05-10T11:10:37.874" v="2926" actId="1037"/>
          <ac:spMkLst>
            <pc:docMk/>
            <pc:sldMk cId="3014091475" sldId="782"/>
            <ac:spMk id="78" creationId="{231CAF42-FB8B-FC5E-2EB5-5418304BCDBE}"/>
          </ac:spMkLst>
        </pc:spChg>
        <pc:spChg chg="add mod">
          <ac:chgData name="Nguyen Chi Son" userId="606856d02e9d83ac" providerId="LiveId" clId="{2597252C-BE7A-429B-93D9-DB93322F59AB}" dt="2022-05-10T11:09:19.393" v="2912" actId="571"/>
          <ac:spMkLst>
            <pc:docMk/>
            <pc:sldMk cId="3014091475" sldId="782"/>
            <ac:spMk id="79" creationId="{1F74FA10-7665-04AD-65BA-8F23FB886012}"/>
          </ac:spMkLst>
        </pc:spChg>
        <pc:spChg chg="add mod">
          <ac:chgData name="Nguyen Chi Son" userId="606856d02e9d83ac" providerId="LiveId" clId="{2597252C-BE7A-429B-93D9-DB93322F59AB}" dt="2022-05-10T11:09:29.486" v="2913" actId="571"/>
          <ac:spMkLst>
            <pc:docMk/>
            <pc:sldMk cId="3014091475" sldId="782"/>
            <ac:spMk id="80" creationId="{6E8F6998-4AD4-54A5-1FDB-1E79911D7C4D}"/>
          </ac:spMkLst>
        </pc:spChg>
        <pc:spChg chg="add mod">
          <ac:chgData name="Nguyen Chi Son" userId="606856d02e9d83ac" providerId="LiveId" clId="{2597252C-BE7A-429B-93D9-DB93322F59AB}" dt="2022-05-10T11:09:35.236" v="2914" actId="571"/>
          <ac:spMkLst>
            <pc:docMk/>
            <pc:sldMk cId="3014091475" sldId="782"/>
            <ac:spMk id="81" creationId="{399D99A2-1ADD-2225-F7C6-F6AB8EC06C22}"/>
          </ac:spMkLst>
        </pc:spChg>
        <pc:spChg chg="add mod">
          <ac:chgData name="Nguyen Chi Son" userId="606856d02e9d83ac" providerId="LiveId" clId="{2597252C-BE7A-429B-93D9-DB93322F59AB}" dt="2022-05-10T11:09:44.517" v="2915" actId="571"/>
          <ac:spMkLst>
            <pc:docMk/>
            <pc:sldMk cId="3014091475" sldId="782"/>
            <ac:spMk id="82" creationId="{5B4C56C9-E8C4-BAFF-702F-DBB5CAB449DD}"/>
          </ac:spMkLst>
        </pc:spChg>
        <pc:spChg chg="add mod">
          <ac:chgData name="Nguyen Chi Son" userId="606856d02e9d83ac" providerId="LiveId" clId="{2597252C-BE7A-429B-93D9-DB93322F59AB}" dt="2022-05-10T11:09:57.235" v="2916" actId="571"/>
          <ac:spMkLst>
            <pc:docMk/>
            <pc:sldMk cId="3014091475" sldId="782"/>
            <ac:spMk id="83" creationId="{57A84E4B-E8DD-0AF7-74F9-2D4B5F6DDEA9}"/>
          </ac:spMkLst>
        </pc:spChg>
        <pc:graphicFrameChg chg="del">
          <ac:chgData name="Nguyen Chi Son" userId="606856d02e9d83ac" providerId="LiveId" clId="{2597252C-BE7A-429B-93D9-DB93322F59AB}" dt="2022-05-10T10:38:17.279" v="2615" actId="478"/>
          <ac:graphicFrameMkLst>
            <pc:docMk/>
            <pc:sldMk cId="3014091475" sldId="782"/>
            <ac:graphicFrameMk id="9" creationId="{5C0A4534-B3B9-450D-A1D7-0B99D9DA0F6B}"/>
          </ac:graphicFrameMkLst>
        </pc:graphicFrameChg>
        <pc:graphicFrameChg chg="del">
          <ac:chgData name="Nguyen Chi Son" userId="606856d02e9d83ac" providerId="LiveId" clId="{2597252C-BE7A-429B-93D9-DB93322F59AB}" dt="2022-05-10T10:38:17.279" v="2615" actId="478"/>
          <ac:graphicFrameMkLst>
            <pc:docMk/>
            <pc:sldMk cId="3014091475" sldId="782"/>
            <ac:graphicFrameMk id="15" creationId="{44436E0A-85A4-10BF-B5CE-56FC49539F26}"/>
          </ac:graphicFrameMkLst>
        </pc:graphicFrameChg>
        <pc:picChg chg="add mod">
          <ac:chgData name="Nguyen Chi Son" userId="606856d02e9d83ac" providerId="LiveId" clId="{2597252C-BE7A-429B-93D9-DB93322F59AB}" dt="2022-05-10T14:26:58.965" v="9470" actId="1076"/>
          <ac:picMkLst>
            <pc:docMk/>
            <pc:sldMk cId="3014091475" sldId="782"/>
            <ac:picMk id="4" creationId="{5026E324-DFDD-0C76-FA74-87FE9448A3E6}"/>
          </ac:picMkLst>
        </pc:picChg>
        <pc:picChg chg="del">
          <ac:chgData name="Nguyen Chi Son" userId="606856d02e9d83ac" providerId="LiveId" clId="{2597252C-BE7A-429B-93D9-DB93322F59AB}" dt="2022-05-10T10:38:20.154" v="2618" actId="478"/>
          <ac:picMkLst>
            <pc:docMk/>
            <pc:sldMk cId="3014091475" sldId="782"/>
            <ac:picMk id="11" creationId="{05D96BD5-9C07-6F23-61E0-2C40A94E1053}"/>
          </ac:picMkLst>
        </pc:picChg>
        <pc:picChg chg="add del mod">
          <ac:chgData name="Nguyen Chi Son" userId="606856d02e9d83ac" providerId="LiveId" clId="{2597252C-BE7A-429B-93D9-DB93322F59AB}" dt="2022-05-10T11:00:10.208" v="2728" actId="478"/>
          <ac:picMkLst>
            <pc:docMk/>
            <pc:sldMk cId="3014091475" sldId="782"/>
            <ac:picMk id="19" creationId="{1EC5F715-62A6-9C80-7D89-4D48F33EEC2A}"/>
          </ac:picMkLst>
        </pc:picChg>
        <pc:picChg chg="add del mod">
          <ac:chgData name="Nguyen Chi Son" userId="606856d02e9d83ac" providerId="LiveId" clId="{2597252C-BE7A-429B-93D9-DB93322F59AB}" dt="2022-05-10T11:00:18.817" v="2732" actId="478"/>
          <ac:picMkLst>
            <pc:docMk/>
            <pc:sldMk cId="3014091475" sldId="782"/>
            <ac:picMk id="21" creationId="{B155DD75-E96F-9420-12DC-AC0CB095C442}"/>
          </ac:picMkLst>
        </pc:picChg>
        <pc:picChg chg="add del mod">
          <ac:chgData name="Nguyen Chi Son" userId="606856d02e9d83ac" providerId="LiveId" clId="{2597252C-BE7A-429B-93D9-DB93322F59AB}" dt="2022-05-10T11:00:19.239" v="2733" actId="478"/>
          <ac:picMkLst>
            <pc:docMk/>
            <pc:sldMk cId="3014091475" sldId="782"/>
            <ac:picMk id="23" creationId="{95C32971-776B-A062-ACC7-6B01E26121D8}"/>
          </ac:picMkLst>
        </pc:picChg>
        <pc:cxnChg chg="add mod ord">
          <ac:chgData name="Nguyen Chi Son" userId="606856d02e9d83ac" providerId="LiveId" clId="{2597252C-BE7A-429B-93D9-DB93322F59AB}" dt="2022-05-10T11:10:36.234" v="2924" actId="167"/>
          <ac:cxnSpMkLst>
            <pc:docMk/>
            <pc:sldMk cId="3014091475" sldId="782"/>
            <ac:cxnSpMk id="6" creationId="{6D96FC0C-3DE0-5605-7B20-826EE790606C}"/>
          </ac:cxnSpMkLst>
        </pc:cxnChg>
        <pc:cxnChg chg="del">
          <ac:chgData name="Nguyen Chi Son" userId="606856d02e9d83ac" providerId="LiveId" clId="{2597252C-BE7A-429B-93D9-DB93322F59AB}" dt="2022-05-10T10:38:21.064" v="2619" actId="478"/>
          <ac:cxnSpMkLst>
            <pc:docMk/>
            <pc:sldMk cId="3014091475" sldId="782"/>
            <ac:cxnSpMk id="18" creationId="{1D24E2C5-5A0C-5B25-9E9D-9D5A81CD79B5}"/>
          </ac:cxnSpMkLst>
        </pc:cxnChg>
        <pc:cxnChg chg="add del mod">
          <ac:chgData name="Nguyen Chi Son" userId="606856d02e9d83ac" providerId="LiveId" clId="{2597252C-BE7A-429B-93D9-DB93322F59AB}" dt="2022-05-10T11:00:21.333" v="2734" actId="478"/>
          <ac:cxnSpMkLst>
            <pc:docMk/>
            <pc:sldMk cId="3014091475" sldId="782"/>
            <ac:cxnSpMk id="26" creationId="{2DA12F7E-526A-685E-4FE7-CCFF85969EBA}"/>
          </ac:cxnSpMkLst>
        </pc:cxnChg>
        <pc:cxnChg chg="add del mod">
          <ac:chgData name="Nguyen Chi Son" userId="606856d02e9d83ac" providerId="LiveId" clId="{2597252C-BE7A-429B-93D9-DB93322F59AB}" dt="2022-05-10T11:06:06.305" v="2837" actId="478"/>
          <ac:cxnSpMkLst>
            <pc:docMk/>
            <pc:sldMk cId="3014091475" sldId="782"/>
            <ac:cxnSpMk id="29" creationId="{4BAC57DA-AF6D-C20C-B75B-21E65A1F768D}"/>
          </ac:cxnSpMkLst>
        </pc:cxnChg>
        <pc:cxnChg chg="add mod">
          <ac:chgData name="Nguyen Chi Son" userId="606856d02e9d83ac" providerId="LiveId" clId="{2597252C-BE7A-429B-93D9-DB93322F59AB}" dt="2022-05-10T11:05:11.229" v="2819" actId="465"/>
          <ac:cxnSpMkLst>
            <pc:docMk/>
            <pc:sldMk cId="3014091475" sldId="782"/>
            <ac:cxnSpMk id="30" creationId="{46E13062-15FA-91D3-157F-C48E1BFB97C1}"/>
          </ac:cxnSpMkLst>
        </pc:cxnChg>
        <pc:cxnChg chg="add mod">
          <ac:chgData name="Nguyen Chi Son" userId="606856d02e9d83ac" providerId="LiveId" clId="{2597252C-BE7A-429B-93D9-DB93322F59AB}" dt="2022-05-10T11:05:11.229" v="2819" actId="465"/>
          <ac:cxnSpMkLst>
            <pc:docMk/>
            <pc:sldMk cId="3014091475" sldId="782"/>
            <ac:cxnSpMk id="31" creationId="{930F85FF-3484-51F4-4E67-4BF1B039D53F}"/>
          </ac:cxnSpMkLst>
        </pc:cxnChg>
        <pc:cxnChg chg="add mod">
          <ac:chgData name="Nguyen Chi Son" userId="606856d02e9d83ac" providerId="LiveId" clId="{2597252C-BE7A-429B-93D9-DB93322F59AB}" dt="2022-05-10T11:05:11.229" v="2819" actId="465"/>
          <ac:cxnSpMkLst>
            <pc:docMk/>
            <pc:sldMk cId="3014091475" sldId="782"/>
            <ac:cxnSpMk id="32" creationId="{2C33EA31-19EC-832F-DBD9-4215D488D2C2}"/>
          </ac:cxnSpMkLst>
        </pc:cxnChg>
        <pc:cxnChg chg="add mod">
          <ac:chgData name="Nguyen Chi Son" userId="606856d02e9d83ac" providerId="LiveId" clId="{2597252C-BE7A-429B-93D9-DB93322F59AB}" dt="2022-05-10T11:05:11.229" v="2819" actId="465"/>
          <ac:cxnSpMkLst>
            <pc:docMk/>
            <pc:sldMk cId="3014091475" sldId="782"/>
            <ac:cxnSpMk id="33" creationId="{F3B9E68E-6492-032F-CDA5-B202AFD4DF8C}"/>
          </ac:cxnSpMkLst>
        </pc:cxnChg>
        <pc:cxnChg chg="add mod">
          <ac:chgData name="Nguyen Chi Son" userId="606856d02e9d83ac" providerId="LiveId" clId="{2597252C-BE7A-429B-93D9-DB93322F59AB}" dt="2022-05-10T11:03:25.498" v="2815" actId="1076"/>
          <ac:cxnSpMkLst>
            <pc:docMk/>
            <pc:sldMk cId="3014091475" sldId="782"/>
            <ac:cxnSpMk id="34" creationId="{B7E86F14-FA11-043A-B9DB-B7244F3E42BB}"/>
          </ac:cxnSpMkLst>
        </pc:cxnChg>
        <pc:cxnChg chg="add mod">
          <ac:chgData name="Nguyen Chi Son" userId="606856d02e9d83ac" providerId="LiveId" clId="{2597252C-BE7A-429B-93D9-DB93322F59AB}" dt="2022-05-10T11:05:00.823" v="2818" actId="408"/>
          <ac:cxnSpMkLst>
            <pc:docMk/>
            <pc:sldMk cId="3014091475" sldId="782"/>
            <ac:cxnSpMk id="35" creationId="{12650A14-0DF3-79B0-9759-06268D2926FE}"/>
          </ac:cxnSpMkLst>
        </pc:cxnChg>
        <pc:cxnChg chg="add mod">
          <ac:chgData name="Nguyen Chi Son" userId="606856d02e9d83ac" providerId="LiveId" clId="{2597252C-BE7A-429B-93D9-DB93322F59AB}" dt="2022-05-10T11:05:00.823" v="2818" actId="408"/>
          <ac:cxnSpMkLst>
            <pc:docMk/>
            <pc:sldMk cId="3014091475" sldId="782"/>
            <ac:cxnSpMk id="36" creationId="{B4155A4C-10A7-26DA-EA76-5AB8A34D8152}"/>
          </ac:cxnSpMkLst>
        </pc:cxnChg>
        <pc:cxnChg chg="add mod">
          <ac:chgData name="Nguyen Chi Son" userId="606856d02e9d83ac" providerId="LiveId" clId="{2597252C-BE7A-429B-93D9-DB93322F59AB}" dt="2022-05-10T11:05:00.823" v="2818" actId="408"/>
          <ac:cxnSpMkLst>
            <pc:docMk/>
            <pc:sldMk cId="3014091475" sldId="782"/>
            <ac:cxnSpMk id="37" creationId="{59AC2609-5105-CCDF-4563-30845E13746C}"/>
          </ac:cxnSpMkLst>
        </pc:cxnChg>
        <pc:cxnChg chg="add mod">
          <ac:chgData name="Nguyen Chi Son" userId="606856d02e9d83ac" providerId="LiveId" clId="{2597252C-BE7A-429B-93D9-DB93322F59AB}" dt="2022-05-10T11:05:00.823" v="2818" actId="408"/>
          <ac:cxnSpMkLst>
            <pc:docMk/>
            <pc:sldMk cId="3014091475" sldId="782"/>
            <ac:cxnSpMk id="38" creationId="{0EA085DA-C887-513E-E595-54651A04801C}"/>
          </ac:cxnSpMkLst>
        </pc:cxnChg>
        <pc:cxnChg chg="add mod">
          <ac:chgData name="Nguyen Chi Son" userId="606856d02e9d83ac" providerId="LiveId" clId="{2597252C-BE7A-429B-93D9-DB93322F59AB}" dt="2022-05-10T11:03:25.498" v="2815" actId="1076"/>
          <ac:cxnSpMkLst>
            <pc:docMk/>
            <pc:sldMk cId="3014091475" sldId="782"/>
            <ac:cxnSpMk id="39" creationId="{92313AE1-E77E-DCD7-5A8F-650111E8789D}"/>
          </ac:cxnSpMkLst>
        </pc:cxnChg>
        <pc:cxnChg chg="add mod">
          <ac:chgData name="Nguyen Chi Son" userId="606856d02e9d83ac" providerId="LiveId" clId="{2597252C-BE7A-429B-93D9-DB93322F59AB}" dt="2022-05-10T11:03:25.498" v="2815" actId="1076"/>
          <ac:cxnSpMkLst>
            <pc:docMk/>
            <pc:sldMk cId="3014091475" sldId="782"/>
            <ac:cxnSpMk id="40" creationId="{50E98EB3-137C-6BA2-399D-21EFF3CF3176}"/>
          </ac:cxnSpMkLst>
        </pc:cxnChg>
        <pc:cxnChg chg="add mod">
          <ac:chgData name="Nguyen Chi Son" userId="606856d02e9d83ac" providerId="LiveId" clId="{2597252C-BE7A-429B-93D9-DB93322F59AB}" dt="2022-05-10T11:03:25.498" v="2815" actId="1076"/>
          <ac:cxnSpMkLst>
            <pc:docMk/>
            <pc:sldMk cId="3014091475" sldId="782"/>
            <ac:cxnSpMk id="41" creationId="{F78968DB-ACF6-45AF-23A8-4407A21BE639}"/>
          </ac:cxnSpMkLst>
        </pc:cxnChg>
        <pc:cxnChg chg="add del mod">
          <ac:chgData name="Nguyen Chi Son" userId="606856d02e9d83ac" providerId="LiveId" clId="{2597252C-BE7A-429B-93D9-DB93322F59AB}" dt="2022-05-10T11:06:05.009" v="2836" actId="478"/>
          <ac:cxnSpMkLst>
            <pc:docMk/>
            <pc:sldMk cId="3014091475" sldId="782"/>
            <ac:cxnSpMk id="42" creationId="{44F4C0E6-CA27-F31F-425A-8C35E89E48C8}"/>
          </ac:cxnSpMkLst>
        </pc:cxnChg>
        <pc:cxnChg chg="add mod">
          <ac:chgData name="Nguyen Chi Son" userId="606856d02e9d83ac" providerId="LiveId" clId="{2597252C-BE7A-429B-93D9-DB93322F59AB}" dt="2022-05-10T11:05:00.823" v="2818" actId="408"/>
          <ac:cxnSpMkLst>
            <pc:docMk/>
            <pc:sldMk cId="3014091475" sldId="782"/>
            <ac:cxnSpMk id="64" creationId="{BD5A81A2-FBF9-88B3-81F6-28E0A21F832D}"/>
          </ac:cxnSpMkLst>
        </pc:cxnChg>
        <pc:cxnChg chg="add mod">
          <ac:chgData name="Nguyen Chi Son" userId="606856d02e9d83ac" providerId="LiveId" clId="{2597252C-BE7A-429B-93D9-DB93322F59AB}" dt="2022-05-10T11:05:11.229" v="2819" actId="465"/>
          <ac:cxnSpMkLst>
            <pc:docMk/>
            <pc:sldMk cId="3014091475" sldId="782"/>
            <ac:cxnSpMk id="65" creationId="{32239710-7CBD-0085-9DA3-23727E57493D}"/>
          </ac:cxnSpMkLst>
        </pc:cxnChg>
        <pc:cxnChg chg="add mod">
          <ac:chgData name="Nguyen Chi Son" userId="606856d02e9d83ac" providerId="LiveId" clId="{2597252C-BE7A-429B-93D9-DB93322F59AB}" dt="2022-05-10T11:10:46.655" v="2929" actId="14100"/>
          <ac:cxnSpMkLst>
            <pc:docMk/>
            <pc:sldMk cId="3014091475" sldId="782"/>
            <ac:cxnSpMk id="84" creationId="{5D6DC388-79AE-CF9A-8A41-A80B2BB9AEA1}"/>
          </ac:cxnSpMkLst>
        </pc:cxnChg>
        <pc:cxnChg chg="add del mod">
          <ac:chgData name="Nguyen Chi Son" userId="606856d02e9d83ac" providerId="LiveId" clId="{2597252C-BE7A-429B-93D9-DB93322F59AB}" dt="2022-05-10T11:24:53.671" v="4634"/>
          <ac:cxnSpMkLst>
            <pc:docMk/>
            <pc:sldMk cId="3014091475" sldId="782"/>
            <ac:cxnSpMk id="87" creationId="{C8F89B40-79EC-3D2B-73B9-AE8903366F48}"/>
          </ac:cxnSpMkLst>
        </pc:cxnChg>
      </pc:sldChg>
      <pc:sldChg chg="del">
        <pc:chgData name="Nguyen Chi Son" userId="606856d02e9d83ac" providerId="LiveId" clId="{2597252C-BE7A-429B-93D9-DB93322F59AB}" dt="2022-05-10T11:11:53.122" v="2938" actId="47"/>
        <pc:sldMkLst>
          <pc:docMk/>
          <pc:sldMk cId="3514233349" sldId="783"/>
        </pc:sldMkLst>
      </pc:sldChg>
      <pc:sldChg chg="addSp delSp modSp mod delAnim modAnim">
        <pc:chgData name="Nguyen Chi Son" userId="606856d02e9d83ac" providerId="LiveId" clId="{2597252C-BE7A-429B-93D9-DB93322F59AB}" dt="2022-05-10T14:33:00.394" v="9560"/>
        <pc:sldMkLst>
          <pc:docMk/>
          <pc:sldMk cId="3278121036" sldId="785"/>
        </pc:sldMkLst>
        <pc:spChg chg="del">
          <ac:chgData name="Nguyen Chi Son" userId="606856d02e9d83ac" providerId="LiveId" clId="{2597252C-BE7A-429B-93D9-DB93322F59AB}" dt="2022-05-10T14:08:39.003" v="6592" actId="478"/>
          <ac:spMkLst>
            <pc:docMk/>
            <pc:sldMk cId="3278121036" sldId="785"/>
            <ac:spMk id="16" creationId="{3D8285F7-5972-A463-C1EB-DC3F1FFE52A0}"/>
          </ac:spMkLst>
        </pc:spChg>
        <pc:spChg chg="del">
          <ac:chgData name="Nguyen Chi Son" userId="606856d02e9d83ac" providerId="LiveId" clId="{2597252C-BE7A-429B-93D9-DB93322F59AB}" dt="2022-05-10T14:08:39.003" v="6592" actId="478"/>
          <ac:spMkLst>
            <pc:docMk/>
            <pc:sldMk cId="3278121036" sldId="785"/>
            <ac:spMk id="18" creationId="{B3B0B2A1-6AD8-6BC0-A5D4-FD27F3C34484}"/>
          </ac:spMkLst>
        </pc:spChg>
        <pc:spChg chg="mod">
          <ac:chgData name="Nguyen Chi Son" userId="606856d02e9d83ac" providerId="LiveId" clId="{2597252C-BE7A-429B-93D9-DB93322F59AB}" dt="2022-05-10T14:11:20.539" v="7619" actId="20577"/>
          <ac:spMkLst>
            <pc:docMk/>
            <pc:sldMk cId="3278121036" sldId="785"/>
            <ac:spMk id="19" creationId="{9C339D16-68E4-43C4-A62E-D0146138D23B}"/>
          </ac:spMkLst>
        </pc:spChg>
        <pc:spChg chg="add mod">
          <ac:chgData name="Nguyen Chi Son" userId="606856d02e9d83ac" providerId="LiveId" clId="{2597252C-BE7A-429B-93D9-DB93322F59AB}" dt="2022-05-10T14:16:25.210" v="8656" actId="58"/>
          <ac:spMkLst>
            <pc:docMk/>
            <pc:sldMk cId="3278121036" sldId="785"/>
            <ac:spMk id="20" creationId="{0934020B-1F3F-46A5-D540-CB1045B4A538}"/>
          </ac:spMkLst>
        </pc:spChg>
        <pc:spChg chg="del">
          <ac:chgData name="Nguyen Chi Son" userId="606856d02e9d83ac" providerId="LiveId" clId="{2597252C-BE7A-429B-93D9-DB93322F59AB}" dt="2022-05-10T14:08:39.003" v="6592" actId="478"/>
          <ac:spMkLst>
            <pc:docMk/>
            <pc:sldMk cId="3278121036" sldId="785"/>
            <ac:spMk id="21" creationId="{50CCF181-DD22-1EFD-8B79-74BB108C144B}"/>
          </ac:spMkLst>
        </pc:spChg>
        <pc:spChg chg="add mod">
          <ac:chgData name="Nguyen Chi Son" userId="606856d02e9d83ac" providerId="LiveId" clId="{2597252C-BE7A-429B-93D9-DB93322F59AB}" dt="2022-05-10T14:11:50.784" v="7645" actId="1035"/>
          <ac:spMkLst>
            <pc:docMk/>
            <pc:sldMk cId="3278121036" sldId="785"/>
            <ac:spMk id="23" creationId="{DF71E831-C932-0FED-E289-5B333C7ABB6D}"/>
          </ac:spMkLst>
        </pc:spChg>
        <pc:spChg chg="add mod">
          <ac:chgData name="Nguyen Chi Son" userId="606856d02e9d83ac" providerId="LiveId" clId="{2597252C-BE7A-429B-93D9-DB93322F59AB}" dt="2022-05-10T14:12:38.938" v="7949" actId="20577"/>
          <ac:spMkLst>
            <pc:docMk/>
            <pc:sldMk cId="3278121036" sldId="785"/>
            <ac:spMk id="25" creationId="{604F79D9-CBF1-74A6-09EC-CA1BF245464A}"/>
          </ac:spMkLst>
        </pc:spChg>
        <pc:spChg chg="del">
          <ac:chgData name="Nguyen Chi Son" userId="606856d02e9d83ac" providerId="LiveId" clId="{2597252C-BE7A-429B-93D9-DB93322F59AB}" dt="2022-05-10T14:08:39.003" v="6592" actId="478"/>
          <ac:spMkLst>
            <pc:docMk/>
            <pc:sldMk cId="3278121036" sldId="785"/>
            <ac:spMk id="26" creationId="{CD1D6AFE-9958-4D1E-9CD2-A14264240D52}"/>
          </ac:spMkLst>
        </pc:spChg>
        <pc:spChg chg="del">
          <ac:chgData name="Nguyen Chi Son" userId="606856d02e9d83ac" providerId="LiveId" clId="{2597252C-BE7A-429B-93D9-DB93322F59AB}" dt="2022-05-10T14:08:39.003" v="6592" actId="478"/>
          <ac:spMkLst>
            <pc:docMk/>
            <pc:sldMk cId="3278121036" sldId="785"/>
            <ac:spMk id="27" creationId="{DB6DD82A-4CA8-4623-BC36-43439A2C4434}"/>
          </ac:spMkLst>
        </pc:spChg>
        <pc:spChg chg="del">
          <ac:chgData name="Nguyen Chi Son" userId="606856d02e9d83ac" providerId="LiveId" clId="{2597252C-BE7A-429B-93D9-DB93322F59AB}" dt="2022-05-10T14:08:39.003" v="6592" actId="478"/>
          <ac:spMkLst>
            <pc:docMk/>
            <pc:sldMk cId="3278121036" sldId="785"/>
            <ac:spMk id="30" creationId="{838B18E4-DC53-B570-58C6-ECC3F5065557}"/>
          </ac:spMkLst>
        </pc:spChg>
        <pc:graphicFrameChg chg="del">
          <ac:chgData name="Nguyen Chi Son" userId="606856d02e9d83ac" providerId="LiveId" clId="{2597252C-BE7A-429B-93D9-DB93322F59AB}" dt="2022-05-10T14:08:39.003" v="6592" actId="478"/>
          <ac:graphicFrameMkLst>
            <pc:docMk/>
            <pc:sldMk cId="3278121036" sldId="785"/>
            <ac:graphicFrameMk id="17" creationId="{BEF7788B-8DC8-5B4D-A0BA-E73F3E50DB3B}"/>
          </ac:graphicFrameMkLst>
        </pc:graphicFrameChg>
        <pc:graphicFrameChg chg="add del mod">
          <ac:chgData name="Nguyen Chi Son" userId="606856d02e9d83ac" providerId="LiveId" clId="{2597252C-BE7A-429B-93D9-DB93322F59AB}" dt="2022-05-10T14:11:53.652" v="7646" actId="478"/>
          <ac:graphicFrameMkLst>
            <pc:docMk/>
            <pc:sldMk cId="3278121036" sldId="785"/>
            <ac:graphicFrameMk id="28" creationId="{47A5B1E9-C6E9-A689-9966-0001A71A52EE}"/>
          </ac:graphicFrameMkLst>
        </pc:graphicFrameChg>
        <pc:picChg chg="add mod">
          <ac:chgData name="Nguyen Chi Son" userId="606856d02e9d83ac" providerId="LiveId" clId="{2597252C-BE7A-429B-93D9-DB93322F59AB}" dt="2022-05-10T14:11:24.282" v="7623" actId="1035"/>
          <ac:picMkLst>
            <pc:docMk/>
            <pc:sldMk cId="3278121036" sldId="785"/>
            <ac:picMk id="3" creationId="{0D99B733-80B0-5BC4-3E37-DBA8ABEEADCC}"/>
          </ac:picMkLst>
        </pc:picChg>
        <pc:picChg chg="del">
          <ac:chgData name="Nguyen Chi Son" userId="606856d02e9d83ac" providerId="LiveId" clId="{2597252C-BE7A-429B-93D9-DB93322F59AB}" dt="2022-05-10T14:08:39.003" v="6592" actId="478"/>
          <ac:picMkLst>
            <pc:docMk/>
            <pc:sldMk cId="3278121036" sldId="785"/>
            <ac:picMk id="6" creationId="{5F247A21-5FA3-4AC7-A429-97D3AFAD4B1B}"/>
          </ac:picMkLst>
        </pc:picChg>
        <pc:picChg chg="del">
          <ac:chgData name="Nguyen Chi Son" userId="606856d02e9d83ac" providerId="LiveId" clId="{2597252C-BE7A-429B-93D9-DB93322F59AB}" dt="2022-05-10T14:08:39.003" v="6592" actId="478"/>
          <ac:picMkLst>
            <pc:docMk/>
            <pc:sldMk cId="3278121036" sldId="785"/>
            <ac:picMk id="22" creationId="{93222A87-91ED-4181-B1B0-A0B0D9FE2D30}"/>
          </ac:picMkLst>
        </pc:picChg>
        <pc:cxnChg chg="add mod">
          <ac:chgData name="Nguyen Chi Son" userId="606856d02e9d83ac" providerId="LiveId" clId="{2597252C-BE7A-429B-93D9-DB93322F59AB}" dt="2022-05-10T14:16:52.922" v="8668" actId="1036"/>
          <ac:cxnSpMkLst>
            <pc:docMk/>
            <pc:sldMk cId="3278121036" sldId="785"/>
            <ac:cxnSpMk id="5" creationId="{1EEC6C7D-5691-17FA-122D-B6085E92555A}"/>
          </ac:cxnSpMkLst>
        </pc:cxnChg>
        <pc:cxnChg chg="del">
          <ac:chgData name="Nguyen Chi Son" userId="606856d02e9d83ac" providerId="LiveId" clId="{2597252C-BE7A-429B-93D9-DB93322F59AB}" dt="2022-05-10T14:08:39.003" v="6592" actId="478"/>
          <ac:cxnSpMkLst>
            <pc:docMk/>
            <pc:sldMk cId="3278121036" sldId="785"/>
            <ac:cxnSpMk id="8" creationId="{46ECD3DC-B938-4C39-8E4A-82C99166371D}"/>
          </ac:cxnSpMkLst>
        </pc:cxnChg>
        <pc:cxnChg chg="del">
          <ac:chgData name="Nguyen Chi Son" userId="606856d02e9d83ac" providerId="LiveId" clId="{2597252C-BE7A-429B-93D9-DB93322F59AB}" dt="2022-05-10T14:08:39.003" v="6592" actId="478"/>
          <ac:cxnSpMkLst>
            <pc:docMk/>
            <pc:sldMk cId="3278121036" sldId="785"/>
            <ac:cxnSpMk id="24" creationId="{F21BDA72-869D-4250-88C3-F2480ADEC55F}"/>
          </ac:cxnSpMkLst>
        </pc:cxnChg>
      </pc:sldChg>
      <pc:sldChg chg="del">
        <pc:chgData name="Nguyen Chi Son" userId="606856d02e9d83ac" providerId="LiveId" clId="{2597252C-BE7A-429B-93D9-DB93322F59AB}" dt="2022-05-10T14:25:41.468" v="9465" actId="47"/>
        <pc:sldMkLst>
          <pc:docMk/>
          <pc:sldMk cId="4062520160" sldId="786"/>
        </pc:sldMkLst>
      </pc:sldChg>
      <pc:sldChg chg="del">
        <pc:chgData name="Nguyen Chi Son" userId="606856d02e9d83ac" providerId="LiveId" clId="{2597252C-BE7A-429B-93D9-DB93322F59AB}" dt="2022-05-10T14:25:41.468" v="9465" actId="47"/>
        <pc:sldMkLst>
          <pc:docMk/>
          <pc:sldMk cId="2806807792" sldId="787"/>
        </pc:sldMkLst>
      </pc:sldChg>
      <pc:sldChg chg="del">
        <pc:chgData name="Nguyen Chi Son" userId="606856d02e9d83ac" providerId="LiveId" clId="{2597252C-BE7A-429B-93D9-DB93322F59AB}" dt="2022-05-10T14:25:41.468" v="9465" actId="47"/>
        <pc:sldMkLst>
          <pc:docMk/>
          <pc:sldMk cId="2750845603" sldId="788"/>
        </pc:sldMkLst>
      </pc:sldChg>
      <pc:sldChg chg="del">
        <pc:chgData name="Nguyen Chi Son" userId="606856d02e9d83ac" providerId="LiveId" clId="{2597252C-BE7A-429B-93D9-DB93322F59AB}" dt="2022-05-10T14:25:41.468" v="9465" actId="47"/>
        <pc:sldMkLst>
          <pc:docMk/>
          <pc:sldMk cId="1403186154" sldId="789"/>
        </pc:sldMkLst>
      </pc:sldChg>
      <pc:sldChg chg="del">
        <pc:chgData name="Nguyen Chi Son" userId="606856d02e9d83ac" providerId="LiveId" clId="{2597252C-BE7A-429B-93D9-DB93322F59AB}" dt="2022-05-10T14:25:41.468" v="9465" actId="47"/>
        <pc:sldMkLst>
          <pc:docMk/>
          <pc:sldMk cId="822980392" sldId="790"/>
        </pc:sldMkLst>
      </pc:sldChg>
      <pc:sldChg chg="modSp add modAnim">
        <pc:chgData name="Nguyen Chi Son" userId="606856d02e9d83ac" providerId="LiveId" clId="{2597252C-BE7A-429B-93D9-DB93322F59AB}" dt="2022-05-10T14:26:00.581" v="9467"/>
        <pc:sldMkLst>
          <pc:docMk/>
          <pc:sldMk cId="1008586418" sldId="791"/>
        </pc:sldMkLst>
        <pc:spChg chg="mod">
          <ac:chgData name="Nguyen Chi Son" userId="606856d02e9d83ac" providerId="LiveId" clId="{2597252C-BE7A-429B-93D9-DB93322F59AB}" dt="2022-05-10T10:37:32.257" v="2472" actId="20577"/>
          <ac:spMkLst>
            <pc:docMk/>
            <pc:sldMk cId="1008586418" sldId="791"/>
            <ac:spMk id="11" creationId="{CB9798D1-2A2A-6FF5-4ABE-E90F981A0FF3}"/>
          </ac:spMkLst>
        </pc:spChg>
      </pc:sldChg>
      <pc:sldChg chg="addSp delSp modSp add mod modAnim">
        <pc:chgData name="Nguyen Chi Son" userId="606856d02e9d83ac" providerId="LiveId" clId="{2597252C-BE7A-429B-93D9-DB93322F59AB}" dt="2022-05-10T14:29:11.532" v="9482"/>
        <pc:sldMkLst>
          <pc:docMk/>
          <pc:sldMk cId="3578155874" sldId="792"/>
        </pc:sldMkLst>
        <pc:spChg chg="mod">
          <ac:chgData name="Nguyen Chi Son" userId="606856d02e9d83ac" providerId="LiveId" clId="{2597252C-BE7A-429B-93D9-DB93322F59AB}" dt="2022-05-10T11:12:11.887" v="3037" actId="20577"/>
          <ac:spMkLst>
            <pc:docMk/>
            <pc:sldMk cId="3578155874" sldId="792"/>
            <ac:spMk id="2" creationId="{BA8A6260-CA4B-46A9-A06E-C71EE59E6992}"/>
          </ac:spMkLst>
        </pc:spChg>
        <pc:spChg chg="add mod">
          <ac:chgData name="Nguyen Chi Son" userId="606856d02e9d83ac" providerId="LiveId" clId="{2597252C-BE7A-429B-93D9-DB93322F59AB}" dt="2022-05-10T11:18:45.624" v="4132" actId="20577"/>
          <ac:spMkLst>
            <pc:docMk/>
            <pc:sldMk cId="3578155874" sldId="792"/>
            <ac:spMk id="6" creationId="{D3015E0F-F19A-8D88-78EF-81142AAABDD2}"/>
          </ac:spMkLst>
        </pc:spChg>
        <pc:spChg chg="add del mod">
          <ac:chgData name="Nguyen Chi Son" userId="606856d02e9d83ac" providerId="LiveId" clId="{2597252C-BE7A-429B-93D9-DB93322F59AB}" dt="2022-05-10T11:22:26.332" v="4406" actId="478"/>
          <ac:spMkLst>
            <pc:docMk/>
            <pc:sldMk cId="3578155874" sldId="792"/>
            <ac:spMk id="9" creationId="{B328CBAB-DF1D-3231-4893-62A8F3C3FDBE}"/>
          </ac:spMkLst>
        </pc:spChg>
        <pc:spChg chg="del">
          <ac:chgData name="Nguyen Chi Son" userId="606856d02e9d83ac" providerId="LiveId" clId="{2597252C-BE7A-429B-93D9-DB93322F59AB}" dt="2022-05-10T11:11:59.090" v="2941" actId="478"/>
          <ac:spMkLst>
            <pc:docMk/>
            <pc:sldMk cId="3578155874" sldId="792"/>
            <ac:spMk id="10" creationId="{3FD708EC-228F-67F0-E1BD-F5A363328896}"/>
          </ac:spMkLst>
        </pc:spChg>
        <pc:spChg chg="add mod">
          <ac:chgData name="Nguyen Chi Son" userId="606856d02e9d83ac" providerId="LiveId" clId="{2597252C-BE7A-429B-93D9-DB93322F59AB}" dt="2022-05-10T11:28:08.852" v="4679" actId="20577"/>
          <ac:spMkLst>
            <pc:docMk/>
            <pc:sldMk cId="3578155874" sldId="792"/>
            <ac:spMk id="11" creationId="{A269EF1A-934B-03C0-B80A-152110471396}"/>
          </ac:spMkLst>
        </pc:spChg>
        <pc:spChg chg="del">
          <ac:chgData name="Nguyen Chi Son" userId="606856d02e9d83ac" providerId="LiveId" clId="{2597252C-BE7A-429B-93D9-DB93322F59AB}" dt="2022-05-10T11:11:59.090" v="2941" actId="478"/>
          <ac:spMkLst>
            <pc:docMk/>
            <pc:sldMk cId="3578155874" sldId="792"/>
            <ac:spMk id="13" creationId="{6D13369A-D3BB-A532-C67C-F125BCF9463E}"/>
          </ac:spMkLst>
        </pc:spChg>
        <pc:graphicFrameChg chg="add mod">
          <ac:chgData name="Nguyen Chi Son" userId="606856d02e9d83ac" providerId="LiveId" clId="{2597252C-BE7A-429B-93D9-DB93322F59AB}" dt="2022-05-10T11:28:12.805" v="4688" actId="1035"/>
          <ac:graphicFrameMkLst>
            <pc:docMk/>
            <pc:sldMk cId="3578155874" sldId="792"/>
            <ac:graphicFrameMk id="12" creationId="{79D6A50B-04C6-09F8-2D0E-BDF0D9763F2E}"/>
          </ac:graphicFrameMkLst>
        </pc:graphicFrameChg>
        <pc:picChg chg="del">
          <ac:chgData name="Nguyen Chi Son" userId="606856d02e9d83ac" providerId="LiveId" clId="{2597252C-BE7A-429B-93D9-DB93322F59AB}" dt="2022-05-10T11:11:57.903" v="2940" actId="478"/>
          <ac:picMkLst>
            <pc:docMk/>
            <pc:sldMk cId="3578155874" sldId="792"/>
            <ac:picMk id="4" creationId="{0D0CC154-EC5F-1F05-1351-D77440F3D464}"/>
          </ac:picMkLst>
        </pc:picChg>
        <pc:picChg chg="add mod">
          <ac:chgData name="Nguyen Chi Son" userId="606856d02e9d83ac" providerId="LiveId" clId="{2597252C-BE7A-429B-93D9-DB93322F59AB}" dt="2022-05-10T11:18:47.327" v="4134" actId="1076"/>
          <ac:picMkLst>
            <pc:docMk/>
            <pc:sldMk cId="3578155874" sldId="792"/>
            <ac:picMk id="5" creationId="{66B10566-DF8E-C4C5-0309-DC35AA8F86F6}"/>
          </ac:picMkLst>
        </pc:picChg>
      </pc:sldChg>
      <pc:sldChg chg="delSp modSp add mod delAnim modAnim">
        <pc:chgData name="Nguyen Chi Son" userId="606856d02e9d83ac" providerId="LiveId" clId="{2597252C-BE7A-429B-93D9-DB93322F59AB}" dt="2022-05-10T14:29:23.435" v="9486"/>
        <pc:sldMkLst>
          <pc:docMk/>
          <pc:sldMk cId="691941493" sldId="793"/>
        </pc:sldMkLst>
        <pc:spChg chg="mod">
          <ac:chgData name="Nguyen Chi Son" userId="606856d02e9d83ac" providerId="LiveId" clId="{2597252C-BE7A-429B-93D9-DB93322F59AB}" dt="2022-05-10T11:24:08.235" v="4606" actId="20577"/>
          <ac:spMkLst>
            <pc:docMk/>
            <pc:sldMk cId="691941493" sldId="793"/>
            <ac:spMk id="11" creationId="{A269EF1A-934B-03C0-B80A-152110471396}"/>
          </ac:spMkLst>
        </pc:spChg>
        <pc:graphicFrameChg chg="del mod">
          <ac:chgData name="Nguyen Chi Son" userId="606856d02e9d83ac" providerId="LiveId" clId="{2597252C-BE7A-429B-93D9-DB93322F59AB}" dt="2022-05-10T11:23:06.565" v="4437" actId="478"/>
          <ac:graphicFrameMkLst>
            <pc:docMk/>
            <pc:sldMk cId="691941493" sldId="793"/>
            <ac:graphicFrameMk id="12" creationId="{79D6A50B-04C6-09F8-2D0E-BDF0D9763F2E}"/>
          </ac:graphicFrameMkLst>
        </pc:graphicFrameChg>
      </pc:sldChg>
      <pc:sldChg chg="addSp modSp add mod modAnim">
        <pc:chgData name="Nguyen Chi Son" userId="606856d02e9d83ac" providerId="LiveId" clId="{2597252C-BE7A-429B-93D9-DB93322F59AB}" dt="2022-05-10T14:29:43.036" v="9489"/>
        <pc:sldMkLst>
          <pc:docMk/>
          <pc:sldMk cId="2169299261" sldId="794"/>
        </pc:sldMkLst>
        <pc:spChg chg="mod">
          <ac:chgData name="Nguyen Chi Son" userId="606856d02e9d83ac" providerId="LiveId" clId="{2597252C-BE7A-429B-93D9-DB93322F59AB}" dt="2022-05-10T11:28:02.290" v="4671" actId="20577"/>
          <ac:spMkLst>
            <pc:docMk/>
            <pc:sldMk cId="2169299261" sldId="794"/>
            <ac:spMk id="11" creationId="{A269EF1A-934B-03C0-B80A-152110471396}"/>
          </ac:spMkLst>
        </pc:spChg>
        <pc:graphicFrameChg chg="add mod">
          <ac:chgData name="Nguyen Chi Son" userId="606856d02e9d83ac" providerId="LiveId" clId="{2597252C-BE7A-429B-93D9-DB93322F59AB}" dt="2022-05-10T11:29:02.382" v="4691" actId="1035"/>
          <ac:graphicFrameMkLst>
            <pc:docMk/>
            <pc:sldMk cId="2169299261" sldId="794"/>
            <ac:graphicFrameMk id="10" creationId="{C523A258-16CA-9357-5DAA-34FC9F4B9049}"/>
          </ac:graphicFrameMkLst>
        </pc:graphicFrameChg>
        <pc:cxnChg chg="add mod">
          <ac:chgData name="Nguyen Chi Son" userId="606856d02e9d83ac" providerId="LiveId" clId="{2597252C-BE7A-429B-93D9-DB93322F59AB}" dt="2022-05-10T11:25:37.107" v="4653" actId="1036"/>
          <ac:cxnSpMkLst>
            <pc:docMk/>
            <pc:sldMk cId="2169299261" sldId="794"/>
            <ac:cxnSpMk id="7" creationId="{3F3FC7C7-6858-6EDD-45C9-25471E63F373}"/>
          </ac:cxnSpMkLst>
        </pc:cxnChg>
      </pc:sldChg>
      <pc:sldChg chg="addSp modSp add mod modAnim">
        <pc:chgData name="Nguyen Chi Son" userId="606856d02e9d83ac" providerId="LiveId" clId="{2597252C-BE7A-429B-93D9-DB93322F59AB}" dt="2022-05-10T14:29:52.860" v="9490"/>
        <pc:sldMkLst>
          <pc:docMk/>
          <pc:sldMk cId="3750732004" sldId="795"/>
        </pc:sldMkLst>
        <pc:spChg chg="mod">
          <ac:chgData name="Nguyen Chi Son" userId="606856d02e9d83ac" providerId="LiveId" clId="{2597252C-BE7A-429B-93D9-DB93322F59AB}" dt="2022-05-10T11:30:31.629" v="4805" actId="122"/>
          <ac:spMkLst>
            <pc:docMk/>
            <pc:sldMk cId="3750732004" sldId="795"/>
            <ac:spMk id="11" creationId="{A269EF1A-934B-03C0-B80A-152110471396}"/>
          </ac:spMkLst>
        </pc:spChg>
        <pc:graphicFrameChg chg="add mod">
          <ac:chgData name="Nguyen Chi Son" userId="606856d02e9d83ac" providerId="LiveId" clId="{2597252C-BE7A-429B-93D9-DB93322F59AB}" dt="2022-05-10T11:30:33.488" v="4806" actId="1076"/>
          <ac:graphicFrameMkLst>
            <pc:docMk/>
            <pc:sldMk cId="3750732004" sldId="795"/>
            <ac:graphicFrameMk id="7" creationId="{D9B7824E-C9DD-BA0A-A5F8-69D079D0265F}"/>
          </ac:graphicFrameMkLst>
        </pc:graphicFrameChg>
      </pc:sldChg>
      <pc:sldChg chg="modSp add mod modAnim">
        <pc:chgData name="Nguyen Chi Son" userId="606856d02e9d83ac" providerId="LiveId" clId="{2597252C-BE7A-429B-93D9-DB93322F59AB}" dt="2022-05-10T14:30:13.791" v="9495"/>
        <pc:sldMkLst>
          <pc:docMk/>
          <pc:sldMk cId="3512007061" sldId="796"/>
        </pc:sldMkLst>
        <pc:spChg chg="mod">
          <ac:chgData name="Nguyen Chi Son" userId="606856d02e9d83ac" providerId="LiveId" clId="{2597252C-BE7A-429B-93D9-DB93322F59AB}" dt="2022-05-10T11:31:15.549" v="4811" actId="20577"/>
          <ac:spMkLst>
            <pc:docMk/>
            <pc:sldMk cId="3512007061" sldId="796"/>
            <ac:spMk id="11" creationId="{A269EF1A-934B-03C0-B80A-152110471396}"/>
          </ac:spMkLst>
        </pc:spChg>
        <pc:graphicFrameChg chg="mod">
          <ac:chgData name="Nguyen Chi Son" userId="606856d02e9d83ac" providerId="LiveId" clId="{2597252C-BE7A-429B-93D9-DB93322F59AB}" dt="2022-05-10T11:31:47.610" v="4815" actId="1076"/>
          <ac:graphicFrameMkLst>
            <pc:docMk/>
            <pc:sldMk cId="3512007061" sldId="796"/>
            <ac:graphicFrameMk id="7" creationId="{D9B7824E-C9DD-BA0A-A5F8-69D079D0265F}"/>
          </ac:graphicFrameMkLst>
        </pc:graphicFrameChg>
      </pc:sldChg>
      <pc:sldChg chg="addSp modSp add modAnim">
        <pc:chgData name="Nguyen Chi Son" userId="606856d02e9d83ac" providerId="LiveId" clId="{2597252C-BE7A-429B-93D9-DB93322F59AB}" dt="2022-05-10T14:33:09.207" v="9561"/>
        <pc:sldMkLst>
          <pc:docMk/>
          <pc:sldMk cId="369859011" sldId="797"/>
        </pc:sldMkLst>
        <pc:spChg chg="mod">
          <ac:chgData name="Nguyen Chi Son" userId="606856d02e9d83ac" providerId="LiveId" clId="{2597252C-BE7A-429B-93D9-DB93322F59AB}" dt="2022-05-10T14:17:28.780" v="8682" actId="58"/>
          <ac:spMkLst>
            <pc:docMk/>
            <pc:sldMk cId="369859011" sldId="797"/>
            <ac:spMk id="20" creationId="{0934020B-1F3F-46A5-D540-CB1045B4A538}"/>
          </ac:spMkLst>
        </pc:spChg>
        <pc:spChg chg="mod">
          <ac:chgData name="Nguyen Chi Son" userId="606856d02e9d83ac" providerId="LiveId" clId="{2597252C-BE7A-429B-93D9-DB93322F59AB}" dt="2022-05-10T14:17:39.055" v="8684" actId="20577"/>
          <ac:spMkLst>
            <pc:docMk/>
            <pc:sldMk cId="369859011" sldId="797"/>
            <ac:spMk id="25" creationId="{604F79D9-CBF1-74A6-09EC-CA1BF245464A}"/>
          </ac:spMkLst>
        </pc:spChg>
        <pc:cxnChg chg="add mod">
          <ac:chgData name="Nguyen Chi Son" userId="606856d02e9d83ac" providerId="LiveId" clId="{2597252C-BE7A-429B-93D9-DB93322F59AB}" dt="2022-05-10T14:16:55.825" v="8669"/>
          <ac:cxnSpMkLst>
            <pc:docMk/>
            <pc:sldMk cId="369859011" sldId="797"/>
            <ac:cxnSpMk id="8" creationId="{DFB8E07B-4C30-8242-BD26-4448757E84E0}"/>
          </ac:cxnSpMkLst>
        </pc:cxnChg>
      </pc:sldChg>
      <pc:sldChg chg="addSp modSp add mod modAnim">
        <pc:chgData name="Nguyen Chi Son" userId="606856d02e9d83ac" providerId="LiveId" clId="{2597252C-BE7A-429B-93D9-DB93322F59AB}" dt="2022-05-10T14:34:19.447" v="9566"/>
        <pc:sldMkLst>
          <pc:docMk/>
          <pc:sldMk cId="2040226191" sldId="798"/>
        </pc:sldMkLst>
        <pc:spChg chg="mod">
          <ac:chgData name="Nguyen Chi Son" userId="606856d02e9d83ac" providerId="LiveId" clId="{2597252C-BE7A-429B-93D9-DB93322F59AB}" dt="2022-05-10T14:21:44.012" v="9049" actId="20577"/>
          <ac:spMkLst>
            <pc:docMk/>
            <pc:sldMk cId="2040226191" sldId="798"/>
            <ac:spMk id="20" creationId="{0934020B-1F3F-46A5-D540-CB1045B4A538}"/>
          </ac:spMkLst>
        </pc:spChg>
        <pc:spChg chg="mod">
          <ac:chgData name="Nguyen Chi Son" userId="606856d02e9d83ac" providerId="LiveId" clId="{2597252C-BE7A-429B-93D9-DB93322F59AB}" dt="2022-05-10T14:21:50.404" v="9053" actId="20577"/>
          <ac:spMkLst>
            <pc:docMk/>
            <pc:sldMk cId="2040226191" sldId="798"/>
            <ac:spMk id="25" creationId="{604F79D9-CBF1-74A6-09EC-CA1BF245464A}"/>
          </ac:spMkLst>
        </pc:spChg>
        <pc:graphicFrameChg chg="add mod">
          <ac:chgData name="Nguyen Chi Son" userId="606856d02e9d83ac" providerId="LiveId" clId="{2597252C-BE7A-429B-93D9-DB93322F59AB}" dt="2022-05-10T14:21:54.126" v="9058" actId="1036"/>
          <ac:graphicFrameMkLst>
            <pc:docMk/>
            <pc:sldMk cId="2040226191" sldId="798"/>
            <ac:graphicFrameMk id="10" creationId="{D650AF04-C697-9853-24BD-9CD3A717B01E}"/>
          </ac:graphicFrameMkLst>
        </pc:graphicFrameChg>
        <pc:graphicFrameChg chg="add mod">
          <ac:chgData name="Nguyen Chi Son" userId="606856d02e9d83ac" providerId="LiveId" clId="{2597252C-BE7A-429B-93D9-DB93322F59AB}" dt="2022-05-10T14:21:57.273" v="9068" actId="1036"/>
          <ac:graphicFrameMkLst>
            <pc:docMk/>
            <pc:sldMk cId="2040226191" sldId="798"/>
            <ac:graphicFrameMk id="11" creationId="{B9504131-6F0C-876E-451C-91E9FDD15BDA}"/>
          </ac:graphicFrameMkLst>
        </pc:graphicFrameChg>
      </pc:sldChg>
      <pc:sldChg chg="modSp add mod modAnim">
        <pc:chgData name="Nguyen Chi Son" userId="606856d02e9d83ac" providerId="LiveId" clId="{2597252C-BE7A-429B-93D9-DB93322F59AB}" dt="2022-05-10T14:33:32.672" v="9565"/>
        <pc:sldMkLst>
          <pc:docMk/>
          <pc:sldMk cId="1281784601" sldId="799"/>
        </pc:sldMkLst>
        <pc:spChg chg="mod">
          <ac:chgData name="Nguyen Chi Son" userId="606856d02e9d83ac" providerId="LiveId" clId="{2597252C-BE7A-429B-93D9-DB93322F59AB}" dt="2022-05-10T14:25:30.716" v="9464" actId="20577"/>
          <ac:spMkLst>
            <pc:docMk/>
            <pc:sldMk cId="1281784601" sldId="799"/>
            <ac:spMk id="20" creationId="{0934020B-1F3F-46A5-D540-CB1045B4A538}"/>
          </ac:spMkLst>
        </pc:spChg>
        <pc:spChg chg="mod">
          <ac:chgData name="Nguyen Chi Son" userId="606856d02e9d83ac" providerId="LiveId" clId="{2597252C-BE7A-429B-93D9-DB93322F59AB}" dt="2022-05-10T14:23:17.296" v="9127" actId="20577"/>
          <ac:spMkLst>
            <pc:docMk/>
            <pc:sldMk cId="1281784601" sldId="799"/>
            <ac:spMk id="25" creationId="{604F79D9-CBF1-74A6-09EC-CA1BF245464A}"/>
          </ac:spMkLst>
        </pc:spChg>
        <pc:graphicFrameChg chg="mod">
          <ac:chgData name="Nguyen Chi Son" userId="606856d02e9d83ac" providerId="LiveId" clId="{2597252C-BE7A-429B-93D9-DB93322F59AB}" dt="2022-05-10T14:23:21.348" v="9131" actId="1037"/>
          <ac:graphicFrameMkLst>
            <pc:docMk/>
            <pc:sldMk cId="1281784601" sldId="799"/>
            <ac:graphicFrameMk id="10" creationId="{D650AF04-C697-9853-24BD-9CD3A717B01E}"/>
          </ac:graphicFrameMkLst>
        </pc:graphicFrameChg>
        <pc:graphicFrameChg chg="mod">
          <ac:chgData name="Nguyen Chi Son" userId="606856d02e9d83ac" providerId="LiveId" clId="{2597252C-BE7A-429B-93D9-DB93322F59AB}" dt="2022-05-10T14:23:29.652" v="9146" actId="1035"/>
          <ac:graphicFrameMkLst>
            <pc:docMk/>
            <pc:sldMk cId="1281784601" sldId="799"/>
            <ac:graphicFrameMk id="11" creationId="{B9504131-6F0C-876E-451C-91E9FDD15BDA}"/>
          </ac:graphicFrameMkLst>
        </pc:graphicFrame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3.wmf"/><Relationship Id="rId1" Type="http://schemas.openxmlformats.org/officeDocument/2006/relationships/image" Target="../media/image34.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95D4B9-0F66-430E-BE66-B9ABD378C14A}" type="datetimeFigureOut">
              <a:rPr lang="en-US" smtClean="0"/>
              <a:t>2/28/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0437F0-3CB8-4907-9E53-8CCCF8E80CC3}" type="slidenum">
              <a:rPr lang="en-US" smtClean="0"/>
              <a:t>‹#›</a:t>
            </a:fld>
            <a:endParaRPr lang="en-US"/>
          </a:p>
        </p:txBody>
      </p:sp>
    </p:spTree>
    <p:extLst>
      <p:ext uri="{BB962C8B-B14F-4D97-AF65-F5344CB8AC3E}">
        <p14:creationId xmlns:p14="http://schemas.microsoft.com/office/powerpoint/2010/main" val="456834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3</a:t>
            </a:fld>
            <a:endParaRPr lang="en-US"/>
          </a:p>
        </p:txBody>
      </p:sp>
    </p:spTree>
    <p:extLst>
      <p:ext uri="{BB962C8B-B14F-4D97-AF65-F5344CB8AC3E}">
        <p14:creationId xmlns:p14="http://schemas.microsoft.com/office/powerpoint/2010/main" val="5951052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4</a:t>
            </a:fld>
            <a:endParaRPr lang="en-US"/>
          </a:p>
        </p:txBody>
      </p:sp>
    </p:spTree>
    <p:extLst>
      <p:ext uri="{BB962C8B-B14F-4D97-AF65-F5344CB8AC3E}">
        <p14:creationId xmlns:p14="http://schemas.microsoft.com/office/powerpoint/2010/main" val="40395594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12</a:t>
            </a:fld>
            <a:endParaRPr lang="en-US"/>
          </a:p>
        </p:txBody>
      </p:sp>
    </p:spTree>
    <p:extLst>
      <p:ext uri="{BB962C8B-B14F-4D97-AF65-F5344CB8AC3E}">
        <p14:creationId xmlns:p14="http://schemas.microsoft.com/office/powerpoint/2010/main" val="1445968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13</a:t>
            </a:fld>
            <a:endParaRPr lang="en-US"/>
          </a:p>
        </p:txBody>
      </p:sp>
    </p:spTree>
    <p:extLst>
      <p:ext uri="{BB962C8B-B14F-4D97-AF65-F5344CB8AC3E}">
        <p14:creationId xmlns:p14="http://schemas.microsoft.com/office/powerpoint/2010/main" val="13267502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3582E22-5637-4236-AF3C-E10FF81D46E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565F9FB-0203-4C31-B611-67902859455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153841F6-AD03-4EC2-AB7B-2BC953C5EAD7}"/>
              </a:ext>
            </a:extLst>
          </p:cNvPr>
          <p:cNvSpPr>
            <a:spLocks noGrp="1"/>
          </p:cNvSpPr>
          <p:nvPr>
            <p:ph type="dt" sz="half" idx="10"/>
          </p:nvPr>
        </p:nvSpPr>
        <p:spPr/>
        <p:txBody>
          <a:bodyPr/>
          <a:lstStyle/>
          <a:p>
            <a:fld id="{7E437137-6347-4C89-8122-C1382D955D31}" type="datetimeFigureOut">
              <a:rPr lang="en-US" smtClean="0"/>
              <a:t>2/28/2023</a:t>
            </a:fld>
            <a:endParaRPr lang="en-US"/>
          </a:p>
        </p:txBody>
      </p:sp>
      <p:sp>
        <p:nvSpPr>
          <p:cNvPr id="5" name="Footer Placeholder 4">
            <a:extLst>
              <a:ext uri="{FF2B5EF4-FFF2-40B4-BE49-F238E27FC236}">
                <a16:creationId xmlns="" xmlns:a16="http://schemas.microsoft.com/office/drawing/2014/main" id="{8DB81505-172E-4C0B-B2AB-8FBB040685F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3A349470-7408-4586-82A6-4310B6696991}"/>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09065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CF8E22B-4EB6-4779-82CF-B52166499A4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11E57DA9-D343-4BA2-A06C-87F101CDE6E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FE6883DB-D668-4BEB-9B5E-6D63E48E6261}"/>
              </a:ext>
            </a:extLst>
          </p:cNvPr>
          <p:cNvSpPr>
            <a:spLocks noGrp="1"/>
          </p:cNvSpPr>
          <p:nvPr>
            <p:ph type="dt" sz="half" idx="10"/>
          </p:nvPr>
        </p:nvSpPr>
        <p:spPr/>
        <p:txBody>
          <a:bodyPr/>
          <a:lstStyle/>
          <a:p>
            <a:fld id="{7E437137-6347-4C89-8122-C1382D955D31}" type="datetimeFigureOut">
              <a:rPr lang="en-US" smtClean="0"/>
              <a:t>2/28/2023</a:t>
            </a:fld>
            <a:endParaRPr lang="en-US"/>
          </a:p>
        </p:txBody>
      </p:sp>
      <p:sp>
        <p:nvSpPr>
          <p:cNvPr id="5" name="Footer Placeholder 4">
            <a:extLst>
              <a:ext uri="{FF2B5EF4-FFF2-40B4-BE49-F238E27FC236}">
                <a16:creationId xmlns="" xmlns:a16="http://schemas.microsoft.com/office/drawing/2014/main" id="{D70AE406-5AEB-46F9-B5A4-6FF005C13C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08BF899A-2FA6-4AF0-B24B-1D604651E642}"/>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817832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C1D3E979-ACF4-4837-A1BD-92319E1B92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6B5F7A4C-A1ED-4F39-8273-38436EBF376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222619F-11F8-48C5-8F01-98A7A5ADE6CB}"/>
              </a:ext>
            </a:extLst>
          </p:cNvPr>
          <p:cNvSpPr>
            <a:spLocks noGrp="1"/>
          </p:cNvSpPr>
          <p:nvPr>
            <p:ph type="dt" sz="half" idx="10"/>
          </p:nvPr>
        </p:nvSpPr>
        <p:spPr/>
        <p:txBody>
          <a:bodyPr/>
          <a:lstStyle/>
          <a:p>
            <a:fld id="{7E437137-6347-4C89-8122-C1382D955D31}" type="datetimeFigureOut">
              <a:rPr lang="en-US" smtClean="0"/>
              <a:t>2/28/2023</a:t>
            </a:fld>
            <a:endParaRPr lang="en-US"/>
          </a:p>
        </p:txBody>
      </p:sp>
      <p:sp>
        <p:nvSpPr>
          <p:cNvPr id="5" name="Footer Placeholder 4">
            <a:extLst>
              <a:ext uri="{FF2B5EF4-FFF2-40B4-BE49-F238E27FC236}">
                <a16:creationId xmlns="" xmlns:a16="http://schemas.microsoft.com/office/drawing/2014/main" id="{506B336B-E93F-4B09-8017-F8BBC1C0CC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5EC03159-79C8-4DBB-BA9D-016B051B3C24}"/>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2383410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1922590" y="-84767"/>
            <a:ext cx="14320513" cy="7031907"/>
            <a:chOff x="-1441943" y="-63575"/>
            <a:chExt cx="10740385" cy="5273930"/>
          </a:xfrm>
        </p:grpSpPr>
        <p:sp>
          <p:nvSpPr>
            <p:cNvPr id="10" name="Google Shape;10;p2"/>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 name="Google Shape;12;p2"/>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 name="Google Shape;13;p2"/>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 name="Google Shape;14;p2"/>
          <p:cNvSpPr txBox="1">
            <a:spLocks noGrp="1"/>
          </p:cNvSpPr>
          <p:nvPr>
            <p:ph type="subTitle" idx="1"/>
          </p:nvPr>
        </p:nvSpPr>
        <p:spPr>
          <a:xfrm>
            <a:off x="7773167" y="5199233"/>
            <a:ext cx="3458800" cy="760000"/>
          </a:xfrm>
          <a:prstGeom prst="rect">
            <a:avLst/>
          </a:prstGeom>
        </p:spPr>
        <p:txBody>
          <a:bodyPr spcFirstLastPara="1" wrap="square" lIns="91425" tIns="91425" rIns="91425" bIns="91425" anchor="t" anchorCtr="0">
            <a:noAutofit/>
          </a:bodyPr>
          <a:lstStyle>
            <a:lvl1pPr lvl="0" algn="r">
              <a:lnSpc>
                <a:spcPct val="100000"/>
              </a:lnSpc>
              <a:spcBef>
                <a:spcPts val="0"/>
              </a:spcBef>
              <a:spcAft>
                <a:spcPts val="0"/>
              </a:spcAft>
              <a:buSzPts val="1400"/>
              <a:buNone/>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15" name="Google Shape;15;p2"/>
          <p:cNvSpPr txBox="1">
            <a:spLocks noGrp="1"/>
          </p:cNvSpPr>
          <p:nvPr>
            <p:ph type="ctrTitle"/>
          </p:nvPr>
        </p:nvSpPr>
        <p:spPr>
          <a:xfrm>
            <a:off x="5729233" y="4100567"/>
            <a:ext cx="5502800" cy="9752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191919"/>
              </a:buClr>
              <a:buSzPts val="5200"/>
              <a:buNone/>
              <a:defRPr sz="6800" b="0">
                <a:solidFill>
                  <a:schemeClr val="accent2"/>
                </a:solidFill>
                <a:latin typeface="Amatic SC"/>
                <a:ea typeface="Amatic SC"/>
                <a:cs typeface="Amatic SC"/>
                <a:sym typeface="Amatic SC"/>
              </a:defRPr>
            </a:lvl1pPr>
            <a:lvl2pPr lvl="1" algn="ctr" rtl="0">
              <a:spcBef>
                <a:spcPts val="0"/>
              </a:spcBef>
              <a:spcAft>
                <a:spcPts val="0"/>
              </a:spcAft>
              <a:buClr>
                <a:srgbClr val="191919"/>
              </a:buClr>
              <a:buSzPts val="5200"/>
              <a:buNone/>
              <a:defRPr sz="6933">
                <a:solidFill>
                  <a:srgbClr val="191919"/>
                </a:solidFill>
              </a:defRPr>
            </a:lvl2pPr>
            <a:lvl3pPr lvl="2" algn="ctr" rtl="0">
              <a:spcBef>
                <a:spcPts val="0"/>
              </a:spcBef>
              <a:spcAft>
                <a:spcPts val="0"/>
              </a:spcAft>
              <a:buClr>
                <a:srgbClr val="191919"/>
              </a:buClr>
              <a:buSzPts val="5200"/>
              <a:buNone/>
              <a:defRPr sz="6933">
                <a:solidFill>
                  <a:srgbClr val="191919"/>
                </a:solidFill>
              </a:defRPr>
            </a:lvl3pPr>
            <a:lvl4pPr lvl="3" algn="ctr" rtl="0">
              <a:spcBef>
                <a:spcPts val="0"/>
              </a:spcBef>
              <a:spcAft>
                <a:spcPts val="0"/>
              </a:spcAft>
              <a:buClr>
                <a:srgbClr val="191919"/>
              </a:buClr>
              <a:buSzPts val="5200"/>
              <a:buNone/>
              <a:defRPr sz="6933">
                <a:solidFill>
                  <a:srgbClr val="191919"/>
                </a:solidFill>
              </a:defRPr>
            </a:lvl4pPr>
            <a:lvl5pPr lvl="4" algn="ctr" rtl="0">
              <a:spcBef>
                <a:spcPts val="0"/>
              </a:spcBef>
              <a:spcAft>
                <a:spcPts val="0"/>
              </a:spcAft>
              <a:buClr>
                <a:srgbClr val="191919"/>
              </a:buClr>
              <a:buSzPts val="5200"/>
              <a:buNone/>
              <a:defRPr sz="6933">
                <a:solidFill>
                  <a:srgbClr val="191919"/>
                </a:solidFill>
              </a:defRPr>
            </a:lvl5pPr>
            <a:lvl6pPr lvl="5" algn="ctr" rtl="0">
              <a:spcBef>
                <a:spcPts val="0"/>
              </a:spcBef>
              <a:spcAft>
                <a:spcPts val="0"/>
              </a:spcAft>
              <a:buClr>
                <a:srgbClr val="191919"/>
              </a:buClr>
              <a:buSzPts val="5200"/>
              <a:buNone/>
              <a:defRPr sz="6933">
                <a:solidFill>
                  <a:srgbClr val="191919"/>
                </a:solidFill>
              </a:defRPr>
            </a:lvl6pPr>
            <a:lvl7pPr lvl="6" algn="ctr" rtl="0">
              <a:spcBef>
                <a:spcPts val="0"/>
              </a:spcBef>
              <a:spcAft>
                <a:spcPts val="0"/>
              </a:spcAft>
              <a:buClr>
                <a:srgbClr val="191919"/>
              </a:buClr>
              <a:buSzPts val="5200"/>
              <a:buNone/>
              <a:defRPr sz="6933">
                <a:solidFill>
                  <a:srgbClr val="191919"/>
                </a:solidFill>
              </a:defRPr>
            </a:lvl7pPr>
            <a:lvl8pPr lvl="7" algn="ctr" rtl="0">
              <a:spcBef>
                <a:spcPts val="0"/>
              </a:spcBef>
              <a:spcAft>
                <a:spcPts val="0"/>
              </a:spcAft>
              <a:buClr>
                <a:srgbClr val="191919"/>
              </a:buClr>
              <a:buSzPts val="5200"/>
              <a:buNone/>
              <a:defRPr sz="6933">
                <a:solidFill>
                  <a:srgbClr val="191919"/>
                </a:solidFill>
              </a:defRPr>
            </a:lvl8pPr>
            <a:lvl9pPr lvl="8" algn="ctr" rtl="0">
              <a:spcBef>
                <a:spcPts val="0"/>
              </a:spcBef>
              <a:spcAft>
                <a:spcPts val="0"/>
              </a:spcAft>
              <a:buClr>
                <a:srgbClr val="191919"/>
              </a:buClr>
              <a:buSzPts val="5200"/>
              <a:buNone/>
              <a:defRPr sz="6933">
                <a:solidFill>
                  <a:srgbClr val="191919"/>
                </a:solidFill>
              </a:defRPr>
            </a:lvl9pPr>
          </a:lstStyle>
          <a:p>
            <a:endParaRPr/>
          </a:p>
        </p:txBody>
      </p:sp>
      <p:sp>
        <p:nvSpPr>
          <p:cNvPr id="16" name="Google Shape;16;p2"/>
          <p:cNvSpPr txBox="1">
            <a:spLocks noGrp="1"/>
          </p:cNvSpPr>
          <p:nvPr>
            <p:ph type="ctrTitle" idx="2"/>
          </p:nvPr>
        </p:nvSpPr>
        <p:spPr>
          <a:xfrm>
            <a:off x="5729233" y="898767"/>
            <a:ext cx="5502800" cy="3201600"/>
          </a:xfrm>
          <a:prstGeom prst="rect">
            <a:avLst/>
          </a:prstGeom>
        </p:spPr>
        <p:txBody>
          <a:bodyPr spcFirstLastPara="1" wrap="square" lIns="91425" tIns="91425" rIns="91425" bIns="91425" anchor="t" anchorCtr="0">
            <a:noAutofit/>
          </a:bodyPr>
          <a:lstStyle>
            <a:lvl1pPr lvl="0" algn="r">
              <a:lnSpc>
                <a:spcPct val="90000"/>
              </a:lnSpc>
              <a:spcBef>
                <a:spcPts val="0"/>
              </a:spcBef>
              <a:spcAft>
                <a:spcPts val="0"/>
              </a:spcAft>
              <a:buClr>
                <a:srgbClr val="191919"/>
              </a:buClr>
              <a:buSzPts val="5200"/>
              <a:buNone/>
              <a:defRPr sz="11066">
                <a:solidFill>
                  <a:srgbClr val="191919"/>
                </a:solidFill>
                <a:latin typeface="Amatic SC"/>
                <a:ea typeface="Amatic SC"/>
                <a:cs typeface="Amatic SC"/>
                <a:sym typeface="Amatic SC"/>
              </a:defRPr>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Tree>
    <p:extLst>
      <p:ext uri="{BB962C8B-B14F-4D97-AF65-F5344CB8AC3E}">
        <p14:creationId xmlns:p14="http://schemas.microsoft.com/office/powerpoint/2010/main" val="8926768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grpSp>
        <p:nvGrpSpPr>
          <p:cNvPr id="18" name="Google Shape;18;p3"/>
          <p:cNvGrpSpPr/>
          <p:nvPr/>
        </p:nvGrpSpPr>
        <p:grpSpPr>
          <a:xfrm>
            <a:off x="-67438" y="-139063"/>
            <a:ext cx="12359159" cy="7086195"/>
            <a:chOff x="-50579" y="-104297"/>
            <a:chExt cx="9269369" cy="5314646"/>
          </a:xfrm>
        </p:grpSpPr>
        <p:sp>
          <p:nvSpPr>
            <p:cNvPr id="19" name="Google Shape;19;p3"/>
            <p:cNvSpPr/>
            <p:nvPr/>
          </p:nvSpPr>
          <p:spPr>
            <a:xfrm rot="10800000">
              <a:off x="-50579" y="1770985"/>
              <a:ext cx="5628179" cy="3439365"/>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0" y="284359"/>
              <a:ext cx="937703" cy="1597861"/>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rot="10800000" flipH="1">
              <a:off x="5626472" y="-104297"/>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2" name="Google Shape;22;p3"/>
          <p:cNvSpPr txBox="1">
            <a:spLocks noGrp="1"/>
          </p:cNvSpPr>
          <p:nvPr>
            <p:ph type="title"/>
          </p:nvPr>
        </p:nvSpPr>
        <p:spPr>
          <a:xfrm>
            <a:off x="6156200" y="2914117"/>
            <a:ext cx="4201200" cy="1122400"/>
          </a:xfrm>
          <a:prstGeom prst="rect">
            <a:avLst/>
          </a:prstGeom>
        </p:spPr>
        <p:txBody>
          <a:bodyPr spcFirstLastPara="1" wrap="square" lIns="91425" tIns="91425" rIns="91425" bIns="91425" anchor="ctr" anchorCtr="0">
            <a:noAutofit/>
          </a:bodyPr>
          <a:lstStyle>
            <a:lvl1pPr lvl="0" algn="r">
              <a:spcBef>
                <a:spcPts val="0"/>
              </a:spcBef>
              <a:spcAft>
                <a:spcPts val="0"/>
              </a:spcAft>
              <a:buSzPts val="3600"/>
              <a:buNone/>
              <a:defRPr sz="96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23" name="Google Shape;23;p3"/>
          <p:cNvSpPr txBox="1">
            <a:spLocks noGrp="1"/>
          </p:cNvSpPr>
          <p:nvPr>
            <p:ph type="title" idx="2" hasCustomPrompt="1"/>
          </p:nvPr>
        </p:nvSpPr>
        <p:spPr>
          <a:xfrm>
            <a:off x="8067767" y="1246907"/>
            <a:ext cx="2289600" cy="2060000"/>
          </a:xfrm>
          <a:prstGeom prst="rect">
            <a:avLst/>
          </a:prstGeom>
        </p:spPr>
        <p:txBody>
          <a:bodyPr spcFirstLastPara="1" wrap="square" lIns="91425" tIns="91425" rIns="91425" bIns="91425" anchor="b" anchorCtr="0">
            <a:noAutofit/>
          </a:bodyPr>
          <a:lstStyle>
            <a:lvl1pPr lvl="0" algn="r" rtl="0">
              <a:spcBef>
                <a:spcPts val="0"/>
              </a:spcBef>
              <a:spcAft>
                <a:spcPts val="0"/>
              </a:spcAft>
              <a:buSzPts val="6000"/>
              <a:buNone/>
              <a:defRPr sz="128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4" name="Google Shape;24;p3"/>
          <p:cNvSpPr txBox="1">
            <a:spLocks noGrp="1"/>
          </p:cNvSpPr>
          <p:nvPr>
            <p:ph type="subTitle" idx="1"/>
          </p:nvPr>
        </p:nvSpPr>
        <p:spPr>
          <a:xfrm>
            <a:off x="6809700" y="4222567"/>
            <a:ext cx="3547600" cy="7776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8505344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5"/>
        <p:cNvGrpSpPr/>
        <p:nvPr/>
      </p:nvGrpSpPr>
      <p:grpSpPr>
        <a:xfrm>
          <a:off x="0" y="0"/>
          <a:ext cx="0" cy="0"/>
          <a:chOff x="0" y="0"/>
          <a:chExt cx="0" cy="0"/>
        </a:xfrm>
      </p:grpSpPr>
      <p:grpSp>
        <p:nvGrpSpPr>
          <p:cNvPr id="26" name="Google Shape;26;p4"/>
          <p:cNvGrpSpPr/>
          <p:nvPr/>
        </p:nvGrpSpPr>
        <p:grpSpPr>
          <a:xfrm>
            <a:off x="3941533" y="-6"/>
            <a:ext cx="8394600" cy="6967036"/>
            <a:chOff x="2956150" y="-5"/>
            <a:chExt cx="6295950" cy="5225277"/>
          </a:xfrm>
        </p:grpSpPr>
        <p:sp>
          <p:nvSpPr>
            <p:cNvPr id="27" name="Google Shape;27;p4"/>
            <p:cNvSpPr/>
            <p:nvPr/>
          </p:nvSpPr>
          <p:spPr>
            <a:xfrm rot="-5400000" flipH="1">
              <a:off x="5812443" y="-353667"/>
              <a:ext cx="1004700" cy="1712026"/>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4"/>
            <p:cNvSpPr/>
            <p:nvPr/>
          </p:nvSpPr>
          <p:spPr>
            <a:xfrm flipH="1">
              <a:off x="2956150" y="1858950"/>
              <a:ext cx="6295950" cy="3366323"/>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9" name="Google Shape;29;p4"/>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sz="4267"/>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0" name="Google Shape;30;p4"/>
          <p:cNvSpPr txBox="1">
            <a:spLocks noGrp="1"/>
          </p:cNvSpPr>
          <p:nvPr>
            <p:ph type="body" idx="1"/>
          </p:nvPr>
        </p:nvSpPr>
        <p:spPr>
          <a:xfrm>
            <a:off x="960000" y="1649444"/>
            <a:ext cx="10272000" cy="44884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4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cxnSp>
        <p:nvCxnSpPr>
          <p:cNvPr id="31" name="Google Shape;31;p4"/>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4557291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2"/>
        <p:cNvGrpSpPr/>
        <p:nvPr/>
      </p:nvGrpSpPr>
      <p:grpSpPr>
        <a:xfrm>
          <a:off x="0" y="0"/>
          <a:ext cx="0" cy="0"/>
          <a:chOff x="0" y="0"/>
          <a:chExt cx="0" cy="0"/>
        </a:xfrm>
      </p:grpSpPr>
      <p:grpSp>
        <p:nvGrpSpPr>
          <p:cNvPr id="33" name="Google Shape;33;p5"/>
          <p:cNvGrpSpPr/>
          <p:nvPr/>
        </p:nvGrpSpPr>
        <p:grpSpPr>
          <a:xfrm>
            <a:off x="-1922590" y="-84766"/>
            <a:ext cx="14320513" cy="6942793"/>
            <a:chOff x="-1441943" y="-63575"/>
            <a:chExt cx="10740385" cy="5207095"/>
          </a:xfrm>
        </p:grpSpPr>
        <p:sp>
          <p:nvSpPr>
            <p:cNvPr id="34" name="Google Shape;34;p5"/>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5"/>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6" name="Google Shape;36;p5"/>
          <p:cNvSpPr txBox="1">
            <a:spLocks noGrp="1"/>
          </p:cNvSpPr>
          <p:nvPr>
            <p:ph type="subTitle" idx="1"/>
          </p:nvPr>
        </p:nvSpPr>
        <p:spPr>
          <a:xfrm>
            <a:off x="7616400" y="2309500"/>
            <a:ext cx="3615600" cy="7524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400"/>
              <a:buFont typeface="Bebas Neue"/>
              <a:buNone/>
              <a:defRPr sz="3200" b="1">
                <a:latin typeface="Amatic SC"/>
                <a:ea typeface="Amatic SC"/>
                <a:cs typeface="Amatic SC"/>
                <a:sym typeface="Amatic SC"/>
              </a:defRPr>
            </a:lvl1pPr>
            <a:lvl2pPr lvl="1" algn="ctr">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7" name="Google Shape;37;p5"/>
          <p:cNvSpPr txBox="1">
            <a:spLocks noGrp="1"/>
          </p:cNvSpPr>
          <p:nvPr>
            <p:ph type="subTitle" idx="2"/>
          </p:nvPr>
        </p:nvSpPr>
        <p:spPr>
          <a:xfrm>
            <a:off x="7616400" y="4212291"/>
            <a:ext cx="3615600" cy="75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Bebas Neue"/>
              <a:buNone/>
              <a:defRPr sz="3200" b="1">
                <a:latin typeface="Amatic SC"/>
                <a:ea typeface="Amatic SC"/>
                <a:cs typeface="Amatic SC"/>
                <a:sym typeface="Amatic SC"/>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8" name="Google Shape;38;p5"/>
          <p:cNvSpPr txBox="1">
            <a:spLocks noGrp="1"/>
          </p:cNvSpPr>
          <p:nvPr>
            <p:ph type="subTitle" idx="3"/>
          </p:nvPr>
        </p:nvSpPr>
        <p:spPr>
          <a:xfrm>
            <a:off x="7616400" y="2902232"/>
            <a:ext cx="3615600" cy="835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9" name="Google Shape;39;p5"/>
          <p:cNvSpPr txBox="1">
            <a:spLocks noGrp="1"/>
          </p:cNvSpPr>
          <p:nvPr>
            <p:ph type="subTitle" idx="4"/>
          </p:nvPr>
        </p:nvSpPr>
        <p:spPr>
          <a:xfrm>
            <a:off x="7616400" y="4805017"/>
            <a:ext cx="3615600" cy="835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0" name="Google Shape;40;p5"/>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41" name="Google Shape;41;p5"/>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18733722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6"/>
        <p:cNvGrpSpPr/>
        <p:nvPr/>
      </p:nvGrpSpPr>
      <p:grpSpPr>
        <a:xfrm>
          <a:off x="0" y="0"/>
          <a:ext cx="0" cy="0"/>
          <a:chOff x="0" y="0"/>
          <a:chExt cx="0" cy="0"/>
        </a:xfrm>
      </p:grpSpPr>
      <p:grpSp>
        <p:nvGrpSpPr>
          <p:cNvPr id="57" name="Google Shape;57;p8"/>
          <p:cNvGrpSpPr/>
          <p:nvPr/>
        </p:nvGrpSpPr>
        <p:grpSpPr>
          <a:xfrm flipH="1">
            <a:off x="-1922590" y="-84766"/>
            <a:ext cx="14320513" cy="6942793"/>
            <a:chOff x="-1441943" y="-63575"/>
            <a:chExt cx="10740385" cy="5207095"/>
          </a:xfrm>
        </p:grpSpPr>
        <p:sp>
          <p:nvSpPr>
            <p:cNvPr id="58" name="Google Shape;58;p8"/>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8"/>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0" name="Google Shape;60;p8"/>
          <p:cNvSpPr txBox="1">
            <a:spLocks noGrp="1"/>
          </p:cNvSpPr>
          <p:nvPr>
            <p:ph type="title"/>
          </p:nvPr>
        </p:nvSpPr>
        <p:spPr>
          <a:xfrm>
            <a:off x="2724400" y="2149600"/>
            <a:ext cx="6743200" cy="25588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Tree>
    <p:extLst>
      <p:ext uri="{BB962C8B-B14F-4D97-AF65-F5344CB8AC3E}">
        <p14:creationId xmlns:p14="http://schemas.microsoft.com/office/powerpoint/2010/main" val="7466790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61"/>
        <p:cNvGrpSpPr/>
        <p:nvPr/>
      </p:nvGrpSpPr>
      <p:grpSpPr>
        <a:xfrm>
          <a:off x="0" y="0"/>
          <a:ext cx="0" cy="0"/>
          <a:chOff x="0" y="0"/>
          <a:chExt cx="0" cy="0"/>
        </a:xfrm>
      </p:grpSpPr>
      <p:grpSp>
        <p:nvGrpSpPr>
          <p:cNvPr id="62" name="Google Shape;62;p9"/>
          <p:cNvGrpSpPr/>
          <p:nvPr/>
        </p:nvGrpSpPr>
        <p:grpSpPr>
          <a:xfrm>
            <a:off x="8521531" y="-67291"/>
            <a:ext cx="3770131" cy="7014401"/>
            <a:chOff x="6391148" y="-50469"/>
            <a:chExt cx="2827598" cy="5260801"/>
          </a:xfrm>
        </p:grpSpPr>
        <p:sp>
          <p:nvSpPr>
            <p:cNvPr id="63" name="Google Shape;63;p9"/>
            <p:cNvSpPr/>
            <p:nvPr/>
          </p:nvSpPr>
          <p:spPr>
            <a:xfrm rot="5400000">
              <a:off x="7157908" y="-444733"/>
              <a:ext cx="1120044" cy="1908574"/>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9"/>
            <p:cNvSpPr/>
            <p:nvPr/>
          </p:nvSpPr>
          <p:spPr>
            <a:xfrm>
              <a:off x="6391148" y="4084076"/>
              <a:ext cx="2827598" cy="1126257"/>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5" name="Google Shape;65;p9"/>
          <p:cNvSpPr txBox="1">
            <a:spLocks noGrp="1"/>
          </p:cNvSpPr>
          <p:nvPr>
            <p:ph type="subTitle" idx="1"/>
          </p:nvPr>
        </p:nvSpPr>
        <p:spPr>
          <a:xfrm>
            <a:off x="3528000" y="2960500"/>
            <a:ext cx="5136000" cy="2264800"/>
          </a:xfrm>
          <a:prstGeom prst="rect">
            <a:avLst/>
          </a:prstGeom>
          <a:ln w="19050" cap="flat" cmpd="sng">
            <a:solidFill>
              <a:schemeClr val="accent5"/>
            </a:solidFill>
            <a:prstDash val="dot"/>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66" name="Google Shape;66;p9"/>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sz="4267"/>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67" name="Google Shape;67;p9"/>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33766815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68"/>
        <p:cNvGrpSpPr/>
        <p:nvPr/>
      </p:nvGrpSpPr>
      <p:grpSpPr>
        <a:xfrm>
          <a:off x="0" y="0"/>
          <a:ext cx="0" cy="0"/>
          <a:chOff x="0" y="0"/>
          <a:chExt cx="0" cy="0"/>
        </a:xfrm>
      </p:grpSpPr>
      <p:sp>
        <p:nvSpPr>
          <p:cNvPr id="69" name="Google Shape;69;p10"/>
          <p:cNvSpPr txBox="1">
            <a:spLocks noGrp="1"/>
          </p:cNvSpPr>
          <p:nvPr>
            <p:ph type="title"/>
          </p:nvPr>
        </p:nvSpPr>
        <p:spPr>
          <a:xfrm>
            <a:off x="8404633" y="1593200"/>
            <a:ext cx="2827200" cy="3671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200"/>
              <a:buNone/>
              <a:defRPr sz="5600">
                <a:solidFill>
                  <a:schemeClr val="lt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8157659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70"/>
        <p:cNvGrpSpPr/>
        <p:nvPr/>
      </p:nvGrpSpPr>
      <p:grpSpPr>
        <a:xfrm>
          <a:off x="0" y="0"/>
          <a:ext cx="0" cy="0"/>
          <a:chOff x="0" y="0"/>
          <a:chExt cx="0" cy="0"/>
        </a:xfrm>
      </p:grpSpPr>
      <p:grpSp>
        <p:nvGrpSpPr>
          <p:cNvPr id="71" name="Google Shape;71;p11"/>
          <p:cNvGrpSpPr/>
          <p:nvPr/>
        </p:nvGrpSpPr>
        <p:grpSpPr>
          <a:xfrm>
            <a:off x="4" y="379184"/>
            <a:ext cx="12291753" cy="6567961"/>
            <a:chOff x="2" y="284387"/>
            <a:chExt cx="9218815" cy="4925971"/>
          </a:xfrm>
        </p:grpSpPr>
        <p:sp>
          <p:nvSpPr>
            <p:cNvPr id="72" name="Google Shape;72;p11"/>
            <p:cNvSpPr/>
            <p:nvPr/>
          </p:nvSpPr>
          <p:spPr>
            <a:xfrm>
              <a:off x="2" y="284387"/>
              <a:ext cx="2314484" cy="3943918"/>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11"/>
            <p:cNvSpPr/>
            <p:nvPr/>
          </p:nvSpPr>
          <p:spPr>
            <a:xfrm>
              <a:off x="4088534" y="3166923"/>
              <a:ext cx="5130282" cy="2043435"/>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4" name="Google Shape;74;p11"/>
          <p:cNvSpPr txBox="1">
            <a:spLocks noGrp="1"/>
          </p:cNvSpPr>
          <p:nvPr>
            <p:ph type="title" hasCustomPrompt="1"/>
          </p:nvPr>
        </p:nvSpPr>
        <p:spPr>
          <a:xfrm>
            <a:off x="4773200" y="2077967"/>
            <a:ext cx="64588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4266"/>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75" name="Google Shape;75;p11"/>
          <p:cNvSpPr txBox="1">
            <a:spLocks noGrp="1"/>
          </p:cNvSpPr>
          <p:nvPr>
            <p:ph type="subTitle" idx="1"/>
          </p:nvPr>
        </p:nvSpPr>
        <p:spPr>
          <a:xfrm>
            <a:off x="4773200" y="4092833"/>
            <a:ext cx="6458800" cy="699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2133"/>
              </a:spcBef>
              <a:spcAft>
                <a:spcPts val="0"/>
              </a:spcAft>
              <a:buSzPts val="1600"/>
              <a:buNone/>
              <a:defRPr sz="2133"/>
            </a:lvl2pPr>
            <a:lvl3pPr lvl="2" algn="ctr" rtl="0">
              <a:lnSpc>
                <a:spcPct val="100000"/>
              </a:lnSpc>
              <a:spcBef>
                <a:spcPts val="2133"/>
              </a:spcBef>
              <a:spcAft>
                <a:spcPts val="0"/>
              </a:spcAft>
              <a:buSzPts val="1600"/>
              <a:buNone/>
              <a:defRPr sz="2133"/>
            </a:lvl3pPr>
            <a:lvl4pPr lvl="3" algn="ctr" rtl="0">
              <a:lnSpc>
                <a:spcPct val="100000"/>
              </a:lnSpc>
              <a:spcBef>
                <a:spcPts val="2133"/>
              </a:spcBef>
              <a:spcAft>
                <a:spcPts val="0"/>
              </a:spcAft>
              <a:buSzPts val="1600"/>
              <a:buNone/>
              <a:defRPr sz="2133"/>
            </a:lvl4pPr>
            <a:lvl5pPr lvl="4" algn="ctr" rtl="0">
              <a:lnSpc>
                <a:spcPct val="100000"/>
              </a:lnSpc>
              <a:spcBef>
                <a:spcPts val="2133"/>
              </a:spcBef>
              <a:spcAft>
                <a:spcPts val="0"/>
              </a:spcAft>
              <a:buSzPts val="1600"/>
              <a:buNone/>
              <a:defRPr sz="2133"/>
            </a:lvl5pPr>
            <a:lvl6pPr lvl="5" algn="ctr" rtl="0">
              <a:lnSpc>
                <a:spcPct val="100000"/>
              </a:lnSpc>
              <a:spcBef>
                <a:spcPts val="2133"/>
              </a:spcBef>
              <a:spcAft>
                <a:spcPts val="0"/>
              </a:spcAft>
              <a:buSzPts val="1600"/>
              <a:buNone/>
              <a:defRPr sz="2133"/>
            </a:lvl6pPr>
            <a:lvl7pPr lvl="6" algn="ctr" rtl="0">
              <a:lnSpc>
                <a:spcPct val="100000"/>
              </a:lnSpc>
              <a:spcBef>
                <a:spcPts val="2133"/>
              </a:spcBef>
              <a:spcAft>
                <a:spcPts val="0"/>
              </a:spcAft>
              <a:buSzPts val="1600"/>
              <a:buNone/>
              <a:defRPr sz="2133"/>
            </a:lvl7pPr>
            <a:lvl8pPr lvl="7" algn="ctr" rtl="0">
              <a:lnSpc>
                <a:spcPct val="100000"/>
              </a:lnSpc>
              <a:spcBef>
                <a:spcPts val="2133"/>
              </a:spcBef>
              <a:spcAft>
                <a:spcPts val="0"/>
              </a:spcAft>
              <a:buSzPts val="1600"/>
              <a:buNone/>
              <a:defRPr sz="2133"/>
            </a:lvl8pPr>
            <a:lvl9pPr lvl="8" algn="ctr" rtl="0">
              <a:lnSpc>
                <a:spcPct val="100000"/>
              </a:lnSpc>
              <a:spcBef>
                <a:spcPts val="2133"/>
              </a:spcBef>
              <a:spcAft>
                <a:spcPts val="2133"/>
              </a:spcAft>
              <a:buSzPts val="1600"/>
              <a:buNone/>
              <a:defRPr sz="2133"/>
            </a:lvl9pPr>
          </a:lstStyle>
          <a:p>
            <a:endParaRPr/>
          </a:p>
        </p:txBody>
      </p:sp>
    </p:spTree>
    <p:extLst>
      <p:ext uri="{BB962C8B-B14F-4D97-AF65-F5344CB8AC3E}">
        <p14:creationId xmlns:p14="http://schemas.microsoft.com/office/powerpoint/2010/main" val="27135709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EEDA13C-01BB-4D11-BAEA-CB5B446DA5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97571932-D07C-4512-B72F-E4897DD9333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176BAEEC-8319-4117-A342-E43F8BB2F1E7}"/>
              </a:ext>
            </a:extLst>
          </p:cNvPr>
          <p:cNvSpPr>
            <a:spLocks noGrp="1"/>
          </p:cNvSpPr>
          <p:nvPr>
            <p:ph type="dt" sz="half" idx="10"/>
          </p:nvPr>
        </p:nvSpPr>
        <p:spPr/>
        <p:txBody>
          <a:bodyPr/>
          <a:lstStyle/>
          <a:p>
            <a:fld id="{7E437137-6347-4C89-8122-C1382D955D31}" type="datetimeFigureOut">
              <a:rPr lang="en-US" smtClean="0"/>
              <a:t>2/28/2023</a:t>
            </a:fld>
            <a:endParaRPr lang="en-US"/>
          </a:p>
        </p:txBody>
      </p:sp>
      <p:sp>
        <p:nvSpPr>
          <p:cNvPr id="5" name="Footer Placeholder 4">
            <a:extLst>
              <a:ext uri="{FF2B5EF4-FFF2-40B4-BE49-F238E27FC236}">
                <a16:creationId xmlns="" xmlns:a16="http://schemas.microsoft.com/office/drawing/2014/main" id="{D2E10166-2846-4665-BD6D-901978357F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3CBE1536-0AA2-4A93-A70E-9137456EECA8}"/>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3055794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76"/>
        <p:cNvGrpSpPr/>
        <p:nvPr/>
      </p:nvGrpSpPr>
      <p:grpSpPr>
        <a:xfrm>
          <a:off x="0" y="0"/>
          <a:ext cx="0" cy="0"/>
          <a:chOff x="0" y="0"/>
          <a:chExt cx="0" cy="0"/>
        </a:xfrm>
      </p:grpSpPr>
    </p:spTree>
    <p:extLst>
      <p:ext uri="{BB962C8B-B14F-4D97-AF65-F5344CB8AC3E}">
        <p14:creationId xmlns:p14="http://schemas.microsoft.com/office/powerpoint/2010/main" val="35095093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77"/>
        <p:cNvGrpSpPr/>
        <p:nvPr/>
      </p:nvGrpSpPr>
      <p:grpSpPr>
        <a:xfrm>
          <a:off x="0" y="0"/>
          <a:ext cx="0" cy="0"/>
          <a:chOff x="0" y="0"/>
          <a:chExt cx="0" cy="0"/>
        </a:xfrm>
      </p:grpSpPr>
      <p:sp>
        <p:nvSpPr>
          <p:cNvPr id="78" name="Google Shape;78;p13"/>
          <p:cNvSpPr/>
          <p:nvPr/>
        </p:nvSpPr>
        <p:spPr>
          <a:xfrm>
            <a:off x="-150298" y="3200371"/>
            <a:ext cx="6866351" cy="3671287"/>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9" name="Google Shape;79;p13"/>
          <p:cNvSpPr/>
          <p:nvPr/>
        </p:nvSpPr>
        <p:spPr>
          <a:xfrm>
            <a:off x="6365343" y="-71115"/>
            <a:ext cx="5884221" cy="3595869"/>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0" name="Google Shape;80;p13"/>
          <p:cNvSpPr txBox="1">
            <a:spLocks noGrp="1"/>
          </p:cNvSpPr>
          <p:nvPr>
            <p:ph type="title"/>
          </p:nvPr>
        </p:nvSpPr>
        <p:spPr>
          <a:xfrm>
            <a:off x="1800967" y="2914133"/>
            <a:ext cx="69596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96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sp>
        <p:nvSpPr>
          <p:cNvPr id="81" name="Google Shape;81;p13"/>
          <p:cNvSpPr txBox="1">
            <a:spLocks noGrp="1"/>
          </p:cNvSpPr>
          <p:nvPr>
            <p:ph type="title" idx="2" hasCustomPrompt="1"/>
          </p:nvPr>
        </p:nvSpPr>
        <p:spPr>
          <a:xfrm>
            <a:off x="1800967" y="1254867"/>
            <a:ext cx="2638400" cy="19096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12800">
                <a:solidFill>
                  <a:schemeClr val="accent2"/>
                </a:solidFill>
              </a:defRPr>
            </a:lvl1pPr>
            <a:lvl2pPr lvl="1" rtl="0">
              <a:spcBef>
                <a:spcPts val="0"/>
              </a:spcBef>
              <a:spcAft>
                <a:spcPts val="0"/>
              </a:spcAft>
              <a:buSzPts val="6000"/>
              <a:buNone/>
              <a:defRPr sz="8000"/>
            </a:lvl2pPr>
            <a:lvl3pPr lvl="2" rtl="0">
              <a:spcBef>
                <a:spcPts val="0"/>
              </a:spcBef>
              <a:spcAft>
                <a:spcPts val="0"/>
              </a:spcAft>
              <a:buSzPts val="6000"/>
              <a:buNone/>
              <a:defRPr sz="8000"/>
            </a:lvl3pPr>
            <a:lvl4pPr lvl="3" rtl="0">
              <a:spcBef>
                <a:spcPts val="0"/>
              </a:spcBef>
              <a:spcAft>
                <a:spcPts val="0"/>
              </a:spcAft>
              <a:buSzPts val="6000"/>
              <a:buNone/>
              <a:defRPr sz="8000"/>
            </a:lvl4pPr>
            <a:lvl5pPr lvl="4" rtl="0">
              <a:spcBef>
                <a:spcPts val="0"/>
              </a:spcBef>
              <a:spcAft>
                <a:spcPts val="0"/>
              </a:spcAft>
              <a:buSzPts val="6000"/>
              <a:buNone/>
              <a:defRPr sz="8000"/>
            </a:lvl5pPr>
            <a:lvl6pPr lvl="5" rtl="0">
              <a:spcBef>
                <a:spcPts val="0"/>
              </a:spcBef>
              <a:spcAft>
                <a:spcPts val="0"/>
              </a:spcAft>
              <a:buSzPts val="6000"/>
              <a:buNone/>
              <a:defRPr sz="8000"/>
            </a:lvl6pPr>
            <a:lvl7pPr lvl="6" rtl="0">
              <a:spcBef>
                <a:spcPts val="0"/>
              </a:spcBef>
              <a:spcAft>
                <a:spcPts val="0"/>
              </a:spcAft>
              <a:buSzPts val="6000"/>
              <a:buNone/>
              <a:defRPr sz="8000"/>
            </a:lvl7pPr>
            <a:lvl8pPr lvl="7" rtl="0">
              <a:spcBef>
                <a:spcPts val="0"/>
              </a:spcBef>
              <a:spcAft>
                <a:spcPts val="0"/>
              </a:spcAft>
              <a:buSzPts val="6000"/>
              <a:buNone/>
              <a:defRPr sz="8000"/>
            </a:lvl8pPr>
            <a:lvl9pPr lvl="8" rtl="0">
              <a:spcBef>
                <a:spcPts val="0"/>
              </a:spcBef>
              <a:spcAft>
                <a:spcPts val="0"/>
              </a:spcAft>
              <a:buSzPts val="6000"/>
              <a:buNone/>
              <a:defRPr sz="8000"/>
            </a:lvl9pPr>
          </a:lstStyle>
          <a:p>
            <a:r>
              <a:t>xx%</a:t>
            </a:r>
          </a:p>
        </p:txBody>
      </p:sp>
      <p:sp>
        <p:nvSpPr>
          <p:cNvPr id="82" name="Google Shape;82;p13"/>
          <p:cNvSpPr txBox="1">
            <a:spLocks noGrp="1"/>
          </p:cNvSpPr>
          <p:nvPr>
            <p:ph type="subTitle" idx="1"/>
          </p:nvPr>
        </p:nvSpPr>
        <p:spPr>
          <a:xfrm>
            <a:off x="1800967" y="4222567"/>
            <a:ext cx="4122000" cy="77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14874668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83"/>
        <p:cNvGrpSpPr/>
        <p:nvPr/>
      </p:nvGrpSpPr>
      <p:grpSpPr>
        <a:xfrm>
          <a:off x="0" y="0"/>
          <a:ext cx="0" cy="0"/>
          <a:chOff x="0" y="0"/>
          <a:chExt cx="0" cy="0"/>
        </a:xfrm>
      </p:grpSpPr>
      <p:grpSp>
        <p:nvGrpSpPr>
          <p:cNvPr id="84" name="Google Shape;84;p14"/>
          <p:cNvGrpSpPr/>
          <p:nvPr/>
        </p:nvGrpSpPr>
        <p:grpSpPr>
          <a:xfrm>
            <a:off x="4" y="379184"/>
            <a:ext cx="12291753" cy="6567961"/>
            <a:chOff x="2" y="284387"/>
            <a:chExt cx="9218815" cy="4925971"/>
          </a:xfrm>
        </p:grpSpPr>
        <p:sp>
          <p:nvSpPr>
            <p:cNvPr id="85" name="Google Shape;85;p14"/>
            <p:cNvSpPr/>
            <p:nvPr/>
          </p:nvSpPr>
          <p:spPr>
            <a:xfrm>
              <a:off x="2" y="284387"/>
              <a:ext cx="2314484" cy="3943918"/>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14"/>
            <p:cNvSpPr/>
            <p:nvPr/>
          </p:nvSpPr>
          <p:spPr>
            <a:xfrm>
              <a:off x="4088534" y="3166923"/>
              <a:ext cx="5130282" cy="2043435"/>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7" name="Google Shape;87;p14"/>
          <p:cNvSpPr txBox="1">
            <a:spLocks noGrp="1"/>
          </p:cNvSpPr>
          <p:nvPr>
            <p:ph type="title"/>
          </p:nvPr>
        </p:nvSpPr>
        <p:spPr>
          <a:xfrm>
            <a:off x="3995400" y="2914117"/>
            <a:ext cx="42012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96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sp>
        <p:nvSpPr>
          <p:cNvPr id="88" name="Google Shape;88;p14"/>
          <p:cNvSpPr txBox="1">
            <a:spLocks noGrp="1"/>
          </p:cNvSpPr>
          <p:nvPr>
            <p:ph type="title" idx="2" hasCustomPrompt="1"/>
          </p:nvPr>
        </p:nvSpPr>
        <p:spPr>
          <a:xfrm>
            <a:off x="4951200" y="1857817"/>
            <a:ext cx="2289600" cy="1449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None/>
              <a:defRPr sz="128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89" name="Google Shape;89;p14"/>
          <p:cNvSpPr txBox="1">
            <a:spLocks noGrp="1"/>
          </p:cNvSpPr>
          <p:nvPr>
            <p:ph type="subTitle" idx="1"/>
          </p:nvPr>
        </p:nvSpPr>
        <p:spPr>
          <a:xfrm>
            <a:off x="4400451" y="4425767"/>
            <a:ext cx="3392800" cy="777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8144963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06"/>
        <p:cNvGrpSpPr/>
        <p:nvPr/>
      </p:nvGrpSpPr>
      <p:grpSpPr>
        <a:xfrm>
          <a:off x="0" y="0"/>
          <a:ext cx="0" cy="0"/>
          <a:chOff x="0" y="0"/>
          <a:chExt cx="0" cy="0"/>
        </a:xfrm>
      </p:grpSpPr>
      <p:grpSp>
        <p:nvGrpSpPr>
          <p:cNvPr id="107" name="Google Shape;107;p17"/>
          <p:cNvGrpSpPr/>
          <p:nvPr/>
        </p:nvGrpSpPr>
        <p:grpSpPr>
          <a:xfrm rot="10800000">
            <a:off x="-2402356" y="-562600"/>
            <a:ext cx="17624513" cy="8024360"/>
            <a:chOff x="-2721918" y="-516375"/>
            <a:chExt cx="13218385" cy="6018270"/>
          </a:xfrm>
        </p:grpSpPr>
        <p:sp>
          <p:nvSpPr>
            <p:cNvPr id="108" name="Google Shape;108;p17"/>
            <p:cNvSpPr/>
            <p:nvPr/>
          </p:nvSpPr>
          <p:spPr>
            <a:xfrm>
              <a:off x="6083300" y="-5163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17"/>
            <p:cNvSpPr/>
            <p:nvPr/>
          </p:nvSpPr>
          <p:spPr>
            <a:xfrm>
              <a:off x="-2721918" y="2022229"/>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0" name="Google Shape;110;p17"/>
          <p:cNvSpPr txBox="1">
            <a:spLocks noGrp="1"/>
          </p:cNvSpPr>
          <p:nvPr>
            <p:ph type="subTitle" idx="1"/>
          </p:nvPr>
        </p:nvSpPr>
        <p:spPr>
          <a:xfrm>
            <a:off x="3928000" y="4409200"/>
            <a:ext cx="4336000" cy="598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11" name="Google Shape;111;p17"/>
          <p:cNvSpPr txBox="1">
            <a:spLocks noGrp="1"/>
          </p:cNvSpPr>
          <p:nvPr>
            <p:ph type="title"/>
          </p:nvPr>
        </p:nvSpPr>
        <p:spPr>
          <a:xfrm>
            <a:off x="2724400" y="2296667"/>
            <a:ext cx="6743200" cy="166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16133"/>
            </a:lvl1pPr>
            <a:lvl2pPr lvl="1" rtl="0">
              <a:spcBef>
                <a:spcPts val="0"/>
              </a:spcBef>
              <a:spcAft>
                <a:spcPts val="0"/>
              </a:spcAft>
              <a:buSzPts val="4800"/>
              <a:buNone/>
              <a:defRPr sz="6400"/>
            </a:lvl2pPr>
            <a:lvl3pPr lvl="2" rtl="0">
              <a:spcBef>
                <a:spcPts val="0"/>
              </a:spcBef>
              <a:spcAft>
                <a:spcPts val="0"/>
              </a:spcAft>
              <a:buSzPts val="4800"/>
              <a:buNone/>
              <a:defRPr sz="6400"/>
            </a:lvl3pPr>
            <a:lvl4pPr lvl="3" rtl="0">
              <a:spcBef>
                <a:spcPts val="0"/>
              </a:spcBef>
              <a:spcAft>
                <a:spcPts val="0"/>
              </a:spcAft>
              <a:buSzPts val="4800"/>
              <a:buNone/>
              <a:defRPr sz="6400"/>
            </a:lvl4pPr>
            <a:lvl5pPr lvl="4" rtl="0">
              <a:spcBef>
                <a:spcPts val="0"/>
              </a:spcBef>
              <a:spcAft>
                <a:spcPts val="0"/>
              </a:spcAft>
              <a:buSzPts val="4800"/>
              <a:buNone/>
              <a:defRPr sz="6400"/>
            </a:lvl5pPr>
            <a:lvl6pPr lvl="5" rtl="0">
              <a:spcBef>
                <a:spcPts val="0"/>
              </a:spcBef>
              <a:spcAft>
                <a:spcPts val="0"/>
              </a:spcAft>
              <a:buSzPts val="4800"/>
              <a:buNone/>
              <a:defRPr sz="6400"/>
            </a:lvl6pPr>
            <a:lvl7pPr lvl="6" rtl="0">
              <a:spcBef>
                <a:spcPts val="0"/>
              </a:spcBef>
              <a:spcAft>
                <a:spcPts val="0"/>
              </a:spcAft>
              <a:buSzPts val="4800"/>
              <a:buNone/>
              <a:defRPr sz="6400"/>
            </a:lvl7pPr>
            <a:lvl8pPr lvl="7" rtl="0">
              <a:spcBef>
                <a:spcPts val="0"/>
              </a:spcBef>
              <a:spcAft>
                <a:spcPts val="0"/>
              </a:spcAft>
              <a:buSzPts val="4800"/>
              <a:buNone/>
              <a:defRPr sz="6400"/>
            </a:lvl8pPr>
            <a:lvl9pPr lvl="8" rtl="0">
              <a:spcBef>
                <a:spcPts val="0"/>
              </a:spcBef>
              <a:spcAft>
                <a:spcPts val="0"/>
              </a:spcAft>
              <a:buSzPts val="4800"/>
              <a:buNone/>
              <a:defRPr sz="6400"/>
            </a:lvl9pPr>
          </a:lstStyle>
          <a:p>
            <a:endParaRPr/>
          </a:p>
        </p:txBody>
      </p:sp>
    </p:spTree>
    <p:extLst>
      <p:ext uri="{BB962C8B-B14F-4D97-AF65-F5344CB8AC3E}">
        <p14:creationId xmlns:p14="http://schemas.microsoft.com/office/powerpoint/2010/main" val="9247608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18"/>
        <p:cNvGrpSpPr/>
        <p:nvPr/>
      </p:nvGrpSpPr>
      <p:grpSpPr>
        <a:xfrm>
          <a:off x="0" y="0"/>
          <a:ext cx="0" cy="0"/>
          <a:chOff x="0" y="0"/>
          <a:chExt cx="0" cy="0"/>
        </a:xfrm>
      </p:grpSpPr>
      <p:sp>
        <p:nvSpPr>
          <p:cNvPr id="119" name="Google Shape;119;p19"/>
          <p:cNvSpPr txBox="1">
            <a:spLocks noGrp="1"/>
          </p:cNvSpPr>
          <p:nvPr>
            <p:ph type="title"/>
          </p:nvPr>
        </p:nvSpPr>
        <p:spPr>
          <a:xfrm>
            <a:off x="9600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0" name="Google Shape;120;p19"/>
          <p:cNvSpPr txBox="1">
            <a:spLocks noGrp="1"/>
          </p:cNvSpPr>
          <p:nvPr>
            <p:ph type="title" idx="2" hasCustomPrompt="1"/>
          </p:nvPr>
        </p:nvSpPr>
        <p:spPr>
          <a:xfrm>
            <a:off x="9600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1" name="Google Shape;121;p19"/>
          <p:cNvSpPr txBox="1">
            <a:spLocks noGrp="1"/>
          </p:cNvSpPr>
          <p:nvPr>
            <p:ph type="subTitle" idx="1"/>
          </p:nvPr>
        </p:nvSpPr>
        <p:spPr>
          <a:xfrm>
            <a:off x="9600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2" name="Google Shape;122;p19"/>
          <p:cNvSpPr txBox="1">
            <a:spLocks noGrp="1"/>
          </p:cNvSpPr>
          <p:nvPr>
            <p:ph type="title" idx="3"/>
          </p:nvPr>
        </p:nvSpPr>
        <p:spPr>
          <a:xfrm>
            <a:off x="45384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3" name="Google Shape;123;p19"/>
          <p:cNvSpPr txBox="1">
            <a:spLocks noGrp="1"/>
          </p:cNvSpPr>
          <p:nvPr>
            <p:ph type="title" idx="4" hasCustomPrompt="1"/>
          </p:nvPr>
        </p:nvSpPr>
        <p:spPr>
          <a:xfrm>
            <a:off x="45384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4" name="Google Shape;124;p19"/>
          <p:cNvSpPr txBox="1">
            <a:spLocks noGrp="1"/>
          </p:cNvSpPr>
          <p:nvPr>
            <p:ph type="subTitle" idx="5"/>
          </p:nvPr>
        </p:nvSpPr>
        <p:spPr>
          <a:xfrm>
            <a:off x="45384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5" name="Google Shape;125;p19"/>
          <p:cNvSpPr txBox="1">
            <a:spLocks noGrp="1"/>
          </p:cNvSpPr>
          <p:nvPr>
            <p:ph type="title" idx="6"/>
          </p:nvPr>
        </p:nvSpPr>
        <p:spPr>
          <a:xfrm>
            <a:off x="81168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6" name="Google Shape;126;p19"/>
          <p:cNvSpPr txBox="1">
            <a:spLocks noGrp="1"/>
          </p:cNvSpPr>
          <p:nvPr>
            <p:ph type="title" idx="7" hasCustomPrompt="1"/>
          </p:nvPr>
        </p:nvSpPr>
        <p:spPr>
          <a:xfrm>
            <a:off x="81168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7" name="Google Shape;127;p19"/>
          <p:cNvSpPr txBox="1">
            <a:spLocks noGrp="1"/>
          </p:cNvSpPr>
          <p:nvPr>
            <p:ph type="subTitle" idx="8"/>
          </p:nvPr>
        </p:nvSpPr>
        <p:spPr>
          <a:xfrm>
            <a:off x="81168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8" name="Google Shape;128;p19"/>
          <p:cNvSpPr txBox="1">
            <a:spLocks noGrp="1"/>
          </p:cNvSpPr>
          <p:nvPr>
            <p:ph type="title" idx="9"/>
          </p:nvPr>
        </p:nvSpPr>
        <p:spPr>
          <a:xfrm>
            <a:off x="960000" y="4709567"/>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9" name="Google Shape;129;p19"/>
          <p:cNvSpPr txBox="1">
            <a:spLocks noGrp="1"/>
          </p:cNvSpPr>
          <p:nvPr>
            <p:ph type="title" idx="13" hasCustomPrompt="1"/>
          </p:nvPr>
        </p:nvSpPr>
        <p:spPr>
          <a:xfrm>
            <a:off x="960000" y="3918667"/>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30" name="Google Shape;130;p19"/>
          <p:cNvSpPr txBox="1">
            <a:spLocks noGrp="1"/>
          </p:cNvSpPr>
          <p:nvPr>
            <p:ph type="subTitle" idx="14"/>
          </p:nvPr>
        </p:nvSpPr>
        <p:spPr>
          <a:xfrm>
            <a:off x="960000" y="54916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31" name="Google Shape;131;p19"/>
          <p:cNvSpPr txBox="1">
            <a:spLocks noGrp="1"/>
          </p:cNvSpPr>
          <p:nvPr>
            <p:ph type="title" idx="15"/>
          </p:nvPr>
        </p:nvSpPr>
        <p:spPr>
          <a:xfrm>
            <a:off x="4538400" y="4709567"/>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32" name="Google Shape;132;p19"/>
          <p:cNvSpPr txBox="1">
            <a:spLocks noGrp="1"/>
          </p:cNvSpPr>
          <p:nvPr>
            <p:ph type="title" idx="16" hasCustomPrompt="1"/>
          </p:nvPr>
        </p:nvSpPr>
        <p:spPr>
          <a:xfrm>
            <a:off x="4538400" y="3918667"/>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33" name="Google Shape;133;p19"/>
          <p:cNvSpPr txBox="1">
            <a:spLocks noGrp="1"/>
          </p:cNvSpPr>
          <p:nvPr>
            <p:ph type="subTitle" idx="17"/>
          </p:nvPr>
        </p:nvSpPr>
        <p:spPr>
          <a:xfrm>
            <a:off x="4538400" y="54916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41703567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34"/>
        <p:cNvGrpSpPr/>
        <p:nvPr/>
      </p:nvGrpSpPr>
      <p:grpSpPr>
        <a:xfrm>
          <a:off x="0" y="0"/>
          <a:ext cx="0" cy="0"/>
          <a:chOff x="0" y="0"/>
          <a:chExt cx="0" cy="0"/>
        </a:xfrm>
      </p:grpSpPr>
      <p:grpSp>
        <p:nvGrpSpPr>
          <p:cNvPr id="135" name="Google Shape;135;p20"/>
          <p:cNvGrpSpPr/>
          <p:nvPr/>
        </p:nvGrpSpPr>
        <p:grpSpPr>
          <a:xfrm>
            <a:off x="-1922590" y="-84766"/>
            <a:ext cx="14320513" cy="6942793"/>
            <a:chOff x="-1441943" y="-63575"/>
            <a:chExt cx="10740385" cy="5207095"/>
          </a:xfrm>
        </p:grpSpPr>
        <p:sp>
          <p:nvSpPr>
            <p:cNvPr id="136" name="Google Shape;136;p20"/>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20"/>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8" name="Google Shape;138;p20"/>
          <p:cNvSpPr txBox="1">
            <a:spLocks noGrp="1"/>
          </p:cNvSpPr>
          <p:nvPr>
            <p:ph type="title"/>
          </p:nvPr>
        </p:nvSpPr>
        <p:spPr>
          <a:xfrm>
            <a:off x="3523385" y="4306084"/>
            <a:ext cx="5145200" cy="709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3200"/>
            </a:lvl1pPr>
            <a:lvl2pPr lvl="1" algn="ctr" rtl="0">
              <a:spcBef>
                <a:spcPts val="0"/>
              </a:spcBef>
              <a:spcAft>
                <a:spcPts val="0"/>
              </a:spcAft>
              <a:buSzPts val="1800"/>
              <a:buNone/>
              <a:defRPr sz="2400"/>
            </a:lvl2pPr>
            <a:lvl3pPr lvl="2" algn="ctr" rtl="0">
              <a:spcBef>
                <a:spcPts val="0"/>
              </a:spcBef>
              <a:spcAft>
                <a:spcPts val="0"/>
              </a:spcAft>
              <a:buSzPts val="1800"/>
              <a:buNone/>
              <a:defRPr sz="2400"/>
            </a:lvl3pPr>
            <a:lvl4pPr lvl="3" algn="ctr" rtl="0">
              <a:spcBef>
                <a:spcPts val="0"/>
              </a:spcBef>
              <a:spcAft>
                <a:spcPts val="0"/>
              </a:spcAft>
              <a:buSzPts val="1800"/>
              <a:buNone/>
              <a:defRPr sz="2400"/>
            </a:lvl4pPr>
            <a:lvl5pPr lvl="4" algn="ctr" rtl="0">
              <a:spcBef>
                <a:spcPts val="0"/>
              </a:spcBef>
              <a:spcAft>
                <a:spcPts val="0"/>
              </a:spcAft>
              <a:buSzPts val="1800"/>
              <a:buNone/>
              <a:defRPr sz="2400"/>
            </a:lvl5pPr>
            <a:lvl6pPr lvl="5" algn="ctr" rtl="0">
              <a:spcBef>
                <a:spcPts val="0"/>
              </a:spcBef>
              <a:spcAft>
                <a:spcPts val="0"/>
              </a:spcAft>
              <a:buSzPts val="1800"/>
              <a:buNone/>
              <a:defRPr sz="2400"/>
            </a:lvl6pPr>
            <a:lvl7pPr lvl="6" algn="ctr" rtl="0">
              <a:spcBef>
                <a:spcPts val="0"/>
              </a:spcBef>
              <a:spcAft>
                <a:spcPts val="0"/>
              </a:spcAft>
              <a:buSzPts val="1800"/>
              <a:buNone/>
              <a:defRPr sz="2400"/>
            </a:lvl7pPr>
            <a:lvl8pPr lvl="7" algn="ctr" rtl="0">
              <a:spcBef>
                <a:spcPts val="0"/>
              </a:spcBef>
              <a:spcAft>
                <a:spcPts val="0"/>
              </a:spcAft>
              <a:buSzPts val="1800"/>
              <a:buNone/>
              <a:defRPr sz="2400"/>
            </a:lvl8pPr>
            <a:lvl9pPr lvl="8" algn="ctr" rtl="0">
              <a:spcBef>
                <a:spcPts val="0"/>
              </a:spcBef>
              <a:spcAft>
                <a:spcPts val="0"/>
              </a:spcAft>
              <a:buSzPts val="1800"/>
              <a:buNone/>
              <a:defRPr sz="2400"/>
            </a:lvl9pPr>
          </a:lstStyle>
          <a:p>
            <a:endParaRPr/>
          </a:p>
        </p:txBody>
      </p:sp>
      <p:sp>
        <p:nvSpPr>
          <p:cNvPr id="139" name="Google Shape;139;p20"/>
          <p:cNvSpPr txBox="1">
            <a:spLocks noGrp="1"/>
          </p:cNvSpPr>
          <p:nvPr>
            <p:ph type="subTitle" idx="1"/>
          </p:nvPr>
        </p:nvSpPr>
        <p:spPr>
          <a:xfrm>
            <a:off x="2590200" y="2027733"/>
            <a:ext cx="7011600" cy="18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9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185993201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40"/>
        <p:cNvGrpSpPr/>
        <p:nvPr/>
      </p:nvGrpSpPr>
      <p:grpSpPr>
        <a:xfrm>
          <a:off x="0" y="0"/>
          <a:ext cx="0" cy="0"/>
          <a:chOff x="0" y="0"/>
          <a:chExt cx="0" cy="0"/>
        </a:xfrm>
      </p:grpSpPr>
      <p:grpSp>
        <p:nvGrpSpPr>
          <p:cNvPr id="141" name="Google Shape;141;p21"/>
          <p:cNvGrpSpPr/>
          <p:nvPr/>
        </p:nvGrpSpPr>
        <p:grpSpPr>
          <a:xfrm>
            <a:off x="5" y="-16596"/>
            <a:ext cx="12191983" cy="6945647"/>
            <a:chOff x="3" y="-12447"/>
            <a:chExt cx="9143987" cy="5209235"/>
          </a:xfrm>
        </p:grpSpPr>
        <p:sp>
          <p:nvSpPr>
            <p:cNvPr id="142" name="Google Shape;142;p21"/>
            <p:cNvSpPr/>
            <p:nvPr/>
          </p:nvSpPr>
          <p:spPr>
            <a:xfrm>
              <a:off x="3" y="3366547"/>
              <a:ext cx="3323429" cy="1776967"/>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21"/>
            <p:cNvSpPr/>
            <p:nvPr/>
          </p:nvSpPr>
          <p:spPr>
            <a:xfrm rot="10800000" flipH="1">
              <a:off x="5551672" y="-12447"/>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21"/>
            <p:cNvSpPr/>
            <p:nvPr/>
          </p:nvSpPr>
          <p:spPr>
            <a:xfrm rot="-5400000">
              <a:off x="5874667" y="3403155"/>
              <a:ext cx="1326611" cy="2260655"/>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5" name="Google Shape;145;p21"/>
          <p:cNvSpPr txBox="1">
            <a:spLocks noGrp="1"/>
          </p:cNvSpPr>
          <p:nvPr>
            <p:ph type="body" idx="1"/>
          </p:nvPr>
        </p:nvSpPr>
        <p:spPr>
          <a:xfrm>
            <a:off x="960000" y="1649433"/>
            <a:ext cx="5029200" cy="4488400"/>
          </a:xfrm>
          <a:prstGeom prst="rect">
            <a:avLst/>
          </a:prstGeom>
        </p:spPr>
        <p:txBody>
          <a:bodyPr spcFirstLastPara="1" wrap="square" lIns="91425" tIns="91425" rIns="91425" bIns="91425" anchor="t" anchorCtr="0">
            <a:noAutofit/>
          </a:bodyPr>
          <a:lstStyle>
            <a:lvl1pPr marL="609585" lvl="0" indent="-397923" rtl="0">
              <a:lnSpc>
                <a:spcPct val="115000"/>
              </a:lnSpc>
              <a:spcBef>
                <a:spcPts val="0"/>
              </a:spcBef>
              <a:spcAft>
                <a:spcPts val="0"/>
              </a:spcAft>
              <a:buClr>
                <a:srgbClr val="434343"/>
              </a:buClr>
              <a:buSzPts val="1100"/>
              <a:buChar char="●"/>
              <a:defRPr sz="16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146" name="Google Shape;146;p21"/>
          <p:cNvSpPr txBox="1">
            <a:spLocks noGrp="1"/>
          </p:cNvSpPr>
          <p:nvPr>
            <p:ph type="body" idx="2"/>
          </p:nvPr>
        </p:nvSpPr>
        <p:spPr>
          <a:xfrm>
            <a:off x="6202700" y="1649433"/>
            <a:ext cx="5029200" cy="44884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6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147" name="Google Shape;147;p21"/>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148" name="Google Shape;148;p21"/>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41128120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49"/>
        <p:cNvGrpSpPr/>
        <p:nvPr/>
      </p:nvGrpSpPr>
      <p:grpSpPr>
        <a:xfrm>
          <a:off x="0" y="0"/>
          <a:ext cx="0" cy="0"/>
          <a:chOff x="0" y="0"/>
          <a:chExt cx="0" cy="0"/>
        </a:xfrm>
      </p:grpSpPr>
      <p:sp>
        <p:nvSpPr>
          <p:cNvPr id="150" name="Google Shape;150;p22"/>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51" name="Google Shape;151;p22"/>
          <p:cNvSpPr txBox="1">
            <a:spLocks noGrp="1"/>
          </p:cNvSpPr>
          <p:nvPr>
            <p:ph type="title" idx="2"/>
          </p:nvPr>
        </p:nvSpPr>
        <p:spPr>
          <a:xfrm>
            <a:off x="960000" y="1719367"/>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2" name="Google Shape;152;p22"/>
          <p:cNvSpPr txBox="1">
            <a:spLocks noGrp="1"/>
          </p:cNvSpPr>
          <p:nvPr>
            <p:ph type="subTitle" idx="1"/>
          </p:nvPr>
        </p:nvSpPr>
        <p:spPr>
          <a:xfrm>
            <a:off x="960000" y="2319815"/>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3" name="Google Shape;153;p22"/>
          <p:cNvSpPr txBox="1">
            <a:spLocks noGrp="1"/>
          </p:cNvSpPr>
          <p:nvPr>
            <p:ph type="title" idx="3"/>
          </p:nvPr>
        </p:nvSpPr>
        <p:spPr>
          <a:xfrm>
            <a:off x="960000" y="3252261"/>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4" name="Google Shape;154;p22"/>
          <p:cNvSpPr txBox="1">
            <a:spLocks noGrp="1"/>
          </p:cNvSpPr>
          <p:nvPr>
            <p:ph type="subTitle" idx="4"/>
          </p:nvPr>
        </p:nvSpPr>
        <p:spPr>
          <a:xfrm>
            <a:off x="960000" y="3852708"/>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5" name="Google Shape;155;p22"/>
          <p:cNvSpPr txBox="1">
            <a:spLocks noGrp="1"/>
          </p:cNvSpPr>
          <p:nvPr>
            <p:ph type="title" idx="5"/>
          </p:nvPr>
        </p:nvSpPr>
        <p:spPr>
          <a:xfrm>
            <a:off x="960000" y="4785155"/>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6" name="Google Shape;156;p22"/>
          <p:cNvSpPr txBox="1">
            <a:spLocks noGrp="1"/>
          </p:cNvSpPr>
          <p:nvPr>
            <p:ph type="subTitle" idx="6"/>
          </p:nvPr>
        </p:nvSpPr>
        <p:spPr>
          <a:xfrm>
            <a:off x="960000" y="5385603"/>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7" name="Google Shape;157;p22"/>
          <p:cNvSpPr txBox="1">
            <a:spLocks noGrp="1"/>
          </p:cNvSpPr>
          <p:nvPr>
            <p:ph type="subTitle" idx="7"/>
          </p:nvPr>
        </p:nvSpPr>
        <p:spPr>
          <a:xfrm>
            <a:off x="5307933" y="2909467"/>
            <a:ext cx="2829600" cy="1389200"/>
          </a:xfrm>
          <a:prstGeom prst="rect">
            <a:avLst/>
          </a:prstGeom>
          <a:ln w="19050" cap="flat" cmpd="sng">
            <a:solidFill>
              <a:schemeClr val="accent5"/>
            </a:solidFill>
            <a:prstDash val="dot"/>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b="1" i="1"/>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cxnSp>
        <p:nvCxnSpPr>
          <p:cNvPr id="158" name="Google Shape;158;p22"/>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grpSp>
        <p:nvGrpSpPr>
          <p:cNvPr id="159" name="Google Shape;159;p22"/>
          <p:cNvGrpSpPr/>
          <p:nvPr/>
        </p:nvGrpSpPr>
        <p:grpSpPr>
          <a:xfrm>
            <a:off x="-1559361" y="-84767"/>
            <a:ext cx="13957373" cy="7229933"/>
            <a:chOff x="-1169521" y="-63575"/>
            <a:chExt cx="10468030" cy="5422450"/>
          </a:xfrm>
        </p:grpSpPr>
        <p:sp>
          <p:nvSpPr>
            <p:cNvPr id="160" name="Google Shape;160;p22"/>
            <p:cNvSpPr/>
            <p:nvPr/>
          </p:nvSpPr>
          <p:spPr>
            <a:xfrm>
              <a:off x="5875048" y="-63575"/>
              <a:ext cx="3423461" cy="2092054"/>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22"/>
            <p:cNvSpPr/>
            <p:nvPr/>
          </p:nvSpPr>
          <p:spPr>
            <a:xfrm>
              <a:off x="-1169521" y="3848109"/>
              <a:ext cx="2825530" cy="15107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450251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95"/>
        <p:cNvGrpSpPr/>
        <p:nvPr/>
      </p:nvGrpSpPr>
      <p:grpSpPr>
        <a:xfrm>
          <a:off x="0" y="0"/>
          <a:ext cx="0" cy="0"/>
          <a:chOff x="0" y="0"/>
          <a:chExt cx="0" cy="0"/>
        </a:xfrm>
      </p:grpSpPr>
      <p:grpSp>
        <p:nvGrpSpPr>
          <p:cNvPr id="196" name="Google Shape;196;p25"/>
          <p:cNvGrpSpPr/>
          <p:nvPr/>
        </p:nvGrpSpPr>
        <p:grpSpPr>
          <a:xfrm flipH="1">
            <a:off x="-1922590" y="-84766"/>
            <a:ext cx="14320513" cy="6942793"/>
            <a:chOff x="-1441943" y="-63575"/>
            <a:chExt cx="10740385" cy="5207095"/>
          </a:xfrm>
        </p:grpSpPr>
        <p:sp>
          <p:nvSpPr>
            <p:cNvPr id="197" name="Google Shape;197;p25"/>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25"/>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9" name="Google Shape;199;p25"/>
          <p:cNvSpPr txBox="1">
            <a:spLocks noGrp="1"/>
          </p:cNvSpPr>
          <p:nvPr>
            <p:ph type="title" hasCustomPrompt="1"/>
          </p:nvPr>
        </p:nvSpPr>
        <p:spPr>
          <a:xfrm>
            <a:off x="960000" y="1170567"/>
            <a:ext cx="46104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200" name="Google Shape;200;p25"/>
          <p:cNvSpPr txBox="1">
            <a:spLocks noGrp="1"/>
          </p:cNvSpPr>
          <p:nvPr>
            <p:ph type="subTitle" idx="1"/>
          </p:nvPr>
        </p:nvSpPr>
        <p:spPr>
          <a:xfrm>
            <a:off x="960000" y="2274972"/>
            <a:ext cx="46104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01" name="Google Shape;201;p25"/>
          <p:cNvSpPr txBox="1">
            <a:spLocks noGrp="1"/>
          </p:cNvSpPr>
          <p:nvPr>
            <p:ph type="title" idx="2" hasCustomPrompt="1"/>
          </p:nvPr>
        </p:nvSpPr>
        <p:spPr>
          <a:xfrm>
            <a:off x="6621600" y="1170577"/>
            <a:ext cx="46104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202" name="Google Shape;202;p25"/>
          <p:cNvSpPr txBox="1">
            <a:spLocks noGrp="1"/>
          </p:cNvSpPr>
          <p:nvPr>
            <p:ph type="subTitle" idx="3"/>
          </p:nvPr>
        </p:nvSpPr>
        <p:spPr>
          <a:xfrm>
            <a:off x="6621600" y="2274983"/>
            <a:ext cx="46104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21549665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11"/>
        <p:cNvGrpSpPr/>
        <p:nvPr/>
      </p:nvGrpSpPr>
      <p:grpSpPr>
        <a:xfrm>
          <a:off x="0" y="0"/>
          <a:ext cx="0" cy="0"/>
          <a:chOff x="0" y="0"/>
          <a:chExt cx="0" cy="0"/>
        </a:xfrm>
      </p:grpSpPr>
    </p:spTree>
    <p:extLst>
      <p:ext uri="{BB962C8B-B14F-4D97-AF65-F5344CB8AC3E}">
        <p14:creationId xmlns:p14="http://schemas.microsoft.com/office/powerpoint/2010/main" val="38009548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C9DDFC7-5A5F-4503-B8C9-9207F342DD5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3961FF7C-5A07-4830-888E-152B221988A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92336B77-F27A-42CD-8CE9-1F7829DFAE09}"/>
              </a:ext>
            </a:extLst>
          </p:cNvPr>
          <p:cNvSpPr>
            <a:spLocks noGrp="1"/>
          </p:cNvSpPr>
          <p:nvPr>
            <p:ph type="dt" sz="half" idx="10"/>
          </p:nvPr>
        </p:nvSpPr>
        <p:spPr/>
        <p:txBody>
          <a:bodyPr/>
          <a:lstStyle/>
          <a:p>
            <a:fld id="{7E437137-6347-4C89-8122-C1382D955D31}" type="datetimeFigureOut">
              <a:rPr lang="en-US" smtClean="0"/>
              <a:t>2/28/2023</a:t>
            </a:fld>
            <a:endParaRPr lang="en-US"/>
          </a:p>
        </p:txBody>
      </p:sp>
      <p:sp>
        <p:nvSpPr>
          <p:cNvPr id="5" name="Footer Placeholder 4">
            <a:extLst>
              <a:ext uri="{FF2B5EF4-FFF2-40B4-BE49-F238E27FC236}">
                <a16:creationId xmlns="" xmlns:a16="http://schemas.microsoft.com/office/drawing/2014/main" id="{202A6D4D-D345-4EA1-9513-F4EF051B90B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5D836280-97D9-44CE-88ED-72F23A0FA1C9}"/>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85666351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12"/>
        <p:cNvGrpSpPr/>
        <p:nvPr/>
      </p:nvGrpSpPr>
      <p:grpSpPr>
        <a:xfrm>
          <a:off x="0" y="0"/>
          <a:ext cx="0" cy="0"/>
          <a:chOff x="0" y="0"/>
          <a:chExt cx="0" cy="0"/>
        </a:xfrm>
      </p:grpSpPr>
      <p:grpSp>
        <p:nvGrpSpPr>
          <p:cNvPr id="213" name="Google Shape;213;p28"/>
          <p:cNvGrpSpPr/>
          <p:nvPr/>
        </p:nvGrpSpPr>
        <p:grpSpPr>
          <a:xfrm>
            <a:off x="-1922590" y="-84767"/>
            <a:ext cx="14320513" cy="7031907"/>
            <a:chOff x="-1441943" y="-63575"/>
            <a:chExt cx="10740385" cy="5273930"/>
          </a:xfrm>
        </p:grpSpPr>
        <p:sp>
          <p:nvSpPr>
            <p:cNvPr id="214" name="Google Shape;214;p28"/>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28"/>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28"/>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28"/>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8" name="Google Shape;218;p28"/>
          <p:cNvSpPr/>
          <p:nvPr/>
        </p:nvSpPr>
        <p:spPr>
          <a:xfrm>
            <a:off x="1372801" y="4873533"/>
            <a:ext cx="592367" cy="569800"/>
          </a:xfrm>
          <a:custGeom>
            <a:avLst/>
            <a:gdLst/>
            <a:ahLst/>
            <a:cxnLst/>
            <a:rect l="l" t="t" r="r" b="b"/>
            <a:pathLst>
              <a:path w="17771" h="17094" extrusionOk="0">
                <a:moveTo>
                  <a:pt x="2082" y="0"/>
                </a:moveTo>
                <a:cubicBezTo>
                  <a:pt x="1919" y="0"/>
                  <a:pt x="1752" y="28"/>
                  <a:pt x="1623" y="127"/>
                </a:cubicBezTo>
                <a:cubicBezTo>
                  <a:pt x="1414" y="287"/>
                  <a:pt x="1366" y="579"/>
                  <a:pt x="1365" y="843"/>
                </a:cubicBezTo>
                <a:cubicBezTo>
                  <a:pt x="1357" y="2637"/>
                  <a:pt x="2707" y="4111"/>
                  <a:pt x="3970" y="5385"/>
                </a:cubicBezTo>
                <a:cubicBezTo>
                  <a:pt x="5902" y="7335"/>
                  <a:pt x="7836" y="9286"/>
                  <a:pt x="9769" y="11235"/>
                </a:cubicBezTo>
                <a:cubicBezTo>
                  <a:pt x="7340" y="9896"/>
                  <a:pt x="4910" y="8554"/>
                  <a:pt x="2481" y="7213"/>
                </a:cubicBezTo>
                <a:cubicBezTo>
                  <a:pt x="1964" y="6927"/>
                  <a:pt x="1349" y="6646"/>
                  <a:pt x="785" y="6646"/>
                </a:cubicBezTo>
                <a:cubicBezTo>
                  <a:pt x="504" y="6646"/>
                  <a:pt x="237" y="6715"/>
                  <a:pt x="0" y="6888"/>
                </a:cubicBezTo>
                <a:cubicBezTo>
                  <a:pt x="2500" y="10782"/>
                  <a:pt x="7716" y="11735"/>
                  <a:pt x="11442" y="14480"/>
                </a:cubicBezTo>
                <a:cubicBezTo>
                  <a:pt x="8697" y="13833"/>
                  <a:pt x="5878" y="13506"/>
                  <a:pt x="3057" y="13506"/>
                </a:cubicBezTo>
                <a:cubicBezTo>
                  <a:pt x="2277" y="13506"/>
                  <a:pt x="1497" y="13531"/>
                  <a:pt x="718" y="13581"/>
                </a:cubicBezTo>
                <a:cubicBezTo>
                  <a:pt x="324" y="14050"/>
                  <a:pt x="993" y="14671"/>
                  <a:pt x="1563" y="14899"/>
                </a:cubicBezTo>
                <a:cubicBezTo>
                  <a:pt x="4857" y="16219"/>
                  <a:pt x="8405" y="16903"/>
                  <a:pt x="11955" y="16903"/>
                </a:cubicBezTo>
                <a:cubicBezTo>
                  <a:pt x="12005" y="16903"/>
                  <a:pt x="12056" y="16902"/>
                  <a:pt x="12106" y="16902"/>
                </a:cubicBezTo>
                <a:lnTo>
                  <a:pt x="12106" y="16902"/>
                </a:lnTo>
                <a:cubicBezTo>
                  <a:pt x="12430" y="17030"/>
                  <a:pt x="12779" y="17093"/>
                  <a:pt x="13129" y="17093"/>
                </a:cubicBezTo>
                <a:cubicBezTo>
                  <a:pt x="13742" y="17093"/>
                  <a:pt x="14355" y="16897"/>
                  <a:pt x="14825" y="16502"/>
                </a:cubicBezTo>
                <a:cubicBezTo>
                  <a:pt x="15258" y="16139"/>
                  <a:pt x="15562" y="15649"/>
                  <a:pt x="15830" y="15151"/>
                </a:cubicBezTo>
                <a:cubicBezTo>
                  <a:pt x="17194" y="12617"/>
                  <a:pt x="17771" y="9665"/>
                  <a:pt x="17461" y="6804"/>
                </a:cubicBezTo>
                <a:cubicBezTo>
                  <a:pt x="17383" y="6067"/>
                  <a:pt x="17076" y="5168"/>
                  <a:pt x="16339" y="5093"/>
                </a:cubicBezTo>
                <a:cubicBezTo>
                  <a:pt x="16307" y="5090"/>
                  <a:pt x="16275" y="5088"/>
                  <a:pt x="16245" y="5088"/>
                </a:cubicBezTo>
                <a:cubicBezTo>
                  <a:pt x="15523" y="5088"/>
                  <a:pt x="15081" y="5952"/>
                  <a:pt x="14892" y="6678"/>
                </a:cubicBezTo>
                <a:cubicBezTo>
                  <a:pt x="14471" y="8284"/>
                  <a:pt x="14253" y="9944"/>
                  <a:pt x="14247" y="11604"/>
                </a:cubicBezTo>
                <a:cubicBezTo>
                  <a:pt x="13332" y="9266"/>
                  <a:pt x="12696" y="6820"/>
                  <a:pt x="12354" y="4332"/>
                </a:cubicBezTo>
                <a:cubicBezTo>
                  <a:pt x="12220" y="3363"/>
                  <a:pt x="11901" y="2139"/>
                  <a:pt x="10931" y="2020"/>
                </a:cubicBezTo>
                <a:cubicBezTo>
                  <a:pt x="10887" y="2015"/>
                  <a:pt x="10844" y="2012"/>
                  <a:pt x="10802" y="2012"/>
                </a:cubicBezTo>
                <a:cubicBezTo>
                  <a:pt x="10153" y="2012"/>
                  <a:pt x="9594" y="2617"/>
                  <a:pt x="9449" y="3265"/>
                </a:cubicBezTo>
                <a:cubicBezTo>
                  <a:pt x="9295" y="3956"/>
                  <a:pt x="9486" y="4673"/>
                  <a:pt x="9675" y="5354"/>
                </a:cubicBezTo>
                <a:cubicBezTo>
                  <a:pt x="10152" y="7063"/>
                  <a:pt x="10627" y="8772"/>
                  <a:pt x="11101" y="10481"/>
                </a:cubicBezTo>
                <a:cubicBezTo>
                  <a:pt x="9404" y="6966"/>
                  <a:pt x="7042" y="3772"/>
                  <a:pt x="4180" y="1117"/>
                </a:cubicBezTo>
                <a:cubicBezTo>
                  <a:pt x="3596" y="575"/>
                  <a:pt x="2924" y="28"/>
                  <a:pt x="2128" y="1"/>
                </a:cubicBezTo>
                <a:cubicBezTo>
                  <a:pt x="2113" y="0"/>
                  <a:pt x="2098" y="0"/>
                  <a:pt x="2082"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9" name="Google Shape;219;p28"/>
          <p:cNvSpPr/>
          <p:nvPr/>
        </p:nvSpPr>
        <p:spPr>
          <a:xfrm>
            <a:off x="10351900" y="1126467"/>
            <a:ext cx="276533" cy="329267"/>
          </a:xfrm>
          <a:custGeom>
            <a:avLst/>
            <a:gdLst/>
            <a:ahLst/>
            <a:cxnLst/>
            <a:rect l="l" t="t" r="r" b="b"/>
            <a:pathLst>
              <a:path w="8296" h="9878" extrusionOk="0">
                <a:moveTo>
                  <a:pt x="7368" y="1"/>
                </a:moveTo>
                <a:cubicBezTo>
                  <a:pt x="7294" y="1"/>
                  <a:pt x="7216" y="20"/>
                  <a:pt x="7144" y="44"/>
                </a:cubicBezTo>
                <a:cubicBezTo>
                  <a:pt x="6241" y="348"/>
                  <a:pt x="5729" y="1279"/>
                  <a:pt x="5305" y="2133"/>
                </a:cubicBezTo>
                <a:cubicBezTo>
                  <a:pt x="4653" y="3439"/>
                  <a:pt x="4003" y="4747"/>
                  <a:pt x="3352" y="6053"/>
                </a:cubicBezTo>
                <a:lnTo>
                  <a:pt x="4129" y="1696"/>
                </a:lnTo>
                <a:cubicBezTo>
                  <a:pt x="4212" y="1234"/>
                  <a:pt x="4253" y="663"/>
                  <a:pt x="3869" y="392"/>
                </a:cubicBezTo>
                <a:cubicBezTo>
                  <a:pt x="2335" y="2316"/>
                  <a:pt x="2748" y="5104"/>
                  <a:pt x="2005" y="7450"/>
                </a:cubicBezTo>
                <a:cubicBezTo>
                  <a:pt x="1821" y="5545"/>
                  <a:pt x="1354" y="3668"/>
                  <a:pt x="623" y="1899"/>
                </a:cubicBezTo>
                <a:cubicBezTo>
                  <a:pt x="588" y="1886"/>
                  <a:pt x="555" y="1879"/>
                  <a:pt x="523" y="1879"/>
                </a:cubicBezTo>
                <a:cubicBezTo>
                  <a:pt x="276" y="1879"/>
                  <a:pt x="118" y="2260"/>
                  <a:pt x="103" y="2548"/>
                </a:cubicBezTo>
                <a:cubicBezTo>
                  <a:pt x="0" y="4460"/>
                  <a:pt x="273" y="6390"/>
                  <a:pt x="899" y="8199"/>
                </a:cubicBezTo>
                <a:lnTo>
                  <a:pt x="899" y="8199"/>
                </a:lnTo>
                <a:cubicBezTo>
                  <a:pt x="875" y="8707"/>
                  <a:pt x="1127" y="9232"/>
                  <a:pt x="1566" y="9499"/>
                </a:cubicBezTo>
                <a:cubicBezTo>
                  <a:pt x="1823" y="9654"/>
                  <a:pt x="2122" y="9724"/>
                  <a:pt x="2418" y="9774"/>
                </a:cubicBezTo>
                <a:cubicBezTo>
                  <a:pt x="2832" y="9843"/>
                  <a:pt x="3251" y="9878"/>
                  <a:pt x="3671" y="9878"/>
                </a:cubicBezTo>
                <a:cubicBezTo>
                  <a:pt x="4781" y="9878"/>
                  <a:pt x="5891" y="9636"/>
                  <a:pt x="6899" y="9167"/>
                </a:cubicBezTo>
                <a:cubicBezTo>
                  <a:pt x="7256" y="9000"/>
                  <a:pt x="7656" y="8693"/>
                  <a:pt x="7568" y="8309"/>
                </a:cubicBezTo>
                <a:cubicBezTo>
                  <a:pt x="7485" y="7953"/>
                  <a:pt x="7060" y="7845"/>
                  <a:pt x="6677" y="7845"/>
                </a:cubicBezTo>
                <a:cubicBezTo>
                  <a:pt x="6624" y="7845"/>
                  <a:pt x="6572" y="7847"/>
                  <a:pt x="6522" y="7851"/>
                </a:cubicBezTo>
                <a:cubicBezTo>
                  <a:pt x="5640" y="7914"/>
                  <a:pt x="4769" y="8089"/>
                  <a:pt x="3932" y="8369"/>
                </a:cubicBezTo>
                <a:cubicBezTo>
                  <a:pt x="4953" y="7509"/>
                  <a:pt x="6075" y="6769"/>
                  <a:pt x="7268" y="6173"/>
                </a:cubicBezTo>
                <a:cubicBezTo>
                  <a:pt x="7733" y="5939"/>
                  <a:pt x="8295" y="5570"/>
                  <a:pt x="8189" y="5060"/>
                </a:cubicBezTo>
                <a:cubicBezTo>
                  <a:pt x="8118" y="4723"/>
                  <a:pt x="7753" y="4523"/>
                  <a:pt x="7403" y="4523"/>
                </a:cubicBezTo>
                <a:cubicBezTo>
                  <a:pt x="7372" y="4523"/>
                  <a:pt x="7340" y="4524"/>
                  <a:pt x="7309" y="4528"/>
                </a:cubicBezTo>
                <a:cubicBezTo>
                  <a:pt x="6934" y="4569"/>
                  <a:pt x="6606" y="4788"/>
                  <a:pt x="6296" y="4999"/>
                </a:cubicBezTo>
                <a:lnTo>
                  <a:pt x="3960" y="6593"/>
                </a:lnTo>
                <a:cubicBezTo>
                  <a:pt x="5438" y="5137"/>
                  <a:pt x="6642" y="3403"/>
                  <a:pt x="7488" y="1508"/>
                </a:cubicBezTo>
                <a:cubicBezTo>
                  <a:pt x="7660" y="1121"/>
                  <a:pt x="7821" y="690"/>
                  <a:pt x="7699" y="285"/>
                </a:cubicBezTo>
                <a:cubicBezTo>
                  <a:pt x="7670" y="193"/>
                  <a:pt x="7626" y="104"/>
                  <a:pt x="7548" y="51"/>
                </a:cubicBezTo>
                <a:cubicBezTo>
                  <a:pt x="7494" y="15"/>
                  <a:pt x="7433" y="1"/>
                  <a:pt x="7368"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0" name="Google Shape;220;p28"/>
          <p:cNvSpPr/>
          <p:nvPr/>
        </p:nvSpPr>
        <p:spPr>
          <a:xfrm>
            <a:off x="2077567" y="5190985"/>
            <a:ext cx="414733" cy="469100"/>
          </a:xfrm>
          <a:custGeom>
            <a:avLst/>
            <a:gdLst/>
            <a:ahLst/>
            <a:cxnLst/>
            <a:rect l="l" t="t" r="r" b="b"/>
            <a:pathLst>
              <a:path w="12442" h="14073" extrusionOk="0">
                <a:moveTo>
                  <a:pt x="6549" y="1"/>
                </a:moveTo>
                <a:cubicBezTo>
                  <a:pt x="6378" y="1"/>
                  <a:pt x="6233" y="130"/>
                  <a:pt x="6124" y="262"/>
                </a:cubicBezTo>
                <a:cubicBezTo>
                  <a:pt x="5361" y="1188"/>
                  <a:pt x="5439" y="2524"/>
                  <a:pt x="5554" y="3719"/>
                </a:cubicBezTo>
                <a:cubicBezTo>
                  <a:pt x="5731" y="5548"/>
                  <a:pt x="5910" y="7376"/>
                  <a:pt x="6088" y="9205"/>
                </a:cubicBezTo>
                <a:cubicBezTo>
                  <a:pt x="5397" y="7482"/>
                  <a:pt x="4703" y="5760"/>
                  <a:pt x="4010" y="4037"/>
                </a:cubicBezTo>
                <a:cubicBezTo>
                  <a:pt x="3789" y="3489"/>
                  <a:pt x="3451" y="2851"/>
                  <a:pt x="2861" y="2820"/>
                </a:cubicBezTo>
                <a:lnTo>
                  <a:pt x="2861" y="2820"/>
                </a:lnTo>
                <a:cubicBezTo>
                  <a:pt x="2509" y="5897"/>
                  <a:pt x="4813" y="8597"/>
                  <a:pt x="5584" y="11595"/>
                </a:cubicBezTo>
                <a:cubicBezTo>
                  <a:pt x="4116" y="9684"/>
                  <a:pt x="2364" y="7993"/>
                  <a:pt x="403" y="6595"/>
                </a:cubicBezTo>
                <a:cubicBezTo>
                  <a:pt x="0" y="6670"/>
                  <a:pt x="85" y="7275"/>
                  <a:pt x="283" y="7634"/>
                </a:cubicBezTo>
                <a:cubicBezTo>
                  <a:pt x="1449" y="9741"/>
                  <a:pt x="3026" y="11618"/>
                  <a:pt x="4901" y="13129"/>
                </a:cubicBezTo>
                <a:lnTo>
                  <a:pt x="4901" y="13129"/>
                </a:lnTo>
                <a:cubicBezTo>
                  <a:pt x="5211" y="13682"/>
                  <a:pt x="5821" y="14073"/>
                  <a:pt x="6460" y="14073"/>
                </a:cubicBezTo>
                <a:cubicBezTo>
                  <a:pt x="6467" y="14073"/>
                  <a:pt x="6474" y="14073"/>
                  <a:pt x="6482" y="14072"/>
                </a:cubicBezTo>
                <a:cubicBezTo>
                  <a:pt x="6860" y="14067"/>
                  <a:pt x="7226" y="13942"/>
                  <a:pt x="7574" y="13798"/>
                </a:cubicBezTo>
                <a:cubicBezTo>
                  <a:pt x="9352" y="13061"/>
                  <a:pt x="10900" y="11774"/>
                  <a:pt x="11949" y="10159"/>
                </a:cubicBezTo>
                <a:cubicBezTo>
                  <a:pt x="12219" y="9743"/>
                  <a:pt x="12442" y="9146"/>
                  <a:pt x="12090" y="8796"/>
                </a:cubicBezTo>
                <a:cubicBezTo>
                  <a:pt x="11963" y="8669"/>
                  <a:pt x="11805" y="8618"/>
                  <a:pt x="11635" y="8618"/>
                </a:cubicBezTo>
                <a:cubicBezTo>
                  <a:pt x="11312" y="8618"/>
                  <a:pt x="10947" y="8804"/>
                  <a:pt x="10670" y="9007"/>
                </a:cubicBezTo>
                <a:cubicBezTo>
                  <a:pt x="9772" y="9662"/>
                  <a:pt x="8958" y="10431"/>
                  <a:pt x="8253" y="11289"/>
                </a:cubicBezTo>
                <a:cubicBezTo>
                  <a:pt x="8767" y="9691"/>
                  <a:pt x="9471" y="8153"/>
                  <a:pt x="10346" y="6718"/>
                </a:cubicBezTo>
                <a:cubicBezTo>
                  <a:pt x="10686" y="6159"/>
                  <a:pt x="11038" y="5390"/>
                  <a:pt x="10586" y="4917"/>
                </a:cubicBezTo>
                <a:cubicBezTo>
                  <a:pt x="10433" y="4758"/>
                  <a:pt x="10223" y="4688"/>
                  <a:pt x="10004" y="4688"/>
                </a:cubicBezTo>
                <a:cubicBezTo>
                  <a:pt x="9753" y="4688"/>
                  <a:pt x="9490" y="4780"/>
                  <a:pt x="9291" y="4937"/>
                </a:cubicBezTo>
                <a:cubicBezTo>
                  <a:pt x="8919" y="5230"/>
                  <a:pt x="8715" y="5681"/>
                  <a:pt x="8525" y="6116"/>
                </a:cubicBezTo>
                <a:cubicBezTo>
                  <a:pt x="8050" y="7202"/>
                  <a:pt x="7573" y="8290"/>
                  <a:pt x="7097" y="9377"/>
                </a:cubicBezTo>
                <a:cubicBezTo>
                  <a:pt x="7703" y="6837"/>
                  <a:pt x="7829" y="4182"/>
                  <a:pt x="7467" y="1595"/>
                </a:cubicBezTo>
                <a:cubicBezTo>
                  <a:pt x="7393" y="1067"/>
                  <a:pt x="7276" y="501"/>
                  <a:pt x="6875" y="149"/>
                </a:cubicBezTo>
                <a:cubicBezTo>
                  <a:pt x="6786" y="70"/>
                  <a:pt x="6677" y="4"/>
                  <a:pt x="6559" y="1"/>
                </a:cubicBezTo>
                <a:cubicBezTo>
                  <a:pt x="6556" y="1"/>
                  <a:pt x="6553" y="1"/>
                  <a:pt x="6549"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1" name="Google Shape;221;p28"/>
          <p:cNvSpPr/>
          <p:nvPr/>
        </p:nvSpPr>
        <p:spPr>
          <a:xfrm>
            <a:off x="9745601" y="1126467"/>
            <a:ext cx="251300" cy="198133"/>
          </a:xfrm>
          <a:custGeom>
            <a:avLst/>
            <a:gdLst/>
            <a:ahLst/>
            <a:cxnLst/>
            <a:rect l="l" t="t" r="r" b="b"/>
            <a:pathLst>
              <a:path w="7539" h="5944" extrusionOk="0">
                <a:moveTo>
                  <a:pt x="1702" y="0"/>
                </a:moveTo>
                <a:lnTo>
                  <a:pt x="1702" y="0"/>
                </a:lnTo>
                <a:cubicBezTo>
                  <a:pt x="2013" y="1136"/>
                  <a:pt x="2583" y="2199"/>
                  <a:pt x="3361" y="3083"/>
                </a:cubicBezTo>
                <a:lnTo>
                  <a:pt x="3111" y="2891"/>
                </a:lnTo>
                <a:cubicBezTo>
                  <a:pt x="2997" y="2889"/>
                  <a:pt x="2882" y="2888"/>
                  <a:pt x="2765" y="2888"/>
                </a:cubicBezTo>
                <a:cubicBezTo>
                  <a:pt x="1800" y="2888"/>
                  <a:pt x="779" y="2991"/>
                  <a:pt x="138" y="3687"/>
                </a:cubicBezTo>
                <a:cubicBezTo>
                  <a:pt x="69" y="3762"/>
                  <a:pt x="1" y="3857"/>
                  <a:pt x="17" y="3960"/>
                </a:cubicBezTo>
                <a:cubicBezTo>
                  <a:pt x="30" y="4030"/>
                  <a:pt x="79" y="4088"/>
                  <a:pt x="132" y="4135"/>
                </a:cubicBezTo>
                <a:cubicBezTo>
                  <a:pt x="357" y="4339"/>
                  <a:pt x="649" y="4424"/>
                  <a:pt x="952" y="4424"/>
                </a:cubicBezTo>
                <a:cubicBezTo>
                  <a:pt x="1271" y="4424"/>
                  <a:pt x="1603" y="4331"/>
                  <a:pt x="1887" y="4183"/>
                </a:cubicBezTo>
                <a:cubicBezTo>
                  <a:pt x="2440" y="3897"/>
                  <a:pt x="2892" y="3445"/>
                  <a:pt x="3435" y="3140"/>
                </a:cubicBezTo>
                <a:lnTo>
                  <a:pt x="3435" y="3140"/>
                </a:lnTo>
                <a:cubicBezTo>
                  <a:pt x="3000" y="3771"/>
                  <a:pt x="2737" y="4518"/>
                  <a:pt x="2682" y="5282"/>
                </a:cubicBezTo>
                <a:cubicBezTo>
                  <a:pt x="2669" y="5444"/>
                  <a:pt x="2680" y="5635"/>
                  <a:pt x="2814" y="5727"/>
                </a:cubicBezTo>
                <a:cubicBezTo>
                  <a:pt x="2860" y="5759"/>
                  <a:pt x="2909" y="5772"/>
                  <a:pt x="2959" y="5772"/>
                </a:cubicBezTo>
                <a:cubicBezTo>
                  <a:pt x="3112" y="5772"/>
                  <a:pt x="3276" y="5648"/>
                  <a:pt x="3383" y="5519"/>
                </a:cubicBezTo>
                <a:cubicBezTo>
                  <a:pt x="3843" y="4962"/>
                  <a:pt x="4052" y="4207"/>
                  <a:pt x="3945" y="3492"/>
                </a:cubicBezTo>
                <a:lnTo>
                  <a:pt x="3945" y="3492"/>
                </a:lnTo>
                <a:cubicBezTo>
                  <a:pt x="4114" y="4382"/>
                  <a:pt x="4319" y="5339"/>
                  <a:pt x="4994" y="5944"/>
                </a:cubicBezTo>
                <a:cubicBezTo>
                  <a:pt x="5563" y="5160"/>
                  <a:pt x="5232" y="3887"/>
                  <a:pt x="4352" y="3480"/>
                </a:cubicBezTo>
                <a:cubicBezTo>
                  <a:pt x="4958" y="3392"/>
                  <a:pt x="5563" y="3303"/>
                  <a:pt x="6168" y="3214"/>
                </a:cubicBezTo>
                <a:cubicBezTo>
                  <a:pt x="6728" y="3133"/>
                  <a:pt x="7404" y="2951"/>
                  <a:pt x="7538" y="2402"/>
                </a:cubicBezTo>
                <a:cubicBezTo>
                  <a:pt x="7160" y="2254"/>
                  <a:pt x="6755" y="2182"/>
                  <a:pt x="6349" y="2182"/>
                </a:cubicBezTo>
                <a:cubicBezTo>
                  <a:pt x="5547" y="2182"/>
                  <a:pt x="4742" y="2462"/>
                  <a:pt x="4135" y="2988"/>
                </a:cubicBezTo>
                <a:cubicBezTo>
                  <a:pt x="4608" y="2461"/>
                  <a:pt x="5040" y="1898"/>
                  <a:pt x="5429" y="1304"/>
                </a:cubicBezTo>
                <a:cubicBezTo>
                  <a:pt x="5553" y="1116"/>
                  <a:pt x="5667" y="852"/>
                  <a:pt x="5516" y="687"/>
                </a:cubicBezTo>
                <a:cubicBezTo>
                  <a:pt x="5452" y="616"/>
                  <a:pt x="5357" y="588"/>
                  <a:pt x="5260" y="588"/>
                </a:cubicBezTo>
                <a:cubicBezTo>
                  <a:pt x="5208" y="588"/>
                  <a:pt x="5154" y="596"/>
                  <a:pt x="5104" y="610"/>
                </a:cubicBezTo>
                <a:cubicBezTo>
                  <a:pt x="4794" y="693"/>
                  <a:pt x="4551" y="934"/>
                  <a:pt x="4361" y="1193"/>
                </a:cubicBezTo>
                <a:cubicBezTo>
                  <a:pt x="3966" y="1736"/>
                  <a:pt x="3746" y="2407"/>
                  <a:pt x="3745" y="3078"/>
                </a:cubicBezTo>
                <a:cubicBezTo>
                  <a:pt x="3597" y="2447"/>
                  <a:pt x="3446" y="1807"/>
                  <a:pt x="3135" y="1237"/>
                </a:cubicBezTo>
                <a:cubicBezTo>
                  <a:pt x="2824" y="668"/>
                  <a:pt x="2328" y="168"/>
                  <a:pt x="1702" y="0"/>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2" name="Google Shape;222;p28"/>
          <p:cNvSpPr/>
          <p:nvPr/>
        </p:nvSpPr>
        <p:spPr>
          <a:xfrm>
            <a:off x="9996900" y="1648834"/>
            <a:ext cx="111000" cy="110967"/>
          </a:xfrm>
          <a:custGeom>
            <a:avLst/>
            <a:gdLst/>
            <a:ahLst/>
            <a:cxnLst/>
            <a:rect l="l" t="t" r="r" b="b"/>
            <a:pathLst>
              <a:path w="3330" h="3329" extrusionOk="0">
                <a:moveTo>
                  <a:pt x="1666" y="1"/>
                </a:moveTo>
                <a:cubicBezTo>
                  <a:pt x="746" y="1"/>
                  <a:pt x="1" y="745"/>
                  <a:pt x="1" y="1665"/>
                </a:cubicBezTo>
                <a:cubicBezTo>
                  <a:pt x="1" y="2584"/>
                  <a:pt x="746" y="3328"/>
                  <a:pt x="1666" y="3328"/>
                </a:cubicBezTo>
                <a:cubicBezTo>
                  <a:pt x="2584" y="3328"/>
                  <a:pt x="3329" y="2584"/>
                  <a:pt x="3329" y="1665"/>
                </a:cubicBezTo>
                <a:cubicBezTo>
                  <a:pt x="3329" y="746"/>
                  <a:pt x="2583" y="1"/>
                  <a:pt x="1666"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3" name="Google Shape;223;p28"/>
          <p:cNvSpPr/>
          <p:nvPr/>
        </p:nvSpPr>
        <p:spPr>
          <a:xfrm>
            <a:off x="2237967" y="930134"/>
            <a:ext cx="93933" cy="93967"/>
          </a:xfrm>
          <a:custGeom>
            <a:avLst/>
            <a:gdLst/>
            <a:ahLst/>
            <a:cxnLst/>
            <a:rect l="l" t="t" r="r" b="b"/>
            <a:pathLst>
              <a:path w="2818" h="2819" extrusionOk="0">
                <a:moveTo>
                  <a:pt x="1409" y="0"/>
                </a:moveTo>
                <a:cubicBezTo>
                  <a:pt x="630" y="0"/>
                  <a:pt x="0" y="631"/>
                  <a:pt x="0" y="1409"/>
                </a:cubicBezTo>
                <a:cubicBezTo>
                  <a:pt x="0" y="2187"/>
                  <a:pt x="630" y="2818"/>
                  <a:pt x="1409" y="2818"/>
                </a:cubicBezTo>
                <a:cubicBezTo>
                  <a:pt x="2187" y="2818"/>
                  <a:pt x="2817" y="2187"/>
                  <a:pt x="2817" y="1409"/>
                </a:cubicBezTo>
                <a:cubicBezTo>
                  <a:pt x="2817" y="631"/>
                  <a:pt x="2187" y="0"/>
                  <a:pt x="1409"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24" name="Google Shape;224;p28"/>
          <p:cNvGrpSpPr/>
          <p:nvPr/>
        </p:nvGrpSpPr>
        <p:grpSpPr>
          <a:xfrm>
            <a:off x="823934" y="930134"/>
            <a:ext cx="1253633" cy="1330933"/>
            <a:chOff x="840625" y="2182775"/>
            <a:chExt cx="940225" cy="998200"/>
          </a:xfrm>
        </p:grpSpPr>
        <p:sp>
          <p:nvSpPr>
            <p:cNvPr id="225" name="Google Shape;225;p28"/>
            <p:cNvSpPr/>
            <p:nvPr/>
          </p:nvSpPr>
          <p:spPr>
            <a:xfrm>
              <a:off x="840625" y="2182775"/>
              <a:ext cx="940225" cy="939000"/>
            </a:xfrm>
            <a:custGeom>
              <a:avLst/>
              <a:gdLst/>
              <a:ahLst/>
              <a:cxnLst/>
              <a:rect l="l" t="t" r="r" b="b"/>
              <a:pathLst>
                <a:path w="37609" h="37560" extrusionOk="0">
                  <a:moveTo>
                    <a:pt x="5398" y="1"/>
                  </a:moveTo>
                  <a:lnTo>
                    <a:pt x="5398" y="1"/>
                  </a:lnTo>
                  <a:cubicBezTo>
                    <a:pt x="6045" y="6638"/>
                    <a:pt x="8136" y="13130"/>
                    <a:pt x="11485" y="18898"/>
                  </a:cubicBezTo>
                  <a:cubicBezTo>
                    <a:pt x="7868" y="20733"/>
                    <a:pt x="3988" y="22045"/>
                    <a:pt x="0" y="22785"/>
                  </a:cubicBezTo>
                  <a:cubicBezTo>
                    <a:pt x="3327" y="26577"/>
                    <a:pt x="7407" y="29707"/>
                    <a:pt x="11933" y="31937"/>
                  </a:cubicBezTo>
                  <a:cubicBezTo>
                    <a:pt x="9637" y="33798"/>
                    <a:pt x="7249" y="35547"/>
                    <a:pt x="4782" y="37174"/>
                  </a:cubicBezTo>
                  <a:cubicBezTo>
                    <a:pt x="6282" y="37433"/>
                    <a:pt x="7803" y="37560"/>
                    <a:pt x="9324" y="37560"/>
                  </a:cubicBezTo>
                  <a:cubicBezTo>
                    <a:pt x="15235" y="37560"/>
                    <a:pt x="21148" y="35641"/>
                    <a:pt x="25879" y="32091"/>
                  </a:cubicBezTo>
                  <a:cubicBezTo>
                    <a:pt x="29733" y="29439"/>
                    <a:pt x="31264" y="29123"/>
                    <a:pt x="33803" y="25201"/>
                  </a:cubicBezTo>
                  <a:cubicBezTo>
                    <a:pt x="36344" y="21275"/>
                    <a:pt x="37609" y="16324"/>
                    <a:pt x="36309" y="11833"/>
                  </a:cubicBezTo>
                  <a:lnTo>
                    <a:pt x="36309" y="11833"/>
                  </a:lnTo>
                  <a:cubicBezTo>
                    <a:pt x="32622" y="13674"/>
                    <a:pt x="29029" y="15703"/>
                    <a:pt x="25549" y="17911"/>
                  </a:cubicBezTo>
                  <a:cubicBezTo>
                    <a:pt x="26128" y="12958"/>
                    <a:pt x="25672" y="7886"/>
                    <a:pt x="24219" y="3117"/>
                  </a:cubicBezTo>
                  <a:cubicBezTo>
                    <a:pt x="20739" y="6055"/>
                    <a:pt x="18207" y="10099"/>
                    <a:pt x="17087" y="14515"/>
                  </a:cubicBezTo>
                  <a:cubicBezTo>
                    <a:pt x="13191" y="9677"/>
                    <a:pt x="9293" y="4839"/>
                    <a:pt x="539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28"/>
            <p:cNvSpPr/>
            <p:nvPr/>
          </p:nvSpPr>
          <p:spPr>
            <a:xfrm>
              <a:off x="1128150" y="2486225"/>
              <a:ext cx="432525" cy="694750"/>
            </a:xfrm>
            <a:custGeom>
              <a:avLst/>
              <a:gdLst/>
              <a:ahLst/>
              <a:cxnLst/>
              <a:rect l="l" t="t" r="r" b="b"/>
              <a:pathLst>
                <a:path w="17301" h="27790" extrusionOk="0">
                  <a:moveTo>
                    <a:pt x="177" y="0"/>
                  </a:moveTo>
                  <a:cubicBezTo>
                    <a:pt x="86" y="0"/>
                    <a:pt x="0" y="88"/>
                    <a:pt x="65" y="186"/>
                  </a:cubicBezTo>
                  <a:cubicBezTo>
                    <a:pt x="3003" y="4629"/>
                    <a:pt x="5907" y="9097"/>
                    <a:pt x="8648" y="13665"/>
                  </a:cubicBezTo>
                  <a:cubicBezTo>
                    <a:pt x="11393" y="18241"/>
                    <a:pt x="13799" y="22999"/>
                    <a:pt x="16492" y="27600"/>
                  </a:cubicBezTo>
                  <a:cubicBezTo>
                    <a:pt x="16570" y="27734"/>
                    <a:pt x="16685" y="27790"/>
                    <a:pt x="16799" y="27790"/>
                  </a:cubicBezTo>
                  <a:cubicBezTo>
                    <a:pt x="17051" y="27790"/>
                    <a:pt x="17301" y="27516"/>
                    <a:pt x="17153" y="27212"/>
                  </a:cubicBezTo>
                  <a:cubicBezTo>
                    <a:pt x="14851" y="22439"/>
                    <a:pt x="11951" y="17868"/>
                    <a:pt x="9160" y="13366"/>
                  </a:cubicBezTo>
                  <a:cubicBezTo>
                    <a:pt x="6348" y="8834"/>
                    <a:pt x="3419" y="4372"/>
                    <a:pt x="285" y="57"/>
                  </a:cubicBezTo>
                  <a:cubicBezTo>
                    <a:pt x="256" y="17"/>
                    <a:pt x="216" y="0"/>
                    <a:pt x="17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28"/>
            <p:cNvSpPr/>
            <p:nvPr/>
          </p:nvSpPr>
          <p:spPr>
            <a:xfrm>
              <a:off x="1160550" y="2970575"/>
              <a:ext cx="281275" cy="48900"/>
            </a:xfrm>
            <a:custGeom>
              <a:avLst/>
              <a:gdLst/>
              <a:ahLst/>
              <a:cxnLst/>
              <a:rect l="l" t="t" r="r" b="b"/>
              <a:pathLst>
                <a:path w="11251" h="1956" extrusionOk="0">
                  <a:moveTo>
                    <a:pt x="10580" y="1"/>
                  </a:moveTo>
                  <a:cubicBezTo>
                    <a:pt x="7053" y="1"/>
                    <a:pt x="3442" y="799"/>
                    <a:pt x="88" y="1805"/>
                  </a:cubicBezTo>
                  <a:cubicBezTo>
                    <a:pt x="1" y="1832"/>
                    <a:pt x="28" y="1956"/>
                    <a:pt x="110" y="1956"/>
                  </a:cubicBezTo>
                  <a:cubicBezTo>
                    <a:pt x="116" y="1956"/>
                    <a:pt x="122" y="1955"/>
                    <a:pt x="129" y="1953"/>
                  </a:cubicBezTo>
                  <a:cubicBezTo>
                    <a:pt x="3711" y="1149"/>
                    <a:pt x="7293" y="859"/>
                    <a:pt x="10932" y="489"/>
                  </a:cubicBezTo>
                  <a:cubicBezTo>
                    <a:pt x="11237" y="459"/>
                    <a:pt x="11251" y="7"/>
                    <a:pt x="10932" y="4"/>
                  </a:cubicBezTo>
                  <a:cubicBezTo>
                    <a:pt x="10815" y="2"/>
                    <a:pt x="10698" y="1"/>
                    <a:pt x="10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28"/>
            <p:cNvSpPr/>
            <p:nvPr/>
          </p:nvSpPr>
          <p:spPr>
            <a:xfrm>
              <a:off x="1415175" y="2645775"/>
              <a:ext cx="229875" cy="329325"/>
            </a:xfrm>
            <a:custGeom>
              <a:avLst/>
              <a:gdLst/>
              <a:ahLst/>
              <a:cxnLst/>
              <a:rect l="l" t="t" r="r" b="b"/>
              <a:pathLst>
                <a:path w="9195" h="13173" extrusionOk="0">
                  <a:moveTo>
                    <a:pt x="8938" y="1"/>
                  </a:moveTo>
                  <a:cubicBezTo>
                    <a:pt x="8895" y="1"/>
                    <a:pt x="8850" y="20"/>
                    <a:pt x="8809" y="65"/>
                  </a:cubicBezTo>
                  <a:cubicBezTo>
                    <a:pt x="5445" y="3828"/>
                    <a:pt x="2313" y="8107"/>
                    <a:pt x="127" y="12673"/>
                  </a:cubicBezTo>
                  <a:cubicBezTo>
                    <a:pt x="0" y="12935"/>
                    <a:pt x="217" y="13172"/>
                    <a:pt x="436" y="13172"/>
                  </a:cubicBezTo>
                  <a:cubicBezTo>
                    <a:pt x="534" y="13172"/>
                    <a:pt x="633" y="13124"/>
                    <a:pt x="702" y="13008"/>
                  </a:cubicBezTo>
                  <a:cubicBezTo>
                    <a:pt x="3286" y="8598"/>
                    <a:pt x="5903" y="4357"/>
                    <a:pt x="9081" y="337"/>
                  </a:cubicBezTo>
                  <a:cubicBezTo>
                    <a:pt x="9194" y="192"/>
                    <a:pt x="9076" y="1"/>
                    <a:pt x="89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28"/>
            <p:cNvSpPr/>
            <p:nvPr/>
          </p:nvSpPr>
          <p:spPr>
            <a:xfrm>
              <a:off x="1011300" y="2770300"/>
              <a:ext cx="338725" cy="72925"/>
            </a:xfrm>
            <a:custGeom>
              <a:avLst/>
              <a:gdLst/>
              <a:ahLst/>
              <a:cxnLst/>
              <a:rect l="l" t="t" r="r" b="b"/>
              <a:pathLst>
                <a:path w="13549" h="2917" extrusionOk="0">
                  <a:moveTo>
                    <a:pt x="224" y="1"/>
                  </a:moveTo>
                  <a:cubicBezTo>
                    <a:pt x="66" y="1"/>
                    <a:pt x="0" y="244"/>
                    <a:pt x="172" y="274"/>
                  </a:cubicBezTo>
                  <a:cubicBezTo>
                    <a:pt x="4475" y="1029"/>
                    <a:pt x="8748" y="1924"/>
                    <a:pt x="13004" y="2907"/>
                  </a:cubicBezTo>
                  <a:cubicBezTo>
                    <a:pt x="13032" y="2913"/>
                    <a:pt x="13058" y="2916"/>
                    <a:pt x="13084" y="2916"/>
                  </a:cubicBezTo>
                  <a:cubicBezTo>
                    <a:pt x="13428" y="2916"/>
                    <a:pt x="13549" y="2370"/>
                    <a:pt x="13175" y="2291"/>
                  </a:cubicBezTo>
                  <a:cubicBezTo>
                    <a:pt x="8893" y="1382"/>
                    <a:pt x="4578" y="636"/>
                    <a:pt x="246" y="3"/>
                  </a:cubicBezTo>
                  <a:cubicBezTo>
                    <a:pt x="238" y="1"/>
                    <a:pt x="231" y="1"/>
                    <a:pt x="22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28"/>
            <p:cNvSpPr/>
            <p:nvPr/>
          </p:nvSpPr>
          <p:spPr>
            <a:xfrm>
              <a:off x="1310350" y="2475250"/>
              <a:ext cx="78675" cy="300025"/>
            </a:xfrm>
            <a:custGeom>
              <a:avLst/>
              <a:gdLst/>
              <a:ahLst/>
              <a:cxnLst/>
              <a:rect l="l" t="t" r="r" b="b"/>
              <a:pathLst>
                <a:path w="3147" h="12001" extrusionOk="0">
                  <a:moveTo>
                    <a:pt x="2970" y="1"/>
                  </a:moveTo>
                  <a:cubicBezTo>
                    <a:pt x="2912" y="1"/>
                    <a:pt x="2854" y="34"/>
                    <a:pt x="2831" y="111"/>
                  </a:cubicBezTo>
                  <a:cubicBezTo>
                    <a:pt x="2221" y="2122"/>
                    <a:pt x="1701" y="4147"/>
                    <a:pt x="1194" y="6185"/>
                  </a:cubicBezTo>
                  <a:cubicBezTo>
                    <a:pt x="740" y="8012"/>
                    <a:pt x="22" y="9942"/>
                    <a:pt x="2" y="11834"/>
                  </a:cubicBezTo>
                  <a:cubicBezTo>
                    <a:pt x="1" y="11934"/>
                    <a:pt x="92" y="12000"/>
                    <a:pt x="179" y="12000"/>
                  </a:cubicBezTo>
                  <a:cubicBezTo>
                    <a:pt x="232" y="12000"/>
                    <a:pt x="284" y="11975"/>
                    <a:pt x="312" y="11918"/>
                  </a:cubicBezTo>
                  <a:cubicBezTo>
                    <a:pt x="1153" y="10223"/>
                    <a:pt x="1394" y="8190"/>
                    <a:pt x="1818" y="6355"/>
                  </a:cubicBezTo>
                  <a:cubicBezTo>
                    <a:pt x="2295" y="4305"/>
                    <a:pt x="2754" y="2263"/>
                    <a:pt x="3126" y="190"/>
                  </a:cubicBezTo>
                  <a:cubicBezTo>
                    <a:pt x="3147" y="76"/>
                    <a:pt x="3057" y="1"/>
                    <a:pt x="2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28"/>
            <p:cNvSpPr/>
            <p:nvPr/>
          </p:nvSpPr>
          <p:spPr>
            <a:xfrm>
              <a:off x="1109750" y="2858175"/>
              <a:ext cx="231100" cy="26800"/>
            </a:xfrm>
            <a:custGeom>
              <a:avLst/>
              <a:gdLst/>
              <a:ahLst/>
              <a:cxnLst/>
              <a:rect l="l" t="t" r="r" b="b"/>
              <a:pathLst>
                <a:path w="9244" h="1072" extrusionOk="0">
                  <a:moveTo>
                    <a:pt x="127" y="0"/>
                  </a:moveTo>
                  <a:cubicBezTo>
                    <a:pt x="37" y="0"/>
                    <a:pt x="1" y="130"/>
                    <a:pt x="96" y="151"/>
                  </a:cubicBezTo>
                  <a:cubicBezTo>
                    <a:pt x="2988" y="747"/>
                    <a:pt x="6034" y="962"/>
                    <a:pt x="8981" y="1071"/>
                  </a:cubicBezTo>
                  <a:cubicBezTo>
                    <a:pt x="8984" y="1072"/>
                    <a:pt x="8987" y="1072"/>
                    <a:pt x="8990" y="1072"/>
                  </a:cubicBezTo>
                  <a:cubicBezTo>
                    <a:pt x="9196" y="1072"/>
                    <a:pt x="9244" y="739"/>
                    <a:pt x="9033" y="694"/>
                  </a:cubicBezTo>
                  <a:cubicBezTo>
                    <a:pt x="6125" y="101"/>
                    <a:pt x="3078" y="421"/>
                    <a:pt x="139" y="1"/>
                  </a:cubicBezTo>
                  <a:cubicBezTo>
                    <a:pt x="135" y="1"/>
                    <a:pt x="131" y="0"/>
                    <a:pt x="12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28"/>
            <p:cNvSpPr/>
            <p:nvPr/>
          </p:nvSpPr>
          <p:spPr>
            <a:xfrm>
              <a:off x="1366825" y="2658300"/>
              <a:ext cx="42625" cy="92500"/>
            </a:xfrm>
            <a:custGeom>
              <a:avLst/>
              <a:gdLst/>
              <a:ahLst/>
              <a:cxnLst/>
              <a:rect l="l" t="t" r="r" b="b"/>
              <a:pathLst>
                <a:path w="1705" h="3700" extrusionOk="0">
                  <a:moveTo>
                    <a:pt x="1501" y="0"/>
                  </a:moveTo>
                  <a:cubicBezTo>
                    <a:pt x="1447" y="0"/>
                    <a:pt x="1392" y="23"/>
                    <a:pt x="1358" y="75"/>
                  </a:cubicBezTo>
                  <a:cubicBezTo>
                    <a:pt x="673" y="1100"/>
                    <a:pt x="332" y="2378"/>
                    <a:pt x="24" y="3558"/>
                  </a:cubicBezTo>
                  <a:cubicBezTo>
                    <a:pt x="0" y="3645"/>
                    <a:pt x="67" y="3700"/>
                    <a:pt x="134" y="3700"/>
                  </a:cubicBezTo>
                  <a:cubicBezTo>
                    <a:pt x="180" y="3700"/>
                    <a:pt x="225" y="3675"/>
                    <a:pt x="245" y="3620"/>
                  </a:cubicBezTo>
                  <a:cubicBezTo>
                    <a:pt x="646" y="2449"/>
                    <a:pt x="1248" y="1364"/>
                    <a:pt x="1662" y="202"/>
                  </a:cubicBezTo>
                  <a:cubicBezTo>
                    <a:pt x="1705" y="82"/>
                    <a:pt x="1604" y="0"/>
                    <a:pt x="15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28"/>
            <p:cNvSpPr/>
            <p:nvPr/>
          </p:nvSpPr>
          <p:spPr>
            <a:xfrm>
              <a:off x="1423375" y="2608850"/>
              <a:ext cx="15225" cy="17975"/>
            </a:xfrm>
            <a:custGeom>
              <a:avLst/>
              <a:gdLst/>
              <a:ahLst/>
              <a:cxnLst/>
              <a:rect l="l" t="t" r="r" b="b"/>
              <a:pathLst>
                <a:path w="609" h="719" extrusionOk="0">
                  <a:moveTo>
                    <a:pt x="430" y="1"/>
                  </a:moveTo>
                  <a:cubicBezTo>
                    <a:pt x="391" y="1"/>
                    <a:pt x="352" y="17"/>
                    <a:pt x="325" y="58"/>
                  </a:cubicBezTo>
                  <a:cubicBezTo>
                    <a:pt x="264" y="150"/>
                    <a:pt x="191" y="242"/>
                    <a:pt x="142" y="341"/>
                  </a:cubicBezTo>
                  <a:cubicBezTo>
                    <a:pt x="96" y="436"/>
                    <a:pt x="60" y="540"/>
                    <a:pt x="19" y="640"/>
                  </a:cubicBezTo>
                  <a:cubicBezTo>
                    <a:pt x="1" y="684"/>
                    <a:pt x="43" y="719"/>
                    <a:pt x="84" y="719"/>
                  </a:cubicBezTo>
                  <a:cubicBezTo>
                    <a:pt x="99" y="719"/>
                    <a:pt x="115" y="714"/>
                    <a:pt x="126" y="703"/>
                  </a:cubicBezTo>
                  <a:cubicBezTo>
                    <a:pt x="203" y="626"/>
                    <a:pt x="288" y="552"/>
                    <a:pt x="356" y="468"/>
                  </a:cubicBezTo>
                  <a:cubicBezTo>
                    <a:pt x="426" y="382"/>
                    <a:pt x="483" y="281"/>
                    <a:pt x="546" y="189"/>
                  </a:cubicBezTo>
                  <a:cubicBezTo>
                    <a:pt x="609" y="92"/>
                    <a:pt x="520" y="1"/>
                    <a:pt x="4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28"/>
            <p:cNvSpPr/>
            <p:nvPr/>
          </p:nvSpPr>
          <p:spPr>
            <a:xfrm>
              <a:off x="1426700" y="2726925"/>
              <a:ext cx="81150" cy="101550"/>
            </a:xfrm>
            <a:custGeom>
              <a:avLst/>
              <a:gdLst/>
              <a:ahLst/>
              <a:cxnLst/>
              <a:rect l="l" t="t" r="r" b="b"/>
              <a:pathLst>
                <a:path w="3246" h="4062" extrusionOk="0">
                  <a:moveTo>
                    <a:pt x="2960" y="0"/>
                  </a:moveTo>
                  <a:cubicBezTo>
                    <a:pt x="2907" y="0"/>
                    <a:pt x="2852" y="20"/>
                    <a:pt x="2801" y="65"/>
                  </a:cubicBezTo>
                  <a:cubicBezTo>
                    <a:pt x="2267" y="548"/>
                    <a:pt x="1874" y="1202"/>
                    <a:pt x="1467" y="1787"/>
                  </a:cubicBezTo>
                  <a:cubicBezTo>
                    <a:pt x="1012" y="2441"/>
                    <a:pt x="556" y="3095"/>
                    <a:pt x="101" y="3748"/>
                  </a:cubicBezTo>
                  <a:cubicBezTo>
                    <a:pt x="1" y="3890"/>
                    <a:pt x="149" y="4062"/>
                    <a:pt x="291" y="4062"/>
                  </a:cubicBezTo>
                  <a:cubicBezTo>
                    <a:pt x="338" y="4062"/>
                    <a:pt x="384" y="4043"/>
                    <a:pt x="420" y="3997"/>
                  </a:cubicBezTo>
                  <a:cubicBezTo>
                    <a:pt x="912" y="3373"/>
                    <a:pt x="1405" y="2747"/>
                    <a:pt x="1898" y="2122"/>
                  </a:cubicBezTo>
                  <a:cubicBezTo>
                    <a:pt x="2341" y="1560"/>
                    <a:pt x="2855" y="996"/>
                    <a:pt x="3162" y="344"/>
                  </a:cubicBezTo>
                  <a:cubicBezTo>
                    <a:pt x="3245" y="171"/>
                    <a:pt x="3115" y="0"/>
                    <a:pt x="2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28"/>
            <p:cNvSpPr/>
            <p:nvPr/>
          </p:nvSpPr>
          <p:spPr>
            <a:xfrm>
              <a:off x="1516525" y="2675950"/>
              <a:ext cx="27200" cy="31575"/>
            </a:xfrm>
            <a:custGeom>
              <a:avLst/>
              <a:gdLst/>
              <a:ahLst/>
              <a:cxnLst/>
              <a:rect l="l" t="t" r="r" b="b"/>
              <a:pathLst>
                <a:path w="1088" h="1263" extrusionOk="0">
                  <a:moveTo>
                    <a:pt x="916" y="0"/>
                  </a:moveTo>
                  <a:cubicBezTo>
                    <a:pt x="893" y="0"/>
                    <a:pt x="871" y="7"/>
                    <a:pt x="850" y="21"/>
                  </a:cubicBezTo>
                  <a:cubicBezTo>
                    <a:pt x="675" y="145"/>
                    <a:pt x="575" y="320"/>
                    <a:pt x="456" y="495"/>
                  </a:cubicBezTo>
                  <a:cubicBezTo>
                    <a:pt x="323" y="686"/>
                    <a:pt x="193" y="875"/>
                    <a:pt x="60" y="1067"/>
                  </a:cubicBezTo>
                  <a:cubicBezTo>
                    <a:pt x="0" y="1156"/>
                    <a:pt x="92" y="1262"/>
                    <a:pt x="180" y="1262"/>
                  </a:cubicBezTo>
                  <a:cubicBezTo>
                    <a:pt x="210" y="1262"/>
                    <a:pt x="239" y="1250"/>
                    <a:pt x="262" y="1222"/>
                  </a:cubicBezTo>
                  <a:cubicBezTo>
                    <a:pt x="409" y="1044"/>
                    <a:pt x="558" y="866"/>
                    <a:pt x="706" y="688"/>
                  </a:cubicBezTo>
                  <a:cubicBezTo>
                    <a:pt x="841" y="526"/>
                    <a:pt x="988" y="381"/>
                    <a:pt x="1056" y="180"/>
                  </a:cubicBezTo>
                  <a:cubicBezTo>
                    <a:pt x="1088" y="91"/>
                    <a:pt x="1003" y="0"/>
                    <a:pt x="91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6" name="Google Shape;236;p28"/>
          <p:cNvGrpSpPr/>
          <p:nvPr/>
        </p:nvGrpSpPr>
        <p:grpSpPr>
          <a:xfrm rot="2341279">
            <a:off x="10766695" y="4525575"/>
            <a:ext cx="930619" cy="2007836"/>
            <a:chOff x="5033650" y="866900"/>
            <a:chExt cx="697975" cy="1505900"/>
          </a:xfrm>
        </p:grpSpPr>
        <p:grpSp>
          <p:nvGrpSpPr>
            <p:cNvPr id="237" name="Google Shape;237;p28"/>
            <p:cNvGrpSpPr/>
            <p:nvPr/>
          </p:nvGrpSpPr>
          <p:grpSpPr>
            <a:xfrm>
              <a:off x="5123050" y="972300"/>
              <a:ext cx="561525" cy="1400500"/>
              <a:chOff x="5123050" y="972300"/>
              <a:chExt cx="561525" cy="1400500"/>
            </a:xfrm>
          </p:grpSpPr>
          <p:sp>
            <p:nvSpPr>
              <p:cNvPr id="238" name="Google Shape;238;p28"/>
              <p:cNvSpPr/>
              <p:nvPr/>
            </p:nvSpPr>
            <p:spPr>
              <a:xfrm>
                <a:off x="5215300" y="972300"/>
                <a:ext cx="469275" cy="1400500"/>
              </a:xfrm>
              <a:custGeom>
                <a:avLst/>
                <a:gdLst/>
                <a:ahLst/>
                <a:cxnLst/>
                <a:rect l="l" t="t" r="r" b="b"/>
                <a:pathLst>
                  <a:path w="18771" h="56020" extrusionOk="0">
                    <a:moveTo>
                      <a:pt x="391" y="1"/>
                    </a:moveTo>
                    <a:cubicBezTo>
                      <a:pt x="196" y="1"/>
                      <a:pt x="1" y="128"/>
                      <a:pt x="21" y="361"/>
                    </a:cubicBezTo>
                    <a:cubicBezTo>
                      <a:pt x="301" y="3657"/>
                      <a:pt x="1133" y="6926"/>
                      <a:pt x="1893" y="10137"/>
                    </a:cubicBezTo>
                    <a:cubicBezTo>
                      <a:pt x="2850" y="14160"/>
                      <a:pt x="3924" y="18157"/>
                      <a:pt x="5084" y="22126"/>
                    </a:cubicBezTo>
                    <a:cubicBezTo>
                      <a:pt x="7434" y="30170"/>
                      <a:pt x="10079" y="38165"/>
                      <a:pt x="13359" y="45880"/>
                    </a:cubicBezTo>
                    <a:cubicBezTo>
                      <a:pt x="14149" y="47738"/>
                      <a:pt x="14976" y="49581"/>
                      <a:pt x="15860" y="51396"/>
                    </a:cubicBezTo>
                    <a:cubicBezTo>
                      <a:pt x="16606" y="52928"/>
                      <a:pt x="17368" y="54726"/>
                      <a:pt x="18540" y="55981"/>
                    </a:cubicBezTo>
                    <a:cubicBezTo>
                      <a:pt x="18564" y="56008"/>
                      <a:pt x="18593" y="56019"/>
                      <a:pt x="18623" y="56019"/>
                    </a:cubicBezTo>
                    <a:cubicBezTo>
                      <a:pt x="18697" y="56019"/>
                      <a:pt x="18770" y="55947"/>
                      <a:pt x="18746" y="55863"/>
                    </a:cubicBezTo>
                    <a:cubicBezTo>
                      <a:pt x="18332" y="54455"/>
                      <a:pt x="17509" y="53117"/>
                      <a:pt x="16883" y="51790"/>
                    </a:cubicBezTo>
                    <a:cubicBezTo>
                      <a:pt x="16105" y="50139"/>
                      <a:pt x="15355" y="48475"/>
                      <a:pt x="14650" y="46790"/>
                    </a:cubicBezTo>
                    <a:cubicBezTo>
                      <a:pt x="13112" y="43112"/>
                      <a:pt x="11711" y="39370"/>
                      <a:pt x="10391" y="35610"/>
                    </a:cubicBezTo>
                    <a:cubicBezTo>
                      <a:pt x="7619" y="27719"/>
                      <a:pt x="5214" y="19687"/>
                      <a:pt x="3225" y="11565"/>
                    </a:cubicBezTo>
                    <a:cubicBezTo>
                      <a:pt x="2308" y="7817"/>
                      <a:pt x="1657" y="4010"/>
                      <a:pt x="751" y="263"/>
                    </a:cubicBezTo>
                    <a:cubicBezTo>
                      <a:pt x="707" y="85"/>
                      <a:pt x="549" y="1"/>
                      <a:pt x="3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28"/>
              <p:cNvSpPr/>
              <p:nvPr/>
            </p:nvSpPr>
            <p:spPr>
              <a:xfrm>
                <a:off x="5123050" y="1296825"/>
                <a:ext cx="215525" cy="187375"/>
              </a:xfrm>
              <a:custGeom>
                <a:avLst/>
                <a:gdLst/>
                <a:ahLst/>
                <a:cxnLst/>
                <a:rect l="l" t="t" r="r" b="b"/>
                <a:pathLst>
                  <a:path w="8621" h="7495" extrusionOk="0">
                    <a:moveTo>
                      <a:pt x="180" y="1"/>
                    </a:moveTo>
                    <a:cubicBezTo>
                      <a:pt x="78" y="1"/>
                      <a:pt x="0" y="124"/>
                      <a:pt x="84" y="228"/>
                    </a:cubicBezTo>
                    <a:cubicBezTo>
                      <a:pt x="2349" y="3070"/>
                      <a:pt x="5267" y="5351"/>
                      <a:pt x="8203" y="7460"/>
                    </a:cubicBezTo>
                    <a:cubicBezTo>
                      <a:pt x="8237" y="7484"/>
                      <a:pt x="8272" y="7495"/>
                      <a:pt x="8306" y="7495"/>
                    </a:cubicBezTo>
                    <a:cubicBezTo>
                      <a:pt x="8472" y="7495"/>
                      <a:pt x="8620" y="7250"/>
                      <a:pt x="8462" y="7125"/>
                    </a:cubicBezTo>
                    <a:cubicBezTo>
                      <a:pt x="5630" y="4876"/>
                      <a:pt x="3059" y="2339"/>
                      <a:pt x="274" y="37"/>
                    </a:cubicBezTo>
                    <a:cubicBezTo>
                      <a:pt x="243" y="12"/>
                      <a:pt x="210" y="1"/>
                      <a:pt x="1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28"/>
              <p:cNvSpPr/>
              <p:nvPr/>
            </p:nvSpPr>
            <p:spPr>
              <a:xfrm>
                <a:off x="5152525" y="1608975"/>
                <a:ext cx="276925" cy="147225"/>
              </a:xfrm>
              <a:custGeom>
                <a:avLst/>
                <a:gdLst/>
                <a:ahLst/>
                <a:cxnLst/>
                <a:rect l="l" t="t" r="r" b="b"/>
                <a:pathLst>
                  <a:path w="11077" h="5889" extrusionOk="0">
                    <a:moveTo>
                      <a:pt x="255" y="0"/>
                    </a:moveTo>
                    <a:cubicBezTo>
                      <a:pt x="113" y="0"/>
                      <a:pt x="0" y="183"/>
                      <a:pt x="124" y="305"/>
                    </a:cubicBezTo>
                    <a:cubicBezTo>
                      <a:pt x="2909" y="3070"/>
                      <a:pt x="7091" y="4428"/>
                      <a:pt x="10656" y="5873"/>
                    </a:cubicBezTo>
                    <a:cubicBezTo>
                      <a:pt x="10683" y="5883"/>
                      <a:pt x="10709" y="5888"/>
                      <a:pt x="10734" y="5888"/>
                    </a:cubicBezTo>
                    <a:cubicBezTo>
                      <a:pt x="10948" y="5888"/>
                      <a:pt x="11077" y="5523"/>
                      <a:pt x="10848" y="5420"/>
                    </a:cubicBezTo>
                    <a:cubicBezTo>
                      <a:pt x="9048" y="4609"/>
                      <a:pt x="7246" y="3799"/>
                      <a:pt x="5475" y="2930"/>
                    </a:cubicBezTo>
                    <a:cubicBezTo>
                      <a:pt x="3703" y="2059"/>
                      <a:pt x="2069" y="971"/>
                      <a:pt x="341" y="24"/>
                    </a:cubicBezTo>
                    <a:cubicBezTo>
                      <a:pt x="312" y="7"/>
                      <a:pt x="283"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28"/>
              <p:cNvSpPr/>
              <p:nvPr/>
            </p:nvSpPr>
            <p:spPr>
              <a:xfrm>
                <a:off x="5300200" y="1991700"/>
                <a:ext cx="275225" cy="165350"/>
              </a:xfrm>
              <a:custGeom>
                <a:avLst/>
                <a:gdLst/>
                <a:ahLst/>
                <a:cxnLst/>
                <a:rect l="l" t="t" r="r" b="b"/>
                <a:pathLst>
                  <a:path w="11009" h="6614" extrusionOk="0">
                    <a:moveTo>
                      <a:pt x="317" y="1"/>
                    </a:moveTo>
                    <a:cubicBezTo>
                      <a:pt x="141" y="1"/>
                      <a:pt x="0" y="207"/>
                      <a:pt x="152" y="377"/>
                    </a:cubicBezTo>
                    <a:cubicBezTo>
                      <a:pt x="2901" y="3437"/>
                      <a:pt x="6928" y="5192"/>
                      <a:pt x="10706" y="6604"/>
                    </a:cubicBezTo>
                    <a:cubicBezTo>
                      <a:pt x="10725" y="6610"/>
                      <a:pt x="10744" y="6614"/>
                      <a:pt x="10761" y="6614"/>
                    </a:cubicBezTo>
                    <a:cubicBezTo>
                      <a:pt x="10920" y="6614"/>
                      <a:pt x="11009" y="6354"/>
                      <a:pt x="10846" y="6272"/>
                    </a:cubicBezTo>
                    <a:cubicBezTo>
                      <a:pt x="7203" y="4462"/>
                      <a:pt x="3633" y="2647"/>
                      <a:pt x="471" y="59"/>
                    </a:cubicBezTo>
                    <a:cubicBezTo>
                      <a:pt x="421" y="18"/>
                      <a:pt x="367" y="1"/>
                      <a:pt x="31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 name="Google Shape;242;p28"/>
              <p:cNvSpPr/>
              <p:nvPr/>
            </p:nvSpPr>
            <p:spPr>
              <a:xfrm>
                <a:off x="5559975" y="1889475"/>
                <a:ext cx="91175" cy="229225"/>
              </a:xfrm>
              <a:custGeom>
                <a:avLst/>
                <a:gdLst/>
                <a:ahLst/>
                <a:cxnLst/>
                <a:rect l="l" t="t" r="r" b="b"/>
                <a:pathLst>
                  <a:path w="3647" h="9169" extrusionOk="0">
                    <a:moveTo>
                      <a:pt x="3401" y="0"/>
                    </a:moveTo>
                    <a:cubicBezTo>
                      <a:pt x="3317" y="0"/>
                      <a:pt x="3230" y="49"/>
                      <a:pt x="3186" y="157"/>
                    </a:cubicBezTo>
                    <a:cubicBezTo>
                      <a:pt x="2585" y="1609"/>
                      <a:pt x="2208" y="3173"/>
                      <a:pt x="1681" y="4656"/>
                    </a:cubicBezTo>
                    <a:cubicBezTo>
                      <a:pt x="1158" y="6139"/>
                      <a:pt x="499" y="7577"/>
                      <a:pt x="19" y="9072"/>
                    </a:cubicBezTo>
                    <a:cubicBezTo>
                      <a:pt x="1" y="9129"/>
                      <a:pt x="48" y="9168"/>
                      <a:pt x="97" y="9168"/>
                    </a:cubicBezTo>
                    <a:cubicBezTo>
                      <a:pt x="122" y="9168"/>
                      <a:pt x="147" y="9158"/>
                      <a:pt x="163" y="9133"/>
                    </a:cubicBezTo>
                    <a:cubicBezTo>
                      <a:pt x="1764" y="6652"/>
                      <a:pt x="3174" y="3194"/>
                      <a:pt x="3620" y="277"/>
                    </a:cubicBezTo>
                    <a:cubicBezTo>
                      <a:pt x="3646" y="105"/>
                      <a:pt x="3526" y="0"/>
                      <a:pt x="340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 name="Google Shape;243;p28"/>
              <p:cNvSpPr/>
              <p:nvPr/>
            </p:nvSpPr>
            <p:spPr>
              <a:xfrm>
                <a:off x="5418600" y="1531200"/>
                <a:ext cx="90175" cy="220325"/>
              </a:xfrm>
              <a:custGeom>
                <a:avLst/>
                <a:gdLst/>
                <a:ahLst/>
                <a:cxnLst/>
                <a:rect l="l" t="t" r="r" b="b"/>
                <a:pathLst>
                  <a:path w="3607" h="8813" extrusionOk="0">
                    <a:moveTo>
                      <a:pt x="3404" y="0"/>
                    </a:moveTo>
                    <a:cubicBezTo>
                      <a:pt x="3353" y="0"/>
                      <a:pt x="3303" y="25"/>
                      <a:pt x="3271" y="83"/>
                    </a:cubicBezTo>
                    <a:cubicBezTo>
                      <a:pt x="2572" y="1340"/>
                      <a:pt x="2169" y="2790"/>
                      <a:pt x="1670" y="4138"/>
                    </a:cubicBezTo>
                    <a:cubicBezTo>
                      <a:pt x="1103" y="5662"/>
                      <a:pt x="520" y="7179"/>
                      <a:pt x="17" y="8725"/>
                    </a:cubicBezTo>
                    <a:cubicBezTo>
                      <a:pt x="0" y="8774"/>
                      <a:pt x="45" y="8813"/>
                      <a:pt x="86" y="8813"/>
                    </a:cubicBezTo>
                    <a:cubicBezTo>
                      <a:pt x="107" y="8813"/>
                      <a:pt x="127" y="8803"/>
                      <a:pt x="138" y="8779"/>
                    </a:cubicBezTo>
                    <a:cubicBezTo>
                      <a:pt x="738" y="7458"/>
                      <a:pt x="1273" y="6116"/>
                      <a:pt x="1819" y="4773"/>
                    </a:cubicBezTo>
                    <a:cubicBezTo>
                      <a:pt x="2422" y="3287"/>
                      <a:pt x="3207" y="1771"/>
                      <a:pt x="3578" y="213"/>
                    </a:cubicBezTo>
                    <a:cubicBezTo>
                      <a:pt x="3606" y="94"/>
                      <a:pt x="3504" y="0"/>
                      <a:pt x="34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28"/>
              <p:cNvSpPr/>
              <p:nvPr/>
            </p:nvSpPr>
            <p:spPr>
              <a:xfrm>
                <a:off x="5333350" y="1212650"/>
                <a:ext cx="120825" cy="225575"/>
              </a:xfrm>
              <a:custGeom>
                <a:avLst/>
                <a:gdLst/>
                <a:ahLst/>
                <a:cxnLst/>
                <a:rect l="l" t="t" r="r" b="b"/>
                <a:pathLst>
                  <a:path w="4833" h="9023" extrusionOk="0">
                    <a:moveTo>
                      <a:pt x="4518" y="0"/>
                    </a:moveTo>
                    <a:cubicBezTo>
                      <a:pt x="4440" y="0"/>
                      <a:pt x="4365" y="36"/>
                      <a:pt x="4324" y="123"/>
                    </a:cubicBezTo>
                    <a:cubicBezTo>
                      <a:pt x="3627" y="1591"/>
                      <a:pt x="3036" y="3108"/>
                      <a:pt x="2317" y="4571"/>
                    </a:cubicBezTo>
                    <a:cubicBezTo>
                      <a:pt x="1603" y="6024"/>
                      <a:pt x="657" y="7399"/>
                      <a:pt x="28" y="8885"/>
                    </a:cubicBezTo>
                    <a:cubicBezTo>
                      <a:pt x="0" y="8947"/>
                      <a:pt x="49" y="9023"/>
                      <a:pt x="108" y="9023"/>
                    </a:cubicBezTo>
                    <a:cubicBezTo>
                      <a:pt x="128" y="9023"/>
                      <a:pt x="149" y="9014"/>
                      <a:pt x="168" y="8992"/>
                    </a:cubicBezTo>
                    <a:cubicBezTo>
                      <a:pt x="1229" y="7785"/>
                      <a:pt x="1980" y="6224"/>
                      <a:pt x="2730" y="4812"/>
                    </a:cubicBezTo>
                    <a:cubicBezTo>
                      <a:pt x="3496" y="3365"/>
                      <a:pt x="4254" y="1867"/>
                      <a:pt x="4775" y="312"/>
                    </a:cubicBezTo>
                    <a:cubicBezTo>
                      <a:pt x="4832" y="138"/>
                      <a:pt x="4670" y="0"/>
                      <a:pt x="451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 name="Google Shape;245;p28"/>
            <p:cNvSpPr/>
            <p:nvPr/>
          </p:nvSpPr>
          <p:spPr>
            <a:xfrm>
              <a:off x="5033650" y="1200400"/>
              <a:ext cx="148275" cy="131325"/>
            </a:xfrm>
            <a:custGeom>
              <a:avLst/>
              <a:gdLst/>
              <a:ahLst/>
              <a:cxnLst/>
              <a:rect l="l" t="t" r="r" b="b"/>
              <a:pathLst>
                <a:path w="5931" h="5253" extrusionOk="0">
                  <a:moveTo>
                    <a:pt x="2965" y="0"/>
                  </a:moveTo>
                  <a:cubicBezTo>
                    <a:pt x="2662" y="0"/>
                    <a:pt x="2355" y="53"/>
                    <a:pt x="2055" y="163"/>
                  </a:cubicBezTo>
                  <a:cubicBezTo>
                    <a:pt x="695" y="667"/>
                    <a:pt x="0" y="2177"/>
                    <a:pt x="503" y="3536"/>
                  </a:cubicBezTo>
                  <a:cubicBezTo>
                    <a:pt x="895" y="4597"/>
                    <a:pt x="1899" y="5253"/>
                    <a:pt x="2967" y="5253"/>
                  </a:cubicBezTo>
                  <a:cubicBezTo>
                    <a:pt x="3269" y="5253"/>
                    <a:pt x="3576" y="5200"/>
                    <a:pt x="3875" y="5090"/>
                  </a:cubicBezTo>
                  <a:cubicBezTo>
                    <a:pt x="5236" y="4586"/>
                    <a:pt x="5930" y="3076"/>
                    <a:pt x="5428" y="1717"/>
                  </a:cubicBezTo>
                  <a:cubicBezTo>
                    <a:pt x="5038" y="655"/>
                    <a:pt x="4033" y="0"/>
                    <a:pt x="29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28"/>
            <p:cNvSpPr/>
            <p:nvPr/>
          </p:nvSpPr>
          <p:spPr>
            <a:xfrm>
              <a:off x="5081325" y="1549875"/>
              <a:ext cx="143575" cy="131325"/>
            </a:xfrm>
            <a:custGeom>
              <a:avLst/>
              <a:gdLst/>
              <a:ahLst/>
              <a:cxnLst/>
              <a:rect l="l" t="t" r="r" b="b"/>
              <a:pathLst>
                <a:path w="5743" h="5253" extrusionOk="0">
                  <a:moveTo>
                    <a:pt x="2875" y="0"/>
                  </a:moveTo>
                  <a:cubicBezTo>
                    <a:pt x="2693" y="0"/>
                    <a:pt x="2507" y="19"/>
                    <a:pt x="2321" y="59"/>
                  </a:cubicBezTo>
                  <a:cubicBezTo>
                    <a:pt x="904" y="362"/>
                    <a:pt x="0" y="1759"/>
                    <a:pt x="305" y="3176"/>
                  </a:cubicBezTo>
                  <a:cubicBezTo>
                    <a:pt x="568" y="4410"/>
                    <a:pt x="1658" y="5253"/>
                    <a:pt x="2869" y="5253"/>
                  </a:cubicBezTo>
                  <a:cubicBezTo>
                    <a:pt x="3051" y="5253"/>
                    <a:pt x="3236" y="5234"/>
                    <a:pt x="3421" y="5194"/>
                  </a:cubicBezTo>
                  <a:cubicBezTo>
                    <a:pt x="4840" y="4889"/>
                    <a:pt x="5742" y="3495"/>
                    <a:pt x="5439" y="2076"/>
                  </a:cubicBezTo>
                  <a:cubicBezTo>
                    <a:pt x="5175" y="844"/>
                    <a:pt x="4087" y="0"/>
                    <a:pt x="287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28"/>
            <p:cNvSpPr/>
            <p:nvPr/>
          </p:nvSpPr>
          <p:spPr>
            <a:xfrm>
              <a:off x="5212625" y="1912850"/>
              <a:ext cx="148900" cy="131325"/>
            </a:xfrm>
            <a:custGeom>
              <a:avLst/>
              <a:gdLst/>
              <a:ahLst/>
              <a:cxnLst/>
              <a:rect l="l" t="t" r="r" b="b"/>
              <a:pathLst>
                <a:path w="5956" h="5253" extrusionOk="0">
                  <a:moveTo>
                    <a:pt x="2977" y="0"/>
                  </a:moveTo>
                  <a:cubicBezTo>
                    <a:pt x="2650" y="0"/>
                    <a:pt x="2318" y="62"/>
                    <a:pt x="1996" y="191"/>
                  </a:cubicBezTo>
                  <a:cubicBezTo>
                    <a:pt x="651" y="735"/>
                    <a:pt x="1" y="2265"/>
                    <a:pt x="543" y="3610"/>
                  </a:cubicBezTo>
                  <a:cubicBezTo>
                    <a:pt x="957" y="4632"/>
                    <a:pt x="1941" y="5252"/>
                    <a:pt x="2980" y="5252"/>
                  </a:cubicBezTo>
                  <a:cubicBezTo>
                    <a:pt x="3307" y="5252"/>
                    <a:pt x="3640" y="5191"/>
                    <a:pt x="3961" y="5061"/>
                  </a:cubicBezTo>
                  <a:cubicBezTo>
                    <a:pt x="5305" y="4519"/>
                    <a:pt x="5955" y="2989"/>
                    <a:pt x="5413" y="1644"/>
                  </a:cubicBezTo>
                  <a:cubicBezTo>
                    <a:pt x="5001" y="621"/>
                    <a:pt x="4017" y="0"/>
                    <a:pt x="297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28"/>
            <p:cNvSpPr/>
            <p:nvPr/>
          </p:nvSpPr>
          <p:spPr>
            <a:xfrm>
              <a:off x="5377650" y="1117025"/>
              <a:ext cx="148250" cy="131300"/>
            </a:xfrm>
            <a:custGeom>
              <a:avLst/>
              <a:gdLst/>
              <a:ahLst/>
              <a:cxnLst/>
              <a:rect l="l" t="t" r="r" b="b"/>
              <a:pathLst>
                <a:path w="5930" h="5252" extrusionOk="0">
                  <a:moveTo>
                    <a:pt x="2964" y="0"/>
                  </a:moveTo>
                  <a:cubicBezTo>
                    <a:pt x="2662" y="0"/>
                    <a:pt x="2355" y="53"/>
                    <a:pt x="2055" y="164"/>
                  </a:cubicBezTo>
                  <a:cubicBezTo>
                    <a:pt x="693" y="666"/>
                    <a:pt x="0" y="2177"/>
                    <a:pt x="503" y="3536"/>
                  </a:cubicBezTo>
                  <a:cubicBezTo>
                    <a:pt x="894" y="4597"/>
                    <a:pt x="1899" y="5252"/>
                    <a:pt x="2967" y="5252"/>
                  </a:cubicBezTo>
                  <a:cubicBezTo>
                    <a:pt x="3269" y="5252"/>
                    <a:pt x="3576" y="5199"/>
                    <a:pt x="3875" y="5089"/>
                  </a:cubicBezTo>
                  <a:cubicBezTo>
                    <a:pt x="5236" y="4585"/>
                    <a:pt x="5929" y="3075"/>
                    <a:pt x="5428" y="1716"/>
                  </a:cubicBezTo>
                  <a:cubicBezTo>
                    <a:pt x="5035" y="657"/>
                    <a:pt x="4032" y="0"/>
                    <a:pt x="2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 name="Google Shape;249;p28"/>
            <p:cNvSpPr/>
            <p:nvPr/>
          </p:nvSpPr>
          <p:spPr>
            <a:xfrm>
              <a:off x="5434900" y="1438275"/>
              <a:ext cx="131300" cy="131300"/>
            </a:xfrm>
            <a:custGeom>
              <a:avLst/>
              <a:gdLst/>
              <a:ahLst/>
              <a:cxnLst/>
              <a:rect l="l" t="t" r="r" b="b"/>
              <a:pathLst>
                <a:path w="5252" h="5252" extrusionOk="0">
                  <a:moveTo>
                    <a:pt x="2626" y="1"/>
                  </a:moveTo>
                  <a:cubicBezTo>
                    <a:pt x="1176" y="1"/>
                    <a:pt x="0" y="1176"/>
                    <a:pt x="0" y="2626"/>
                  </a:cubicBezTo>
                  <a:cubicBezTo>
                    <a:pt x="0" y="4077"/>
                    <a:pt x="1176" y="5252"/>
                    <a:pt x="2626" y="5252"/>
                  </a:cubicBezTo>
                  <a:cubicBezTo>
                    <a:pt x="4076" y="5252"/>
                    <a:pt x="5251" y="4077"/>
                    <a:pt x="5251" y="2626"/>
                  </a:cubicBezTo>
                  <a:cubicBezTo>
                    <a:pt x="5251" y="1176"/>
                    <a:pt x="4076" y="1"/>
                    <a:pt x="262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 name="Google Shape;250;p28"/>
            <p:cNvSpPr/>
            <p:nvPr/>
          </p:nvSpPr>
          <p:spPr>
            <a:xfrm>
              <a:off x="5583400" y="1792700"/>
              <a:ext cx="148225" cy="131300"/>
            </a:xfrm>
            <a:custGeom>
              <a:avLst/>
              <a:gdLst/>
              <a:ahLst/>
              <a:cxnLst/>
              <a:rect l="l" t="t" r="r" b="b"/>
              <a:pathLst>
                <a:path w="5929" h="5252" extrusionOk="0">
                  <a:moveTo>
                    <a:pt x="2964" y="0"/>
                  </a:moveTo>
                  <a:cubicBezTo>
                    <a:pt x="2661" y="0"/>
                    <a:pt x="2354" y="53"/>
                    <a:pt x="2054" y="163"/>
                  </a:cubicBezTo>
                  <a:cubicBezTo>
                    <a:pt x="693" y="667"/>
                    <a:pt x="0" y="2177"/>
                    <a:pt x="501" y="3536"/>
                  </a:cubicBezTo>
                  <a:cubicBezTo>
                    <a:pt x="894" y="4596"/>
                    <a:pt x="1897" y="5252"/>
                    <a:pt x="2965" y="5252"/>
                  </a:cubicBezTo>
                  <a:cubicBezTo>
                    <a:pt x="3267" y="5252"/>
                    <a:pt x="3574" y="5199"/>
                    <a:pt x="3874" y="5088"/>
                  </a:cubicBezTo>
                  <a:cubicBezTo>
                    <a:pt x="5234" y="4586"/>
                    <a:pt x="5929" y="3075"/>
                    <a:pt x="5427" y="1716"/>
                  </a:cubicBezTo>
                  <a:cubicBezTo>
                    <a:pt x="5035" y="655"/>
                    <a:pt x="4032" y="0"/>
                    <a:pt x="2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 name="Google Shape;251;p28"/>
            <p:cNvSpPr/>
            <p:nvPr/>
          </p:nvSpPr>
          <p:spPr>
            <a:xfrm>
              <a:off x="5145275" y="866900"/>
              <a:ext cx="148250" cy="131325"/>
            </a:xfrm>
            <a:custGeom>
              <a:avLst/>
              <a:gdLst/>
              <a:ahLst/>
              <a:cxnLst/>
              <a:rect l="l" t="t" r="r" b="b"/>
              <a:pathLst>
                <a:path w="5930" h="5253" extrusionOk="0">
                  <a:moveTo>
                    <a:pt x="2966" y="0"/>
                  </a:moveTo>
                  <a:cubicBezTo>
                    <a:pt x="2663" y="0"/>
                    <a:pt x="2355" y="53"/>
                    <a:pt x="2055" y="164"/>
                  </a:cubicBezTo>
                  <a:cubicBezTo>
                    <a:pt x="694" y="668"/>
                    <a:pt x="1" y="2178"/>
                    <a:pt x="502" y="3537"/>
                  </a:cubicBezTo>
                  <a:cubicBezTo>
                    <a:pt x="895" y="4597"/>
                    <a:pt x="1898" y="5253"/>
                    <a:pt x="2965" y="5253"/>
                  </a:cubicBezTo>
                  <a:cubicBezTo>
                    <a:pt x="3268" y="5253"/>
                    <a:pt x="3575" y="5200"/>
                    <a:pt x="3875" y="5090"/>
                  </a:cubicBezTo>
                  <a:cubicBezTo>
                    <a:pt x="5237" y="4586"/>
                    <a:pt x="5930" y="3076"/>
                    <a:pt x="5429" y="1717"/>
                  </a:cubicBezTo>
                  <a:cubicBezTo>
                    <a:pt x="5037" y="657"/>
                    <a:pt x="4034" y="0"/>
                    <a:pt x="29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52" name="Google Shape;252;p28"/>
          <p:cNvGrpSpPr/>
          <p:nvPr/>
        </p:nvGrpSpPr>
        <p:grpSpPr>
          <a:xfrm>
            <a:off x="10238433" y="4224467"/>
            <a:ext cx="762267" cy="966533"/>
            <a:chOff x="2256675" y="3570500"/>
            <a:chExt cx="571700" cy="724900"/>
          </a:xfrm>
        </p:grpSpPr>
        <p:sp>
          <p:nvSpPr>
            <p:cNvPr id="253" name="Google Shape;253;p28"/>
            <p:cNvSpPr/>
            <p:nvPr/>
          </p:nvSpPr>
          <p:spPr>
            <a:xfrm>
              <a:off x="2284900" y="3638600"/>
              <a:ext cx="513950" cy="547225"/>
            </a:xfrm>
            <a:custGeom>
              <a:avLst/>
              <a:gdLst/>
              <a:ahLst/>
              <a:cxnLst/>
              <a:rect l="l" t="t" r="r" b="b"/>
              <a:pathLst>
                <a:path w="20558" h="21889" extrusionOk="0">
                  <a:moveTo>
                    <a:pt x="11035" y="0"/>
                  </a:moveTo>
                  <a:cubicBezTo>
                    <a:pt x="9553" y="0"/>
                    <a:pt x="8078" y="369"/>
                    <a:pt x="6281" y="1142"/>
                  </a:cubicBezTo>
                  <a:cubicBezTo>
                    <a:pt x="3860" y="2088"/>
                    <a:pt x="1633" y="4157"/>
                    <a:pt x="817" y="6813"/>
                  </a:cubicBezTo>
                  <a:cubicBezTo>
                    <a:pt x="0" y="9468"/>
                    <a:pt x="577" y="12418"/>
                    <a:pt x="1922" y="14850"/>
                  </a:cubicBezTo>
                  <a:cubicBezTo>
                    <a:pt x="3954" y="18523"/>
                    <a:pt x="7755" y="21162"/>
                    <a:pt x="11908" y="21781"/>
                  </a:cubicBezTo>
                  <a:cubicBezTo>
                    <a:pt x="12343" y="21846"/>
                    <a:pt x="12787" y="21888"/>
                    <a:pt x="13229" y="21888"/>
                  </a:cubicBezTo>
                  <a:cubicBezTo>
                    <a:pt x="13789" y="21888"/>
                    <a:pt x="14344" y="21819"/>
                    <a:pt x="14872" y="21639"/>
                  </a:cubicBezTo>
                  <a:cubicBezTo>
                    <a:pt x="15963" y="21264"/>
                    <a:pt x="16844" y="20440"/>
                    <a:pt x="17555" y="19532"/>
                  </a:cubicBezTo>
                  <a:cubicBezTo>
                    <a:pt x="19827" y="16619"/>
                    <a:pt x="20557" y="12768"/>
                    <a:pt x="20517" y="9075"/>
                  </a:cubicBezTo>
                  <a:cubicBezTo>
                    <a:pt x="20499" y="7516"/>
                    <a:pt x="20337" y="5889"/>
                    <a:pt x="19507" y="4570"/>
                  </a:cubicBezTo>
                  <a:cubicBezTo>
                    <a:pt x="18653" y="3212"/>
                    <a:pt x="17330" y="1644"/>
                    <a:pt x="15831" y="1069"/>
                  </a:cubicBezTo>
                  <a:cubicBezTo>
                    <a:pt x="14005" y="368"/>
                    <a:pt x="12516" y="0"/>
                    <a:pt x="110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28"/>
            <p:cNvSpPr/>
            <p:nvPr/>
          </p:nvSpPr>
          <p:spPr>
            <a:xfrm>
              <a:off x="2256675" y="3570500"/>
              <a:ext cx="513825" cy="362875"/>
            </a:xfrm>
            <a:custGeom>
              <a:avLst/>
              <a:gdLst/>
              <a:ahLst/>
              <a:cxnLst/>
              <a:rect l="l" t="t" r="r" b="b"/>
              <a:pathLst>
                <a:path w="20553" h="14515" extrusionOk="0">
                  <a:moveTo>
                    <a:pt x="5628" y="1"/>
                  </a:moveTo>
                  <a:cubicBezTo>
                    <a:pt x="5268" y="1"/>
                    <a:pt x="4906" y="316"/>
                    <a:pt x="5024" y="753"/>
                  </a:cubicBezTo>
                  <a:cubicBezTo>
                    <a:pt x="5276" y="1685"/>
                    <a:pt x="5587" y="2598"/>
                    <a:pt x="5951" y="3488"/>
                  </a:cubicBezTo>
                  <a:cubicBezTo>
                    <a:pt x="5342" y="3883"/>
                    <a:pt x="4751" y="4311"/>
                    <a:pt x="4179" y="4754"/>
                  </a:cubicBezTo>
                  <a:cubicBezTo>
                    <a:pt x="3611" y="5193"/>
                    <a:pt x="3051" y="5649"/>
                    <a:pt x="2587" y="6197"/>
                  </a:cubicBezTo>
                  <a:cubicBezTo>
                    <a:pt x="1598" y="7359"/>
                    <a:pt x="1107" y="8854"/>
                    <a:pt x="637" y="10305"/>
                  </a:cubicBezTo>
                  <a:cubicBezTo>
                    <a:pt x="321" y="11287"/>
                    <a:pt x="1" y="12340"/>
                    <a:pt x="287" y="13332"/>
                  </a:cubicBezTo>
                  <a:cubicBezTo>
                    <a:pt x="443" y="13874"/>
                    <a:pt x="833" y="14395"/>
                    <a:pt x="1384" y="14515"/>
                  </a:cubicBezTo>
                  <a:cubicBezTo>
                    <a:pt x="4323" y="13440"/>
                    <a:pt x="6739" y="12273"/>
                    <a:pt x="9536" y="10867"/>
                  </a:cubicBezTo>
                  <a:cubicBezTo>
                    <a:pt x="10421" y="10423"/>
                    <a:pt x="11303" y="9959"/>
                    <a:pt x="12244" y="9642"/>
                  </a:cubicBezTo>
                  <a:cubicBezTo>
                    <a:pt x="13317" y="9281"/>
                    <a:pt x="14447" y="9121"/>
                    <a:pt x="15538" y="8821"/>
                  </a:cubicBezTo>
                  <a:cubicBezTo>
                    <a:pt x="16880" y="8451"/>
                    <a:pt x="18163" y="7869"/>
                    <a:pt x="19324" y="7103"/>
                  </a:cubicBezTo>
                  <a:cubicBezTo>
                    <a:pt x="19920" y="6709"/>
                    <a:pt x="20552" y="6063"/>
                    <a:pt x="20317" y="5391"/>
                  </a:cubicBezTo>
                  <a:cubicBezTo>
                    <a:pt x="20245" y="5182"/>
                    <a:pt x="20095" y="5011"/>
                    <a:pt x="19943" y="4850"/>
                  </a:cubicBezTo>
                  <a:cubicBezTo>
                    <a:pt x="17942" y="2714"/>
                    <a:pt x="15007" y="1538"/>
                    <a:pt x="12088" y="1538"/>
                  </a:cubicBezTo>
                  <a:cubicBezTo>
                    <a:pt x="10839" y="1538"/>
                    <a:pt x="9592" y="1753"/>
                    <a:pt x="8423" y="2201"/>
                  </a:cubicBezTo>
                  <a:cubicBezTo>
                    <a:pt x="8123" y="2317"/>
                    <a:pt x="7831" y="2448"/>
                    <a:pt x="7543" y="2588"/>
                  </a:cubicBezTo>
                  <a:cubicBezTo>
                    <a:pt x="7060" y="1828"/>
                    <a:pt x="6583" y="1065"/>
                    <a:pt x="6125" y="289"/>
                  </a:cubicBezTo>
                  <a:cubicBezTo>
                    <a:pt x="6006" y="88"/>
                    <a:pt x="5817" y="1"/>
                    <a:pt x="562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28"/>
            <p:cNvSpPr/>
            <p:nvPr/>
          </p:nvSpPr>
          <p:spPr>
            <a:xfrm>
              <a:off x="2370900" y="4157550"/>
              <a:ext cx="134600" cy="96775"/>
            </a:xfrm>
            <a:custGeom>
              <a:avLst/>
              <a:gdLst/>
              <a:ahLst/>
              <a:cxnLst/>
              <a:rect l="l" t="t" r="r" b="b"/>
              <a:pathLst>
                <a:path w="5384" h="3871" extrusionOk="0">
                  <a:moveTo>
                    <a:pt x="211" y="0"/>
                  </a:moveTo>
                  <a:cubicBezTo>
                    <a:pt x="108" y="0"/>
                    <a:pt x="1" y="89"/>
                    <a:pt x="44" y="205"/>
                  </a:cubicBezTo>
                  <a:cubicBezTo>
                    <a:pt x="443" y="1268"/>
                    <a:pt x="1070" y="2146"/>
                    <a:pt x="1995" y="2812"/>
                  </a:cubicBezTo>
                  <a:cubicBezTo>
                    <a:pt x="2672" y="3300"/>
                    <a:pt x="3714" y="3870"/>
                    <a:pt x="4630" y="3870"/>
                  </a:cubicBezTo>
                  <a:cubicBezTo>
                    <a:pt x="4800" y="3870"/>
                    <a:pt x="4966" y="3850"/>
                    <a:pt x="5125" y="3807"/>
                  </a:cubicBezTo>
                  <a:cubicBezTo>
                    <a:pt x="5310" y="3755"/>
                    <a:pt x="5384" y="3445"/>
                    <a:pt x="5183" y="3360"/>
                  </a:cubicBezTo>
                  <a:cubicBezTo>
                    <a:pt x="4306" y="2985"/>
                    <a:pt x="3384" y="2985"/>
                    <a:pt x="2530" y="2462"/>
                  </a:cubicBezTo>
                  <a:cubicBezTo>
                    <a:pt x="1597" y="1891"/>
                    <a:pt x="841" y="1051"/>
                    <a:pt x="343" y="79"/>
                  </a:cubicBezTo>
                  <a:cubicBezTo>
                    <a:pt x="315" y="24"/>
                    <a:pt x="263" y="0"/>
                    <a:pt x="2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28"/>
            <p:cNvSpPr/>
            <p:nvPr/>
          </p:nvSpPr>
          <p:spPr>
            <a:xfrm>
              <a:off x="2377300" y="4222925"/>
              <a:ext cx="175625" cy="72475"/>
            </a:xfrm>
            <a:custGeom>
              <a:avLst/>
              <a:gdLst/>
              <a:ahLst/>
              <a:cxnLst/>
              <a:rect l="l" t="t" r="r" b="b"/>
              <a:pathLst>
                <a:path w="7025" h="2899" extrusionOk="0">
                  <a:moveTo>
                    <a:pt x="179" y="1"/>
                  </a:moveTo>
                  <a:cubicBezTo>
                    <a:pt x="83" y="1"/>
                    <a:pt x="1" y="116"/>
                    <a:pt x="88" y="207"/>
                  </a:cubicBezTo>
                  <a:cubicBezTo>
                    <a:pt x="1458" y="1623"/>
                    <a:pt x="3593" y="2899"/>
                    <a:pt x="5676" y="2899"/>
                  </a:cubicBezTo>
                  <a:cubicBezTo>
                    <a:pt x="6038" y="2899"/>
                    <a:pt x="6399" y="2860"/>
                    <a:pt x="6754" y="2777"/>
                  </a:cubicBezTo>
                  <a:cubicBezTo>
                    <a:pt x="7002" y="2719"/>
                    <a:pt x="7025" y="2293"/>
                    <a:pt x="6754" y="2252"/>
                  </a:cubicBezTo>
                  <a:cubicBezTo>
                    <a:pt x="5713" y="2095"/>
                    <a:pt x="4684" y="2137"/>
                    <a:pt x="3659" y="1831"/>
                  </a:cubicBezTo>
                  <a:cubicBezTo>
                    <a:pt x="2402" y="1455"/>
                    <a:pt x="1271" y="866"/>
                    <a:pt x="261" y="32"/>
                  </a:cubicBezTo>
                  <a:cubicBezTo>
                    <a:pt x="235" y="10"/>
                    <a:pt x="206" y="1"/>
                    <a:pt x="1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28"/>
            <p:cNvSpPr/>
            <p:nvPr/>
          </p:nvSpPr>
          <p:spPr>
            <a:xfrm>
              <a:off x="2804800" y="3899975"/>
              <a:ext cx="23575" cy="98950"/>
            </a:xfrm>
            <a:custGeom>
              <a:avLst/>
              <a:gdLst/>
              <a:ahLst/>
              <a:cxnLst/>
              <a:rect l="l" t="t" r="r" b="b"/>
              <a:pathLst>
                <a:path w="943" h="3958" extrusionOk="0">
                  <a:moveTo>
                    <a:pt x="589" y="0"/>
                  </a:moveTo>
                  <a:cubicBezTo>
                    <a:pt x="508" y="0"/>
                    <a:pt x="431" y="44"/>
                    <a:pt x="417" y="136"/>
                  </a:cubicBezTo>
                  <a:cubicBezTo>
                    <a:pt x="325" y="776"/>
                    <a:pt x="385" y="1424"/>
                    <a:pt x="332" y="2069"/>
                  </a:cubicBezTo>
                  <a:cubicBezTo>
                    <a:pt x="285" y="2659"/>
                    <a:pt x="0" y="3351"/>
                    <a:pt x="161" y="3927"/>
                  </a:cubicBezTo>
                  <a:cubicBezTo>
                    <a:pt x="167" y="3946"/>
                    <a:pt x="184" y="3957"/>
                    <a:pt x="202" y="3957"/>
                  </a:cubicBezTo>
                  <a:cubicBezTo>
                    <a:pt x="212" y="3957"/>
                    <a:pt x="222" y="3954"/>
                    <a:pt x="230" y="3946"/>
                  </a:cubicBezTo>
                  <a:cubicBezTo>
                    <a:pt x="662" y="3520"/>
                    <a:pt x="689" y="2703"/>
                    <a:pt x="769" y="2127"/>
                  </a:cubicBezTo>
                  <a:cubicBezTo>
                    <a:pt x="860" y="1471"/>
                    <a:pt x="942" y="786"/>
                    <a:pt x="785" y="136"/>
                  </a:cubicBezTo>
                  <a:cubicBezTo>
                    <a:pt x="763" y="48"/>
                    <a:pt x="674" y="0"/>
                    <a:pt x="5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5661410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Background 3">
  <p:cSld name="Background 3">
    <p:spTree>
      <p:nvGrpSpPr>
        <p:cNvPr id="1" name="Shape 258"/>
        <p:cNvGrpSpPr/>
        <p:nvPr/>
      </p:nvGrpSpPr>
      <p:grpSpPr>
        <a:xfrm>
          <a:off x="0" y="0"/>
          <a:ext cx="0" cy="0"/>
          <a:chOff x="0" y="0"/>
          <a:chExt cx="0" cy="0"/>
        </a:xfrm>
      </p:grpSpPr>
      <p:grpSp>
        <p:nvGrpSpPr>
          <p:cNvPr id="259" name="Google Shape;259;p29"/>
          <p:cNvGrpSpPr/>
          <p:nvPr/>
        </p:nvGrpSpPr>
        <p:grpSpPr>
          <a:xfrm>
            <a:off x="-1922590" y="-84767"/>
            <a:ext cx="14320513" cy="7031907"/>
            <a:chOff x="-1441943" y="-63575"/>
            <a:chExt cx="10740385" cy="5273930"/>
          </a:xfrm>
        </p:grpSpPr>
        <p:sp>
          <p:nvSpPr>
            <p:cNvPr id="260" name="Google Shape;260;p29"/>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29"/>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29"/>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29"/>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9901063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ackground 4">
  <p:cSld name="Background 4">
    <p:spTree>
      <p:nvGrpSpPr>
        <p:cNvPr id="1" name="Shape 264"/>
        <p:cNvGrpSpPr/>
        <p:nvPr/>
      </p:nvGrpSpPr>
      <p:grpSpPr>
        <a:xfrm>
          <a:off x="0" y="0"/>
          <a:ext cx="0" cy="0"/>
          <a:chOff x="0" y="0"/>
          <a:chExt cx="0" cy="0"/>
        </a:xfrm>
      </p:grpSpPr>
      <p:grpSp>
        <p:nvGrpSpPr>
          <p:cNvPr id="265" name="Google Shape;265;p30"/>
          <p:cNvGrpSpPr/>
          <p:nvPr/>
        </p:nvGrpSpPr>
        <p:grpSpPr>
          <a:xfrm>
            <a:off x="-1922590" y="-84766"/>
            <a:ext cx="14320513" cy="6942793"/>
            <a:chOff x="-1441943" y="-63575"/>
            <a:chExt cx="10740385" cy="5207095"/>
          </a:xfrm>
        </p:grpSpPr>
        <p:sp>
          <p:nvSpPr>
            <p:cNvPr id="266" name="Google Shape;266;p30"/>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30"/>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35714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EEDA13C-01BB-4D11-BAEA-CB5B446DA5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97571932-D07C-4512-B72F-E4897DD9333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176BAEEC-8319-4117-A342-E43F8BB2F1E7}"/>
              </a:ext>
            </a:extLst>
          </p:cNvPr>
          <p:cNvSpPr>
            <a:spLocks noGrp="1"/>
          </p:cNvSpPr>
          <p:nvPr>
            <p:ph type="dt" sz="half" idx="10"/>
          </p:nvPr>
        </p:nvSpPr>
        <p:spPr/>
        <p:txBody>
          <a:bodyPr/>
          <a:lstStyle/>
          <a:p>
            <a:fld id="{7E437137-6347-4C89-8122-C1382D955D31}" type="datetimeFigureOut">
              <a:rPr lang="en-US" smtClean="0"/>
              <a:t>2/28/2023</a:t>
            </a:fld>
            <a:endParaRPr lang="en-US"/>
          </a:p>
        </p:txBody>
      </p:sp>
      <p:sp>
        <p:nvSpPr>
          <p:cNvPr id="5" name="Footer Placeholder 4">
            <a:extLst>
              <a:ext uri="{FF2B5EF4-FFF2-40B4-BE49-F238E27FC236}">
                <a16:creationId xmlns="" xmlns:a16="http://schemas.microsoft.com/office/drawing/2014/main" id="{D2E10166-2846-4665-BD6D-901978357F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3CBE1536-0AA2-4A93-A70E-9137456EECA8}"/>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1974794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10175E1-B660-413F-9C68-639B7E9AA06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39BCD1A0-F750-4220-807C-6D6C88C55EC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ED90B370-BC2F-4379-81A0-9F8E4355646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688732FA-21E5-4589-900E-72DACDFB1272}"/>
              </a:ext>
            </a:extLst>
          </p:cNvPr>
          <p:cNvSpPr>
            <a:spLocks noGrp="1"/>
          </p:cNvSpPr>
          <p:nvPr>
            <p:ph type="dt" sz="half" idx="10"/>
          </p:nvPr>
        </p:nvSpPr>
        <p:spPr/>
        <p:txBody>
          <a:bodyPr/>
          <a:lstStyle/>
          <a:p>
            <a:fld id="{7E437137-6347-4C89-8122-C1382D955D31}" type="datetimeFigureOut">
              <a:rPr lang="en-US" smtClean="0"/>
              <a:t>2/28/2023</a:t>
            </a:fld>
            <a:endParaRPr lang="en-US"/>
          </a:p>
        </p:txBody>
      </p:sp>
      <p:sp>
        <p:nvSpPr>
          <p:cNvPr id="6" name="Footer Placeholder 5">
            <a:extLst>
              <a:ext uri="{FF2B5EF4-FFF2-40B4-BE49-F238E27FC236}">
                <a16:creationId xmlns="" xmlns:a16="http://schemas.microsoft.com/office/drawing/2014/main" id="{32059154-DDBF-4682-B11D-D95A9411BE1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3578ACCB-4E6A-4C55-AC21-CFEF2E11EDEA}"/>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8241439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FE464F6-1276-4993-BAAD-9414EDCB0D5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5A8416C2-790C-44C9-9FE2-D52C845681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8991DE2B-6ED7-4BD8-AFBC-B55AFBD9D16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2A5DC19F-5D56-4C4F-A35A-472B337BD9F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3BE449E7-80BA-43A9-9ED8-AC8069A5C02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6198B4E4-91DC-4654-9CAA-56C1DC05C00A}"/>
              </a:ext>
            </a:extLst>
          </p:cNvPr>
          <p:cNvSpPr>
            <a:spLocks noGrp="1"/>
          </p:cNvSpPr>
          <p:nvPr>
            <p:ph type="dt" sz="half" idx="10"/>
          </p:nvPr>
        </p:nvSpPr>
        <p:spPr/>
        <p:txBody>
          <a:bodyPr/>
          <a:lstStyle/>
          <a:p>
            <a:fld id="{7E437137-6347-4C89-8122-C1382D955D31}" type="datetimeFigureOut">
              <a:rPr lang="en-US" smtClean="0"/>
              <a:t>2/28/2023</a:t>
            </a:fld>
            <a:endParaRPr lang="en-US"/>
          </a:p>
        </p:txBody>
      </p:sp>
      <p:sp>
        <p:nvSpPr>
          <p:cNvPr id="8" name="Footer Placeholder 7">
            <a:extLst>
              <a:ext uri="{FF2B5EF4-FFF2-40B4-BE49-F238E27FC236}">
                <a16:creationId xmlns="" xmlns:a16="http://schemas.microsoft.com/office/drawing/2014/main" id="{3CCC6C16-13E1-41AF-B0BC-A0F42CC72B4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B39F3342-778D-4CA5-BAA9-BFF270006930}"/>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4585316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C549077-2942-45D1-A79B-C88ECB6A135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335D2F99-1CD8-400F-8DC7-F3551A791BB4}"/>
              </a:ext>
            </a:extLst>
          </p:cNvPr>
          <p:cNvSpPr>
            <a:spLocks noGrp="1"/>
          </p:cNvSpPr>
          <p:nvPr>
            <p:ph type="dt" sz="half" idx="10"/>
          </p:nvPr>
        </p:nvSpPr>
        <p:spPr/>
        <p:txBody>
          <a:bodyPr/>
          <a:lstStyle/>
          <a:p>
            <a:fld id="{7E437137-6347-4C89-8122-C1382D955D31}" type="datetimeFigureOut">
              <a:rPr lang="en-US" smtClean="0"/>
              <a:t>2/28/2023</a:t>
            </a:fld>
            <a:endParaRPr lang="en-US"/>
          </a:p>
        </p:txBody>
      </p:sp>
      <p:sp>
        <p:nvSpPr>
          <p:cNvPr id="4" name="Footer Placeholder 3">
            <a:extLst>
              <a:ext uri="{FF2B5EF4-FFF2-40B4-BE49-F238E27FC236}">
                <a16:creationId xmlns="" xmlns:a16="http://schemas.microsoft.com/office/drawing/2014/main" id="{8970B031-223B-4FD1-9019-DC5505565BB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F2E5ACDC-D673-45D3-8D65-35316B668777}"/>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4939891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5F03F2FF-865C-4005-B8C3-DF1A82208833}"/>
              </a:ext>
            </a:extLst>
          </p:cNvPr>
          <p:cNvSpPr>
            <a:spLocks noGrp="1"/>
          </p:cNvSpPr>
          <p:nvPr>
            <p:ph type="dt" sz="half" idx="10"/>
          </p:nvPr>
        </p:nvSpPr>
        <p:spPr/>
        <p:txBody>
          <a:bodyPr/>
          <a:lstStyle/>
          <a:p>
            <a:fld id="{7E437137-6347-4C89-8122-C1382D955D31}" type="datetimeFigureOut">
              <a:rPr lang="en-US" smtClean="0"/>
              <a:t>2/28/2023</a:t>
            </a:fld>
            <a:endParaRPr lang="en-US"/>
          </a:p>
        </p:txBody>
      </p:sp>
      <p:sp>
        <p:nvSpPr>
          <p:cNvPr id="3" name="Footer Placeholder 2">
            <a:extLst>
              <a:ext uri="{FF2B5EF4-FFF2-40B4-BE49-F238E27FC236}">
                <a16:creationId xmlns="" xmlns:a16="http://schemas.microsoft.com/office/drawing/2014/main" id="{A2F79215-CAA6-4975-97EE-4B98415055A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038A0845-3A7A-47D3-80EA-5F74BB0E708A}"/>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443350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D734236-1784-493E-80D7-0BE0C56DB6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A32FBAF4-707C-4456-8A8E-EB8F70557A9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5D5ACA1E-D945-419E-9FB9-583FE84626F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F3A6A918-FE2C-4ABA-8DAA-54D04A7087C3}"/>
              </a:ext>
            </a:extLst>
          </p:cNvPr>
          <p:cNvSpPr>
            <a:spLocks noGrp="1"/>
          </p:cNvSpPr>
          <p:nvPr>
            <p:ph type="dt" sz="half" idx="10"/>
          </p:nvPr>
        </p:nvSpPr>
        <p:spPr/>
        <p:txBody>
          <a:bodyPr/>
          <a:lstStyle/>
          <a:p>
            <a:fld id="{7E437137-6347-4C89-8122-C1382D955D31}" type="datetimeFigureOut">
              <a:rPr lang="en-US" smtClean="0"/>
              <a:t>2/28/2023</a:t>
            </a:fld>
            <a:endParaRPr lang="en-US"/>
          </a:p>
        </p:txBody>
      </p:sp>
      <p:sp>
        <p:nvSpPr>
          <p:cNvPr id="6" name="Footer Placeholder 5">
            <a:extLst>
              <a:ext uri="{FF2B5EF4-FFF2-40B4-BE49-F238E27FC236}">
                <a16:creationId xmlns="" xmlns:a16="http://schemas.microsoft.com/office/drawing/2014/main" id="{95D12BEA-3549-4D0E-8564-B74B970D7A6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E202EF30-D6BD-4597-AB6A-F448EF60AE89}"/>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7925387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8C22572-7040-431F-90D5-C85DB5F2948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B0F43C41-8ECF-4796-AB79-E1C66BE729C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1875DC61-3BB7-4E80-AC11-87D3DA9F298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54CF359A-DC9D-4056-8948-A97DDC75F301}"/>
              </a:ext>
            </a:extLst>
          </p:cNvPr>
          <p:cNvSpPr>
            <a:spLocks noGrp="1"/>
          </p:cNvSpPr>
          <p:nvPr>
            <p:ph type="dt" sz="half" idx="10"/>
          </p:nvPr>
        </p:nvSpPr>
        <p:spPr/>
        <p:txBody>
          <a:bodyPr/>
          <a:lstStyle/>
          <a:p>
            <a:fld id="{7E437137-6347-4C89-8122-C1382D955D31}" type="datetimeFigureOut">
              <a:rPr lang="en-US" smtClean="0"/>
              <a:t>2/28/2023</a:t>
            </a:fld>
            <a:endParaRPr lang="en-US"/>
          </a:p>
        </p:txBody>
      </p:sp>
      <p:sp>
        <p:nvSpPr>
          <p:cNvPr id="6" name="Footer Placeholder 5">
            <a:extLst>
              <a:ext uri="{FF2B5EF4-FFF2-40B4-BE49-F238E27FC236}">
                <a16:creationId xmlns="" xmlns:a16="http://schemas.microsoft.com/office/drawing/2014/main" id="{89653AEC-8297-4ED5-B0DA-A3E941DFBC6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13416BFC-AC3E-43EF-BAB6-969A8E42FF86}"/>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8418043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theme" Target="../theme/theme2.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E261E"/>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A7044080-007A-489E-AD54-E438E3EFEFA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00CE1279-1E60-4827-A611-197AAE3488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183AFD56-BDAD-42AD-9AA8-0A0E2FB98D3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437137-6347-4C89-8122-C1382D955D31}" type="datetimeFigureOut">
              <a:rPr lang="en-US" smtClean="0"/>
              <a:t>2/28/2023</a:t>
            </a:fld>
            <a:endParaRPr lang="en-US"/>
          </a:p>
        </p:txBody>
      </p:sp>
      <p:sp>
        <p:nvSpPr>
          <p:cNvPr id="5" name="Footer Placeholder 4">
            <a:extLst>
              <a:ext uri="{FF2B5EF4-FFF2-40B4-BE49-F238E27FC236}">
                <a16:creationId xmlns="" xmlns:a16="http://schemas.microsoft.com/office/drawing/2014/main" id="{D922E62F-842F-491F-A4E1-80EAA243E8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CD370B08-8EF7-4DEE-82DA-38784569F86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F67C50-A422-4942-99B9-5DA681E89ACB}" type="slidenum">
              <a:rPr lang="en-US" smtClean="0"/>
              <a:t>‹#›</a:t>
            </a:fld>
            <a:endParaRPr lang="en-US"/>
          </a:p>
        </p:txBody>
      </p:sp>
    </p:spTree>
    <p:extLst>
      <p:ext uri="{BB962C8B-B14F-4D97-AF65-F5344CB8AC3E}">
        <p14:creationId xmlns:p14="http://schemas.microsoft.com/office/powerpoint/2010/main" val="26421157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E261E"/>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60000" y="561100"/>
            <a:ext cx="10272000" cy="7524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Clr>
                <a:schemeClr val="dk1"/>
              </a:buClr>
              <a:buSzPts val="3200"/>
              <a:buFont typeface="Amatic SC"/>
              <a:buNone/>
              <a:defRPr sz="3200" b="1">
                <a:solidFill>
                  <a:schemeClr val="dk1"/>
                </a:solidFill>
                <a:latin typeface="Amatic SC"/>
                <a:ea typeface="Amatic SC"/>
                <a:cs typeface="Amatic SC"/>
                <a:sym typeface="Amatic SC"/>
              </a:defRPr>
            </a:lvl1pPr>
            <a:lvl2pPr lvl="1"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2pPr>
            <a:lvl3pPr lvl="2"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3pPr>
            <a:lvl4pPr lvl="3"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4pPr>
            <a:lvl5pPr lvl="4"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5pPr>
            <a:lvl6pPr lvl="5"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6pPr>
            <a:lvl7pPr lvl="6"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7pPr>
            <a:lvl8pPr lvl="7"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8pPr>
            <a:lvl9pPr lvl="8"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9pPr>
          </a:lstStyle>
          <a:p>
            <a:endParaRPr/>
          </a:p>
        </p:txBody>
      </p:sp>
      <p:sp>
        <p:nvSpPr>
          <p:cNvPr id="7" name="Google Shape;7;p1"/>
          <p:cNvSpPr txBox="1">
            <a:spLocks noGrp="1"/>
          </p:cNvSpPr>
          <p:nvPr>
            <p:ph type="body" idx="1"/>
          </p:nvPr>
        </p:nvSpPr>
        <p:spPr>
          <a:xfrm>
            <a:off x="960000" y="1649444"/>
            <a:ext cx="10272000" cy="4488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1pPr>
            <a:lvl2pPr marL="914400" lvl="1"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2pPr>
            <a:lvl3pPr marL="1371600" lvl="2"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3pPr>
            <a:lvl4pPr marL="1828800" lvl="3"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4pPr>
            <a:lvl5pPr marL="2286000" lvl="4"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5pPr>
            <a:lvl6pPr marL="2743200" lvl="5"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6pPr>
            <a:lvl7pPr marL="3200400" lvl="6"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7pPr>
            <a:lvl8pPr marL="3657600" lvl="7"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8pPr>
            <a:lvl9pPr marL="4114800" lvl="8" indent="-317500">
              <a:lnSpc>
                <a:spcPct val="100000"/>
              </a:lnSpc>
              <a:spcBef>
                <a:spcPts val="1600"/>
              </a:spcBef>
              <a:spcAft>
                <a:spcPts val="160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9pPr>
          </a:lstStyle>
          <a:p>
            <a:endParaRPr/>
          </a:p>
        </p:txBody>
      </p:sp>
    </p:spTree>
    <p:extLst>
      <p:ext uri="{BB962C8B-B14F-4D97-AF65-F5344CB8AC3E}">
        <p14:creationId xmlns:p14="http://schemas.microsoft.com/office/powerpoint/2010/main" val="1869427429"/>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7" r:id="rId5"/>
    <p:sldLayoutId id="2147483668" r:id="rId6"/>
    <p:sldLayoutId id="2147483669" r:id="rId7"/>
    <p:sldLayoutId id="2147483670" r:id="rId8"/>
    <p:sldLayoutId id="2147483671" r:id="rId9"/>
    <p:sldLayoutId id="2147483672" r:id="rId10"/>
    <p:sldLayoutId id="2147483673" r:id="rId11"/>
    <p:sldLayoutId id="2147483676" r:id="rId12"/>
    <p:sldLayoutId id="2147483678" r:id="rId13"/>
    <p:sldLayoutId id="2147483679" r:id="rId14"/>
    <p:sldLayoutId id="2147483680" r:id="rId15"/>
    <p:sldLayoutId id="2147483681" r:id="rId16"/>
    <p:sldLayoutId id="2147483684" r:id="rId17"/>
    <p:sldLayoutId id="2147483686" r:id="rId18"/>
    <p:sldLayoutId id="2147483687" r:id="rId19"/>
    <p:sldLayoutId id="2147483688" r:id="rId20"/>
    <p:sldLayoutId id="2147483689" r:id="rId21"/>
    <p:sldLayoutId id="2147483690" r:id="rId2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10.png"/><Relationship Id="rId1" Type="http://schemas.openxmlformats.org/officeDocument/2006/relationships/slideLayout" Target="../slideLayouts/slideLayout3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4.wmf"/><Relationship Id="rId2" Type="http://schemas.openxmlformats.org/officeDocument/2006/relationships/slideLayout" Target="../slideLayouts/slideLayout33.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microsoft.com/office/2007/relationships/hdphoto" Target="../media/hdphoto2.wdp"/><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4.xml"/><Relationship Id="rId7" Type="http://schemas.openxmlformats.org/officeDocument/2006/relationships/image" Target="../media/image27.wmf"/><Relationship Id="rId2" Type="http://schemas.openxmlformats.org/officeDocument/2006/relationships/slideLayout" Target="../slideLayouts/slideLayout33.xml"/><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8.wmf"/></Relationships>
</file>

<file path=ppt/slides/_rels/slide14.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image" Target="../media/image10.png"/><Relationship Id="rId1" Type="http://schemas.openxmlformats.org/officeDocument/2006/relationships/slideLayout" Target="../slideLayouts/slideLayout33.xml"/></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0.png"/><Relationship Id="rId1" Type="http://schemas.openxmlformats.org/officeDocument/2006/relationships/slideLayout" Target="../slideLayouts/slideLayout33.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33.wmf"/><Relationship Id="rId2" Type="http://schemas.openxmlformats.org/officeDocument/2006/relationships/slideLayout" Target="../slideLayouts/slideLayout33.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image" Target="../media/image32.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10.png"/><Relationship Id="rId7" Type="http://schemas.openxmlformats.org/officeDocument/2006/relationships/oleObject" Target="../embeddings/oleObject25.bin"/><Relationship Id="rId12" Type="http://schemas.openxmlformats.org/officeDocument/2006/relationships/image" Target="../media/image36.wmf"/><Relationship Id="rId2" Type="http://schemas.openxmlformats.org/officeDocument/2006/relationships/slideLayout" Target="../slideLayouts/slideLayout33.xml"/><Relationship Id="rId1" Type="http://schemas.openxmlformats.org/officeDocument/2006/relationships/vmlDrawing" Target="../drawings/vmlDrawing8.vml"/><Relationship Id="rId6" Type="http://schemas.openxmlformats.org/officeDocument/2006/relationships/image" Target="../media/image34.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5.wmf"/><Relationship Id="rId4" Type="http://schemas.openxmlformats.org/officeDocument/2006/relationships/image" Target="../media/image37.png"/><Relationship Id="rId9"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10.png"/><Relationship Id="rId7" Type="http://schemas.openxmlformats.org/officeDocument/2006/relationships/oleObject" Target="../embeddings/oleObject29.bin"/><Relationship Id="rId2" Type="http://schemas.openxmlformats.org/officeDocument/2006/relationships/slideLayout" Target="../slideLayouts/slideLayout33.xml"/><Relationship Id="rId1" Type="http://schemas.openxmlformats.org/officeDocument/2006/relationships/vmlDrawing" Target="../drawings/vmlDrawing9.vml"/><Relationship Id="rId6" Type="http://schemas.openxmlformats.org/officeDocument/2006/relationships/image" Target="../media/image35.wmf"/><Relationship Id="rId5" Type="http://schemas.openxmlformats.org/officeDocument/2006/relationships/oleObject" Target="../embeddings/oleObject28.bin"/><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notesSlide" Target="../notesSlides/notesSlide1.xml"/><Relationship Id="rId7" Type="http://schemas.microsoft.com/office/2007/relationships/hdphoto" Target="../media/hdphoto1.wdp"/><Relationship Id="rId2" Type="http://schemas.openxmlformats.org/officeDocument/2006/relationships/slideLayout" Target="../slideLayouts/slideLayout33.xml"/><Relationship Id="rId1" Type="http://schemas.openxmlformats.org/officeDocument/2006/relationships/vmlDrawing" Target="../drawings/vmlDrawing1.vml"/><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notesSlide" Target="../notesSlides/notesSlide2.xml"/><Relationship Id="rId7" Type="http://schemas.openxmlformats.org/officeDocument/2006/relationships/image" Target="../media/image6.svg"/><Relationship Id="rId12" Type="http://schemas.openxmlformats.org/officeDocument/2006/relationships/oleObject" Target="../embeddings/oleObject5.bin"/><Relationship Id="rId2" Type="http://schemas.openxmlformats.org/officeDocument/2006/relationships/slideLayout" Target="../slideLayouts/slideLayout33.xml"/><Relationship Id="rId16" Type="http://schemas.openxmlformats.org/officeDocument/2006/relationships/image" Target="../media/image8.wmf"/><Relationship Id="rId1" Type="http://schemas.openxmlformats.org/officeDocument/2006/relationships/vmlDrawing" Target="../drawings/vmlDrawing2.vml"/><Relationship Id="rId6" Type="http://schemas.openxmlformats.org/officeDocument/2006/relationships/image" Target="../media/image9.png"/><Relationship Id="rId11" Type="http://schemas.openxmlformats.org/officeDocument/2006/relationships/image" Target="../media/image6.wmf"/><Relationship Id="rId5" Type="http://schemas.openxmlformats.org/officeDocument/2006/relationships/image" Target="../media/image4.wmf"/><Relationship Id="rId15" Type="http://schemas.openxmlformats.org/officeDocument/2006/relationships/oleObject" Target="../embeddings/oleObject7.bin"/><Relationship Id="rId10" Type="http://schemas.openxmlformats.org/officeDocument/2006/relationships/oleObject" Target="../embeddings/oleObject4.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33.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0.png"/><Relationship Id="rId1" Type="http://schemas.openxmlformats.org/officeDocument/2006/relationships/slideLayout" Target="../slideLayouts/slideLayout33.xml"/></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0.png"/><Relationship Id="rId1" Type="http://schemas.openxmlformats.org/officeDocument/2006/relationships/slideLayout" Target="../slideLayouts/slideLayout33.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5.wmf"/><Relationship Id="rId2" Type="http://schemas.openxmlformats.org/officeDocument/2006/relationships/slideLayout" Target="../slideLayouts/slideLayout33.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0.wmf"/><Relationship Id="rId3" Type="http://schemas.openxmlformats.org/officeDocument/2006/relationships/image" Target="../media/image10.png"/><Relationship Id="rId7" Type="http://schemas.openxmlformats.org/officeDocument/2006/relationships/image" Target="../media/image17.wmf"/><Relationship Id="rId12" Type="http://schemas.openxmlformats.org/officeDocument/2006/relationships/oleObject" Target="../embeddings/oleObject14.bin"/><Relationship Id="rId17" Type="http://schemas.openxmlformats.org/officeDocument/2006/relationships/image" Target="../media/image22.wmf"/><Relationship Id="rId2" Type="http://schemas.openxmlformats.org/officeDocument/2006/relationships/slideLayout" Target="../slideLayouts/slideLayout33.xml"/><Relationship Id="rId16" Type="http://schemas.openxmlformats.org/officeDocument/2006/relationships/oleObject" Target="../embeddings/oleObject16.bin"/><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8.wmf"/><Relationship Id="rId14"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Google Shape;276;p33">
            <a:extLst>
              <a:ext uri="{FF2B5EF4-FFF2-40B4-BE49-F238E27FC236}">
                <a16:creationId xmlns="" xmlns:a16="http://schemas.microsoft.com/office/drawing/2014/main" id="{C574B640-0199-463F-87CA-8E3956B46E10}"/>
              </a:ext>
            </a:extLst>
          </p:cNvPr>
          <p:cNvSpPr txBox="1">
            <a:spLocks/>
          </p:cNvSpPr>
          <p:nvPr/>
        </p:nvSpPr>
        <p:spPr>
          <a:xfrm>
            <a:off x="152400" y="1178355"/>
            <a:ext cx="11887200" cy="2922305"/>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r" rtl="0">
              <a:lnSpc>
                <a:spcPct val="90000"/>
              </a:lnSpc>
              <a:spcBef>
                <a:spcPts val="0"/>
              </a:spcBef>
              <a:spcAft>
                <a:spcPts val="0"/>
              </a:spcAft>
              <a:buClr>
                <a:srgbClr val="191919"/>
              </a:buClr>
              <a:buSzPts val="5200"/>
              <a:buFont typeface="Amatic SC"/>
              <a:buNone/>
              <a:defRPr sz="11066" b="1" i="0" u="none" strike="noStrike" cap="none">
                <a:solidFill>
                  <a:srgbClr val="191919"/>
                </a:solidFill>
                <a:latin typeface="Amatic SC"/>
                <a:ea typeface="Amatic SC"/>
                <a:cs typeface="Amatic SC"/>
                <a:sym typeface="Amatic SC"/>
              </a:defRPr>
            </a:lvl1pPr>
            <a:lvl2pPr marR="0" lvl="1"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2pPr>
            <a:lvl3pPr marR="0" lvl="2"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3pPr>
            <a:lvl4pPr marR="0" lvl="3"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4pPr>
            <a:lvl5pPr marR="0" lvl="4"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5pPr>
            <a:lvl6pPr marR="0" lvl="5"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6pPr>
            <a:lvl7pPr marR="0" lvl="6"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7pPr>
            <a:lvl8pPr marR="0" lvl="7"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8pPr>
            <a:lvl9pPr marR="0" lvl="8"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9pPr>
          </a:lstStyle>
          <a:p>
            <a:pPr marL="0" marR="0" lvl="0" indent="0" algn="ctr" defTabSz="914400" rtl="0" eaLnBrk="1" fontAlgn="auto" latinLnBrk="0" hangingPunct="1">
              <a:lnSpc>
                <a:spcPct val="90000"/>
              </a:lnSpc>
              <a:spcBef>
                <a:spcPts val="0"/>
              </a:spcBef>
              <a:spcAft>
                <a:spcPts val="0"/>
              </a:spcAft>
              <a:buClr>
                <a:srgbClr val="191919"/>
              </a:buClr>
              <a:buSzPts val="5200"/>
              <a:buFont typeface="Amatic SC"/>
              <a:buNone/>
              <a:tabLst/>
              <a:defRPr/>
            </a:pPr>
            <a:r>
              <a:rPr kumimoji="0" lang="en-US" sz="10000" b="1" i="0" u="none" strike="noStrike" kern="0" cap="none" spc="0" normalizeH="0" baseline="0" noProof="0">
                <a:ln>
                  <a:noFill/>
                </a:ln>
                <a:solidFill>
                  <a:srgbClr val="FFFF00"/>
                </a:solidFill>
                <a:effectLst/>
                <a:uLnTx/>
                <a:uFillTx/>
                <a:latin typeface="Itim" panose="00000500000000000000" pitchFamily="2" charset="-34"/>
                <a:cs typeface="Itim" panose="00000500000000000000" pitchFamily="2" charset="-34"/>
                <a:sym typeface="Amatic SC"/>
              </a:rPr>
              <a:t>Bài 25. Động năng – Thế năng </a:t>
            </a:r>
          </a:p>
        </p:txBody>
      </p:sp>
      <p:cxnSp>
        <p:nvCxnSpPr>
          <p:cNvPr id="196" name="Google Shape;338;p33">
            <a:extLst>
              <a:ext uri="{FF2B5EF4-FFF2-40B4-BE49-F238E27FC236}">
                <a16:creationId xmlns="" xmlns:a16="http://schemas.microsoft.com/office/drawing/2014/main" id="{1E37B4B8-6953-48EB-B19C-B888F7D0BE77}"/>
              </a:ext>
            </a:extLst>
          </p:cNvPr>
          <p:cNvCxnSpPr>
            <a:cxnSpLocks/>
          </p:cNvCxnSpPr>
          <p:nvPr/>
        </p:nvCxnSpPr>
        <p:spPr>
          <a:xfrm>
            <a:off x="4509800" y="4194147"/>
            <a:ext cx="3172400" cy="0"/>
          </a:xfrm>
          <a:prstGeom prst="straightConnector1">
            <a:avLst/>
          </a:prstGeom>
          <a:noFill/>
          <a:ln w="19050" cap="flat" cmpd="sng">
            <a:solidFill>
              <a:srgbClr val="FF8956"/>
            </a:solidFill>
            <a:prstDash val="dot"/>
            <a:round/>
            <a:headEnd type="none" w="med" len="med"/>
            <a:tailEnd type="none" w="med" len="med"/>
          </a:ln>
        </p:spPr>
      </p:cxnSp>
    </p:spTree>
    <p:extLst>
      <p:ext uri="{BB962C8B-B14F-4D97-AF65-F5344CB8AC3E}">
        <p14:creationId xmlns:p14="http://schemas.microsoft.com/office/powerpoint/2010/main" val="2922349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6. Thả một quả bóng từ độ cao h xuống sàn nhà. Động </a:t>
            </a:r>
          </a:p>
          <a:p>
            <a:pPr lvl="0">
              <a:defRPr/>
            </a:pPr>
            <a:r>
              <a:rPr lang="en-US" sz="2500" kern="0">
                <a:solidFill>
                  <a:srgbClr val="F8F8F8"/>
                </a:solidFill>
                <a:latin typeface="Itim" panose="00000500000000000000" pitchFamily="2" charset="-34"/>
                <a:cs typeface="Itim" panose="00000500000000000000" pitchFamily="2" charset="-34"/>
              </a:rPr>
              <a:t>            năng của quả bóng được chuyển hóa thành những dạng </a:t>
            </a:r>
          </a:p>
          <a:p>
            <a:pPr lvl="0">
              <a:defRPr/>
            </a:pPr>
            <a:r>
              <a:rPr lang="en-US" sz="2500" kern="0">
                <a:solidFill>
                  <a:srgbClr val="F8F8F8"/>
                </a:solidFill>
                <a:latin typeface="Itim" panose="00000500000000000000" pitchFamily="2" charset="-34"/>
                <a:cs typeface="Itim" panose="00000500000000000000" pitchFamily="2" charset="-34"/>
              </a:rPr>
              <a:t>năng lượng nào ngay khi quả bóng chạm vào sàn nhà? </a:t>
            </a:r>
          </a:p>
        </p:txBody>
      </p:sp>
      <p:pic>
        <p:nvPicPr>
          <p:cNvPr id="9" name="Picture 2" descr="Question mark Icons – Free Vector Download, PNG, SVG, GIF">
            <a:extLst>
              <a:ext uri="{FF2B5EF4-FFF2-40B4-BE49-F238E27FC236}">
                <a16:creationId xmlns="" xmlns:a16="http://schemas.microsoft.com/office/drawing/2014/main"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Chart, bubble chart&#10;&#10;Description automatically generated">
            <a:extLst>
              <a:ext uri="{FF2B5EF4-FFF2-40B4-BE49-F238E27FC236}">
                <a16:creationId xmlns="" xmlns:a16="http://schemas.microsoft.com/office/drawing/2014/main" id="{7EF8597C-EAC2-4E62-8F85-AFC2312F9A10}"/>
              </a:ext>
            </a:extLst>
          </p:cNvPr>
          <p:cNvPicPr>
            <a:picLocks noChangeAspect="1"/>
          </p:cNvPicPr>
          <p:nvPr/>
        </p:nvPicPr>
        <p:blipFill rotWithShape="1">
          <a:blip r:embed="rId3">
            <a:extLst>
              <a:ext uri="{28A0092B-C50C-407E-A947-70E740481C1C}">
                <a14:useLocalDpi xmlns:a14="http://schemas.microsoft.com/office/drawing/2010/main" val="0"/>
              </a:ext>
            </a:extLst>
          </a:blip>
          <a:srcRect l="22424" r="20378" b="16804"/>
          <a:stretch/>
        </p:blipFill>
        <p:spPr>
          <a:xfrm>
            <a:off x="8686799" y="235176"/>
            <a:ext cx="3352801" cy="3657600"/>
          </a:xfrm>
          <a:prstGeom prst="rect">
            <a:avLst/>
          </a:prstGeom>
        </p:spPr>
      </p:pic>
      <p:sp>
        <p:nvSpPr>
          <p:cNvPr id="11" name="Google Shape;1794;p49">
            <a:extLst>
              <a:ext uri="{FF2B5EF4-FFF2-40B4-BE49-F238E27FC236}">
                <a16:creationId xmlns="" xmlns:a16="http://schemas.microsoft.com/office/drawing/2014/main" id="{AAB7D2E5-C810-09CD-6CB6-D5EDB13FED38}"/>
              </a:ext>
            </a:extLst>
          </p:cNvPr>
          <p:cNvSpPr txBox="1">
            <a:spLocks/>
          </p:cNvSpPr>
          <p:nvPr/>
        </p:nvSpPr>
        <p:spPr>
          <a:xfrm>
            <a:off x="3505202" y="1639281"/>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 xmlns:a16="http://schemas.microsoft.com/office/drawing/2014/main" id="{452ABF36-DAA3-F318-11CC-583091904CF1}"/>
              </a:ext>
            </a:extLst>
          </p:cNvPr>
          <p:cNvSpPr txBox="1">
            <a:spLocks/>
          </p:cNvSpPr>
          <p:nvPr/>
        </p:nvSpPr>
        <p:spPr>
          <a:xfrm>
            <a:off x="152400" y="2035123"/>
            <a:ext cx="853439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Động năng của quả bóng được chuyển hóa thành nhiệt năng và năng lượng âm thanh </a:t>
            </a:r>
          </a:p>
        </p:txBody>
      </p:sp>
    </p:spTree>
    <p:extLst>
      <p:ext uri="{BB962C8B-B14F-4D97-AF65-F5344CB8AC3E}">
        <p14:creationId xmlns:p14="http://schemas.microsoft.com/office/powerpoint/2010/main" val="41201044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 xmlns:a16="http://schemas.microsoft.com/office/drawing/2014/main" id="{DAF08EC2-5D0D-48D9-855C-A59C0E5ED55B}"/>
              </a:ext>
            </a:extLst>
          </p:cNvPr>
          <p:cNvSpPr txBox="1">
            <a:spLocks noGrp="1"/>
          </p:cNvSpPr>
          <p:nvPr>
            <p:ph type="title"/>
          </p:nvPr>
        </p:nvSpPr>
        <p:spPr>
          <a:xfrm>
            <a:off x="152400" y="3240349"/>
            <a:ext cx="118872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Thế năng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 xmlns:a16="http://schemas.microsoft.com/office/drawing/2014/main" id="{8CD51C9F-FCB0-4185-93E6-835FC05E1B10}"/>
              </a:ext>
            </a:extLst>
          </p:cNvPr>
          <p:cNvSpPr txBox="1">
            <a:spLocks/>
          </p:cNvSpPr>
          <p:nvPr/>
        </p:nvSpPr>
        <p:spPr>
          <a:xfrm>
            <a:off x="4951200" y="1970203"/>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2</a:t>
            </a:r>
          </a:p>
        </p:txBody>
      </p:sp>
      <p:cxnSp>
        <p:nvCxnSpPr>
          <p:cNvPr id="4" name="Google Shape;2368;p54">
            <a:extLst>
              <a:ext uri="{FF2B5EF4-FFF2-40B4-BE49-F238E27FC236}">
                <a16:creationId xmlns="" xmlns:a16="http://schemas.microsoft.com/office/drawing/2014/main"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20945271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 xmlns:a16="http://schemas.microsoft.com/office/drawing/2014/main"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Thế năng trọng trường là năng lượng mà vật lưu trữ được khi ở một độ cao h so với mặt đất (hoặc mốc thế năng) </a:t>
            </a:r>
            <a:endParaRPr sz="3000" b="0">
              <a:solidFill>
                <a:srgbClr val="FFFF00"/>
              </a:solidFill>
              <a:latin typeface="Itim" panose="00000500000000000000" pitchFamily="2" charset="-34"/>
              <a:cs typeface="Itim" panose="00000500000000000000" pitchFamily="2" charset="-34"/>
            </a:endParaRPr>
          </a:p>
        </p:txBody>
      </p:sp>
      <p:pic>
        <p:nvPicPr>
          <p:cNvPr id="6" name="Picture 5">
            <a:extLst>
              <a:ext uri="{FF2B5EF4-FFF2-40B4-BE49-F238E27FC236}">
                <a16:creationId xmlns="" xmlns:a16="http://schemas.microsoft.com/office/drawing/2014/main" id="{FF730F0C-5550-84A4-7D8E-4B64DFDFAAFC}"/>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2820" b="94143" l="3082" r="96918">
                        <a14:foregroundMark x1="57192" y1="26464" x2="77226" y2="52711"/>
                        <a14:foregroundMark x1="43836" y1="49675" x2="51541" y2="56399"/>
                        <a14:foregroundMark x1="47945" y1="48807" x2="44178" y2="49241"/>
                        <a14:foregroundMark x1="43493" y1="49892" x2="42637" y2="52061"/>
                        <a14:foregroundMark x1="48973" y1="41432" x2="38527" y2="49675"/>
                        <a14:foregroundMark x1="38527" y1="49675" x2="53425" y2="63991"/>
                        <a14:foregroundMark x1="53425" y1="63991" x2="54623" y2="45553"/>
                        <a14:foregroundMark x1="54623" y1="45553" x2="41952" y2="37093"/>
                        <a14:foregroundMark x1="41952" y1="37093" x2="40411" y2="37093"/>
                        <a14:foregroundMark x1="81164" y1="22343" x2="64897" y2="55748"/>
                        <a14:foregroundMark x1="64897" y1="55748" x2="91952" y2="69631"/>
                        <a14:foregroundMark x1="91952" y1="69631" x2="89555" y2="32755"/>
                        <a14:foregroundMark x1="89555" y1="32755" x2="84760" y2="19306"/>
                        <a14:foregroundMark x1="84760" y1="19306" x2="84247" y2="19089"/>
                        <a14:foregroundMark x1="53767" y1="6074" x2="87500" y2="7592"/>
                        <a14:foregroundMark x1="87500" y1="7592" x2="94178" y2="21475"/>
                        <a14:foregroundMark x1="94178" y1="21475" x2="94349" y2="83731"/>
                        <a14:foregroundMark x1="94349" y1="83731" x2="86130" y2="95445"/>
                        <a14:foregroundMark x1="86130" y1="95445" x2="20034" y2="97614"/>
                        <a14:foregroundMark x1="20034" y1="97614" x2="7877" y2="92625"/>
                        <a14:foregroundMark x1="7877" y1="92625" x2="6678" y2="16486"/>
                        <a14:foregroundMark x1="6678" y1="16486" x2="55822" y2="2820"/>
                        <a14:foregroundMark x1="55822" y1="2820" x2="58219" y2="6941"/>
                        <a14:foregroundMark x1="22089" y1="16920" x2="7877" y2="48807"/>
                        <a14:foregroundMark x1="67123" y1="13666" x2="73973" y2="37961"/>
                        <a14:foregroundMark x1="57877" y1="32755" x2="65411" y2="47939"/>
                        <a14:foregroundMark x1="82534" y1="40347" x2="86644" y2="60304"/>
                        <a14:foregroundMark x1="91610" y1="7158" x2="94349" y2="20607"/>
                        <a14:foregroundMark x1="94521" y1="4772" x2="97089" y2="19740"/>
                        <a14:foregroundMark x1="97089" y1="19740" x2="97089" y2="19740"/>
                        <a14:foregroundMark x1="15925" y1="7592" x2="4795" y2="9328"/>
                        <a14:foregroundMark x1="4110" y1="15184" x2="4795" y2="47722"/>
                        <a14:foregroundMark x1="4452" y1="52711" x2="6336" y2="88720"/>
                        <a14:foregroundMark x1="3938" y1="61822" x2="3253" y2="82863"/>
                        <a14:foregroundMark x1="19521" y1="28200" x2="12671" y2="60521"/>
                        <a14:foregroundMark x1="22432" y1="20174" x2="48801" y2="14751"/>
                        <a14:foregroundMark x1="48801" y1="14751" x2="58904" y2="16703"/>
                        <a14:foregroundMark x1="34075" y1="5423" x2="4281" y2="6725"/>
                        <a14:foregroundMark x1="4281" y1="6725" x2="9075" y2="6941"/>
                        <a14:foregroundMark x1="14555" y1="95662" x2="38870" y2="94143"/>
                        <a14:foregroundMark x1="38870" y1="94143" x2="39555" y2="94143"/>
                        <a14:foregroundMark x1="60788" y1="13666" x2="62842" y2="30369"/>
                        <a14:foregroundMark x1="50514" y1="24946" x2="37842" y2="32104"/>
                        <a14:foregroundMark x1="78082" y1="12581" x2="88185" y2="19089"/>
                        <a14:foregroundMark x1="35959" y1="61388" x2="38699" y2="70499"/>
                      </a14:backgroundRemoval>
                    </a14:imgEffect>
                  </a14:imgLayer>
                </a14:imgProps>
              </a:ext>
            </a:extLst>
          </a:blip>
          <a:srcRect l="1658" t="3752" r="2397" b="2607"/>
          <a:stretch/>
        </p:blipFill>
        <p:spPr>
          <a:xfrm>
            <a:off x="3128835" y="2220687"/>
            <a:ext cx="5934325" cy="4572000"/>
          </a:xfrm>
          <a:prstGeom prst="rect">
            <a:avLst/>
          </a:prstGeom>
        </p:spPr>
      </p:pic>
      <p:graphicFrame>
        <p:nvGraphicFramePr>
          <p:cNvPr id="9" name="Object 8">
            <a:extLst>
              <a:ext uri="{FF2B5EF4-FFF2-40B4-BE49-F238E27FC236}">
                <a16:creationId xmlns="" xmlns:a16="http://schemas.microsoft.com/office/drawing/2014/main" id="{6A4F1A05-2F4E-E64D-17CF-D36EA3643484}"/>
              </a:ext>
            </a:extLst>
          </p:cNvPr>
          <p:cNvGraphicFramePr>
            <a:graphicFrameLocks noChangeAspect="1"/>
          </p:cNvGraphicFramePr>
          <p:nvPr>
            <p:extLst>
              <p:ext uri="{D42A27DB-BD31-4B8C-83A1-F6EECF244321}">
                <p14:modId xmlns:p14="http://schemas.microsoft.com/office/powerpoint/2010/main" val="3946989387"/>
              </p:ext>
            </p:extLst>
          </p:nvPr>
        </p:nvGraphicFramePr>
        <p:xfrm>
          <a:off x="4364036" y="1345974"/>
          <a:ext cx="3463925" cy="793750"/>
        </p:xfrm>
        <a:graphic>
          <a:graphicData uri="http://schemas.openxmlformats.org/presentationml/2006/ole">
            <mc:AlternateContent xmlns:mc="http://schemas.openxmlformats.org/markup-compatibility/2006">
              <mc:Choice xmlns:v="urn:schemas-microsoft-com:vml" Requires="v">
                <p:oleObj spid="_x0000_s5123" name="Equation" r:id="rId6" imgW="990360" imgH="228600" progId="Equation.DSMT4">
                  <p:embed/>
                </p:oleObj>
              </mc:Choice>
              <mc:Fallback>
                <p:oleObj name="Equation" r:id="rId6" imgW="990360" imgH="228600" progId="Equation.DSMT4">
                  <p:embed/>
                  <p:pic>
                    <p:nvPicPr>
                      <p:cNvPr id="9" name="Object 8">
                        <a:extLst>
                          <a:ext uri="{FF2B5EF4-FFF2-40B4-BE49-F238E27FC236}">
                            <a16:creationId xmlns="" xmlns:a16="http://schemas.microsoft.com/office/drawing/2014/main" id="{6A4F1A05-2F4E-E64D-17CF-D36EA3643484}"/>
                          </a:ext>
                        </a:extLst>
                      </p:cNvPr>
                      <p:cNvPicPr/>
                      <p:nvPr/>
                    </p:nvPicPr>
                    <p:blipFill>
                      <a:blip r:embed="rId7"/>
                      <a:stretch>
                        <a:fillRect/>
                      </a:stretch>
                    </p:blipFill>
                    <p:spPr>
                      <a:xfrm>
                        <a:off x="4364036" y="1345974"/>
                        <a:ext cx="3463925" cy="793750"/>
                      </a:xfrm>
                      <a:prstGeom prst="rect">
                        <a:avLst/>
                      </a:prstGeom>
                    </p:spPr>
                  </p:pic>
                </p:oleObj>
              </mc:Fallback>
            </mc:AlternateContent>
          </a:graphicData>
        </a:graphic>
      </p:graphicFrame>
    </p:spTree>
    <p:extLst>
      <p:ext uri="{BB962C8B-B14F-4D97-AF65-F5344CB8AC3E}">
        <p14:creationId xmlns:p14="http://schemas.microsoft.com/office/powerpoint/2010/main" val="16964845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 xmlns:a16="http://schemas.microsoft.com/office/drawing/2014/main"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Mối liên hệ giữa thế năng và công của lực thế </a:t>
            </a:r>
            <a:endParaRPr sz="3000" b="0">
              <a:solidFill>
                <a:srgbClr val="FFFF00"/>
              </a:solidFill>
              <a:latin typeface="Itim" panose="00000500000000000000" pitchFamily="2" charset="-34"/>
              <a:cs typeface="Itim" panose="00000500000000000000" pitchFamily="2" charset="-34"/>
            </a:endParaRPr>
          </a:p>
        </p:txBody>
      </p:sp>
      <p:cxnSp>
        <p:nvCxnSpPr>
          <p:cNvPr id="4" name="Straight Connector 3">
            <a:extLst>
              <a:ext uri="{FF2B5EF4-FFF2-40B4-BE49-F238E27FC236}">
                <a16:creationId xmlns="" xmlns:a16="http://schemas.microsoft.com/office/drawing/2014/main" id="{95D1A614-5BC0-F962-9981-BA1B2FAACD24}"/>
              </a:ext>
            </a:extLst>
          </p:cNvPr>
          <p:cNvCxnSpPr>
            <a:cxnSpLocks/>
          </p:cNvCxnSpPr>
          <p:nvPr/>
        </p:nvCxnSpPr>
        <p:spPr>
          <a:xfrm>
            <a:off x="353550" y="4630203"/>
            <a:ext cx="2283969"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 name="Straight Arrow Connector 4">
            <a:extLst>
              <a:ext uri="{FF2B5EF4-FFF2-40B4-BE49-F238E27FC236}">
                <a16:creationId xmlns="" xmlns:a16="http://schemas.microsoft.com/office/drawing/2014/main" id="{7737AC29-E3F1-29CA-C58E-F34A2AF650E5}"/>
              </a:ext>
            </a:extLst>
          </p:cNvPr>
          <p:cNvCxnSpPr>
            <a:cxnSpLocks/>
          </p:cNvCxnSpPr>
          <p:nvPr/>
        </p:nvCxnSpPr>
        <p:spPr>
          <a:xfrm flipV="1">
            <a:off x="1395654" y="2412623"/>
            <a:ext cx="0" cy="599483"/>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 xmlns:a16="http://schemas.microsoft.com/office/drawing/2014/main" id="{1CF7B34D-EE33-8BB9-A5D3-440175C19268}"/>
              </a:ext>
            </a:extLst>
          </p:cNvPr>
          <p:cNvGraphicFramePr>
            <a:graphicFrameLocks noChangeAspect="1"/>
          </p:cNvGraphicFramePr>
          <p:nvPr>
            <p:extLst>
              <p:ext uri="{D42A27DB-BD31-4B8C-83A1-F6EECF244321}">
                <p14:modId xmlns:p14="http://schemas.microsoft.com/office/powerpoint/2010/main" val="3386698584"/>
              </p:ext>
            </p:extLst>
          </p:nvPr>
        </p:nvGraphicFramePr>
        <p:xfrm>
          <a:off x="1572204" y="2192128"/>
          <a:ext cx="273050" cy="431800"/>
        </p:xfrm>
        <a:graphic>
          <a:graphicData uri="http://schemas.openxmlformats.org/presentationml/2006/ole">
            <mc:AlternateContent xmlns:mc="http://schemas.openxmlformats.org/markup-compatibility/2006">
              <mc:Choice xmlns:v="urn:schemas-microsoft-com:vml" Requires="v">
                <p:oleObj spid="_x0000_s6150" name="Equation" r:id="rId4" imgW="126720" imgH="203040" progId="Equation.DSMT4">
                  <p:embed/>
                </p:oleObj>
              </mc:Choice>
              <mc:Fallback>
                <p:oleObj name="Equation" r:id="rId4" imgW="126720" imgH="203040" progId="Equation.DSMT4">
                  <p:embed/>
                  <p:pic>
                    <p:nvPicPr>
                      <p:cNvPr id="7" name="Object 6">
                        <a:extLst>
                          <a:ext uri="{FF2B5EF4-FFF2-40B4-BE49-F238E27FC236}">
                            <a16:creationId xmlns="" xmlns:a16="http://schemas.microsoft.com/office/drawing/2014/main" id="{1CF7B34D-EE33-8BB9-A5D3-440175C19268}"/>
                          </a:ext>
                        </a:extLst>
                      </p:cNvPr>
                      <p:cNvPicPr/>
                      <p:nvPr/>
                    </p:nvPicPr>
                    <p:blipFill>
                      <a:blip r:embed="rId5"/>
                      <a:stretch>
                        <a:fillRect/>
                      </a:stretch>
                    </p:blipFill>
                    <p:spPr>
                      <a:xfrm>
                        <a:off x="1572204" y="2192128"/>
                        <a:ext cx="273050" cy="431800"/>
                      </a:xfrm>
                      <a:prstGeom prst="rect">
                        <a:avLst/>
                      </a:prstGeom>
                    </p:spPr>
                  </p:pic>
                </p:oleObj>
              </mc:Fallback>
            </mc:AlternateContent>
          </a:graphicData>
        </a:graphic>
      </p:graphicFrame>
      <p:sp>
        <p:nvSpPr>
          <p:cNvPr id="8" name="Oval 7">
            <a:extLst>
              <a:ext uri="{FF2B5EF4-FFF2-40B4-BE49-F238E27FC236}">
                <a16:creationId xmlns="" xmlns:a16="http://schemas.microsoft.com/office/drawing/2014/main" id="{0104C2A8-D4B6-3EC1-1DC3-024D3C7ADC85}"/>
              </a:ext>
            </a:extLst>
          </p:cNvPr>
          <p:cNvSpPr/>
          <p:nvPr/>
        </p:nvSpPr>
        <p:spPr>
          <a:xfrm>
            <a:off x="1142900" y="1388448"/>
            <a:ext cx="457200" cy="457200"/>
          </a:xfrm>
          <a:prstGeom prst="ellips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Google Shape;1794;p49">
            <a:extLst>
              <a:ext uri="{FF2B5EF4-FFF2-40B4-BE49-F238E27FC236}">
                <a16:creationId xmlns="" xmlns:a16="http://schemas.microsoft.com/office/drawing/2014/main" id="{2FFBCBB0-0897-D2EC-014C-01B69A099D1B}"/>
              </a:ext>
            </a:extLst>
          </p:cNvPr>
          <p:cNvSpPr txBox="1">
            <a:spLocks/>
          </p:cNvSpPr>
          <p:nvPr/>
        </p:nvSpPr>
        <p:spPr>
          <a:xfrm>
            <a:off x="1828700" y="1364002"/>
            <a:ext cx="57106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B</a:t>
            </a:r>
          </a:p>
        </p:txBody>
      </p:sp>
      <p:sp>
        <p:nvSpPr>
          <p:cNvPr id="10" name="Oval 9">
            <a:extLst>
              <a:ext uri="{FF2B5EF4-FFF2-40B4-BE49-F238E27FC236}">
                <a16:creationId xmlns="" xmlns:a16="http://schemas.microsoft.com/office/drawing/2014/main" id="{C39324D0-0E63-B880-05DB-F98EDD4E0204}"/>
              </a:ext>
            </a:extLst>
          </p:cNvPr>
          <p:cNvSpPr/>
          <p:nvPr/>
        </p:nvSpPr>
        <p:spPr>
          <a:xfrm>
            <a:off x="1142900" y="3000982"/>
            <a:ext cx="457200" cy="457200"/>
          </a:xfrm>
          <a:prstGeom prst="ellips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1794;p49">
            <a:extLst>
              <a:ext uri="{FF2B5EF4-FFF2-40B4-BE49-F238E27FC236}">
                <a16:creationId xmlns="" xmlns:a16="http://schemas.microsoft.com/office/drawing/2014/main" id="{8AE254B8-1FA8-902D-6C50-19A27A73A7EF}"/>
              </a:ext>
            </a:extLst>
          </p:cNvPr>
          <p:cNvSpPr txBox="1">
            <a:spLocks/>
          </p:cNvSpPr>
          <p:nvPr/>
        </p:nvSpPr>
        <p:spPr>
          <a:xfrm>
            <a:off x="1779037" y="2932849"/>
            <a:ext cx="57106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A</a:t>
            </a:r>
          </a:p>
        </p:txBody>
      </p:sp>
      <p:sp>
        <p:nvSpPr>
          <p:cNvPr id="12" name="Left Brace 11">
            <a:extLst>
              <a:ext uri="{FF2B5EF4-FFF2-40B4-BE49-F238E27FC236}">
                <a16:creationId xmlns="" xmlns:a16="http://schemas.microsoft.com/office/drawing/2014/main" id="{B647DAF0-3122-F88D-6F61-AA945B469E25}"/>
              </a:ext>
            </a:extLst>
          </p:cNvPr>
          <p:cNvSpPr/>
          <p:nvPr/>
        </p:nvSpPr>
        <p:spPr>
          <a:xfrm>
            <a:off x="685508" y="1584603"/>
            <a:ext cx="241980" cy="3016105"/>
          </a:xfrm>
          <a:prstGeom prst="leftBrace">
            <a:avLst>
              <a:gd name="adj1" fmla="val 77408"/>
              <a:gd name="adj2" fmla="val 50000"/>
            </a:avLst>
          </a:prstGeom>
          <a:ln w="38100">
            <a:solidFill>
              <a:srgbClr val="F8F8F8"/>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Google Shape;1794;p49">
            <a:extLst>
              <a:ext uri="{FF2B5EF4-FFF2-40B4-BE49-F238E27FC236}">
                <a16:creationId xmlns="" xmlns:a16="http://schemas.microsoft.com/office/drawing/2014/main" id="{D583BB8F-7B7F-EA35-DDF3-30B7F35C0319}"/>
              </a:ext>
            </a:extLst>
          </p:cNvPr>
          <p:cNvSpPr txBox="1">
            <a:spLocks/>
          </p:cNvSpPr>
          <p:nvPr/>
        </p:nvSpPr>
        <p:spPr>
          <a:xfrm>
            <a:off x="94985" y="2856802"/>
            <a:ext cx="57106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h</a:t>
            </a:r>
            <a:r>
              <a:rPr lang="en-US" sz="2500" kern="0" baseline="-25000">
                <a:solidFill>
                  <a:srgbClr val="F8F8F8"/>
                </a:solidFill>
                <a:latin typeface="Itim" panose="00000500000000000000" pitchFamily="2" charset="-34"/>
                <a:cs typeface="Itim" panose="00000500000000000000" pitchFamily="2" charset="-34"/>
              </a:rPr>
              <a:t>B</a:t>
            </a:r>
          </a:p>
        </p:txBody>
      </p:sp>
      <p:sp>
        <p:nvSpPr>
          <p:cNvPr id="15" name="Left Brace 14">
            <a:extLst>
              <a:ext uri="{FF2B5EF4-FFF2-40B4-BE49-F238E27FC236}">
                <a16:creationId xmlns="" xmlns:a16="http://schemas.microsoft.com/office/drawing/2014/main" id="{DE8F3BC9-5311-7000-FCB1-99B5B1EACEAE}"/>
              </a:ext>
            </a:extLst>
          </p:cNvPr>
          <p:cNvSpPr/>
          <p:nvPr/>
        </p:nvSpPr>
        <p:spPr>
          <a:xfrm rot="10800000">
            <a:off x="1721288" y="3227124"/>
            <a:ext cx="132771" cy="1373583"/>
          </a:xfrm>
          <a:prstGeom prst="leftBrace">
            <a:avLst>
              <a:gd name="adj1" fmla="val 77408"/>
              <a:gd name="adj2" fmla="val 50000"/>
            </a:avLst>
          </a:prstGeom>
          <a:ln w="38100">
            <a:solidFill>
              <a:srgbClr val="F8F8F8"/>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Google Shape;1794;p49">
            <a:extLst>
              <a:ext uri="{FF2B5EF4-FFF2-40B4-BE49-F238E27FC236}">
                <a16:creationId xmlns="" xmlns:a16="http://schemas.microsoft.com/office/drawing/2014/main" id="{F2907589-B32E-BF2B-E672-34EAD0439F8F}"/>
              </a:ext>
            </a:extLst>
          </p:cNvPr>
          <p:cNvSpPr txBox="1">
            <a:spLocks/>
          </p:cNvSpPr>
          <p:nvPr/>
        </p:nvSpPr>
        <p:spPr>
          <a:xfrm>
            <a:off x="1957974" y="3648135"/>
            <a:ext cx="57106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h</a:t>
            </a:r>
            <a:r>
              <a:rPr lang="en-US" sz="2500" kern="0" baseline="-25000">
                <a:solidFill>
                  <a:srgbClr val="F8F8F8"/>
                </a:solidFill>
                <a:latin typeface="Itim" panose="00000500000000000000" pitchFamily="2" charset="-34"/>
                <a:cs typeface="Itim" panose="00000500000000000000" pitchFamily="2" charset="-34"/>
              </a:rPr>
              <a:t>A</a:t>
            </a:r>
          </a:p>
        </p:txBody>
      </p:sp>
      <p:graphicFrame>
        <p:nvGraphicFramePr>
          <p:cNvPr id="17" name="Object 16">
            <a:extLst>
              <a:ext uri="{FF2B5EF4-FFF2-40B4-BE49-F238E27FC236}">
                <a16:creationId xmlns="" xmlns:a16="http://schemas.microsoft.com/office/drawing/2014/main" id="{A685B23B-1C2C-5925-A167-EF88254340F5}"/>
              </a:ext>
            </a:extLst>
          </p:cNvPr>
          <p:cNvGraphicFramePr>
            <a:graphicFrameLocks noChangeAspect="1"/>
          </p:cNvGraphicFramePr>
          <p:nvPr>
            <p:extLst>
              <p:ext uri="{D42A27DB-BD31-4B8C-83A1-F6EECF244321}">
                <p14:modId xmlns:p14="http://schemas.microsoft.com/office/powerpoint/2010/main" val="4020342056"/>
              </p:ext>
            </p:extLst>
          </p:nvPr>
        </p:nvGraphicFramePr>
        <p:xfrm>
          <a:off x="3189288" y="1357313"/>
          <a:ext cx="2906712" cy="3427412"/>
        </p:xfrm>
        <a:graphic>
          <a:graphicData uri="http://schemas.openxmlformats.org/presentationml/2006/ole">
            <mc:AlternateContent xmlns:mc="http://schemas.openxmlformats.org/markup-compatibility/2006">
              <mc:Choice xmlns:v="urn:schemas-microsoft-com:vml" Requires="v">
                <p:oleObj spid="_x0000_s6151" name="Equation" r:id="rId6" imgW="1358640" imgH="1612800" progId="Equation.DSMT4">
                  <p:embed/>
                </p:oleObj>
              </mc:Choice>
              <mc:Fallback>
                <p:oleObj name="Equation" r:id="rId6" imgW="1358640" imgH="1612800" progId="Equation.DSMT4">
                  <p:embed/>
                  <p:pic>
                    <p:nvPicPr>
                      <p:cNvPr id="17" name="Object 16">
                        <a:extLst>
                          <a:ext uri="{FF2B5EF4-FFF2-40B4-BE49-F238E27FC236}">
                            <a16:creationId xmlns="" xmlns:a16="http://schemas.microsoft.com/office/drawing/2014/main" id="{A685B23B-1C2C-5925-A167-EF88254340F5}"/>
                          </a:ext>
                        </a:extLst>
                      </p:cNvPr>
                      <p:cNvPicPr/>
                      <p:nvPr/>
                    </p:nvPicPr>
                    <p:blipFill>
                      <a:blip r:embed="rId7"/>
                      <a:stretch>
                        <a:fillRect/>
                      </a:stretch>
                    </p:blipFill>
                    <p:spPr>
                      <a:xfrm>
                        <a:off x="3189288" y="1357313"/>
                        <a:ext cx="2906712" cy="3427412"/>
                      </a:xfrm>
                      <a:prstGeom prst="rect">
                        <a:avLst/>
                      </a:prstGeom>
                    </p:spPr>
                  </p:pic>
                </p:oleObj>
              </mc:Fallback>
            </mc:AlternateContent>
          </a:graphicData>
        </a:graphic>
      </p:graphicFrame>
      <p:sp>
        <p:nvSpPr>
          <p:cNvPr id="19" name="Google Shape;1794;p49">
            <a:extLst>
              <a:ext uri="{FF2B5EF4-FFF2-40B4-BE49-F238E27FC236}">
                <a16:creationId xmlns="" xmlns:a16="http://schemas.microsoft.com/office/drawing/2014/main" id="{A02F6AEB-4C74-B2B3-A810-19B40A0F3DDE}"/>
              </a:ext>
            </a:extLst>
          </p:cNvPr>
          <p:cNvSpPr txBox="1">
            <a:spLocks/>
          </p:cNvSpPr>
          <p:nvPr/>
        </p:nvSpPr>
        <p:spPr>
          <a:xfrm>
            <a:off x="6756244" y="1315108"/>
            <a:ext cx="5157781"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Nếu ban đầu vật được nâng lên từ mặt đất thì: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00B0F0"/>
                </a:solidFill>
                <a:latin typeface="Itim" panose="00000500000000000000" pitchFamily="2" charset="-34"/>
                <a:cs typeface="Itim" panose="00000500000000000000" pitchFamily="2" charset="-34"/>
              </a:rPr>
              <a:t>=&gt; Thế năng của vật có giá trị bằng công của lực để đưa vật từ mốc thế năng đến độ cao h </a:t>
            </a:r>
          </a:p>
        </p:txBody>
      </p:sp>
      <p:graphicFrame>
        <p:nvGraphicFramePr>
          <p:cNvPr id="20" name="Object 19">
            <a:extLst>
              <a:ext uri="{FF2B5EF4-FFF2-40B4-BE49-F238E27FC236}">
                <a16:creationId xmlns="" xmlns:a16="http://schemas.microsoft.com/office/drawing/2014/main" id="{62C35CD6-AABC-5392-D7D9-53699E95734D}"/>
              </a:ext>
            </a:extLst>
          </p:cNvPr>
          <p:cNvGraphicFramePr>
            <a:graphicFrameLocks noChangeAspect="1"/>
          </p:cNvGraphicFramePr>
          <p:nvPr>
            <p:extLst>
              <p:ext uri="{D42A27DB-BD31-4B8C-83A1-F6EECF244321}">
                <p14:modId xmlns:p14="http://schemas.microsoft.com/office/powerpoint/2010/main" val="1074368497"/>
              </p:ext>
            </p:extLst>
          </p:nvPr>
        </p:nvGraphicFramePr>
        <p:xfrm>
          <a:off x="8084978" y="2350078"/>
          <a:ext cx="2500312" cy="485775"/>
        </p:xfrm>
        <a:graphic>
          <a:graphicData uri="http://schemas.openxmlformats.org/presentationml/2006/ole">
            <mc:AlternateContent xmlns:mc="http://schemas.openxmlformats.org/markup-compatibility/2006">
              <mc:Choice xmlns:v="urn:schemas-microsoft-com:vml" Requires="v">
                <p:oleObj spid="_x0000_s6152" name="Equation" r:id="rId8" imgW="1168200" imgH="228600" progId="Equation.DSMT4">
                  <p:embed/>
                </p:oleObj>
              </mc:Choice>
              <mc:Fallback>
                <p:oleObj name="Equation" r:id="rId8" imgW="1168200" imgH="228600" progId="Equation.DSMT4">
                  <p:embed/>
                  <p:pic>
                    <p:nvPicPr>
                      <p:cNvPr id="20" name="Object 19">
                        <a:extLst>
                          <a:ext uri="{FF2B5EF4-FFF2-40B4-BE49-F238E27FC236}">
                            <a16:creationId xmlns="" xmlns:a16="http://schemas.microsoft.com/office/drawing/2014/main" id="{62C35CD6-AABC-5392-D7D9-53699E95734D}"/>
                          </a:ext>
                        </a:extLst>
                      </p:cNvPr>
                      <p:cNvPicPr/>
                      <p:nvPr/>
                    </p:nvPicPr>
                    <p:blipFill>
                      <a:blip r:embed="rId9"/>
                      <a:stretch>
                        <a:fillRect/>
                      </a:stretch>
                    </p:blipFill>
                    <p:spPr>
                      <a:xfrm>
                        <a:off x="8084978" y="2350078"/>
                        <a:ext cx="2500312" cy="485775"/>
                      </a:xfrm>
                      <a:prstGeom prst="rect">
                        <a:avLst/>
                      </a:prstGeom>
                    </p:spPr>
                  </p:pic>
                </p:oleObj>
              </mc:Fallback>
            </mc:AlternateContent>
          </a:graphicData>
        </a:graphic>
      </p:graphicFrame>
      <p:cxnSp>
        <p:nvCxnSpPr>
          <p:cNvPr id="18" name="Straight Arrow Connector 17">
            <a:extLst>
              <a:ext uri="{FF2B5EF4-FFF2-40B4-BE49-F238E27FC236}">
                <a16:creationId xmlns="" xmlns:a16="http://schemas.microsoft.com/office/drawing/2014/main" id="{D9F7EFE2-27FF-0AB9-8A3F-920CDA559116}"/>
              </a:ext>
            </a:extLst>
          </p:cNvPr>
          <p:cNvCxnSpPr>
            <a:cxnSpLocks/>
          </p:cNvCxnSpPr>
          <p:nvPr/>
        </p:nvCxnSpPr>
        <p:spPr>
          <a:xfrm>
            <a:off x="1395654" y="3227124"/>
            <a:ext cx="0" cy="783358"/>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Object 20">
            <a:extLst>
              <a:ext uri="{FF2B5EF4-FFF2-40B4-BE49-F238E27FC236}">
                <a16:creationId xmlns="" xmlns:a16="http://schemas.microsoft.com/office/drawing/2014/main" id="{8236092F-B6C7-A02D-3D18-9974035C270F}"/>
              </a:ext>
            </a:extLst>
          </p:cNvPr>
          <p:cNvGraphicFramePr>
            <a:graphicFrameLocks noChangeAspect="1"/>
          </p:cNvGraphicFramePr>
          <p:nvPr>
            <p:extLst>
              <p:ext uri="{D42A27DB-BD31-4B8C-83A1-F6EECF244321}">
                <p14:modId xmlns:p14="http://schemas.microsoft.com/office/powerpoint/2010/main" val="2789945288"/>
              </p:ext>
            </p:extLst>
          </p:nvPr>
        </p:nvGraphicFramePr>
        <p:xfrm>
          <a:off x="1464264" y="3679330"/>
          <a:ext cx="273050" cy="431800"/>
        </p:xfrm>
        <a:graphic>
          <a:graphicData uri="http://schemas.openxmlformats.org/presentationml/2006/ole">
            <mc:AlternateContent xmlns:mc="http://schemas.openxmlformats.org/markup-compatibility/2006">
              <mc:Choice xmlns:v="urn:schemas-microsoft-com:vml" Requires="v">
                <p:oleObj spid="_x0000_s6153" name="Equation" r:id="rId10" imgW="126720" imgH="203040" progId="Equation.DSMT4">
                  <p:embed/>
                </p:oleObj>
              </mc:Choice>
              <mc:Fallback>
                <p:oleObj name="Equation" r:id="rId10" imgW="126720" imgH="203040" progId="Equation.DSMT4">
                  <p:embed/>
                  <p:pic>
                    <p:nvPicPr>
                      <p:cNvPr id="21" name="Object 20">
                        <a:extLst>
                          <a:ext uri="{FF2B5EF4-FFF2-40B4-BE49-F238E27FC236}">
                            <a16:creationId xmlns="" xmlns:a16="http://schemas.microsoft.com/office/drawing/2014/main" id="{8236092F-B6C7-A02D-3D18-9974035C270F}"/>
                          </a:ext>
                        </a:extLst>
                      </p:cNvPr>
                      <p:cNvPicPr/>
                      <p:nvPr/>
                    </p:nvPicPr>
                    <p:blipFill>
                      <a:blip r:embed="rId11"/>
                      <a:stretch>
                        <a:fillRect/>
                      </a:stretch>
                    </p:blipFill>
                    <p:spPr>
                      <a:xfrm>
                        <a:off x="1464264" y="3679330"/>
                        <a:ext cx="273050" cy="431800"/>
                      </a:xfrm>
                      <a:prstGeom prst="rect">
                        <a:avLst/>
                      </a:prstGeom>
                    </p:spPr>
                  </p:pic>
                </p:oleObj>
              </mc:Fallback>
            </mc:AlternateContent>
          </a:graphicData>
        </a:graphic>
      </p:graphicFrame>
    </p:spTree>
    <p:extLst>
      <p:ext uri="{BB962C8B-B14F-4D97-AF65-F5344CB8AC3E}">
        <p14:creationId xmlns:p14="http://schemas.microsoft.com/office/powerpoint/2010/main" val="42028868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7. Máy đóng cọc hoạt động như sau: Búa máy được nâng </a:t>
            </a:r>
          </a:p>
          <a:p>
            <a:pPr lvl="0">
              <a:defRPr/>
            </a:pPr>
            <a:r>
              <a:rPr lang="en-US" sz="2500" kern="0">
                <a:solidFill>
                  <a:srgbClr val="F8F8F8"/>
                </a:solidFill>
                <a:latin typeface="Itim" panose="00000500000000000000" pitchFamily="2" charset="-34"/>
                <a:cs typeface="Itim" panose="00000500000000000000" pitchFamily="2" charset="-34"/>
              </a:rPr>
              <a:t>            lên đến một độ cao nhất định rồi thả rơi xuống cọc cần </a:t>
            </a:r>
          </a:p>
          <a:p>
            <a:pPr lvl="0">
              <a:defRPr/>
            </a:pPr>
            <a:r>
              <a:rPr lang="en-US" sz="2500" kern="0">
                <a:solidFill>
                  <a:srgbClr val="F8F8F8"/>
                </a:solidFill>
                <a:latin typeface="Itim" panose="00000500000000000000" pitchFamily="2" charset="-34"/>
                <a:cs typeface="Itim" panose="00000500000000000000" pitchFamily="2" charset="-34"/>
              </a:rPr>
              <a:t>đóng </a:t>
            </a:r>
          </a:p>
          <a:p>
            <a:pPr lvl="0">
              <a:defRPr/>
            </a:pPr>
            <a:r>
              <a:rPr lang="en-US" sz="2500" kern="0">
                <a:solidFill>
                  <a:srgbClr val="F8F8F8"/>
                </a:solidFill>
                <a:latin typeface="Itim" panose="00000500000000000000" pitchFamily="2" charset="-34"/>
                <a:cs typeface="Itim" panose="00000500000000000000" pitchFamily="2" charset="-34"/>
              </a:rPr>
              <a:t>a) Khi búa đang ở một độ cao nhất định thì năng lượng của nó </a:t>
            </a:r>
          </a:p>
          <a:p>
            <a:pPr lvl="0">
              <a:defRPr/>
            </a:pPr>
            <a:r>
              <a:rPr lang="en-US" sz="2500" kern="0">
                <a:solidFill>
                  <a:srgbClr val="F8F8F8"/>
                </a:solidFill>
                <a:latin typeface="Itim" panose="00000500000000000000" pitchFamily="2" charset="-34"/>
                <a:cs typeface="Itim" panose="00000500000000000000" pitchFamily="2" charset="-34"/>
              </a:rPr>
              <a:t>tồn tại dưới dạng nào? Năng lượng đó do đâu mà có? </a:t>
            </a:r>
          </a:p>
          <a:p>
            <a:pPr lvl="0">
              <a:defRPr/>
            </a:pPr>
            <a:r>
              <a:rPr lang="en-US" sz="2500" kern="0">
                <a:solidFill>
                  <a:srgbClr val="F8F8F8"/>
                </a:solidFill>
                <a:latin typeface="Itim" panose="00000500000000000000" pitchFamily="2" charset="-34"/>
                <a:cs typeface="Itim" panose="00000500000000000000" pitchFamily="2" charset="-34"/>
              </a:rPr>
              <a:t>b) Trong quá trình rơi, năng lượng của búa chuyển từ dạng nào </a:t>
            </a:r>
          </a:p>
          <a:p>
            <a:pPr lvl="0">
              <a:defRPr/>
            </a:pPr>
            <a:r>
              <a:rPr lang="en-US" sz="2500" kern="0">
                <a:solidFill>
                  <a:srgbClr val="F8F8F8"/>
                </a:solidFill>
                <a:latin typeface="Itim" panose="00000500000000000000" pitchFamily="2" charset="-34"/>
                <a:cs typeface="Itim" panose="00000500000000000000" pitchFamily="2" charset="-34"/>
              </a:rPr>
              <a:t>sang dạng nào? </a:t>
            </a:r>
          </a:p>
          <a:p>
            <a:pPr lvl="0">
              <a:defRPr/>
            </a:pPr>
            <a:r>
              <a:rPr lang="en-US" sz="2500" kern="0">
                <a:solidFill>
                  <a:srgbClr val="F8F8F8"/>
                </a:solidFill>
                <a:latin typeface="Itim" panose="00000500000000000000" pitchFamily="2" charset="-34"/>
                <a:cs typeface="Itim" panose="00000500000000000000" pitchFamily="2" charset="-34"/>
              </a:rPr>
              <a:t>c) Khi chạm vào đầu cọc thì búa sinh công để làm gì? </a:t>
            </a:r>
          </a:p>
        </p:txBody>
      </p:sp>
      <p:pic>
        <p:nvPicPr>
          <p:cNvPr id="9" name="Picture 2" descr="Question mark Icons – Free Vector Download, PNG, SVG, GIF">
            <a:extLst>
              <a:ext uri="{FF2B5EF4-FFF2-40B4-BE49-F238E27FC236}">
                <a16:creationId xmlns="" xmlns:a16="http://schemas.microsoft.com/office/drawing/2014/main"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1" name="Google Shape;1794;p49">
            <a:extLst>
              <a:ext uri="{FF2B5EF4-FFF2-40B4-BE49-F238E27FC236}">
                <a16:creationId xmlns="" xmlns:a16="http://schemas.microsoft.com/office/drawing/2014/main" id="{AAB7D2E5-C810-09CD-6CB6-D5EDB13FED38}"/>
              </a:ext>
            </a:extLst>
          </p:cNvPr>
          <p:cNvSpPr txBox="1">
            <a:spLocks/>
          </p:cNvSpPr>
          <p:nvPr/>
        </p:nvSpPr>
        <p:spPr>
          <a:xfrm>
            <a:off x="5147915" y="3598713"/>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 xmlns:a16="http://schemas.microsoft.com/office/drawing/2014/main" id="{452ABF36-DAA3-F318-11CC-583091904CF1}"/>
              </a:ext>
            </a:extLst>
          </p:cNvPr>
          <p:cNvSpPr txBox="1">
            <a:spLocks/>
          </p:cNvSpPr>
          <p:nvPr/>
        </p:nvSpPr>
        <p:spPr>
          <a:xfrm>
            <a:off x="152400" y="3994555"/>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a) Khi búa đang ở một độ cao nhất định thì năng lượng của nó tồn tại dưới dạng thế năng trọng trường. Năng lượng này do Trái Đất gây ra khi vật ở độ cao nào đó so với mặt đất </a:t>
            </a:r>
          </a:p>
          <a:p>
            <a:pPr lvl="0">
              <a:defRPr/>
            </a:pPr>
            <a:r>
              <a:rPr lang="en-US" sz="2500" kern="0">
                <a:solidFill>
                  <a:srgbClr val="F8F8F8"/>
                </a:solidFill>
                <a:latin typeface="Itim" panose="00000500000000000000" pitchFamily="2" charset="-34"/>
                <a:cs typeface="Itim" panose="00000500000000000000" pitchFamily="2" charset="-34"/>
              </a:rPr>
              <a:t>b) Trong quá trình rơi, thế năng chuyển hóa thành động năng </a:t>
            </a:r>
          </a:p>
          <a:p>
            <a:pPr lvl="0">
              <a:defRPr/>
            </a:pPr>
            <a:r>
              <a:rPr lang="en-US" sz="2500" kern="0">
                <a:solidFill>
                  <a:srgbClr val="F8F8F8"/>
                </a:solidFill>
                <a:latin typeface="Itim" panose="00000500000000000000" pitchFamily="2" charset="-34"/>
                <a:cs typeface="Itim" panose="00000500000000000000" pitchFamily="2" charset="-34"/>
              </a:rPr>
              <a:t>c) Khi chạm vào đầu cọc thì búa sinh công để làm cọc lún xuống đất </a:t>
            </a:r>
          </a:p>
        </p:txBody>
      </p:sp>
      <p:pic>
        <p:nvPicPr>
          <p:cNvPr id="6146" name="Picture 2" descr="Best Geotechnical GIFs | Gfycat">
            <a:extLst>
              <a:ext uri="{FF2B5EF4-FFF2-40B4-BE49-F238E27FC236}">
                <a16:creationId xmlns="" xmlns:a16="http://schemas.microsoft.com/office/drawing/2014/main" id="{290FBAF4-44E2-5B65-5DE4-0F431E9728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77130" y="177470"/>
            <a:ext cx="2862470" cy="3657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93574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8. Hình dưới mô tả một cuốn sách được đặt trên giá </a:t>
            </a:r>
          </a:p>
          <a:p>
            <a:pPr lvl="0">
              <a:defRPr/>
            </a:pPr>
            <a:r>
              <a:rPr lang="en-US" sz="2500" kern="0">
                <a:solidFill>
                  <a:srgbClr val="F8F8F8"/>
                </a:solidFill>
                <a:latin typeface="Itim" panose="00000500000000000000" pitchFamily="2" charset="-34"/>
                <a:cs typeface="Itim" panose="00000500000000000000" pitchFamily="2" charset="-34"/>
              </a:rPr>
              <a:t>            sách. Hãy so sánh thế năng của cuốn sách trong hai </a:t>
            </a:r>
          </a:p>
          <a:p>
            <a:pPr lvl="0">
              <a:defRPr/>
            </a:pPr>
            <a:r>
              <a:rPr lang="en-US" sz="2500" kern="0">
                <a:solidFill>
                  <a:srgbClr val="F8F8F8"/>
                </a:solidFill>
                <a:latin typeface="Itim" panose="00000500000000000000" pitchFamily="2" charset="-34"/>
                <a:cs typeface="Itim" panose="00000500000000000000" pitchFamily="2" charset="-34"/>
              </a:rPr>
              <a:t>trường hợp: gốc thế năng là sàn nhà và gốc thế năng là </a:t>
            </a:r>
          </a:p>
          <a:p>
            <a:pPr lvl="0">
              <a:defRPr/>
            </a:pPr>
            <a:r>
              <a:rPr lang="en-US" sz="2500" kern="0">
                <a:solidFill>
                  <a:srgbClr val="F8F8F8"/>
                </a:solidFill>
                <a:latin typeface="Itim" panose="00000500000000000000" pitchFamily="2" charset="-34"/>
                <a:cs typeface="Itim" panose="00000500000000000000" pitchFamily="2" charset="-34"/>
              </a:rPr>
              <a:t>mặt bàn </a:t>
            </a:r>
          </a:p>
        </p:txBody>
      </p:sp>
      <p:pic>
        <p:nvPicPr>
          <p:cNvPr id="9" name="Picture 2" descr="Question mark Icons – Free Vector Download, PNG, SVG, GIF">
            <a:extLst>
              <a:ext uri="{FF2B5EF4-FFF2-40B4-BE49-F238E27FC236}">
                <a16:creationId xmlns="" xmlns:a16="http://schemas.microsoft.com/office/drawing/2014/main"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1" name="Google Shape;1794;p49">
            <a:extLst>
              <a:ext uri="{FF2B5EF4-FFF2-40B4-BE49-F238E27FC236}">
                <a16:creationId xmlns="" xmlns:a16="http://schemas.microsoft.com/office/drawing/2014/main" id="{AAB7D2E5-C810-09CD-6CB6-D5EDB13FED38}"/>
              </a:ext>
            </a:extLst>
          </p:cNvPr>
          <p:cNvSpPr txBox="1">
            <a:spLocks/>
          </p:cNvSpPr>
          <p:nvPr/>
        </p:nvSpPr>
        <p:spPr>
          <a:xfrm>
            <a:off x="5147915" y="3598713"/>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 xmlns:a16="http://schemas.microsoft.com/office/drawing/2014/main" id="{452ABF36-DAA3-F318-11CC-583091904CF1}"/>
              </a:ext>
            </a:extLst>
          </p:cNvPr>
          <p:cNvSpPr txBox="1">
            <a:spLocks/>
          </p:cNvSpPr>
          <p:nvPr/>
        </p:nvSpPr>
        <p:spPr>
          <a:xfrm>
            <a:off x="152400" y="3994555"/>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Gốc thế năng là sàn nhà: W</a:t>
            </a:r>
            <a:r>
              <a:rPr lang="en-US" sz="2500" kern="0" baseline="-25000">
                <a:solidFill>
                  <a:srgbClr val="F8F8F8"/>
                </a:solidFill>
                <a:latin typeface="Itim" panose="00000500000000000000" pitchFamily="2" charset="-34"/>
                <a:cs typeface="Itim" panose="00000500000000000000" pitchFamily="2" charset="-34"/>
              </a:rPr>
              <a:t>t1</a:t>
            </a:r>
            <a:r>
              <a:rPr lang="en-US" sz="2500" kern="0">
                <a:solidFill>
                  <a:srgbClr val="F8F8F8"/>
                </a:solidFill>
                <a:latin typeface="Itim" panose="00000500000000000000" pitchFamily="2" charset="-34"/>
                <a:cs typeface="Itim" panose="00000500000000000000" pitchFamily="2" charset="-34"/>
              </a:rPr>
              <a:t> = mgh</a:t>
            </a:r>
            <a:r>
              <a:rPr lang="en-US" sz="2500" kern="0" baseline="-25000">
                <a:solidFill>
                  <a:srgbClr val="F8F8F8"/>
                </a:solidFill>
                <a:latin typeface="Itim" panose="00000500000000000000" pitchFamily="2" charset="-34"/>
                <a:cs typeface="Itim" panose="00000500000000000000" pitchFamily="2" charset="-34"/>
              </a:rPr>
              <a:t>1</a:t>
            </a:r>
            <a:r>
              <a:rPr lang="en-US" sz="2500" kern="0">
                <a:solidFill>
                  <a:srgbClr val="F8F8F8"/>
                </a:solidFill>
                <a:latin typeface="Itim" panose="00000500000000000000" pitchFamily="2" charset="-34"/>
                <a:cs typeface="Itim" panose="00000500000000000000" pitchFamily="2" charset="-34"/>
              </a:rPr>
              <a:t> </a:t>
            </a:r>
          </a:p>
          <a:p>
            <a:pPr lvl="0">
              <a:defRPr/>
            </a:pPr>
            <a:r>
              <a:rPr lang="en-US" sz="2500" kern="0">
                <a:solidFill>
                  <a:srgbClr val="F8F8F8"/>
                </a:solidFill>
                <a:latin typeface="Itim" panose="00000500000000000000" pitchFamily="2" charset="-34"/>
                <a:cs typeface="Itim" panose="00000500000000000000" pitchFamily="2" charset="-34"/>
              </a:rPr>
              <a:t>- Gốc thế năng là mặt bàn: W</a:t>
            </a:r>
            <a:r>
              <a:rPr lang="en-US" sz="2500" kern="0" baseline="-25000">
                <a:solidFill>
                  <a:srgbClr val="F8F8F8"/>
                </a:solidFill>
                <a:latin typeface="Itim" panose="00000500000000000000" pitchFamily="2" charset="-34"/>
                <a:cs typeface="Itim" panose="00000500000000000000" pitchFamily="2" charset="-34"/>
              </a:rPr>
              <a:t>t2</a:t>
            </a:r>
            <a:r>
              <a:rPr lang="en-US" sz="2500" kern="0">
                <a:solidFill>
                  <a:srgbClr val="F8F8F8"/>
                </a:solidFill>
                <a:latin typeface="Itim" panose="00000500000000000000" pitchFamily="2" charset="-34"/>
                <a:cs typeface="Itim" panose="00000500000000000000" pitchFamily="2" charset="-34"/>
              </a:rPr>
              <a:t> = mgh</a:t>
            </a:r>
            <a:r>
              <a:rPr lang="en-US" sz="2500" kern="0" baseline="-25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a:t>
            </a:r>
          </a:p>
          <a:p>
            <a:pPr lvl="0">
              <a:defRPr/>
            </a:pPr>
            <a:r>
              <a:rPr lang="en-US" sz="2500" kern="0">
                <a:solidFill>
                  <a:srgbClr val="F8F8F8"/>
                </a:solidFill>
                <a:latin typeface="Itim" panose="00000500000000000000" pitchFamily="2" charset="-34"/>
                <a:cs typeface="Itim" panose="00000500000000000000" pitchFamily="2" charset="-34"/>
              </a:rPr>
              <a:t>- Do h</a:t>
            </a:r>
            <a:r>
              <a:rPr lang="en-US" sz="2500" kern="0" baseline="-25000">
                <a:solidFill>
                  <a:srgbClr val="F8F8F8"/>
                </a:solidFill>
                <a:latin typeface="Itim" panose="00000500000000000000" pitchFamily="2" charset="-34"/>
                <a:cs typeface="Itim" panose="00000500000000000000" pitchFamily="2" charset="-34"/>
              </a:rPr>
              <a:t>1</a:t>
            </a:r>
            <a:r>
              <a:rPr lang="en-US" sz="2500" kern="0">
                <a:solidFill>
                  <a:srgbClr val="F8F8F8"/>
                </a:solidFill>
                <a:latin typeface="Itim" panose="00000500000000000000" pitchFamily="2" charset="-34"/>
                <a:cs typeface="Itim" panose="00000500000000000000" pitchFamily="2" charset="-34"/>
              </a:rPr>
              <a:t> &gt; h</a:t>
            </a:r>
            <a:r>
              <a:rPr lang="en-US" sz="2500" kern="0" baseline="-25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nên W</a:t>
            </a:r>
            <a:r>
              <a:rPr lang="en-US" sz="2500" kern="0" baseline="-25000">
                <a:solidFill>
                  <a:srgbClr val="F8F8F8"/>
                </a:solidFill>
                <a:latin typeface="Itim" panose="00000500000000000000" pitchFamily="2" charset="-34"/>
                <a:cs typeface="Itim" panose="00000500000000000000" pitchFamily="2" charset="-34"/>
              </a:rPr>
              <a:t>t1</a:t>
            </a:r>
            <a:r>
              <a:rPr lang="en-US" sz="2500" kern="0">
                <a:solidFill>
                  <a:srgbClr val="F8F8F8"/>
                </a:solidFill>
                <a:latin typeface="Itim" panose="00000500000000000000" pitchFamily="2" charset="-34"/>
                <a:cs typeface="Itim" panose="00000500000000000000" pitchFamily="2" charset="-34"/>
              </a:rPr>
              <a:t> &gt; W</a:t>
            </a:r>
            <a:r>
              <a:rPr lang="en-US" sz="2500" kern="0" baseline="-25000">
                <a:solidFill>
                  <a:srgbClr val="F8F8F8"/>
                </a:solidFill>
                <a:latin typeface="Itim" panose="00000500000000000000" pitchFamily="2" charset="-34"/>
                <a:cs typeface="Itim" panose="00000500000000000000" pitchFamily="2" charset="-34"/>
              </a:rPr>
              <a:t>t2</a:t>
            </a:r>
            <a:r>
              <a:rPr lang="en-US" sz="2500" kern="0">
                <a:solidFill>
                  <a:srgbClr val="F8F8F8"/>
                </a:solidFill>
                <a:latin typeface="Itim" panose="00000500000000000000" pitchFamily="2" charset="-34"/>
                <a:cs typeface="Itim" panose="00000500000000000000" pitchFamily="2" charset="-34"/>
              </a:rPr>
              <a:t> </a:t>
            </a:r>
          </a:p>
        </p:txBody>
      </p:sp>
      <p:pic>
        <p:nvPicPr>
          <p:cNvPr id="3" name="Picture 2">
            <a:extLst>
              <a:ext uri="{FF2B5EF4-FFF2-40B4-BE49-F238E27FC236}">
                <a16:creationId xmlns="" xmlns:a16="http://schemas.microsoft.com/office/drawing/2014/main" id="{1CE14078-7675-6E5F-8281-8D1CEFA4E24E}"/>
              </a:ext>
            </a:extLst>
          </p:cNvPr>
          <p:cNvPicPr>
            <a:picLocks noChangeAspect="1"/>
          </p:cNvPicPr>
          <p:nvPr/>
        </p:nvPicPr>
        <p:blipFill>
          <a:blip r:embed="rId3"/>
          <a:stretch>
            <a:fillRect/>
          </a:stretch>
        </p:blipFill>
        <p:spPr>
          <a:xfrm>
            <a:off x="8226234" y="226457"/>
            <a:ext cx="3813366" cy="3657600"/>
          </a:xfrm>
          <a:prstGeom prst="rect">
            <a:avLst/>
          </a:prstGeom>
        </p:spPr>
      </p:pic>
      <p:sp>
        <p:nvSpPr>
          <p:cNvPr id="10" name="Left Brace 9">
            <a:extLst>
              <a:ext uri="{FF2B5EF4-FFF2-40B4-BE49-F238E27FC236}">
                <a16:creationId xmlns="" xmlns:a16="http://schemas.microsoft.com/office/drawing/2014/main" id="{E6979A5C-8E4F-8181-EB7C-0BE020E049DB}"/>
              </a:ext>
            </a:extLst>
          </p:cNvPr>
          <p:cNvSpPr/>
          <p:nvPr/>
        </p:nvSpPr>
        <p:spPr>
          <a:xfrm rot="10800000">
            <a:off x="10619480" y="1522276"/>
            <a:ext cx="137009" cy="1368408"/>
          </a:xfrm>
          <a:prstGeom prst="leftBrace">
            <a:avLst>
              <a:gd name="adj1" fmla="val 77408"/>
              <a:gd name="adj2" fmla="val 50000"/>
            </a:avLst>
          </a:prstGeom>
          <a:ln w="3810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Left Brace 12">
            <a:extLst>
              <a:ext uri="{FF2B5EF4-FFF2-40B4-BE49-F238E27FC236}">
                <a16:creationId xmlns="" xmlns:a16="http://schemas.microsoft.com/office/drawing/2014/main" id="{0802A86F-009B-AFBF-D5CF-A14FC668A779}"/>
              </a:ext>
            </a:extLst>
          </p:cNvPr>
          <p:cNvSpPr/>
          <p:nvPr/>
        </p:nvSpPr>
        <p:spPr>
          <a:xfrm>
            <a:off x="9241921" y="1525375"/>
            <a:ext cx="137009" cy="2358682"/>
          </a:xfrm>
          <a:prstGeom prst="leftBrace">
            <a:avLst>
              <a:gd name="adj1" fmla="val 77408"/>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Google Shape;1794;p49">
            <a:extLst>
              <a:ext uri="{FF2B5EF4-FFF2-40B4-BE49-F238E27FC236}">
                <a16:creationId xmlns="" xmlns:a16="http://schemas.microsoft.com/office/drawing/2014/main" id="{1832D5DE-DDDE-2643-622E-F615457BE046}"/>
              </a:ext>
            </a:extLst>
          </p:cNvPr>
          <p:cNvSpPr txBox="1">
            <a:spLocks/>
          </p:cNvSpPr>
          <p:nvPr/>
        </p:nvSpPr>
        <p:spPr>
          <a:xfrm>
            <a:off x="10707329" y="1901261"/>
            <a:ext cx="57106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FFF00"/>
                </a:solidFill>
                <a:latin typeface="Itim" panose="00000500000000000000" pitchFamily="2" charset="-34"/>
                <a:cs typeface="Itim" panose="00000500000000000000" pitchFamily="2" charset="-34"/>
              </a:rPr>
              <a:t>h</a:t>
            </a:r>
            <a:r>
              <a:rPr lang="en-US" sz="2500" kern="0" baseline="-25000">
                <a:solidFill>
                  <a:srgbClr val="FFFF00"/>
                </a:solidFill>
                <a:latin typeface="Itim" panose="00000500000000000000" pitchFamily="2" charset="-34"/>
                <a:cs typeface="Itim" panose="00000500000000000000" pitchFamily="2" charset="-34"/>
              </a:rPr>
              <a:t>2</a:t>
            </a:r>
          </a:p>
        </p:txBody>
      </p:sp>
      <p:sp>
        <p:nvSpPr>
          <p:cNvPr id="15" name="Google Shape;1794;p49">
            <a:extLst>
              <a:ext uri="{FF2B5EF4-FFF2-40B4-BE49-F238E27FC236}">
                <a16:creationId xmlns="" xmlns:a16="http://schemas.microsoft.com/office/drawing/2014/main" id="{B3C3974F-F67A-B1B0-CC8A-678CBE52CA02}"/>
              </a:ext>
            </a:extLst>
          </p:cNvPr>
          <p:cNvSpPr txBox="1">
            <a:spLocks/>
          </p:cNvSpPr>
          <p:nvPr/>
        </p:nvSpPr>
        <p:spPr>
          <a:xfrm>
            <a:off x="8670852" y="2383740"/>
            <a:ext cx="57106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F0000"/>
                </a:solidFill>
                <a:latin typeface="Itim" panose="00000500000000000000" pitchFamily="2" charset="-34"/>
                <a:cs typeface="Itim" panose="00000500000000000000" pitchFamily="2" charset="-34"/>
              </a:rPr>
              <a:t>h</a:t>
            </a:r>
            <a:r>
              <a:rPr lang="en-US" sz="2500" kern="0" baseline="-25000">
                <a:solidFill>
                  <a:srgbClr val="FF0000"/>
                </a:solidFill>
                <a:latin typeface="Itim" panose="00000500000000000000" pitchFamily="2" charset="-34"/>
                <a:cs typeface="Itim" panose="00000500000000000000" pitchFamily="2" charset="-34"/>
              </a:rPr>
              <a:t>1</a:t>
            </a:r>
          </a:p>
        </p:txBody>
      </p:sp>
    </p:spTree>
    <p:extLst>
      <p:ext uri="{BB962C8B-B14F-4D97-AF65-F5344CB8AC3E}">
        <p14:creationId xmlns:p14="http://schemas.microsoft.com/office/powerpoint/2010/main" val="3805579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9. Máy đóng cọc có đầu búa nặng 0,5 tấn, được nâng lên độ cao 10 m so với mặt </a:t>
            </a:r>
          </a:p>
          <a:p>
            <a:pPr lvl="0">
              <a:defRPr/>
            </a:pPr>
            <a:r>
              <a:rPr lang="en-US" sz="2500" kern="0">
                <a:solidFill>
                  <a:srgbClr val="F8F8F8"/>
                </a:solidFill>
                <a:latin typeface="Itim" panose="00000500000000000000" pitchFamily="2" charset="-34"/>
                <a:cs typeface="Itim" panose="00000500000000000000" pitchFamily="2" charset="-34"/>
              </a:rPr>
              <a:t>            đất. Tính thế năng của đầu búa. Lấy g = 9,8 m/s</a:t>
            </a:r>
            <a:r>
              <a:rPr lang="en-US" sz="2500" kern="0" baseline="30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a:t>
            </a:r>
          </a:p>
        </p:txBody>
      </p:sp>
      <p:pic>
        <p:nvPicPr>
          <p:cNvPr id="9" name="Picture 2" descr="Question mark Icons – Free Vector Download, PNG, SVG, GIF">
            <a:extLst>
              <a:ext uri="{FF2B5EF4-FFF2-40B4-BE49-F238E27FC236}">
                <a16:creationId xmlns="" xmlns:a16="http://schemas.microsoft.com/office/drawing/2014/main"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4" name="Google Shape;1794;p49">
            <a:extLst>
              <a:ext uri="{FF2B5EF4-FFF2-40B4-BE49-F238E27FC236}">
                <a16:creationId xmlns="" xmlns:a16="http://schemas.microsoft.com/office/drawing/2014/main" id="{B8E466FC-77BB-2CF9-2AF7-3F39CDF534A3}"/>
              </a:ext>
            </a:extLst>
          </p:cNvPr>
          <p:cNvSpPr txBox="1">
            <a:spLocks/>
          </p:cNvSpPr>
          <p:nvPr/>
        </p:nvSpPr>
        <p:spPr>
          <a:xfrm>
            <a:off x="152400" y="1732305"/>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Thế năng: </a:t>
            </a:r>
          </a:p>
        </p:txBody>
      </p:sp>
      <p:sp>
        <p:nvSpPr>
          <p:cNvPr id="16" name="Google Shape;1794;p49">
            <a:extLst>
              <a:ext uri="{FF2B5EF4-FFF2-40B4-BE49-F238E27FC236}">
                <a16:creationId xmlns="" xmlns:a16="http://schemas.microsoft.com/office/drawing/2014/main" id="{3F8F6EAA-A402-7CD9-1997-3F88E2EBD1CE}"/>
              </a:ext>
            </a:extLst>
          </p:cNvPr>
          <p:cNvSpPr txBox="1">
            <a:spLocks/>
          </p:cNvSpPr>
          <p:nvPr/>
        </p:nvSpPr>
        <p:spPr>
          <a:xfrm>
            <a:off x="8119715" y="1336463"/>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7" name="Google Shape;1794;p49">
            <a:extLst>
              <a:ext uri="{FF2B5EF4-FFF2-40B4-BE49-F238E27FC236}">
                <a16:creationId xmlns="" xmlns:a16="http://schemas.microsoft.com/office/drawing/2014/main" id="{F4539AF0-9691-804C-DB5B-69CC7B27989A}"/>
              </a:ext>
            </a:extLst>
          </p:cNvPr>
          <p:cNvSpPr txBox="1">
            <a:spLocks/>
          </p:cNvSpPr>
          <p:nvPr/>
        </p:nvSpPr>
        <p:spPr>
          <a:xfrm>
            <a:off x="6096000" y="1732305"/>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Chọn mốc thế năng tại mặt đất </a:t>
            </a:r>
          </a:p>
          <a:p>
            <a:pPr lvl="0">
              <a:defRPr/>
            </a:pPr>
            <a:r>
              <a:rPr lang="en-US" sz="2500" kern="0">
                <a:solidFill>
                  <a:srgbClr val="F8F8F8"/>
                </a:solidFill>
                <a:latin typeface="Itim" panose="00000500000000000000" pitchFamily="2" charset="-34"/>
                <a:cs typeface="Itim" panose="00000500000000000000" pitchFamily="2" charset="-34"/>
              </a:rPr>
              <a:t>- Thế năng của đầu búa là: </a:t>
            </a:r>
          </a:p>
        </p:txBody>
      </p:sp>
      <p:sp>
        <p:nvSpPr>
          <p:cNvPr id="18" name="Google Shape;1794;p49">
            <a:extLst>
              <a:ext uri="{FF2B5EF4-FFF2-40B4-BE49-F238E27FC236}">
                <a16:creationId xmlns="" xmlns:a16="http://schemas.microsoft.com/office/drawing/2014/main" id="{2CF0306D-2FAF-2461-516C-8FD3F65B2B94}"/>
              </a:ext>
            </a:extLst>
          </p:cNvPr>
          <p:cNvSpPr txBox="1">
            <a:spLocks/>
          </p:cNvSpPr>
          <p:nvPr/>
        </p:nvSpPr>
        <p:spPr>
          <a:xfrm>
            <a:off x="2176115" y="1336463"/>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graphicFrame>
        <p:nvGraphicFramePr>
          <p:cNvPr id="20" name="Object 19">
            <a:extLst>
              <a:ext uri="{FF2B5EF4-FFF2-40B4-BE49-F238E27FC236}">
                <a16:creationId xmlns="" xmlns:a16="http://schemas.microsoft.com/office/drawing/2014/main" id="{E5AF8D45-C500-A7EB-03F5-DD031C1833AA}"/>
              </a:ext>
            </a:extLst>
          </p:cNvPr>
          <p:cNvGraphicFramePr>
            <a:graphicFrameLocks noChangeAspect="1"/>
          </p:cNvGraphicFramePr>
          <p:nvPr>
            <p:extLst>
              <p:ext uri="{D42A27DB-BD31-4B8C-83A1-F6EECF244321}">
                <p14:modId xmlns:p14="http://schemas.microsoft.com/office/powerpoint/2010/main" val="3950202186"/>
              </p:ext>
            </p:extLst>
          </p:nvPr>
        </p:nvGraphicFramePr>
        <p:xfrm>
          <a:off x="6610350" y="2770099"/>
          <a:ext cx="4914900" cy="1079500"/>
        </p:xfrm>
        <a:graphic>
          <a:graphicData uri="http://schemas.openxmlformats.org/presentationml/2006/ole">
            <mc:AlternateContent xmlns:mc="http://schemas.openxmlformats.org/markup-compatibility/2006">
              <mc:Choice xmlns:v="urn:schemas-microsoft-com:vml" Requires="v">
                <p:oleObj spid="_x0000_s7172" name="Equation" r:id="rId4" imgW="2298600" imgH="507960" progId="Equation.DSMT4">
                  <p:embed/>
                </p:oleObj>
              </mc:Choice>
              <mc:Fallback>
                <p:oleObj name="Equation" r:id="rId4" imgW="2298600" imgH="507960" progId="Equation.DSMT4">
                  <p:embed/>
                  <p:pic>
                    <p:nvPicPr>
                      <p:cNvPr id="20" name="Object 19">
                        <a:extLst>
                          <a:ext uri="{FF2B5EF4-FFF2-40B4-BE49-F238E27FC236}">
                            <a16:creationId xmlns="" xmlns:a16="http://schemas.microsoft.com/office/drawing/2014/main" id="{E5AF8D45-C500-A7EB-03F5-DD031C1833AA}"/>
                          </a:ext>
                        </a:extLst>
                      </p:cNvPr>
                      <p:cNvPicPr/>
                      <p:nvPr/>
                    </p:nvPicPr>
                    <p:blipFill>
                      <a:blip r:embed="rId5"/>
                      <a:stretch>
                        <a:fillRect/>
                      </a:stretch>
                    </p:blipFill>
                    <p:spPr>
                      <a:xfrm>
                        <a:off x="6610350" y="2770099"/>
                        <a:ext cx="4914900" cy="1079500"/>
                      </a:xfrm>
                      <a:prstGeom prst="rect">
                        <a:avLst/>
                      </a:prstGeom>
                    </p:spPr>
                  </p:pic>
                </p:oleObj>
              </mc:Fallback>
            </mc:AlternateContent>
          </a:graphicData>
        </a:graphic>
      </p:graphicFrame>
      <p:graphicFrame>
        <p:nvGraphicFramePr>
          <p:cNvPr id="21" name="Object 20">
            <a:extLst>
              <a:ext uri="{FF2B5EF4-FFF2-40B4-BE49-F238E27FC236}">
                <a16:creationId xmlns="" xmlns:a16="http://schemas.microsoft.com/office/drawing/2014/main" id="{6947974C-BA5E-7CAA-7351-840DF27ACAA0}"/>
              </a:ext>
            </a:extLst>
          </p:cNvPr>
          <p:cNvGraphicFramePr>
            <a:graphicFrameLocks noChangeAspect="1"/>
          </p:cNvGraphicFramePr>
          <p:nvPr>
            <p:extLst>
              <p:ext uri="{D42A27DB-BD31-4B8C-83A1-F6EECF244321}">
                <p14:modId xmlns:p14="http://schemas.microsoft.com/office/powerpoint/2010/main" val="3690230023"/>
              </p:ext>
            </p:extLst>
          </p:nvPr>
        </p:nvGraphicFramePr>
        <p:xfrm>
          <a:off x="1900692" y="1810393"/>
          <a:ext cx="1384300" cy="485775"/>
        </p:xfrm>
        <a:graphic>
          <a:graphicData uri="http://schemas.openxmlformats.org/presentationml/2006/ole">
            <mc:AlternateContent xmlns:mc="http://schemas.openxmlformats.org/markup-compatibility/2006">
              <mc:Choice xmlns:v="urn:schemas-microsoft-com:vml" Requires="v">
                <p:oleObj spid="_x0000_s7173" name="Equation" r:id="rId6" imgW="647640" imgH="228600" progId="Equation.DSMT4">
                  <p:embed/>
                </p:oleObj>
              </mc:Choice>
              <mc:Fallback>
                <p:oleObj name="Equation" r:id="rId6" imgW="647640" imgH="228600" progId="Equation.DSMT4">
                  <p:embed/>
                  <p:pic>
                    <p:nvPicPr>
                      <p:cNvPr id="21" name="Object 20">
                        <a:extLst>
                          <a:ext uri="{FF2B5EF4-FFF2-40B4-BE49-F238E27FC236}">
                            <a16:creationId xmlns="" xmlns:a16="http://schemas.microsoft.com/office/drawing/2014/main" id="{6947974C-BA5E-7CAA-7351-840DF27ACAA0}"/>
                          </a:ext>
                        </a:extLst>
                      </p:cNvPr>
                      <p:cNvPicPr/>
                      <p:nvPr/>
                    </p:nvPicPr>
                    <p:blipFill>
                      <a:blip r:embed="rId7"/>
                      <a:stretch>
                        <a:fillRect/>
                      </a:stretch>
                    </p:blipFill>
                    <p:spPr>
                      <a:xfrm>
                        <a:off x="1900692" y="1810393"/>
                        <a:ext cx="1384300" cy="485775"/>
                      </a:xfrm>
                      <a:prstGeom prst="rect">
                        <a:avLst/>
                      </a:prstGeom>
                    </p:spPr>
                  </p:pic>
                </p:oleObj>
              </mc:Fallback>
            </mc:AlternateContent>
          </a:graphicData>
        </a:graphic>
      </p:graphicFrame>
    </p:spTree>
    <p:extLst>
      <p:ext uri="{BB962C8B-B14F-4D97-AF65-F5344CB8AC3E}">
        <p14:creationId xmlns:p14="http://schemas.microsoft.com/office/powerpoint/2010/main" val="7430942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par>
                                <p:cTn id="26" presetID="10" presetClass="entr" presetSubtype="0" fill="hold"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10. Một chiếc cần cẩu xây dựng cẩu một khối vật liệu </a:t>
            </a:r>
          </a:p>
          <a:p>
            <a:pPr lvl="0">
              <a:defRPr/>
            </a:pPr>
            <a:r>
              <a:rPr lang="en-US" sz="2500" kern="0">
                <a:solidFill>
                  <a:srgbClr val="F8F8F8"/>
                </a:solidFill>
                <a:latin typeface="Itim" panose="00000500000000000000" pitchFamily="2" charset="-34"/>
                <a:cs typeface="Itim" panose="00000500000000000000" pitchFamily="2" charset="-34"/>
              </a:rPr>
              <a:t>            nặng 500 kg từ vị trí A ở mặt đất đến vị trí B của một </a:t>
            </a:r>
          </a:p>
          <a:p>
            <a:pPr lvl="0">
              <a:defRPr/>
            </a:pPr>
            <a:r>
              <a:rPr lang="en-US" sz="2500" kern="0">
                <a:solidFill>
                  <a:srgbClr val="F8F8F8"/>
                </a:solidFill>
                <a:latin typeface="Itim" panose="00000500000000000000" pitchFamily="2" charset="-34"/>
                <a:cs typeface="Itim" panose="00000500000000000000" pitchFamily="2" charset="-34"/>
              </a:rPr>
              <a:t>tòa nhà cao tầng với các thông số cho trên hình. Lấy gia tốc </a:t>
            </a:r>
          </a:p>
          <a:p>
            <a:pPr lvl="0">
              <a:defRPr/>
            </a:pPr>
            <a:r>
              <a:rPr lang="en-US" sz="2500" kern="0">
                <a:solidFill>
                  <a:srgbClr val="F8F8F8"/>
                </a:solidFill>
                <a:latin typeface="Itim" panose="00000500000000000000" pitchFamily="2" charset="-34"/>
                <a:cs typeface="Itim" panose="00000500000000000000" pitchFamily="2" charset="-34"/>
              </a:rPr>
              <a:t>trọng trường g = 9,8 m/s</a:t>
            </a:r>
            <a:r>
              <a:rPr lang="en-US" sz="2500" kern="0" baseline="30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Tính thế năng của khối vật liệu tại </a:t>
            </a:r>
          </a:p>
          <a:p>
            <a:pPr lvl="0">
              <a:defRPr/>
            </a:pPr>
            <a:r>
              <a:rPr lang="en-US" sz="2500" kern="0">
                <a:solidFill>
                  <a:srgbClr val="F8F8F8"/>
                </a:solidFill>
                <a:latin typeface="Itim" panose="00000500000000000000" pitchFamily="2" charset="-34"/>
                <a:cs typeface="Itim" panose="00000500000000000000" pitchFamily="2" charset="-34"/>
              </a:rPr>
              <a:t>B và công mà cần cẩu đã thực hiện </a:t>
            </a:r>
          </a:p>
        </p:txBody>
      </p:sp>
      <p:pic>
        <p:nvPicPr>
          <p:cNvPr id="9" name="Picture 2" descr="Question mark Icons – Free Vector Download, PNG, SVG, GIF">
            <a:extLst>
              <a:ext uri="{FF2B5EF4-FFF2-40B4-BE49-F238E27FC236}">
                <a16:creationId xmlns="" xmlns:a16="http://schemas.microsoft.com/office/drawing/2014/main"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 xmlns:a16="http://schemas.microsoft.com/office/drawing/2014/main" id="{2E5422DB-F4DB-B0C1-3E5A-6162196EE966}"/>
              </a:ext>
            </a:extLst>
          </p:cNvPr>
          <p:cNvPicPr>
            <a:picLocks noChangeAspect="1"/>
          </p:cNvPicPr>
          <p:nvPr/>
        </p:nvPicPr>
        <p:blipFill>
          <a:blip r:embed="rId4"/>
          <a:stretch>
            <a:fillRect/>
          </a:stretch>
        </p:blipFill>
        <p:spPr>
          <a:xfrm>
            <a:off x="8665963" y="177470"/>
            <a:ext cx="3373637" cy="3657600"/>
          </a:xfrm>
          <a:prstGeom prst="rect">
            <a:avLst/>
          </a:prstGeom>
        </p:spPr>
      </p:pic>
      <p:sp>
        <p:nvSpPr>
          <p:cNvPr id="12" name="Google Shape;1794;p49">
            <a:extLst>
              <a:ext uri="{FF2B5EF4-FFF2-40B4-BE49-F238E27FC236}">
                <a16:creationId xmlns="" xmlns:a16="http://schemas.microsoft.com/office/drawing/2014/main" id="{9151D402-7A2D-0271-F14E-D7E366127261}"/>
              </a:ext>
            </a:extLst>
          </p:cNvPr>
          <p:cNvSpPr txBox="1">
            <a:spLocks/>
          </p:cNvSpPr>
          <p:nvPr/>
        </p:nvSpPr>
        <p:spPr>
          <a:xfrm>
            <a:off x="152400" y="4328548"/>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Thế năng: </a:t>
            </a:r>
          </a:p>
          <a:p>
            <a:pPr lvl="0">
              <a:defRPr/>
            </a:pPr>
            <a:endParaRPr lang="en-US" sz="2500" kern="0">
              <a:solidFill>
                <a:srgbClr val="FFFF00"/>
              </a:solidFill>
              <a:latin typeface="Itim" panose="00000500000000000000" pitchFamily="2" charset="-34"/>
              <a:cs typeface="Itim" panose="00000500000000000000" pitchFamily="2" charset="-34"/>
            </a:endParaRPr>
          </a:p>
          <a:p>
            <a:pPr lvl="0">
              <a:defRPr/>
            </a:pPr>
            <a:r>
              <a:rPr lang="en-US" sz="2500" kern="0">
                <a:solidFill>
                  <a:srgbClr val="FFFF00"/>
                </a:solidFill>
                <a:latin typeface="Itim" panose="00000500000000000000" pitchFamily="2" charset="-34"/>
                <a:cs typeface="Itim" panose="00000500000000000000" pitchFamily="2" charset="-34"/>
              </a:rPr>
              <a:t>- Ta có: </a:t>
            </a:r>
          </a:p>
        </p:txBody>
      </p:sp>
      <p:sp>
        <p:nvSpPr>
          <p:cNvPr id="13" name="Google Shape;1794;p49">
            <a:extLst>
              <a:ext uri="{FF2B5EF4-FFF2-40B4-BE49-F238E27FC236}">
                <a16:creationId xmlns="" xmlns:a16="http://schemas.microsoft.com/office/drawing/2014/main" id="{3EC622C2-B91E-6045-796A-B7A0408870A5}"/>
              </a:ext>
            </a:extLst>
          </p:cNvPr>
          <p:cNvSpPr txBox="1">
            <a:spLocks/>
          </p:cNvSpPr>
          <p:nvPr/>
        </p:nvSpPr>
        <p:spPr>
          <a:xfrm>
            <a:off x="8119715" y="3932706"/>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5" name="Google Shape;1794;p49">
            <a:extLst>
              <a:ext uri="{FF2B5EF4-FFF2-40B4-BE49-F238E27FC236}">
                <a16:creationId xmlns="" xmlns:a16="http://schemas.microsoft.com/office/drawing/2014/main" id="{687CF24E-22E3-37E9-9FF3-462555BC8461}"/>
              </a:ext>
            </a:extLst>
          </p:cNvPr>
          <p:cNvSpPr txBox="1">
            <a:spLocks/>
          </p:cNvSpPr>
          <p:nvPr/>
        </p:nvSpPr>
        <p:spPr>
          <a:xfrm>
            <a:off x="6096000" y="4328548"/>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Chọn mốc thế năng tại mặt đất </a:t>
            </a:r>
          </a:p>
          <a:p>
            <a:pPr lvl="0">
              <a:defRPr/>
            </a:pPr>
            <a:r>
              <a:rPr lang="en-US" sz="2500" kern="0">
                <a:solidFill>
                  <a:srgbClr val="F8F8F8"/>
                </a:solidFill>
                <a:latin typeface="Itim" panose="00000500000000000000" pitchFamily="2" charset="-34"/>
                <a:cs typeface="Itim" panose="00000500000000000000" pitchFamily="2" charset="-34"/>
              </a:rPr>
              <a:t>- Thế năng của khối vật liệu tại B là: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Công mà cần cẩu đã thực hiện: </a:t>
            </a:r>
          </a:p>
        </p:txBody>
      </p:sp>
      <p:sp>
        <p:nvSpPr>
          <p:cNvPr id="22" name="Google Shape;1794;p49">
            <a:extLst>
              <a:ext uri="{FF2B5EF4-FFF2-40B4-BE49-F238E27FC236}">
                <a16:creationId xmlns="" xmlns:a16="http://schemas.microsoft.com/office/drawing/2014/main" id="{3F1878D1-6E0D-93D5-B4D9-3759C30453D4}"/>
              </a:ext>
            </a:extLst>
          </p:cNvPr>
          <p:cNvSpPr txBox="1">
            <a:spLocks/>
          </p:cNvSpPr>
          <p:nvPr/>
        </p:nvSpPr>
        <p:spPr>
          <a:xfrm>
            <a:off x="2176115" y="3932706"/>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graphicFrame>
        <p:nvGraphicFramePr>
          <p:cNvPr id="23" name="Object 22">
            <a:extLst>
              <a:ext uri="{FF2B5EF4-FFF2-40B4-BE49-F238E27FC236}">
                <a16:creationId xmlns="" xmlns:a16="http://schemas.microsoft.com/office/drawing/2014/main" id="{DCF1513F-FF50-08D3-6DED-B7B472C25DBF}"/>
              </a:ext>
            </a:extLst>
          </p:cNvPr>
          <p:cNvGraphicFramePr>
            <a:graphicFrameLocks noChangeAspect="1"/>
          </p:cNvGraphicFramePr>
          <p:nvPr>
            <p:extLst>
              <p:ext uri="{D42A27DB-BD31-4B8C-83A1-F6EECF244321}">
                <p14:modId xmlns:p14="http://schemas.microsoft.com/office/powerpoint/2010/main" val="1096555730"/>
              </p:ext>
            </p:extLst>
          </p:nvPr>
        </p:nvGraphicFramePr>
        <p:xfrm>
          <a:off x="6460331" y="5144943"/>
          <a:ext cx="5214938" cy="539750"/>
        </p:xfrm>
        <a:graphic>
          <a:graphicData uri="http://schemas.openxmlformats.org/presentationml/2006/ole">
            <mc:AlternateContent xmlns:mc="http://schemas.openxmlformats.org/markup-compatibility/2006">
              <mc:Choice xmlns:v="urn:schemas-microsoft-com:vml" Requires="v">
                <p:oleObj spid="_x0000_s8198" name="Equation" r:id="rId5" imgW="2438280" imgH="253800" progId="Equation.DSMT4">
                  <p:embed/>
                </p:oleObj>
              </mc:Choice>
              <mc:Fallback>
                <p:oleObj name="Equation" r:id="rId5" imgW="2438280" imgH="253800" progId="Equation.DSMT4">
                  <p:embed/>
                  <p:pic>
                    <p:nvPicPr>
                      <p:cNvPr id="23" name="Object 22">
                        <a:extLst>
                          <a:ext uri="{FF2B5EF4-FFF2-40B4-BE49-F238E27FC236}">
                            <a16:creationId xmlns="" xmlns:a16="http://schemas.microsoft.com/office/drawing/2014/main" id="{DCF1513F-FF50-08D3-6DED-B7B472C25DBF}"/>
                          </a:ext>
                        </a:extLst>
                      </p:cNvPr>
                      <p:cNvPicPr/>
                      <p:nvPr/>
                    </p:nvPicPr>
                    <p:blipFill>
                      <a:blip r:embed="rId6"/>
                      <a:stretch>
                        <a:fillRect/>
                      </a:stretch>
                    </p:blipFill>
                    <p:spPr>
                      <a:xfrm>
                        <a:off x="6460331" y="5144943"/>
                        <a:ext cx="5214938" cy="539750"/>
                      </a:xfrm>
                      <a:prstGeom prst="rect">
                        <a:avLst/>
                      </a:prstGeom>
                    </p:spPr>
                  </p:pic>
                </p:oleObj>
              </mc:Fallback>
            </mc:AlternateContent>
          </a:graphicData>
        </a:graphic>
      </p:graphicFrame>
      <p:graphicFrame>
        <p:nvGraphicFramePr>
          <p:cNvPr id="24" name="Object 23">
            <a:extLst>
              <a:ext uri="{FF2B5EF4-FFF2-40B4-BE49-F238E27FC236}">
                <a16:creationId xmlns="" xmlns:a16="http://schemas.microsoft.com/office/drawing/2014/main" id="{A6B55209-BED9-1298-060A-6194D887BA4C}"/>
              </a:ext>
            </a:extLst>
          </p:cNvPr>
          <p:cNvGraphicFramePr>
            <a:graphicFrameLocks noChangeAspect="1"/>
          </p:cNvGraphicFramePr>
          <p:nvPr>
            <p:extLst>
              <p:ext uri="{D42A27DB-BD31-4B8C-83A1-F6EECF244321}">
                <p14:modId xmlns:p14="http://schemas.microsoft.com/office/powerpoint/2010/main" val="1794909729"/>
              </p:ext>
            </p:extLst>
          </p:nvPr>
        </p:nvGraphicFramePr>
        <p:xfrm>
          <a:off x="1837557" y="4406636"/>
          <a:ext cx="1384300" cy="485775"/>
        </p:xfrm>
        <a:graphic>
          <a:graphicData uri="http://schemas.openxmlformats.org/presentationml/2006/ole">
            <mc:AlternateContent xmlns:mc="http://schemas.openxmlformats.org/markup-compatibility/2006">
              <mc:Choice xmlns:v="urn:schemas-microsoft-com:vml" Requires="v">
                <p:oleObj spid="_x0000_s8199" name="Equation" r:id="rId7" imgW="647640" imgH="228600" progId="Equation.DSMT4">
                  <p:embed/>
                </p:oleObj>
              </mc:Choice>
              <mc:Fallback>
                <p:oleObj name="Equation" r:id="rId7" imgW="647640" imgH="228600" progId="Equation.DSMT4">
                  <p:embed/>
                  <p:pic>
                    <p:nvPicPr>
                      <p:cNvPr id="24" name="Object 23">
                        <a:extLst>
                          <a:ext uri="{FF2B5EF4-FFF2-40B4-BE49-F238E27FC236}">
                            <a16:creationId xmlns="" xmlns:a16="http://schemas.microsoft.com/office/drawing/2014/main" id="{A6B55209-BED9-1298-060A-6194D887BA4C}"/>
                          </a:ext>
                        </a:extLst>
                      </p:cNvPr>
                      <p:cNvPicPr/>
                      <p:nvPr/>
                    </p:nvPicPr>
                    <p:blipFill>
                      <a:blip r:embed="rId8"/>
                      <a:stretch>
                        <a:fillRect/>
                      </a:stretch>
                    </p:blipFill>
                    <p:spPr>
                      <a:xfrm>
                        <a:off x="1837557" y="4406636"/>
                        <a:ext cx="1384300" cy="485775"/>
                      </a:xfrm>
                      <a:prstGeom prst="rect">
                        <a:avLst/>
                      </a:prstGeom>
                    </p:spPr>
                  </p:pic>
                </p:oleObj>
              </mc:Fallback>
            </mc:AlternateContent>
          </a:graphicData>
        </a:graphic>
      </p:graphicFrame>
      <p:graphicFrame>
        <p:nvGraphicFramePr>
          <p:cNvPr id="25" name="Object 24">
            <a:extLst>
              <a:ext uri="{FF2B5EF4-FFF2-40B4-BE49-F238E27FC236}">
                <a16:creationId xmlns="" xmlns:a16="http://schemas.microsoft.com/office/drawing/2014/main" id="{E24F574C-2B44-F0EA-5B7D-C3EA9C797A48}"/>
              </a:ext>
            </a:extLst>
          </p:cNvPr>
          <p:cNvGraphicFramePr>
            <a:graphicFrameLocks noChangeAspect="1"/>
          </p:cNvGraphicFramePr>
          <p:nvPr>
            <p:extLst>
              <p:ext uri="{D42A27DB-BD31-4B8C-83A1-F6EECF244321}">
                <p14:modId xmlns:p14="http://schemas.microsoft.com/office/powerpoint/2010/main" val="1750734385"/>
              </p:ext>
            </p:extLst>
          </p:nvPr>
        </p:nvGraphicFramePr>
        <p:xfrm>
          <a:off x="1279525" y="5145106"/>
          <a:ext cx="1844675" cy="485775"/>
        </p:xfrm>
        <a:graphic>
          <a:graphicData uri="http://schemas.openxmlformats.org/presentationml/2006/ole">
            <mc:AlternateContent xmlns:mc="http://schemas.openxmlformats.org/markup-compatibility/2006">
              <mc:Choice xmlns:v="urn:schemas-microsoft-com:vml" Requires="v">
                <p:oleObj spid="_x0000_s8200" name="Equation" r:id="rId9" imgW="863280" imgH="228600" progId="Equation.DSMT4">
                  <p:embed/>
                </p:oleObj>
              </mc:Choice>
              <mc:Fallback>
                <p:oleObj name="Equation" r:id="rId9" imgW="863280" imgH="228600" progId="Equation.DSMT4">
                  <p:embed/>
                  <p:pic>
                    <p:nvPicPr>
                      <p:cNvPr id="25" name="Object 24">
                        <a:extLst>
                          <a:ext uri="{FF2B5EF4-FFF2-40B4-BE49-F238E27FC236}">
                            <a16:creationId xmlns="" xmlns:a16="http://schemas.microsoft.com/office/drawing/2014/main" id="{E24F574C-2B44-F0EA-5B7D-C3EA9C797A48}"/>
                          </a:ext>
                        </a:extLst>
                      </p:cNvPr>
                      <p:cNvPicPr/>
                      <p:nvPr/>
                    </p:nvPicPr>
                    <p:blipFill>
                      <a:blip r:embed="rId10"/>
                      <a:stretch>
                        <a:fillRect/>
                      </a:stretch>
                    </p:blipFill>
                    <p:spPr>
                      <a:xfrm>
                        <a:off x="1279525" y="5145106"/>
                        <a:ext cx="1844675" cy="485775"/>
                      </a:xfrm>
                      <a:prstGeom prst="rect">
                        <a:avLst/>
                      </a:prstGeom>
                    </p:spPr>
                  </p:pic>
                </p:oleObj>
              </mc:Fallback>
            </mc:AlternateContent>
          </a:graphicData>
        </a:graphic>
      </p:graphicFrame>
      <p:graphicFrame>
        <p:nvGraphicFramePr>
          <p:cNvPr id="26" name="Object 25">
            <a:extLst>
              <a:ext uri="{FF2B5EF4-FFF2-40B4-BE49-F238E27FC236}">
                <a16:creationId xmlns="" xmlns:a16="http://schemas.microsoft.com/office/drawing/2014/main" id="{ADD69E30-74FF-88C9-886C-DEF86D4F6607}"/>
              </a:ext>
            </a:extLst>
          </p:cNvPr>
          <p:cNvGraphicFramePr>
            <a:graphicFrameLocks noChangeAspect="1"/>
          </p:cNvGraphicFramePr>
          <p:nvPr>
            <p:extLst>
              <p:ext uri="{D42A27DB-BD31-4B8C-83A1-F6EECF244321}">
                <p14:modId xmlns:p14="http://schemas.microsoft.com/office/powerpoint/2010/main" val="985183668"/>
              </p:ext>
            </p:extLst>
          </p:nvPr>
        </p:nvGraphicFramePr>
        <p:xfrm>
          <a:off x="6297612" y="6026723"/>
          <a:ext cx="5540375" cy="539750"/>
        </p:xfrm>
        <a:graphic>
          <a:graphicData uri="http://schemas.openxmlformats.org/presentationml/2006/ole">
            <mc:AlternateContent xmlns:mc="http://schemas.openxmlformats.org/markup-compatibility/2006">
              <mc:Choice xmlns:v="urn:schemas-microsoft-com:vml" Requires="v">
                <p:oleObj spid="_x0000_s8201" name="Equation" r:id="rId11" imgW="2590560" imgH="253800" progId="Equation.DSMT4">
                  <p:embed/>
                </p:oleObj>
              </mc:Choice>
              <mc:Fallback>
                <p:oleObj name="Equation" r:id="rId11" imgW="2590560" imgH="253800" progId="Equation.DSMT4">
                  <p:embed/>
                  <p:pic>
                    <p:nvPicPr>
                      <p:cNvPr id="26" name="Object 25">
                        <a:extLst>
                          <a:ext uri="{FF2B5EF4-FFF2-40B4-BE49-F238E27FC236}">
                            <a16:creationId xmlns="" xmlns:a16="http://schemas.microsoft.com/office/drawing/2014/main" id="{ADD69E30-74FF-88C9-886C-DEF86D4F6607}"/>
                          </a:ext>
                        </a:extLst>
                      </p:cNvPr>
                      <p:cNvPicPr/>
                      <p:nvPr/>
                    </p:nvPicPr>
                    <p:blipFill>
                      <a:blip r:embed="rId12"/>
                      <a:stretch>
                        <a:fillRect/>
                      </a:stretch>
                    </p:blipFill>
                    <p:spPr>
                      <a:xfrm>
                        <a:off x="6297612" y="6026723"/>
                        <a:ext cx="5540375" cy="539750"/>
                      </a:xfrm>
                      <a:prstGeom prst="rect">
                        <a:avLst/>
                      </a:prstGeom>
                    </p:spPr>
                  </p:pic>
                </p:oleObj>
              </mc:Fallback>
            </mc:AlternateContent>
          </a:graphicData>
        </a:graphic>
      </p:graphicFrame>
    </p:spTree>
    <p:extLst>
      <p:ext uri="{BB962C8B-B14F-4D97-AF65-F5344CB8AC3E}">
        <p14:creationId xmlns:p14="http://schemas.microsoft.com/office/powerpoint/2010/main" val="39278252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par>
                                <p:cTn id="16" presetID="10" presetClass="entr" presetSubtype="0" fill="hold"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par>
                                <p:cTn id="29" presetID="10"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par>
                                <p:cTn id="32" presetID="10" presetClass="entr" presetSubtype="0"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11. Hãy chứng minh có thể dùng một </a:t>
            </a:r>
          </a:p>
          <a:p>
            <a:pPr lvl="0">
              <a:defRPr/>
            </a:pPr>
            <a:r>
              <a:rPr lang="en-US" sz="2500" kern="0">
                <a:solidFill>
                  <a:srgbClr val="F8F8F8"/>
                </a:solidFill>
                <a:latin typeface="Itim" panose="00000500000000000000" pitchFamily="2" charset="-34"/>
                <a:cs typeface="Itim" panose="00000500000000000000" pitchFamily="2" charset="-34"/>
              </a:rPr>
              <a:t>            mặt phẳng nghiêng để đưa một vật </a:t>
            </a:r>
          </a:p>
          <a:p>
            <a:pPr lvl="0">
              <a:defRPr/>
            </a:pPr>
            <a:r>
              <a:rPr lang="en-US" sz="2500" kern="0">
                <a:solidFill>
                  <a:srgbClr val="F8F8F8"/>
                </a:solidFill>
                <a:latin typeface="Itim" panose="00000500000000000000" pitchFamily="2" charset="-34"/>
                <a:cs typeface="Itim" panose="00000500000000000000" pitchFamily="2" charset="-34"/>
              </a:rPr>
              <a:t>lên cao với một lực nhỏ hơn trọng lượng </a:t>
            </a:r>
          </a:p>
          <a:p>
            <a:pPr lvl="0">
              <a:defRPr/>
            </a:pPr>
            <a:r>
              <a:rPr lang="en-US" sz="2500" kern="0">
                <a:solidFill>
                  <a:srgbClr val="F8F8F8"/>
                </a:solidFill>
                <a:latin typeface="Itim" panose="00000500000000000000" pitchFamily="2" charset="-34"/>
                <a:cs typeface="Itim" panose="00000500000000000000" pitchFamily="2" charset="-34"/>
              </a:rPr>
              <a:t>của vật. Coi ma sát không đáng kể </a:t>
            </a:r>
          </a:p>
        </p:txBody>
      </p:sp>
      <p:pic>
        <p:nvPicPr>
          <p:cNvPr id="9" name="Picture 2" descr="Question mark Icons – Free Vector Download, PNG, SVG, GIF">
            <a:extLst>
              <a:ext uri="{FF2B5EF4-FFF2-40B4-BE49-F238E27FC236}">
                <a16:creationId xmlns="" xmlns:a16="http://schemas.microsoft.com/office/drawing/2014/main"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 xmlns:a16="http://schemas.microsoft.com/office/drawing/2014/main" id="{823C840F-AAAB-000F-735B-B31904908E40}"/>
              </a:ext>
            </a:extLst>
          </p:cNvPr>
          <p:cNvPicPr>
            <a:picLocks noChangeAspect="1"/>
          </p:cNvPicPr>
          <p:nvPr/>
        </p:nvPicPr>
        <p:blipFill>
          <a:blip r:embed="rId4"/>
          <a:stretch>
            <a:fillRect/>
          </a:stretch>
        </p:blipFill>
        <p:spPr>
          <a:xfrm>
            <a:off x="6096000" y="177470"/>
            <a:ext cx="5988772" cy="2286000"/>
          </a:xfrm>
          <a:prstGeom prst="rect">
            <a:avLst/>
          </a:prstGeom>
        </p:spPr>
      </p:pic>
      <p:sp>
        <p:nvSpPr>
          <p:cNvPr id="5" name="Google Shape;1794;p49">
            <a:extLst>
              <a:ext uri="{FF2B5EF4-FFF2-40B4-BE49-F238E27FC236}">
                <a16:creationId xmlns="" xmlns:a16="http://schemas.microsoft.com/office/drawing/2014/main" id="{56633B38-6A4B-298C-8C76-3E07D8538D5B}"/>
              </a:ext>
            </a:extLst>
          </p:cNvPr>
          <p:cNvSpPr txBox="1">
            <a:spLocks/>
          </p:cNvSpPr>
          <p:nvPr/>
        </p:nvSpPr>
        <p:spPr>
          <a:xfrm>
            <a:off x="11620931" y="1892127"/>
            <a:ext cx="57106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0E261E"/>
                </a:solidFill>
                <a:latin typeface="Itim" panose="00000500000000000000" pitchFamily="2" charset="-34"/>
                <a:cs typeface="Itim" panose="00000500000000000000" pitchFamily="2" charset="-34"/>
              </a:rPr>
              <a:t>A</a:t>
            </a:r>
            <a:endParaRPr lang="en-US" sz="2500" kern="0" baseline="-25000">
              <a:solidFill>
                <a:srgbClr val="0E261E"/>
              </a:solidFill>
              <a:latin typeface="Itim" panose="00000500000000000000" pitchFamily="2" charset="-34"/>
              <a:cs typeface="Itim" panose="00000500000000000000" pitchFamily="2" charset="-34"/>
            </a:endParaRPr>
          </a:p>
        </p:txBody>
      </p:sp>
      <p:sp>
        <p:nvSpPr>
          <p:cNvPr id="6" name="Google Shape;1794;p49">
            <a:extLst>
              <a:ext uri="{FF2B5EF4-FFF2-40B4-BE49-F238E27FC236}">
                <a16:creationId xmlns="" xmlns:a16="http://schemas.microsoft.com/office/drawing/2014/main" id="{FB407986-5026-CC78-556D-AD85D0E13926}"/>
              </a:ext>
            </a:extLst>
          </p:cNvPr>
          <p:cNvSpPr txBox="1">
            <a:spLocks/>
          </p:cNvSpPr>
          <p:nvPr/>
        </p:nvSpPr>
        <p:spPr>
          <a:xfrm>
            <a:off x="6193524" y="0"/>
            <a:ext cx="57106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0E261E"/>
                </a:solidFill>
                <a:latin typeface="Itim" panose="00000500000000000000" pitchFamily="2" charset="-34"/>
                <a:cs typeface="Itim" panose="00000500000000000000" pitchFamily="2" charset="-34"/>
              </a:rPr>
              <a:t>B</a:t>
            </a:r>
            <a:endParaRPr lang="en-US" sz="2500" kern="0" baseline="-25000">
              <a:solidFill>
                <a:srgbClr val="0E261E"/>
              </a:solidFill>
              <a:latin typeface="Itim" panose="00000500000000000000" pitchFamily="2" charset="-34"/>
              <a:cs typeface="Itim" panose="00000500000000000000" pitchFamily="2" charset="-34"/>
            </a:endParaRPr>
          </a:p>
        </p:txBody>
      </p:sp>
      <p:sp>
        <p:nvSpPr>
          <p:cNvPr id="7" name="Google Shape;1794;p49">
            <a:extLst>
              <a:ext uri="{FF2B5EF4-FFF2-40B4-BE49-F238E27FC236}">
                <a16:creationId xmlns="" xmlns:a16="http://schemas.microsoft.com/office/drawing/2014/main" id="{DC14B0F1-5A7D-FF2E-1B6E-BC4E3CBC2FBF}"/>
              </a:ext>
            </a:extLst>
          </p:cNvPr>
          <p:cNvSpPr txBox="1">
            <a:spLocks/>
          </p:cNvSpPr>
          <p:nvPr/>
        </p:nvSpPr>
        <p:spPr>
          <a:xfrm>
            <a:off x="152400" y="290286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Ta có: </a:t>
            </a:r>
          </a:p>
        </p:txBody>
      </p:sp>
      <p:sp>
        <p:nvSpPr>
          <p:cNvPr id="8" name="Google Shape;1794;p49">
            <a:extLst>
              <a:ext uri="{FF2B5EF4-FFF2-40B4-BE49-F238E27FC236}">
                <a16:creationId xmlns="" xmlns:a16="http://schemas.microsoft.com/office/drawing/2014/main" id="{DDDB2D3B-8F82-8B0C-D2D0-E16843ADD3A7}"/>
              </a:ext>
            </a:extLst>
          </p:cNvPr>
          <p:cNvSpPr txBox="1">
            <a:spLocks/>
          </p:cNvSpPr>
          <p:nvPr/>
        </p:nvSpPr>
        <p:spPr>
          <a:xfrm>
            <a:off x="8119715" y="250702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0" name="Google Shape;1794;p49">
            <a:extLst>
              <a:ext uri="{FF2B5EF4-FFF2-40B4-BE49-F238E27FC236}">
                <a16:creationId xmlns="" xmlns:a16="http://schemas.microsoft.com/office/drawing/2014/main" id="{921FFA7D-EA53-2D89-2AD4-D7698D82C784}"/>
              </a:ext>
            </a:extLst>
          </p:cNvPr>
          <p:cNvSpPr txBox="1">
            <a:spLocks/>
          </p:cNvSpPr>
          <p:nvPr/>
        </p:nvSpPr>
        <p:spPr>
          <a:xfrm>
            <a:off x="6096000" y="290286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Chọn mốc thế năng tại mặt đất </a:t>
            </a:r>
          </a:p>
          <a:p>
            <a:pPr lvl="0">
              <a:defRPr/>
            </a:pPr>
            <a:r>
              <a:rPr lang="en-US" sz="2500" kern="0">
                <a:solidFill>
                  <a:srgbClr val="F8F8F8"/>
                </a:solidFill>
                <a:latin typeface="Itim" panose="00000500000000000000" pitchFamily="2" charset="-34"/>
                <a:cs typeface="Itim" panose="00000500000000000000" pitchFamily="2" charset="-34"/>
              </a:rPr>
              <a:t>- Ta có: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Mà h &lt; ℓ nên F &lt; P </a:t>
            </a:r>
          </a:p>
        </p:txBody>
      </p:sp>
      <p:sp>
        <p:nvSpPr>
          <p:cNvPr id="11" name="Google Shape;1794;p49">
            <a:extLst>
              <a:ext uri="{FF2B5EF4-FFF2-40B4-BE49-F238E27FC236}">
                <a16:creationId xmlns="" xmlns:a16="http://schemas.microsoft.com/office/drawing/2014/main" id="{4A9F8713-59B0-08F9-0AF8-BD26600A06A9}"/>
              </a:ext>
            </a:extLst>
          </p:cNvPr>
          <p:cNvSpPr txBox="1">
            <a:spLocks/>
          </p:cNvSpPr>
          <p:nvPr/>
        </p:nvSpPr>
        <p:spPr>
          <a:xfrm>
            <a:off x="2176115" y="250702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graphicFrame>
        <p:nvGraphicFramePr>
          <p:cNvPr id="14" name="Object 13">
            <a:extLst>
              <a:ext uri="{FF2B5EF4-FFF2-40B4-BE49-F238E27FC236}">
                <a16:creationId xmlns="" xmlns:a16="http://schemas.microsoft.com/office/drawing/2014/main" id="{C8755ECE-FEAB-CA93-F768-DF306B9CB760}"/>
              </a:ext>
            </a:extLst>
          </p:cNvPr>
          <p:cNvGraphicFramePr>
            <a:graphicFrameLocks noChangeAspect="1"/>
          </p:cNvGraphicFramePr>
          <p:nvPr>
            <p:extLst>
              <p:ext uri="{D42A27DB-BD31-4B8C-83A1-F6EECF244321}">
                <p14:modId xmlns:p14="http://schemas.microsoft.com/office/powerpoint/2010/main" val="2860483095"/>
              </p:ext>
            </p:extLst>
          </p:nvPr>
        </p:nvGraphicFramePr>
        <p:xfrm>
          <a:off x="1299189" y="2980957"/>
          <a:ext cx="1844675" cy="485775"/>
        </p:xfrm>
        <a:graphic>
          <a:graphicData uri="http://schemas.openxmlformats.org/presentationml/2006/ole">
            <mc:AlternateContent xmlns:mc="http://schemas.openxmlformats.org/markup-compatibility/2006">
              <mc:Choice xmlns:v="urn:schemas-microsoft-com:vml" Requires="v">
                <p:oleObj spid="_x0000_s9220" name="Equation" r:id="rId5" imgW="863280" imgH="228600" progId="Equation.DSMT4">
                  <p:embed/>
                </p:oleObj>
              </mc:Choice>
              <mc:Fallback>
                <p:oleObj name="Equation" r:id="rId5" imgW="863280" imgH="228600" progId="Equation.DSMT4">
                  <p:embed/>
                  <p:pic>
                    <p:nvPicPr>
                      <p:cNvPr id="14" name="Object 13">
                        <a:extLst>
                          <a:ext uri="{FF2B5EF4-FFF2-40B4-BE49-F238E27FC236}">
                            <a16:creationId xmlns="" xmlns:a16="http://schemas.microsoft.com/office/drawing/2014/main" id="{C8755ECE-FEAB-CA93-F768-DF306B9CB760}"/>
                          </a:ext>
                        </a:extLst>
                      </p:cNvPr>
                      <p:cNvPicPr/>
                      <p:nvPr/>
                    </p:nvPicPr>
                    <p:blipFill>
                      <a:blip r:embed="rId6"/>
                      <a:stretch>
                        <a:fillRect/>
                      </a:stretch>
                    </p:blipFill>
                    <p:spPr>
                      <a:xfrm>
                        <a:off x="1299189" y="2980957"/>
                        <a:ext cx="1844675" cy="485775"/>
                      </a:xfrm>
                      <a:prstGeom prst="rect">
                        <a:avLst/>
                      </a:prstGeom>
                    </p:spPr>
                  </p:pic>
                </p:oleObj>
              </mc:Fallback>
            </mc:AlternateContent>
          </a:graphicData>
        </a:graphic>
      </p:graphicFrame>
      <p:graphicFrame>
        <p:nvGraphicFramePr>
          <p:cNvPr id="15" name="Object 14">
            <a:extLst>
              <a:ext uri="{FF2B5EF4-FFF2-40B4-BE49-F238E27FC236}">
                <a16:creationId xmlns="" xmlns:a16="http://schemas.microsoft.com/office/drawing/2014/main" id="{A5AB36C2-A4C5-9D25-28EE-6A67D3D95814}"/>
              </a:ext>
            </a:extLst>
          </p:cNvPr>
          <p:cNvGraphicFramePr>
            <a:graphicFrameLocks noChangeAspect="1"/>
          </p:cNvGraphicFramePr>
          <p:nvPr>
            <p:extLst>
              <p:ext uri="{D42A27DB-BD31-4B8C-83A1-F6EECF244321}">
                <p14:modId xmlns:p14="http://schemas.microsoft.com/office/powerpoint/2010/main" val="1825504560"/>
              </p:ext>
            </p:extLst>
          </p:nvPr>
        </p:nvGraphicFramePr>
        <p:xfrm>
          <a:off x="8017236" y="3544821"/>
          <a:ext cx="2146300" cy="2320925"/>
        </p:xfrm>
        <a:graphic>
          <a:graphicData uri="http://schemas.openxmlformats.org/presentationml/2006/ole">
            <mc:AlternateContent xmlns:mc="http://schemas.openxmlformats.org/markup-compatibility/2006">
              <mc:Choice xmlns:v="urn:schemas-microsoft-com:vml" Requires="v">
                <p:oleObj spid="_x0000_s9221" name="Equation" r:id="rId7" imgW="1002960" imgH="1091880" progId="Equation.DSMT4">
                  <p:embed/>
                </p:oleObj>
              </mc:Choice>
              <mc:Fallback>
                <p:oleObj name="Equation" r:id="rId7" imgW="1002960" imgH="1091880" progId="Equation.DSMT4">
                  <p:embed/>
                  <p:pic>
                    <p:nvPicPr>
                      <p:cNvPr id="15" name="Object 14">
                        <a:extLst>
                          <a:ext uri="{FF2B5EF4-FFF2-40B4-BE49-F238E27FC236}">
                            <a16:creationId xmlns="" xmlns:a16="http://schemas.microsoft.com/office/drawing/2014/main" id="{A5AB36C2-A4C5-9D25-28EE-6A67D3D95814}"/>
                          </a:ext>
                        </a:extLst>
                      </p:cNvPr>
                      <p:cNvPicPr/>
                      <p:nvPr/>
                    </p:nvPicPr>
                    <p:blipFill>
                      <a:blip r:embed="rId8"/>
                      <a:stretch>
                        <a:fillRect/>
                      </a:stretch>
                    </p:blipFill>
                    <p:spPr>
                      <a:xfrm>
                        <a:off x="8017236" y="3544821"/>
                        <a:ext cx="2146300" cy="2320925"/>
                      </a:xfrm>
                      <a:prstGeom prst="rect">
                        <a:avLst/>
                      </a:prstGeom>
                    </p:spPr>
                  </p:pic>
                </p:oleObj>
              </mc:Fallback>
            </mc:AlternateContent>
          </a:graphicData>
        </a:graphic>
      </p:graphicFrame>
    </p:spTree>
    <p:extLst>
      <p:ext uri="{BB962C8B-B14F-4D97-AF65-F5344CB8AC3E}">
        <p14:creationId xmlns:p14="http://schemas.microsoft.com/office/powerpoint/2010/main" val="11050098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 xmlns:a16="http://schemas.microsoft.com/office/drawing/2014/main" id="{DAF08EC2-5D0D-48D9-855C-A59C0E5ED55B}"/>
              </a:ext>
            </a:extLst>
          </p:cNvPr>
          <p:cNvSpPr txBox="1">
            <a:spLocks noGrp="1"/>
          </p:cNvSpPr>
          <p:nvPr>
            <p:ph type="title"/>
          </p:nvPr>
        </p:nvSpPr>
        <p:spPr>
          <a:xfrm>
            <a:off x="152400" y="3240349"/>
            <a:ext cx="118872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Động năng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 xmlns:a16="http://schemas.microsoft.com/office/drawing/2014/main" id="{8CD51C9F-FCB0-4185-93E6-835FC05E1B10}"/>
              </a:ext>
            </a:extLst>
          </p:cNvPr>
          <p:cNvSpPr txBox="1">
            <a:spLocks/>
          </p:cNvSpPr>
          <p:nvPr/>
        </p:nvSpPr>
        <p:spPr>
          <a:xfrm>
            <a:off x="4951200" y="1970203"/>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1</a:t>
            </a:r>
          </a:p>
        </p:txBody>
      </p:sp>
      <p:cxnSp>
        <p:nvCxnSpPr>
          <p:cNvPr id="4" name="Google Shape;2368;p54">
            <a:extLst>
              <a:ext uri="{FF2B5EF4-FFF2-40B4-BE49-F238E27FC236}">
                <a16:creationId xmlns="" xmlns:a16="http://schemas.microsoft.com/office/drawing/2014/main"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1033004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 xmlns:a16="http://schemas.microsoft.com/office/drawing/2014/main"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Động năng là năng lượng mà vật có được do chuyển động </a:t>
            </a:r>
            <a:endParaRPr sz="3000" b="0">
              <a:solidFill>
                <a:srgbClr val="FFFF00"/>
              </a:solidFill>
              <a:latin typeface="Itim" panose="00000500000000000000" pitchFamily="2" charset="-34"/>
              <a:cs typeface="Itim" panose="00000500000000000000" pitchFamily="2" charset="-34"/>
            </a:endParaRPr>
          </a:p>
        </p:txBody>
      </p:sp>
      <p:graphicFrame>
        <p:nvGraphicFramePr>
          <p:cNvPr id="5" name="Object 4">
            <a:extLst>
              <a:ext uri="{FF2B5EF4-FFF2-40B4-BE49-F238E27FC236}">
                <a16:creationId xmlns="" xmlns:a16="http://schemas.microsoft.com/office/drawing/2014/main" id="{DE07B4D3-4528-E698-038D-14F696737A4F}"/>
              </a:ext>
            </a:extLst>
          </p:cNvPr>
          <p:cNvGraphicFramePr>
            <a:graphicFrameLocks noChangeAspect="1"/>
          </p:cNvGraphicFramePr>
          <p:nvPr/>
        </p:nvGraphicFramePr>
        <p:xfrm>
          <a:off x="4808537" y="897055"/>
          <a:ext cx="2574925" cy="1366837"/>
        </p:xfrm>
        <a:graphic>
          <a:graphicData uri="http://schemas.openxmlformats.org/presentationml/2006/ole">
            <mc:AlternateContent xmlns:mc="http://schemas.openxmlformats.org/markup-compatibility/2006">
              <mc:Choice xmlns:v="urn:schemas-microsoft-com:vml" Requires="v">
                <p:oleObj spid="_x0000_s1027" name="Equation" r:id="rId4" imgW="736560" imgH="393480" progId="Equation.DSMT4">
                  <p:embed/>
                </p:oleObj>
              </mc:Choice>
              <mc:Fallback>
                <p:oleObj name="Equation" r:id="rId4" imgW="736560" imgH="393480" progId="Equation.DSMT4">
                  <p:embed/>
                  <p:pic>
                    <p:nvPicPr>
                      <p:cNvPr id="5" name="Object 4">
                        <a:extLst>
                          <a:ext uri="{FF2B5EF4-FFF2-40B4-BE49-F238E27FC236}">
                            <a16:creationId xmlns="" xmlns:a16="http://schemas.microsoft.com/office/drawing/2014/main" id="{DE07B4D3-4528-E698-038D-14F696737A4F}"/>
                          </a:ext>
                        </a:extLst>
                      </p:cNvPr>
                      <p:cNvPicPr/>
                      <p:nvPr/>
                    </p:nvPicPr>
                    <p:blipFill>
                      <a:blip r:embed="rId5"/>
                      <a:stretch>
                        <a:fillRect/>
                      </a:stretch>
                    </p:blipFill>
                    <p:spPr>
                      <a:xfrm>
                        <a:off x="4808537" y="897055"/>
                        <a:ext cx="2574925" cy="1366837"/>
                      </a:xfrm>
                      <a:prstGeom prst="rect">
                        <a:avLst/>
                      </a:prstGeom>
                    </p:spPr>
                  </p:pic>
                </p:oleObj>
              </mc:Fallback>
            </mc:AlternateContent>
          </a:graphicData>
        </a:graphic>
      </p:graphicFrame>
      <p:pic>
        <p:nvPicPr>
          <p:cNvPr id="13" name="Picture 12">
            <a:extLst>
              <a:ext uri="{FF2B5EF4-FFF2-40B4-BE49-F238E27FC236}">
                <a16:creationId xmlns="" xmlns:a16="http://schemas.microsoft.com/office/drawing/2014/main" id="{13317062-07A2-90F9-B61E-940D94A4D265}"/>
              </a:ext>
            </a:extLst>
          </p:cNvPr>
          <p:cNvPicPr>
            <a:picLocks noChangeAspect="1"/>
          </p:cNvPicPr>
          <p:nvPr/>
        </p:nvPicPr>
        <p:blipFill rotWithShape="1">
          <a:blip r:embed="rId6">
            <a:extLst>
              <a:ext uri="{BEBA8EAE-BF5A-486C-A8C5-ECC9F3942E4B}">
                <a14:imgProps xmlns:a14="http://schemas.microsoft.com/office/drawing/2010/main">
                  <a14:imgLayer r:embed="rId7">
                    <a14:imgEffect>
                      <a14:backgroundRemoval t="4028" b="95024" l="3058" r="96403">
                        <a14:foregroundMark x1="50540" y1="7109" x2="8813" y2="21564"/>
                        <a14:foregroundMark x1="8813" y1="21564" x2="5216" y2="52133"/>
                        <a14:foregroundMark x1="5216" y1="52133" x2="7554" y2="73460"/>
                        <a14:foregroundMark x1="7554" y1="73460" x2="12590" y2="85545"/>
                        <a14:foregroundMark x1="12590" y1="85545" x2="30396" y2="93602"/>
                        <a14:foregroundMark x1="30396" y1="93602" x2="77698" y2="91706"/>
                        <a14:foregroundMark x1="77698" y1="91706" x2="87050" y2="82464"/>
                        <a14:foregroundMark x1="87050" y1="82464" x2="93345" y2="45024"/>
                        <a14:foregroundMark x1="93345" y1="45024" x2="85432" y2="18957"/>
                        <a14:foregroundMark x1="85432" y1="18957" x2="57194" y2="5924"/>
                        <a14:foregroundMark x1="57194" y1="5924" x2="43705" y2="5213"/>
                        <a14:foregroundMark x1="43705" y1="5213" x2="42986" y2="6161"/>
                        <a14:foregroundMark x1="18885" y1="7583" x2="4856" y2="13744"/>
                        <a14:foregroundMark x1="4856" y1="13744" x2="7014" y2="27488"/>
                        <a14:foregroundMark x1="7014" y1="27488" x2="9173" y2="28910"/>
                        <a14:foregroundMark x1="10791" y1="4502" x2="3058" y2="11137"/>
                        <a14:foregroundMark x1="3058" y1="11137" x2="3957" y2="16114"/>
                        <a14:foregroundMark x1="4676" y1="72512" x2="10072" y2="94076"/>
                        <a14:foregroundMark x1="10072" y1="94076" x2="19784" y2="95024"/>
                        <a14:foregroundMark x1="85791" y1="96682" x2="92266" y2="82701"/>
                        <a14:foregroundMark x1="92266" y1="82701" x2="92446" y2="67773"/>
                        <a14:foregroundMark x1="83453" y1="43602" x2="72842" y2="43128"/>
                        <a14:foregroundMark x1="72842" y1="43128" x2="75360" y2="59953"/>
                        <a14:foregroundMark x1="75360" y1="59953" x2="82014" y2="45261"/>
                        <a14:foregroundMark x1="82014" y1="45261" x2="80755" y2="42180"/>
                        <a14:foregroundMark x1="88309" y1="96919" x2="96403" y2="81043"/>
                        <a14:foregroundMark x1="96403" y1="81043" x2="95683" y2="78910"/>
                        <a14:foregroundMark x1="72662" y1="9242" x2="81835" y2="9242"/>
                        <a14:foregroundMark x1="81835" y1="9242" x2="92086" y2="13270"/>
                        <a14:foregroundMark x1="92086" y1="13270" x2="93885" y2="31280"/>
                      </a14:backgroundRemoval>
                    </a14:imgEffect>
                  </a14:imgLayer>
                </a14:imgProps>
              </a:ext>
            </a:extLst>
          </a:blip>
          <a:srcRect l="2344" t="3680" r="3125" b="4710"/>
          <a:stretch/>
        </p:blipFill>
        <p:spPr>
          <a:xfrm>
            <a:off x="927904" y="2615835"/>
            <a:ext cx="4972690" cy="3657600"/>
          </a:xfrm>
          <a:prstGeom prst="rect">
            <a:avLst/>
          </a:prstGeom>
        </p:spPr>
      </p:pic>
      <p:pic>
        <p:nvPicPr>
          <p:cNvPr id="14" name="Picture 13">
            <a:extLst>
              <a:ext uri="{FF2B5EF4-FFF2-40B4-BE49-F238E27FC236}">
                <a16:creationId xmlns="" xmlns:a16="http://schemas.microsoft.com/office/drawing/2014/main" id="{B7FDC633-95C1-7867-ADA5-B5B9CE2FFB66}"/>
              </a:ext>
            </a:extLst>
          </p:cNvPr>
          <p:cNvPicPr>
            <a:picLocks noChangeAspect="1"/>
          </p:cNvPicPr>
          <p:nvPr/>
        </p:nvPicPr>
        <p:blipFill rotWithShape="1">
          <a:blip r:embed="rId8"/>
          <a:srcRect r="36801"/>
          <a:stretch/>
        </p:blipFill>
        <p:spPr>
          <a:xfrm>
            <a:off x="6483752" y="2615835"/>
            <a:ext cx="4962525" cy="3657600"/>
          </a:xfrm>
          <a:prstGeom prst="rect">
            <a:avLst/>
          </a:prstGeom>
        </p:spPr>
      </p:pic>
    </p:spTree>
    <p:extLst>
      <p:ext uri="{BB962C8B-B14F-4D97-AF65-F5344CB8AC3E}">
        <p14:creationId xmlns:p14="http://schemas.microsoft.com/office/powerpoint/2010/main" val="37160573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 xmlns:a16="http://schemas.microsoft.com/office/drawing/2014/main"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Mối liên hệ giữa động năng và công của lực </a:t>
            </a:r>
            <a:endParaRPr sz="3000" b="0">
              <a:solidFill>
                <a:srgbClr val="FFFF00"/>
              </a:solidFill>
              <a:latin typeface="Itim" panose="00000500000000000000" pitchFamily="2" charset="-34"/>
              <a:cs typeface="Itim" panose="00000500000000000000" pitchFamily="2" charset="-34"/>
            </a:endParaRPr>
          </a:p>
        </p:txBody>
      </p:sp>
      <p:sp>
        <p:nvSpPr>
          <p:cNvPr id="20" name="Google Shape;1794;p49">
            <a:extLst>
              <a:ext uri="{FF2B5EF4-FFF2-40B4-BE49-F238E27FC236}">
                <a16:creationId xmlns="" xmlns:a16="http://schemas.microsoft.com/office/drawing/2014/main" id="{96D10FFF-2A20-0BAF-772A-9E515DAE2B57}"/>
              </a:ext>
            </a:extLst>
          </p:cNvPr>
          <p:cNvSpPr txBox="1">
            <a:spLocks/>
          </p:cNvSpPr>
          <p:nvPr/>
        </p:nvSpPr>
        <p:spPr>
          <a:xfrm>
            <a:off x="6016544" y="2740788"/>
            <a:ext cx="5897482"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Nếu ban đầu vật đứng yên thì: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00B0F0"/>
                </a:solidFill>
                <a:latin typeface="Itim" panose="00000500000000000000" pitchFamily="2" charset="-34"/>
                <a:cs typeface="Itim" panose="00000500000000000000" pitchFamily="2" charset="-34"/>
              </a:rPr>
              <a:t>=&gt; Động năng của vật có giá trị bằng công của lực tác dụng lên vật </a:t>
            </a:r>
          </a:p>
        </p:txBody>
      </p:sp>
      <p:graphicFrame>
        <p:nvGraphicFramePr>
          <p:cNvPr id="6" name="Object 5">
            <a:extLst>
              <a:ext uri="{FF2B5EF4-FFF2-40B4-BE49-F238E27FC236}">
                <a16:creationId xmlns="" xmlns:a16="http://schemas.microsoft.com/office/drawing/2014/main" id="{8DC1F8A3-8C03-63CC-C612-B7325476743C}"/>
              </a:ext>
            </a:extLst>
          </p:cNvPr>
          <p:cNvGraphicFramePr>
            <a:graphicFrameLocks noChangeAspect="1"/>
          </p:cNvGraphicFramePr>
          <p:nvPr>
            <p:extLst>
              <p:ext uri="{D42A27DB-BD31-4B8C-83A1-F6EECF244321}">
                <p14:modId xmlns:p14="http://schemas.microsoft.com/office/powerpoint/2010/main" val="22458393"/>
              </p:ext>
            </p:extLst>
          </p:nvPr>
        </p:nvGraphicFramePr>
        <p:xfrm>
          <a:off x="1547813" y="2714625"/>
          <a:ext cx="3179762" cy="3265488"/>
        </p:xfrm>
        <a:graphic>
          <a:graphicData uri="http://schemas.openxmlformats.org/presentationml/2006/ole">
            <mc:AlternateContent xmlns:mc="http://schemas.openxmlformats.org/markup-compatibility/2006">
              <mc:Choice xmlns:v="urn:schemas-microsoft-com:vml" Requires="v">
                <p:oleObj spid="_x0000_s2056" name="Equation" r:id="rId4" imgW="1485720" imgH="1536480" progId="Equation.DSMT4">
                  <p:embed/>
                </p:oleObj>
              </mc:Choice>
              <mc:Fallback>
                <p:oleObj name="Equation" r:id="rId4" imgW="1485720" imgH="1536480" progId="Equation.DSMT4">
                  <p:embed/>
                  <p:pic>
                    <p:nvPicPr>
                      <p:cNvPr id="6" name="Object 5">
                        <a:extLst>
                          <a:ext uri="{FF2B5EF4-FFF2-40B4-BE49-F238E27FC236}">
                            <a16:creationId xmlns="" xmlns:a16="http://schemas.microsoft.com/office/drawing/2014/main" id="{8DC1F8A3-8C03-63CC-C612-B7325476743C}"/>
                          </a:ext>
                        </a:extLst>
                      </p:cNvPr>
                      <p:cNvPicPr/>
                      <p:nvPr/>
                    </p:nvPicPr>
                    <p:blipFill>
                      <a:blip r:embed="rId5"/>
                      <a:stretch>
                        <a:fillRect/>
                      </a:stretch>
                    </p:blipFill>
                    <p:spPr>
                      <a:xfrm>
                        <a:off x="1547813" y="2714625"/>
                        <a:ext cx="3179762" cy="3265488"/>
                      </a:xfrm>
                      <a:prstGeom prst="rect">
                        <a:avLst/>
                      </a:prstGeom>
                    </p:spPr>
                  </p:pic>
                </p:oleObj>
              </mc:Fallback>
            </mc:AlternateContent>
          </a:graphicData>
        </a:graphic>
      </p:graphicFrame>
      <p:pic>
        <p:nvPicPr>
          <p:cNvPr id="7" name="Graphic 6" descr="Car with solid fill">
            <a:extLst>
              <a:ext uri="{FF2B5EF4-FFF2-40B4-BE49-F238E27FC236}">
                <a16:creationId xmlns="" xmlns:a16="http://schemas.microsoft.com/office/drawing/2014/main" id="{C4C47F27-E479-9BB6-7B8D-9C3E82D00B4C}"/>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10800000" flipH="1" flipV="1">
            <a:off x="3137117" y="1463951"/>
            <a:ext cx="914400" cy="914400"/>
          </a:xfrm>
          <a:prstGeom prst="rect">
            <a:avLst/>
          </a:prstGeom>
        </p:spPr>
      </p:pic>
      <p:cxnSp>
        <p:nvCxnSpPr>
          <p:cNvPr id="11" name="Straight Connector 10">
            <a:extLst>
              <a:ext uri="{FF2B5EF4-FFF2-40B4-BE49-F238E27FC236}">
                <a16:creationId xmlns="" xmlns:a16="http://schemas.microsoft.com/office/drawing/2014/main" id="{0F8AFB87-8A6B-2629-A3B0-84C07A1DA1B0}"/>
              </a:ext>
            </a:extLst>
          </p:cNvPr>
          <p:cNvCxnSpPr>
            <a:cxnSpLocks/>
          </p:cNvCxnSpPr>
          <p:nvPr/>
        </p:nvCxnSpPr>
        <p:spPr>
          <a:xfrm>
            <a:off x="3137117" y="2155370"/>
            <a:ext cx="5671218" cy="0"/>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graphicFrame>
        <p:nvGraphicFramePr>
          <p:cNvPr id="18" name="Object 17">
            <a:extLst>
              <a:ext uri="{FF2B5EF4-FFF2-40B4-BE49-F238E27FC236}">
                <a16:creationId xmlns="" xmlns:a16="http://schemas.microsoft.com/office/drawing/2014/main" id="{B6AAE363-BFBA-9B38-71D4-6A1565D04374}"/>
              </a:ext>
            </a:extLst>
          </p:cNvPr>
          <p:cNvGraphicFramePr>
            <a:graphicFrameLocks noChangeAspect="1"/>
          </p:cNvGraphicFramePr>
          <p:nvPr>
            <p:extLst>
              <p:ext uri="{D42A27DB-BD31-4B8C-83A1-F6EECF244321}">
                <p14:modId xmlns:p14="http://schemas.microsoft.com/office/powerpoint/2010/main" val="177333564"/>
              </p:ext>
            </p:extLst>
          </p:nvPr>
        </p:nvGraphicFramePr>
        <p:xfrm>
          <a:off x="3310755" y="1110678"/>
          <a:ext cx="381000" cy="485775"/>
        </p:xfrm>
        <a:graphic>
          <a:graphicData uri="http://schemas.openxmlformats.org/presentationml/2006/ole">
            <mc:AlternateContent xmlns:mc="http://schemas.openxmlformats.org/markup-compatibility/2006">
              <mc:Choice xmlns:v="urn:schemas-microsoft-com:vml" Requires="v">
                <p:oleObj spid="_x0000_s2057" name="Equation" r:id="rId8" imgW="177480" imgH="228600" progId="Equation.DSMT4">
                  <p:embed/>
                </p:oleObj>
              </mc:Choice>
              <mc:Fallback>
                <p:oleObj name="Equation" r:id="rId8" imgW="177480" imgH="228600" progId="Equation.DSMT4">
                  <p:embed/>
                  <p:pic>
                    <p:nvPicPr>
                      <p:cNvPr id="18" name="Object 17">
                        <a:extLst>
                          <a:ext uri="{FF2B5EF4-FFF2-40B4-BE49-F238E27FC236}">
                            <a16:creationId xmlns="" xmlns:a16="http://schemas.microsoft.com/office/drawing/2014/main" id="{B6AAE363-BFBA-9B38-71D4-6A1565D04374}"/>
                          </a:ext>
                        </a:extLst>
                      </p:cNvPr>
                      <p:cNvPicPr/>
                      <p:nvPr/>
                    </p:nvPicPr>
                    <p:blipFill>
                      <a:blip r:embed="rId9"/>
                      <a:stretch>
                        <a:fillRect/>
                      </a:stretch>
                    </p:blipFill>
                    <p:spPr>
                      <a:xfrm>
                        <a:off x="3310755" y="1110678"/>
                        <a:ext cx="381000" cy="485775"/>
                      </a:xfrm>
                      <a:prstGeom prst="rect">
                        <a:avLst/>
                      </a:prstGeom>
                    </p:spPr>
                  </p:pic>
                </p:oleObj>
              </mc:Fallback>
            </mc:AlternateContent>
          </a:graphicData>
        </a:graphic>
      </p:graphicFrame>
      <p:pic>
        <p:nvPicPr>
          <p:cNvPr id="10" name="Graphic 9" descr="Car with solid fill">
            <a:extLst>
              <a:ext uri="{FF2B5EF4-FFF2-40B4-BE49-F238E27FC236}">
                <a16:creationId xmlns="" xmlns:a16="http://schemas.microsoft.com/office/drawing/2014/main" id="{E9608142-4166-9309-3056-64FCF61BFFBF}"/>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10800000" flipH="1" flipV="1">
            <a:off x="7124538" y="1455945"/>
            <a:ext cx="914400" cy="914400"/>
          </a:xfrm>
          <a:prstGeom prst="rect">
            <a:avLst/>
          </a:prstGeom>
        </p:spPr>
      </p:pic>
      <p:cxnSp>
        <p:nvCxnSpPr>
          <p:cNvPr id="12" name="Straight Arrow Connector 11">
            <a:extLst>
              <a:ext uri="{FF2B5EF4-FFF2-40B4-BE49-F238E27FC236}">
                <a16:creationId xmlns="" xmlns:a16="http://schemas.microsoft.com/office/drawing/2014/main" id="{F35201EA-B488-EC57-43FC-BDDE30300976}"/>
              </a:ext>
            </a:extLst>
          </p:cNvPr>
          <p:cNvCxnSpPr>
            <a:cxnSpLocks/>
          </p:cNvCxnSpPr>
          <p:nvPr/>
        </p:nvCxnSpPr>
        <p:spPr>
          <a:xfrm flipV="1">
            <a:off x="7986228" y="1894533"/>
            <a:ext cx="611457" cy="10606"/>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Object 12">
            <a:extLst>
              <a:ext uri="{FF2B5EF4-FFF2-40B4-BE49-F238E27FC236}">
                <a16:creationId xmlns="" xmlns:a16="http://schemas.microsoft.com/office/drawing/2014/main" id="{BAF89D9D-D2B4-47C4-4549-00DC19F7EF19}"/>
              </a:ext>
            </a:extLst>
          </p:cNvPr>
          <p:cNvGraphicFramePr>
            <a:graphicFrameLocks noChangeAspect="1"/>
          </p:cNvGraphicFramePr>
          <p:nvPr>
            <p:extLst>
              <p:ext uri="{D42A27DB-BD31-4B8C-83A1-F6EECF244321}">
                <p14:modId xmlns:p14="http://schemas.microsoft.com/office/powerpoint/2010/main" val="3851286095"/>
              </p:ext>
            </p:extLst>
          </p:nvPr>
        </p:nvGraphicFramePr>
        <p:xfrm>
          <a:off x="8155431" y="1411539"/>
          <a:ext cx="273050" cy="431800"/>
        </p:xfrm>
        <a:graphic>
          <a:graphicData uri="http://schemas.openxmlformats.org/presentationml/2006/ole">
            <mc:AlternateContent xmlns:mc="http://schemas.openxmlformats.org/markup-compatibility/2006">
              <mc:Choice xmlns:v="urn:schemas-microsoft-com:vml" Requires="v">
                <p:oleObj spid="_x0000_s2058" name="Equation" r:id="rId10" imgW="126720" imgH="203040" progId="Equation.DSMT4">
                  <p:embed/>
                </p:oleObj>
              </mc:Choice>
              <mc:Fallback>
                <p:oleObj name="Equation" r:id="rId10" imgW="126720" imgH="203040" progId="Equation.DSMT4">
                  <p:embed/>
                  <p:pic>
                    <p:nvPicPr>
                      <p:cNvPr id="13" name="Object 12">
                        <a:extLst>
                          <a:ext uri="{FF2B5EF4-FFF2-40B4-BE49-F238E27FC236}">
                            <a16:creationId xmlns="" xmlns:a16="http://schemas.microsoft.com/office/drawing/2014/main" id="{BAF89D9D-D2B4-47C4-4549-00DC19F7EF19}"/>
                          </a:ext>
                        </a:extLst>
                      </p:cNvPr>
                      <p:cNvPicPr/>
                      <p:nvPr/>
                    </p:nvPicPr>
                    <p:blipFill>
                      <a:blip r:embed="rId11"/>
                      <a:stretch>
                        <a:fillRect/>
                      </a:stretch>
                    </p:blipFill>
                    <p:spPr>
                      <a:xfrm>
                        <a:off x="8155431" y="1411539"/>
                        <a:ext cx="273050" cy="431800"/>
                      </a:xfrm>
                      <a:prstGeom prst="rect">
                        <a:avLst/>
                      </a:prstGeom>
                    </p:spPr>
                  </p:pic>
                </p:oleObj>
              </mc:Fallback>
            </mc:AlternateContent>
          </a:graphicData>
        </a:graphic>
      </p:graphicFrame>
      <p:graphicFrame>
        <p:nvGraphicFramePr>
          <p:cNvPr id="14" name="Object 13">
            <a:extLst>
              <a:ext uri="{FF2B5EF4-FFF2-40B4-BE49-F238E27FC236}">
                <a16:creationId xmlns="" xmlns:a16="http://schemas.microsoft.com/office/drawing/2014/main" id="{C786BC57-BBA1-064A-C0CC-EE9F6D5E7372}"/>
              </a:ext>
            </a:extLst>
          </p:cNvPr>
          <p:cNvGraphicFramePr>
            <a:graphicFrameLocks noChangeAspect="1"/>
          </p:cNvGraphicFramePr>
          <p:nvPr>
            <p:extLst>
              <p:ext uri="{D42A27DB-BD31-4B8C-83A1-F6EECF244321}">
                <p14:modId xmlns:p14="http://schemas.microsoft.com/office/powerpoint/2010/main" val="1637569643"/>
              </p:ext>
            </p:extLst>
          </p:nvPr>
        </p:nvGraphicFramePr>
        <p:xfrm>
          <a:off x="7459500" y="1224551"/>
          <a:ext cx="244475" cy="269875"/>
        </p:xfrm>
        <a:graphic>
          <a:graphicData uri="http://schemas.openxmlformats.org/presentationml/2006/ole">
            <mc:AlternateContent xmlns:mc="http://schemas.openxmlformats.org/markup-compatibility/2006">
              <mc:Choice xmlns:v="urn:schemas-microsoft-com:vml" Requires="v">
                <p:oleObj spid="_x0000_s2059" name="Equation" r:id="rId12" imgW="114120" imgH="126720" progId="Equation.DSMT4">
                  <p:embed/>
                </p:oleObj>
              </mc:Choice>
              <mc:Fallback>
                <p:oleObj name="Equation" r:id="rId12" imgW="114120" imgH="126720" progId="Equation.DSMT4">
                  <p:embed/>
                  <p:pic>
                    <p:nvPicPr>
                      <p:cNvPr id="14" name="Object 13">
                        <a:extLst>
                          <a:ext uri="{FF2B5EF4-FFF2-40B4-BE49-F238E27FC236}">
                            <a16:creationId xmlns="" xmlns:a16="http://schemas.microsoft.com/office/drawing/2014/main" id="{C786BC57-BBA1-064A-C0CC-EE9F6D5E7372}"/>
                          </a:ext>
                        </a:extLst>
                      </p:cNvPr>
                      <p:cNvPicPr/>
                      <p:nvPr/>
                    </p:nvPicPr>
                    <p:blipFill>
                      <a:blip r:embed="rId13"/>
                      <a:stretch>
                        <a:fillRect/>
                      </a:stretch>
                    </p:blipFill>
                    <p:spPr>
                      <a:xfrm>
                        <a:off x="7459500" y="1224551"/>
                        <a:ext cx="244475" cy="269875"/>
                      </a:xfrm>
                      <a:prstGeom prst="rect">
                        <a:avLst/>
                      </a:prstGeom>
                    </p:spPr>
                  </p:pic>
                </p:oleObj>
              </mc:Fallback>
            </mc:AlternateContent>
          </a:graphicData>
        </a:graphic>
      </p:graphicFrame>
      <p:cxnSp>
        <p:nvCxnSpPr>
          <p:cNvPr id="17" name="Straight Arrow Connector 16">
            <a:extLst>
              <a:ext uri="{FF2B5EF4-FFF2-40B4-BE49-F238E27FC236}">
                <a16:creationId xmlns="" xmlns:a16="http://schemas.microsoft.com/office/drawing/2014/main" id="{0CF2321F-4F7B-0CBB-4675-F104930C5B85}"/>
              </a:ext>
            </a:extLst>
          </p:cNvPr>
          <p:cNvCxnSpPr>
            <a:cxnSpLocks/>
          </p:cNvCxnSpPr>
          <p:nvPr/>
        </p:nvCxnSpPr>
        <p:spPr>
          <a:xfrm flipV="1">
            <a:off x="3998807" y="1936323"/>
            <a:ext cx="611457" cy="10606"/>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Object 20">
            <a:extLst>
              <a:ext uri="{FF2B5EF4-FFF2-40B4-BE49-F238E27FC236}">
                <a16:creationId xmlns="" xmlns:a16="http://schemas.microsoft.com/office/drawing/2014/main" id="{E056EFBB-8846-794E-2091-3724E290FB07}"/>
              </a:ext>
            </a:extLst>
          </p:cNvPr>
          <p:cNvGraphicFramePr>
            <a:graphicFrameLocks noChangeAspect="1"/>
          </p:cNvGraphicFramePr>
          <p:nvPr>
            <p:extLst>
              <p:ext uri="{D42A27DB-BD31-4B8C-83A1-F6EECF244321}">
                <p14:modId xmlns:p14="http://schemas.microsoft.com/office/powerpoint/2010/main" val="2312974621"/>
              </p:ext>
            </p:extLst>
          </p:nvPr>
        </p:nvGraphicFramePr>
        <p:xfrm>
          <a:off x="4168010" y="1453329"/>
          <a:ext cx="273050" cy="431800"/>
        </p:xfrm>
        <a:graphic>
          <a:graphicData uri="http://schemas.openxmlformats.org/presentationml/2006/ole">
            <mc:AlternateContent xmlns:mc="http://schemas.openxmlformats.org/markup-compatibility/2006">
              <mc:Choice xmlns:v="urn:schemas-microsoft-com:vml" Requires="v">
                <p:oleObj spid="_x0000_s2060" name="Equation" r:id="rId14" imgW="126720" imgH="203040" progId="Equation.DSMT4">
                  <p:embed/>
                </p:oleObj>
              </mc:Choice>
              <mc:Fallback>
                <p:oleObj name="Equation" r:id="rId14" imgW="126720" imgH="203040" progId="Equation.DSMT4">
                  <p:embed/>
                  <p:pic>
                    <p:nvPicPr>
                      <p:cNvPr id="21" name="Object 20">
                        <a:extLst>
                          <a:ext uri="{FF2B5EF4-FFF2-40B4-BE49-F238E27FC236}">
                            <a16:creationId xmlns="" xmlns:a16="http://schemas.microsoft.com/office/drawing/2014/main" id="{E056EFBB-8846-794E-2091-3724E290FB07}"/>
                          </a:ext>
                        </a:extLst>
                      </p:cNvPr>
                      <p:cNvPicPr/>
                      <p:nvPr/>
                    </p:nvPicPr>
                    <p:blipFill>
                      <a:blip r:embed="rId11"/>
                      <a:stretch>
                        <a:fillRect/>
                      </a:stretch>
                    </p:blipFill>
                    <p:spPr>
                      <a:xfrm>
                        <a:off x="4168010" y="1453329"/>
                        <a:ext cx="273050" cy="431800"/>
                      </a:xfrm>
                      <a:prstGeom prst="rect">
                        <a:avLst/>
                      </a:prstGeom>
                    </p:spPr>
                  </p:pic>
                </p:oleObj>
              </mc:Fallback>
            </mc:AlternateContent>
          </a:graphicData>
        </a:graphic>
      </p:graphicFrame>
      <p:graphicFrame>
        <p:nvGraphicFramePr>
          <p:cNvPr id="22" name="Object 21">
            <a:extLst>
              <a:ext uri="{FF2B5EF4-FFF2-40B4-BE49-F238E27FC236}">
                <a16:creationId xmlns="" xmlns:a16="http://schemas.microsoft.com/office/drawing/2014/main" id="{D3AC4D9A-74C0-ABEB-A43F-0BD2599B83DD}"/>
              </a:ext>
            </a:extLst>
          </p:cNvPr>
          <p:cNvGraphicFramePr>
            <a:graphicFrameLocks noChangeAspect="1"/>
          </p:cNvGraphicFramePr>
          <p:nvPr>
            <p:extLst>
              <p:ext uri="{D42A27DB-BD31-4B8C-83A1-F6EECF244321}">
                <p14:modId xmlns:p14="http://schemas.microsoft.com/office/powerpoint/2010/main" val="2771082399"/>
              </p:ext>
            </p:extLst>
          </p:nvPr>
        </p:nvGraphicFramePr>
        <p:xfrm>
          <a:off x="7678770" y="3382740"/>
          <a:ext cx="2446337" cy="485775"/>
        </p:xfrm>
        <a:graphic>
          <a:graphicData uri="http://schemas.openxmlformats.org/presentationml/2006/ole">
            <mc:AlternateContent xmlns:mc="http://schemas.openxmlformats.org/markup-compatibility/2006">
              <mc:Choice xmlns:v="urn:schemas-microsoft-com:vml" Requires="v">
                <p:oleObj spid="_x0000_s2061" name="Equation" r:id="rId15" imgW="1143000" imgH="228600" progId="Equation.DSMT4">
                  <p:embed/>
                </p:oleObj>
              </mc:Choice>
              <mc:Fallback>
                <p:oleObj name="Equation" r:id="rId15" imgW="1143000" imgH="228600" progId="Equation.DSMT4">
                  <p:embed/>
                  <p:pic>
                    <p:nvPicPr>
                      <p:cNvPr id="22" name="Object 21">
                        <a:extLst>
                          <a:ext uri="{FF2B5EF4-FFF2-40B4-BE49-F238E27FC236}">
                            <a16:creationId xmlns="" xmlns:a16="http://schemas.microsoft.com/office/drawing/2014/main" id="{D3AC4D9A-74C0-ABEB-A43F-0BD2599B83DD}"/>
                          </a:ext>
                        </a:extLst>
                      </p:cNvPr>
                      <p:cNvPicPr/>
                      <p:nvPr/>
                    </p:nvPicPr>
                    <p:blipFill>
                      <a:blip r:embed="rId16"/>
                      <a:stretch>
                        <a:fillRect/>
                      </a:stretch>
                    </p:blipFill>
                    <p:spPr>
                      <a:xfrm>
                        <a:off x="7678770" y="3382740"/>
                        <a:ext cx="2446337" cy="485775"/>
                      </a:xfrm>
                      <a:prstGeom prst="rect">
                        <a:avLst/>
                      </a:prstGeom>
                    </p:spPr>
                  </p:pic>
                </p:oleObj>
              </mc:Fallback>
            </mc:AlternateContent>
          </a:graphicData>
        </a:graphic>
      </p:graphicFrame>
    </p:spTree>
    <p:extLst>
      <p:ext uri="{BB962C8B-B14F-4D97-AF65-F5344CB8AC3E}">
        <p14:creationId xmlns:p14="http://schemas.microsoft.com/office/powerpoint/2010/main" val="7800068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1. Năng lượng của các con sóng trong hình tồn tại </a:t>
            </a:r>
          </a:p>
          <a:p>
            <a:pPr lvl="0">
              <a:defRPr/>
            </a:pPr>
            <a:r>
              <a:rPr lang="en-US" sz="2500" kern="0">
                <a:solidFill>
                  <a:srgbClr val="F8F8F8"/>
                </a:solidFill>
                <a:latin typeface="Itim" panose="00000500000000000000" pitchFamily="2" charset="-34"/>
                <a:cs typeface="Itim" panose="00000500000000000000" pitchFamily="2" charset="-34"/>
              </a:rPr>
              <a:t>            dưới dạng nào? </a:t>
            </a:r>
          </a:p>
          <a:p>
            <a:pPr lvl="0">
              <a:defRPr/>
            </a:pPr>
            <a:r>
              <a:rPr lang="en-US" sz="2500" kern="0">
                <a:solidFill>
                  <a:srgbClr val="F8F8F8"/>
                </a:solidFill>
                <a:latin typeface="Itim" panose="00000500000000000000" pitchFamily="2" charset="-34"/>
                <a:cs typeface="Itim" panose="00000500000000000000" pitchFamily="2" charset="-34"/>
              </a:rPr>
              <a:t>- Tại sao sóng thần lại có sức tàn phá mạnh hơn rất </a:t>
            </a:r>
          </a:p>
          <a:p>
            <a:pPr lvl="0">
              <a:defRPr/>
            </a:pPr>
            <a:r>
              <a:rPr lang="en-US" sz="2500" kern="0">
                <a:solidFill>
                  <a:srgbClr val="F8F8F8"/>
                </a:solidFill>
                <a:latin typeface="Itim" panose="00000500000000000000" pitchFamily="2" charset="-34"/>
                <a:cs typeface="Itim" panose="00000500000000000000" pitchFamily="2" charset="-34"/>
              </a:rPr>
              <a:t>nhiều so với sóng thông thường? </a:t>
            </a:r>
          </a:p>
          <a:p>
            <a:pPr lvl="0">
              <a:defRPr/>
            </a:pPr>
            <a:r>
              <a:rPr lang="en-US" sz="2500" kern="0">
                <a:solidFill>
                  <a:srgbClr val="F8F8F8"/>
                </a:solidFill>
                <a:latin typeface="Itim" panose="00000500000000000000" pitchFamily="2" charset="-34"/>
                <a:cs typeface="Itim" panose="00000500000000000000" pitchFamily="2" charset="-34"/>
              </a:rPr>
              <a:t>- Tại sao sóng thần chỉ gây ra sự tàn phá khi xô vào vật </a:t>
            </a:r>
          </a:p>
          <a:p>
            <a:pPr lvl="0">
              <a:defRPr/>
            </a:pPr>
            <a:r>
              <a:rPr lang="en-US" sz="2500" kern="0">
                <a:solidFill>
                  <a:srgbClr val="F8F8F8"/>
                </a:solidFill>
                <a:latin typeface="Itim" panose="00000500000000000000" pitchFamily="2" charset="-34"/>
                <a:cs typeface="Itim" panose="00000500000000000000" pitchFamily="2" charset="-34"/>
              </a:rPr>
              <a:t>cản? </a:t>
            </a:r>
          </a:p>
        </p:txBody>
      </p:sp>
      <p:pic>
        <p:nvPicPr>
          <p:cNvPr id="9" name="Picture 2" descr="Question mark Icons – Free Vector Download, PNG, SVG, GIF">
            <a:extLst>
              <a:ext uri="{FF2B5EF4-FFF2-40B4-BE49-F238E27FC236}">
                <a16:creationId xmlns="" xmlns:a16="http://schemas.microsoft.com/office/drawing/2014/main"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1" name="Google Shape;1794;p49">
            <a:extLst>
              <a:ext uri="{FF2B5EF4-FFF2-40B4-BE49-F238E27FC236}">
                <a16:creationId xmlns="" xmlns:a16="http://schemas.microsoft.com/office/drawing/2014/main" id="{AAB7D2E5-C810-09CD-6CB6-D5EDB13FED38}"/>
              </a:ext>
            </a:extLst>
          </p:cNvPr>
          <p:cNvSpPr txBox="1">
            <a:spLocks/>
          </p:cNvSpPr>
          <p:nvPr/>
        </p:nvSpPr>
        <p:spPr>
          <a:xfrm>
            <a:off x="5147915" y="3271438"/>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 xmlns:a16="http://schemas.microsoft.com/office/drawing/2014/main" id="{452ABF36-DAA3-F318-11CC-583091904CF1}"/>
              </a:ext>
            </a:extLst>
          </p:cNvPr>
          <p:cNvSpPr txBox="1">
            <a:spLocks/>
          </p:cNvSpPr>
          <p:nvPr/>
        </p:nvSpPr>
        <p:spPr>
          <a:xfrm>
            <a:off x="152400" y="366728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Năng lượng của các con sóng tồn tại dưới dạng động năng và thế năng </a:t>
            </a:r>
          </a:p>
          <a:p>
            <a:pPr lvl="0">
              <a:defRPr/>
            </a:pPr>
            <a:r>
              <a:rPr lang="en-US" sz="2500" kern="0">
                <a:solidFill>
                  <a:srgbClr val="F8F8F8"/>
                </a:solidFill>
                <a:latin typeface="Itim" panose="00000500000000000000" pitchFamily="2" charset="-34"/>
                <a:cs typeface="Itim" panose="00000500000000000000" pitchFamily="2" charset="-34"/>
              </a:rPr>
              <a:t>- Vì sóng thần có tốc độ truyền rất lớn và dâng cao tới vài chục mét nên nó có động năng cực lớn =&gt; sức tàn phát mạnh hơn rất nhiều so với sóng thông thường </a:t>
            </a:r>
          </a:p>
          <a:p>
            <a:pPr lvl="0">
              <a:defRPr/>
            </a:pPr>
            <a:r>
              <a:rPr lang="en-US" sz="2500" kern="0">
                <a:solidFill>
                  <a:srgbClr val="F8F8F8"/>
                </a:solidFill>
                <a:latin typeface="Itim" panose="00000500000000000000" pitchFamily="2" charset="-34"/>
                <a:cs typeface="Itim" panose="00000500000000000000" pitchFamily="2" charset="-34"/>
              </a:rPr>
              <a:t>- Vì khi gặp vật cản, động năng của sóng chuyển hóa thành công cơ học, gây ra tác dụng lực rất lớn vào vật cản làm cho vật cản bị biến dạng </a:t>
            </a:r>
          </a:p>
        </p:txBody>
      </p:sp>
      <p:pic>
        <p:nvPicPr>
          <p:cNvPr id="1026" name="Picture 2" descr="Nhìn lại thảm họa động đất - sóng thần làm nghiêng trục Trái Đất 10 năm  trước - Báo Người lao động">
            <a:extLst>
              <a:ext uri="{FF2B5EF4-FFF2-40B4-BE49-F238E27FC236}">
                <a16:creationId xmlns="" xmlns:a16="http://schemas.microsoft.com/office/drawing/2014/main" id="{C43EB0D3-843F-4E1B-11F5-6EEF7A8BD45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24800" y="177470"/>
            <a:ext cx="4114800" cy="2743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42783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2. Khi đang bay, năng lượng của thiên thạch </a:t>
            </a:r>
          </a:p>
          <a:p>
            <a:pPr lvl="0">
              <a:defRPr/>
            </a:pPr>
            <a:r>
              <a:rPr lang="en-US" sz="2500" kern="0">
                <a:solidFill>
                  <a:srgbClr val="F8F8F8"/>
                </a:solidFill>
                <a:latin typeface="Itim" panose="00000500000000000000" pitchFamily="2" charset="-34"/>
                <a:cs typeface="Itim" panose="00000500000000000000" pitchFamily="2" charset="-34"/>
              </a:rPr>
              <a:t>            tồn tại dưới dạng nào? </a:t>
            </a:r>
          </a:p>
          <a:p>
            <a:pPr lvl="0">
              <a:defRPr/>
            </a:pPr>
            <a:r>
              <a:rPr lang="en-US" sz="2500" kern="0">
                <a:solidFill>
                  <a:srgbClr val="F8F8F8"/>
                </a:solidFill>
                <a:latin typeface="Itim" panose="00000500000000000000" pitchFamily="2" charset="-34"/>
                <a:cs typeface="Itim" panose="00000500000000000000" pitchFamily="2" charset="-34"/>
              </a:rPr>
              <a:t>- Tại sao năng lượng của thiên thạch lại rất lớn so </a:t>
            </a:r>
          </a:p>
          <a:p>
            <a:pPr lvl="0">
              <a:defRPr/>
            </a:pPr>
            <a:r>
              <a:rPr lang="en-US" sz="2500" kern="0">
                <a:solidFill>
                  <a:srgbClr val="F8F8F8"/>
                </a:solidFill>
                <a:latin typeface="Itim" panose="00000500000000000000" pitchFamily="2" charset="-34"/>
                <a:cs typeface="Itim" panose="00000500000000000000" pitchFamily="2" charset="-34"/>
              </a:rPr>
              <a:t>với năng lượng của các vật thường gặp? </a:t>
            </a:r>
          </a:p>
          <a:p>
            <a:pPr lvl="0">
              <a:defRPr/>
            </a:pPr>
            <a:r>
              <a:rPr lang="en-US" sz="2500" kern="0">
                <a:solidFill>
                  <a:srgbClr val="F8F8F8"/>
                </a:solidFill>
                <a:latin typeface="Itim" panose="00000500000000000000" pitchFamily="2" charset="-34"/>
                <a:cs typeface="Itim" panose="00000500000000000000" pitchFamily="2" charset="-34"/>
              </a:rPr>
              <a:t>- Khi va vào Trái Đất, năng lượng của thiên thạch </a:t>
            </a:r>
          </a:p>
          <a:p>
            <a:pPr lvl="0">
              <a:defRPr/>
            </a:pPr>
            <a:r>
              <a:rPr lang="en-US" sz="2500" kern="0">
                <a:solidFill>
                  <a:srgbClr val="F8F8F8"/>
                </a:solidFill>
                <a:latin typeface="Itim" panose="00000500000000000000" pitchFamily="2" charset="-34"/>
                <a:cs typeface="Itim" panose="00000500000000000000" pitchFamily="2" charset="-34"/>
              </a:rPr>
              <a:t>được chuyển hóa thành những dạng năng lượng nào? </a:t>
            </a:r>
          </a:p>
        </p:txBody>
      </p:sp>
      <p:pic>
        <p:nvPicPr>
          <p:cNvPr id="9" name="Picture 2" descr="Question mark Icons – Free Vector Download, PNG, SVG, GIF">
            <a:extLst>
              <a:ext uri="{FF2B5EF4-FFF2-40B4-BE49-F238E27FC236}">
                <a16:creationId xmlns="" xmlns:a16="http://schemas.microsoft.com/office/drawing/2014/main"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1" name="Google Shape;1794;p49">
            <a:extLst>
              <a:ext uri="{FF2B5EF4-FFF2-40B4-BE49-F238E27FC236}">
                <a16:creationId xmlns="" xmlns:a16="http://schemas.microsoft.com/office/drawing/2014/main" id="{AAB7D2E5-C810-09CD-6CB6-D5EDB13FED38}"/>
              </a:ext>
            </a:extLst>
          </p:cNvPr>
          <p:cNvSpPr txBox="1">
            <a:spLocks/>
          </p:cNvSpPr>
          <p:nvPr/>
        </p:nvSpPr>
        <p:spPr>
          <a:xfrm>
            <a:off x="5147915" y="3271438"/>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 xmlns:a16="http://schemas.microsoft.com/office/drawing/2014/main" id="{452ABF36-DAA3-F318-11CC-583091904CF1}"/>
              </a:ext>
            </a:extLst>
          </p:cNvPr>
          <p:cNvSpPr txBox="1">
            <a:spLocks/>
          </p:cNvSpPr>
          <p:nvPr/>
        </p:nvSpPr>
        <p:spPr>
          <a:xfrm>
            <a:off x="152400" y="366728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Khi đang bay, năng lượng của thiên thạch tồn tại dưới dạng động năng và thế năng </a:t>
            </a:r>
          </a:p>
          <a:p>
            <a:pPr lvl="0">
              <a:defRPr/>
            </a:pPr>
            <a:r>
              <a:rPr lang="en-US" sz="2500" kern="0">
                <a:solidFill>
                  <a:srgbClr val="F8F8F8"/>
                </a:solidFill>
                <a:latin typeface="Itim" panose="00000500000000000000" pitchFamily="2" charset="-34"/>
                <a:cs typeface="Itim" panose="00000500000000000000" pitchFamily="2" charset="-34"/>
              </a:rPr>
              <a:t>- Vì thiên thạch có khối lượng rất lớn và bay với tốc độ rất nhanh nên động năng của nó rất lớn </a:t>
            </a:r>
          </a:p>
          <a:p>
            <a:pPr lvl="0">
              <a:defRPr/>
            </a:pPr>
            <a:r>
              <a:rPr lang="en-US" sz="2500" kern="0">
                <a:solidFill>
                  <a:srgbClr val="F8F8F8"/>
                </a:solidFill>
                <a:latin typeface="Itim" panose="00000500000000000000" pitchFamily="2" charset="-34"/>
                <a:cs typeface="Itim" panose="00000500000000000000" pitchFamily="2" charset="-34"/>
              </a:rPr>
              <a:t>- Khi va vào Trái Đất, năng lượng của thiên thạch được chuyển hóa thành động năng (gây ra sự phá vỡ các vật), năng lượng âm (tiếng nổ), quang năng, nhiệt năng </a:t>
            </a:r>
          </a:p>
        </p:txBody>
      </p:sp>
      <p:pic>
        <p:nvPicPr>
          <p:cNvPr id="2050" name="Picture 2" descr="Thiên thạch có thể đâm vào Trái Đất năm 2022">
            <a:extLst>
              <a:ext uri="{FF2B5EF4-FFF2-40B4-BE49-F238E27FC236}">
                <a16:creationId xmlns="" xmlns:a16="http://schemas.microsoft.com/office/drawing/2014/main" id="{A25F6F55-E428-7BEC-1253-7156F48EC4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7600" y="177470"/>
            <a:ext cx="4572000" cy="2743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00830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3. Khi sóng đổ vào bờ nó sinh công và có thể xô đổ </a:t>
            </a:r>
          </a:p>
          <a:p>
            <a:pPr lvl="0">
              <a:defRPr/>
            </a:pPr>
            <a:r>
              <a:rPr lang="en-US" sz="2500" kern="0">
                <a:solidFill>
                  <a:srgbClr val="F8F8F8"/>
                </a:solidFill>
                <a:latin typeface="Itim" panose="00000500000000000000" pitchFamily="2" charset="-34"/>
                <a:cs typeface="Itim" panose="00000500000000000000" pitchFamily="2" charset="-34"/>
              </a:rPr>
              <a:t>            các vật trên bờ. Tuy nhiên, với vận động viên lướt </a:t>
            </a:r>
          </a:p>
          <a:p>
            <a:pPr lvl="0">
              <a:defRPr/>
            </a:pPr>
            <a:r>
              <a:rPr lang="en-US" sz="2500" kern="0">
                <a:solidFill>
                  <a:srgbClr val="F8F8F8"/>
                </a:solidFill>
                <a:latin typeface="Itim" panose="00000500000000000000" pitchFamily="2" charset="-34"/>
                <a:cs typeface="Itim" panose="00000500000000000000" pitchFamily="2" charset="-34"/>
              </a:rPr>
              <a:t>sóng thì không bị ảnh hưởng. Tại sao? </a:t>
            </a:r>
          </a:p>
        </p:txBody>
      </p:sp>
      <p:pic>
        <p:nvPicPr>
          <p:cNvPr id="9" name="Picture 2" descr="Question mark Icons – Free Vector Download, PNG, SVG, GIF">
            <a:extLst>
              <a:ext uri="{FF2B5EF4-FFF2-40B4-BE49-F238E27FC236}">
                <a16:creationId xmlns="" xmlns:a16="http://schemas.microsoft.com/office/drawing/2014/main"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1" name="Google Shape;1794;p49">
            <a:extLst>
              <a:ext uri="{FF2B5EF4-FFF2-40B4-BE49-F238E27FC236}">
                <a16:creationId xmlns="" xmlns:a16="http://schemas.microsoft.com/office/drawing/2014/main" id="{AAB7D2E5-C810-09CD-6CB6-D5EDB13FED38}"/>
              </a:ext>
            </a:extLst>
          </p:cNvPr>
          <p:cNvSpPr txBox="1">
            <a:spLocks/>
          </p:cNvSpPr>
          <p:nvPr/>
        </p:nvSpPr>
        <p:spPr>
          <a:xfrm>
            <a:off x="5147915" y="3271438"/>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 xmlns:a16="http://schemas.microsoft.com/office/drawing/2014/main" id="{452ABF36-DAA3-F318-11CC-583091904CF1}"/>
              </a:ext>
            </a:extLst>
          </p:cNvPr>
          <p:cNvSpPr txBox="1">
            <a:spLocks/>
          </p:cNvSpPr>
          <p:nvPr/>
        </p:nvSpPr>
        <p:spPr>
          <a:xfrm>
            <a:off x="152400" y="366728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Vì vận động viên lướt sóng di chuyển gần như vuông góc với lực mà sóng tác dụng nên lực mà sóng gây ra sẽ không ảnh hưởng tới vận động viên </a:t>
            </a:r>
          </a:p>
        </p:txBody>
      </p:sp>
      <p:pic>
        <p:nvPicPr>
          <p:cNvPr id="3074" name="Picture 2" descr="Surfers only spend 8 percent of the time riding waves">
            <a:extLst>
              <a:ext uri="{FF2B5EF4-FFF2-40B4-BE49-F238E27FC236}">
                <a16:creationId xmlns="" xmlns:a16="http://schemas.microsoft.com/office/drawing/2014/main" id="{C5093706-6221-76E8-EDA3-A415A76B26D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93685" y="177470"/>
            <a:ext cx="4145915" cy="2743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34607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4. Một vận động viên quần vợt thực hiện cú giao bóng kỉ lục, quả bóng đạt tới </a:t>
            </a:r>
          </a:p>
          <a:p>
            <a:pPr lvl="0">
              <a:defRPr/>
            </a:pPr>
            <a:r>
              <a:rPr lang="en-US" sz="2500" kern="0">
                <a:solidFill>
                  <a:srgbClr val="F8F8F8"/>
                </a:solidFill>
                <a:latin typeface="Itim" panose="00000500000000000000" pitchFamily="2" charset="-34"/>
                <a:cs typeface="Itim" panose="00000500000000000000" pitchFamily="2" charset="-34"/>
              </a:rPr>
              <a:t>            tốc độ 196 km/h. Biết khối lượng quả bóng là 60 g. Tính động năng của quả bóng? </a:t>
            </a:r>
          </a:p>
        </p:txBody>
      </p:sp>
      <p:pic>
        <p:nvPicPr>
          <p:cNvPr id="9" name="Picture 2" descr="Question mark Icons – Free Vector Download, PNG, SVG, GIF">
            <a:extLst>
              <a:ext uri="{FF2B5EF4-FFF2-40B4-BE49-F238E27FC236}">
                <a16:creationId xmlns="" xmlns:a16="http://schemas.microsoft.com/office/drawing/2014/main"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4" name="Google Shape;1794;p49">
            <a:extLst>
              <a:ext uri="{FF2B5EF4-FFF2-40B4-BE49-F238E27FC236}">
                <a16:creationId xmlns="" xmlns:a16="http://schemas.microsoft.com/office/drawing/2014/main" id="{E1E77DCA-C0CC-2A7C-04C8-08F650B95C33}"/>
              </a:ext>
            </a:extLst>
          </p:cNvPr>
          <p:cNvSpPr txBox="1">
            <a:spLocks/>
          </p:cNvSpPr>
          <p:nvPr/>
        </p:nvSpPr>
        <p:spPr>
          <a:xfrm>
            <a:off x="152400" y="1781292"/>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Động năng: </a:t>
            </a:r>
          </a:p>
        </p:txBody>
      </p:sp>
      <p:sp>
        <p:nvSpPr>
          <p:cNvPr id="16" name="Google Shape;1794;p49">
            <a:extLst>
              <a:ext uri="{FF2B5EF4-FFF2-40B4-BE49-F238E27FC236}">
                <a16:creationId xmlns="" xmlns:a16="http://schemas.microsoft.com/office/drawing/2014/main" id="{4FFAAAF5-61C3-0799-3607-CAC3FDA728DD}"/>
              </a:ext>
            </a:extLst>
          </p:cNvPr>
          <p:cNvSpPr txBox="1">
            <a:spLocks/>
          </p:cNvSpPr>
          <p:nvPr/>
        </p:nvSpPr>
        <p:spPr>
          <a:xfrm>
            <a:off x="8119715" y="1385450"/>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7" name="Google Shape;1794;p49">
            <a:extLst>
              <a:ext uri="{FF2B5EF4-FFF2-40B4-BE49-F238E27FC236}">
                <a16:creationId xmlns="" xmlns:a16="http://schemas.microsoft.com/office/drawing/2014/main" id="{7E7B6505-D3B4-3552-8272-9D2C206472B0}"/>
              </a:ext>
            </a:extLst>
          </p:cNvPr>
          <p:cNvSpPr txBox="1">
            <a:spLocks/>
          </p:cNvSpPr>
          <p:nvPr/>
        </p:nvSpPr>
        <p:spPr>
          <a:xfrm>
            <a:off x="6096000" y="1781292"/>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Đổi: 196 km/h = 54,44 m/s </a:t>
            </a:r>
          </a:p>
          <a:p>
            <a:pPr lvl="0">
              <a:defRPr/>
            </a:pPr>
            <a:r>
              <a:rPr lang="en-US" sz="2500" kern="0">
                <a:solidFill>
                  <a:srgbClr val="F8F8F8"/>
                </a:solidFill>
                <a:latin typeface="Itim" panose="00000500000000000000" pitchFamily="2" charset="-34"/>
                <a:cs typeface="Itim" panose="00000500000000000000" pitchFamily="2" charset="-34"/>
              </a:rPr>
              <a:t>- Động năng của quả bóng là: </a:t>
            </a:r>
          </a:p>
        </p:txBody>
      </p:sp>
      <p:sp>
        <p:nvSpPr>
          <p:cNvPr id="18" name="Google Shape;1794;p49">
            <a:extLst>
              <a:ext uri="{FF2B5EF4-FFF2-40B4-BE49-F238E27FC236}">
                <a16:creationId xmlns="" xmlns:a16="http://schemas.microsoft.com/office/drawing/2014/main" id="{A225B61F-71D4-834E-313C-660EEDFDDCE6}"/>
              </a:ext>
            </a:extLst>
          </p:cNvPr>
          <p:cNvSpPr txBox="1">
            <a:spLocks/>
          </p:cNvSpPr>
          <p:nvPr/>
        </p:nvSpPr>
        <p:spPr>
          <a:xfrm>
            <a:off x="2176115" y="1385450"/>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graphicFrame>
        <p:nvGraphicFramePr>
          <p:cNvPr id="21" name="Object 20">
            <a:extLst>
              <a:ext uri="{FF2B5EF4-FFF2-40B4-BE49-F238E27FC236}">
                <a16:creationId xmlns="" xmlns:a16="http://schemas.microsoft.com/office/drawing/2014/main" id="{26ECDDEE-559E-EC54-02A7-00683DEFA119}"/>
              </a:ext>
            </a:extLst>
          </p:cNvPr>
          <p:cNvGraphicFramePr>
            <a:graphicFrameLocks noChangeAspect="1"/>
          </p:cNvGraphicFramePr>
          <p:nvPr>
            <p:extLst>
              <p:ext uri="{D42A27DB-BD31-4B8C-83A1-F6EECF244321}">
                <p14:modId xmlns:p14="http://schemas.microsoft.com/office/powerpoint/2010/main" val="1038572618"/>
              </p:ext>
            </p:extLst>
          </p:nvPr>
        </p:nvGraphicFramePr>
        <p:xfrm>
          <a:off x="6515893" y="2917820"/>
          <a:ext cx="5103813" cy="836613"/>
        </p:xfrm>
        <a:graphic>
          <a:graphicData uri="http://schemas.openxmlformats.org/presentationml/2006/ole">
            <mc:AlternateContent xmlns:mc="http://schemas.openxmlformats.org/markup-compatibility/2006">
              <mc:Choice xmlns:v="urn:schemas-microsoft-com:vml" Requires="v">
                <p:oleObj spid="_x0000_s3076" name="Equation" r:id="rId4" imgW="2387520" imgH="393480" progId="Equation.DSMT4">
                  <p:embed/>
                </p:oleObj>
              </mc:Choice>
              <mc:Fallback>
                <p:oleObj name="Equation" r:id="rId4" imgW="2387520" imgH="393480" progId="Equation.DSMT4">
                  <p:embed/>
                  <p:pic>
                    <p:nvPicPr>
                      <p:cNvPr id="21" name="Object 20">
                        <a:extLst>
                          <a:ext uri="{FF2B5EF4-FFF2-40B4-BE49-F238E27FC236}">
                            <a16:creationId xmlns="" xmlns:a16="http://schemas.microsoft.com/office/drawing/2014/main" id="{26ECDDEE-559E-EC54-02A7-00683DEFA119}"/>
                          </a:ext>
                        </a:extLst>
                      </p:cNvPr>
                      <p:cNvPicPr/>
                      <p:nvPr/>
                    </p:nvPicPr>
                    <p:blipFill>
                      <a:blip r:embed="rId5"/>
                      <a:stretch>
                        <a:fillRect/>
                      </a:stretch>
                    </p:blipFill>
                    <p:spPr>
                      <a:xfrm>
                        <a:off x="6515893" y="2917820"/>
                        <a:ext cx="5103813" cy="836613"/>
                      </a:xfrm>
                      <a:prstGeom prst="rect">
                        <a:avLst/>
                      </a:prstGeom>
                    </p:spPr>
                  </p:pic>
                </p:oleObj>
              </mc:Fallback>
            </mc:AlternateContent>
          </a:graphicData>
        </a:graphic>
      </p:graphicFrame>
      <p:graphicFrame>
        <p:nvGraphicFramePr>
          <p:cNvPr id="23" name="Object 22">
            <a:extLst>
              <a:ext uri="{FF2B5EF4-FFF2-40B4-BE49-F238E27FC236}">
                <a16:creationId xmlns="" xmlns:a16="http://schemas.microsoft.com/office/drawing/2014/main" id="{4E9281B2-81DE-9954-63FA-9B74CCC3E071}"/>
              </a:ext>
            </a:extLst>
          </p:cNvPr>
          <p:cNvGraphicFramePr>
            <a:graphicFrameLocks noChangeAspect="1"/>
          </p:cNvGraphicFramePr>
          <p:nvPr>
            <p:extLst>
              <p:ext uri="{D42A27DB-BD31-4B8C-83A1-F6EECF244321}">
                <p14:modId xmlns:p14="http://schemas.microsoft.com/office/powerpoint/2010/main" val="1818103809"/>
              </p:ext>
            </p:extLst>
          </p:nvPr>
        </p:nvGraphicFramePr>
        <p:xfrm>
          <a:off x="1905453" y="2400780"/>
          <a:ext cx="1573213" cy="836612"/>
        </p:xfrm>
        <a:graphic>
          <a:graphicData uri="http://schemas.openxmlformats.org/presentationml/2006/ole">
            <mc:AlternateContent xmlns:mc="http://schemas.openxmlformats.org/markup-compatibility/2006">
              <mc:Choice xmlns:v="urn:schemas-microsoft-com:vml" Requires="v">
                <p:oleObj spid="_x0000_s3077" name="Equation" r:id="rId6" imgW="736560" imgH="393480" progId="Equation.DSMT4">
                  <p:embed/>
                </p:oleObj>
              </mc:Choice>
              <mc:Fallback>
                <p:oleObj name="Equation" r:id="rId6" imgW="736560" imgH="393480" progId="Equation.DSMT4">
                  <p:embed/>
                  <p:pic>
                    <p:nvPicPr>
                      <p:cNvPr id="23" name="Object 22">
                        <a:extLst>
                          <a:ext uri="{FF2B5EF4-FFF2-40B4-BE49-F238E27FC236}">
                            <a16:creationId xmlns="" xmlns:a16="http://schemas.microsoft.com/office/drawing/2014/main" id="{4E9281B2-81DE-9954-63FA-9B74CCC3E071}"/>
                          </a:ext>
                        </a:extLst>
                      </p:cNvPr>
                      <p:cNvPicPr/>
                      <p:nvPr/>
                    </p:nvPicPr>
                    <p:blipFill>
                      <a:blip r:embed="rId7"/>
                      <a:stretch>
                        <a:fillRect/>
                      </a:stretch>
                    </p:blipFill>
                    <p:spPr>
                      <a:xfrm>
                        <a:off x="1905453" y="2400780"/>
                        <a:ext cx="1573213" cy="836612"/>
                      </a:xfrm>
                      <a:prstGeom prst="rect">
                        <a:avLst/>
                      </a:prstGeom>
                    </p:spPr>
                  </p:pic>
                </p:oleObj>
              </mc:Fallback>
            </mc:AlternateContent>
          </a:graphicData>
        </a:graphic>
      </p:graphicFrame>
    </p:spTree>
    <p:extLst>
      <p:ext uri="{BB962C8B-B14F-4D97-AF65-F5344CB8AC3E}">
        <p14:creationId xmlns:p14="http://schemas.microsoft.com/office/powerpoint/2010/main" val="24600705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par>
                                <p:cTn id="26" presetID="10" presetClass="entr" presetSubtype="0" fill="hold"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 xmlns:a16="http://schemas.microsoft.com/office/drawing/2014/main"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5. Một vật có khối lượng 10 kg đang chuyển động với tốc độ 5 km/h trên mặt </a:t>
            </a:r>
          </a:p>
          <a:p>
            <a:pPr lvl="0">
              <a:defRPr/>
            </a:pPr>
            <a:r>
              <a:rPr lang="en-US" sz="2500" kern="0">
                <a:solidFill>
                  <a:srgbClr val="F8F8F8"/>
                </a:solidFill>
                <a:latin typeface="Itim" panose="00000500000000000000" pitchFamily="2" charset="-34"/>
                <a:cs typeface="Itim" panose="00000500000000000000" pitchFamily="2" charset="-34"/>
              </a:rPr>
              <a:t>            bàn nằm ngang. Do có ma sát, vật chuyển động chậm dần đều và đi được 1 m thì dừng lại. Tính hệ số ma sát giữa vật và mặt bàn. Lấy gia tốc g = 9,8 m/s</a:t>
            </a:r>
            <a:r>
              <a:rPr lang="en-US" sz="2500" kern="0" baseline="30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a:t>
            </a:r>
          </a:p>
        </p:txBody>
      </p:sp>
      <p:pic>
        <p:nvPicPr>
          <p:cNvPr id="9" name="Picture 2" descr="Question mark Icons – Free Vector Download, PNG, SVG, GIF">
            <a:extLst>
              <a:ext uri="{FF2B5EF4-FFF2-40B4-BE49-F238E27FC236}">
                <a16:creationId xmlns="" xmlns:a16="http://schemas.microsoft.com/office/drawing/2014/main"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0" name="Google Shape;1794;p49">
            <a:extLst>
              <a:ext uri="{FF2B5EF4-FFF2-40B4-BE49-F238E27FC236}">
                <a16:creationId xmlns="" xmlns:a16="http://schemas.microsoft.com/office/drawing/2014/main" id="{A9BF2F01-A0F9-5692-B335-DD158B2E92CE}"/>
              </a:ext>
            </a:extLst>
          </p:cNvPr>
          <p:cNvSpPr txBox="1">
            <a:spLocks/>
          </p:cNvSpPr>
          <p:nvPr/>
        </p:nvSpPr>
        <p:spPr>
          <a:xfrm>
            <a:off x="152400" y="405605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Ta có: </a:t>
            </a:r>
          </a:p>
        </p:txBody>
      </p:sp>
      <p:sp>
        <p:nvSpPr>
          <p:cNvPr id="11" name="Google Shape;1794;p49">
            <a:extLst>
              <a:ext uri="{FF2B5EF4-FFF2-40B4-BE49-F238E27FC236}">
                <a16:creationId xmlns="" xmlns:a16="http://schemas.microsoft.com/office/drawing/2014/main" id="{DE321EC4-0BB4-B802-3829-EA73F727B4EF}"/>
              </a:ext>
            </a:extLst>
          </p:cNvPr>
          <p:cNvSpPr txBox="1">
            <a:spLocks/>
          </p:cNvSpPr>
          <p:nvPr/>
        </p:nvSpPr>
        <p:spPr>
          <a:xfrm>
            <a:off x="8119715" y="1532408"/>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 xmlns:a16="http://schemas.microsoft.com/office/drawing/2014/main" id="{58671B3E-9289-47A0-8CE8-784FBE2B60DA}"/>
              </a:ext>
            </a:extLst>
          </p:cNvPr>
          <p:cNvSpPr txBox="1">
            <a:spLocks/>
          </p:cNvSpPr>
          <p:nvPr/>
        </p:nvSpPr>
        <p:spPr>
          <a:xfrm>
            <a:off x="6096000" y="1928250"/>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Đổi: 5 km/h = 1,38 m/s </a:t>
            </a:r>
          </a:p>
          <a:p>
            <a:pPr lvl="0">
              <a:defRPr/>
            </a:pPr>
            <a:r>
              <a:rPr lang="en-US" sz="2500" kern="0">
                <a:solidFill>
                  <a:srgbClr val="F8F8F8"/>
                </a:solidFill>
                <a:latin typeface="Itim" panose="00000500000000000000" pitchFamily="2" charset="-34"/>
                <a:cs typeface="Itim" panose="00000500000000000000" pitchFamily="2" charset="-34"/>
              </a:rPr>
              <a:t>- Ta có: </a:t>
            </a:r>
          </a:p>
        </p:txBody>
      </p:sp>
      <p:sp>
        <p:nvSpPr>
          <p:cNvPr id="13" name="Google Shape;1794;p49">
            <a:extLst>
              <a:ext uri="{FF2B5EF4-FFF2-40B4-BE49-F238E27FC236}">
                <a16:creationId xmlns="" xmlns:a16="http://schemas.microsoft.com/office/drawing/2014/main" id="{473F4193-2E27-FDD8-330C-AB32179D432C}"/>
              </a:ext>
            </a:extLst>
          </p:cNvPr>
          <p:cNvSpPr txBox="1">
            <a:spLocks/>
          </p:cNvSpPr>
          <p:nvPr/>
        </p:nvSpPr>
        <p:spPr>
          <a:xfrm>
            <a:off x="2176115" y="366021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graphicFrame>
        <p:nvGraphicFramePr>
          <p:cNvPr id="22" name="Object 21">
            <a:extLst>
              <a:ext uri="{FF2B5EF4-FFF2-40B4-BE49-F238E27FC236}">
                <a16:creationId xmlns="" xmlns:a16="http://schemas.microsoft.com/office/drawing/2014/main" id="{536B1AE8-31D4-7607-35C0-62E7A8B311EE}"/>
              </a:ext>
            </a:extLst>
          </p:cNvPr>
          <p:cNvGraphicFramePr>
            <a:graphicFrameLocks noChangeAspect="1"/>
          </p:cNvGraphicFramePr>
          <p:nvPr>
            <p:extLst>
              <p:ext uri="{D42A27DB-BD31-4B8C-83A1-F6EECF244321}">
                <p14:modId xmlns:p14="http://schemas.microsoft.com/office/powerpoint/2010/main" val="3393500647"/>
              </p:ext>
            </p:extLst>
          </p:nvPr>
        </p:nvGraphicFramePr>
        <p:xfrm>
          <a:off x="885825" y="4179888"/>
          <a:ext cx="3805238" cy="2185987"/>
        </p:xfrm>
        <a:graphic>
          <a:graphicData uri="http://schemas.openxmlformats.org/presentationml/2006/ole">
            <mc:AlternateContent xmlns:mc="http://schemas.openxmlformats.org/markup-compatibility/2006">
              <mc:Choice xmlns:v="urn:schemas-microsoft-com:vml" Requires="v">
                <p:oleObj spid="_x0000_s4105" name="Equation" r:id="rId4" imgW="1777680" imgH="1028520" progId="Equation.DSMT4">
                  <p:embed/>
                </p:oleObj>
              </mc:Choice>
              <mc:Fallback>
                <p:oleObj name="Equation" r:id="rId4" imgW="1777680" imgH="1028520" progId="Equation.DSMT4">
                  <p:embed/>
                  <p:pic>
                    <p:nvPicPr>
                      <p:cNvPr id="22" name="Object 21">
                        <a:extLst>
                          <a:ext uri="{FF2B5EF4-FFF2-40B4-BE49-F238E27FC236}">
                            <a16:creationId xmlns="" xmlns:a16="http://schemas.microsoft.com/office/drawing/2014/main" id="{536B1AE8-31D4-7607-35C0-62E7A8B311EE}"/>
                          </a:ext>
                        </a:extLst>
                      </p:cNvPr>
                      <p:cNvPicPr/>
                      <p:nvPr/>
                    </p:nvPicPr>
                    <p:blipFill>
                      <a:blip r:embed="rId5"/>
                      <a:stretch>
                        <a:fillRect/>
                      </a:stretch>
                    </p:blipFill>
                    <p:spPr>
                      <a:xfrm>
                        <a:off x="885825" y="4179888"/>
                        <a:ext cx="3805238" cy="2185987"/>
                      </a:xfrm>
                      <a:prstGeom prst="rect">
                        <a:avLst/>
                      </a:prstGeom>
                    </p:spPr>
                  </p:pic>
                </p:oleObj>
              </mc:Fallback>
            </mc:AlternateContent>
          </a:graphicData>
        </a:graphic>
      </p:graphicFrame>
      <p:sp>
        <p:nvSpPr>
          <p:cNvPr id="2" name="Oval 1">
            <a:extLst>
              <a:ext uri="{FF2B5EF4-FFF2-40B4-BE49-F238E27FC236}">
                <a16:creationId xmlns="" xmlns:a16="http://schemas.microsoft.com/office/drawing/2014/main" id="{EFD809C1-B2DF-D099-0C51-AC4DEB32A566}"/>
              </a:ext>
            </a:extLst>
          </p:cNvPr>
          <p:cNvSpPr/>
          <p:nvPr/>
        </p:nvSpPr>
        <p:spPr>
          <a:xfrm>
            <a:off x="2774778" y="2452469"/>
            <a:ext cx="457200" cy="457200"/>
          </a:xfrm>
          <a:prstGeom prst="ellipse">
            <a:avLst/>
          </a:prstGeom>
          <a:solidFill>
            <a:srgbClr val="00B0F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Object 24">
            <a:extLst>
              <a:ext uri="{FF2B5EF4-FFF2-40B4-BE49-F238E27FC236}">
                <a16:creationId xmlns="" xmlns:a16="http://schemas.microsoft.com/office/drawing/2014/main" id="{C1C3A6A2-4449-D381-C082-196817E2AC56}"/>
              </a:ext>
            </a:extLst>
          </p:cNvPr>
          <p:cNvGraphicFramePr>
            <a:graphicFrameLocks noChangeAspect="1"/>
          </p:cNvGraphicFramePr>
          <p:nvPr>
            <p:extLst>
              <p:ext uri="{D42A27DB-BD31-4B8C-83A1-F6EECF244321}">
                <p14:modId xmlns:p14="http://schemas.microsoft.com/office/powerpoint/2010/main" val="1569230618"/>
              </p:ext>
            </p:extLst>
          </p:nvPr>
        </p:nvGraphicFramePr>
        <p:xfrm>
          <a:off x="6473031" y="2943823"/>
          <a:ext cx="5189538" cy="3508375"/>
        </p:xfrm>
        <a:graphic>
          <a:graphicData uri="http://schemas.openxmlformats.org/presentationml/2006/ole">
            <mc:AlternateContent xmlns:mc="http://schemas.openxmlformats.org/markup-compatibility/2006">
              <mc:Choice xmlns:v="urn:schemas-microsoft-com:vml" Requires="v">
                <p:oleObj spid="_x0000_s4106" name="Equation" r:id="rId6" imgW="2425680" imgH="1650960" progId="Equation.DSMT4">
                  <p:embed/>
                </p:oleObj>
              </mc:Choice>
              <mc:Fallback>
                <p:oleObj name="Equation" r:id="rId6" imgW="2425680" imgH="1650960" progId="Equation.DSMT4">
                  <p:embed/>
                  <p:pic>
                    <p:nvPicPr>
                      <p:cNvPr id="25" name="Object 24">
                        <a:extLst>
                          <a:ext uri="{FF2B5EF4-FFF2-40B4-BE49-F238E27FC236}">
                            <a16:creationId xmlns="" xmlns:a16="http://schemas.microsoft.com/office/drawing/2014/main" id="{C1C3A6A2-4449-D381-C082-196817E2AC56}"/>
                          </a:ext>
                        </a:extLst>
                      </p:cNvPr>
                      <p:cNvPicPr/>
                      <p:nvPr/>
                    </p:nvPicPr>
                    <p:blipFill>
                      <a:blip r:embed="rId7"/>
                      <a:stretch>
                        <a:fillRect/>
                      </a:stretch>
                    </p:blipFill>
                    <p:spPr>
                      <a:xfrm>
                        <a:off x="6473031" y="2943823"/>
                        <a:ext cx="5189538" cy="3508375"/>
                      </a:xfrm>
                      <a:prstGeom prst="rect">
                        <a:avLst/>
                      </a:prstGeom>
                    </p:spPr>
                  </p:pic>
                </p:oleObj>
              </mc:Fallback>
            </mc:AlternateContent>
          </a:graphicData>
        </a:graphic>
      </p:graphicFrame>
      <p:cxnSp>
        <p:nvCxnSpPr>
          <p:cNvPr id="27" name="Straight Arrow Connector 26">
            <a:extLst>
              <a:ext uri="{FF2B5EF4-FFF2-40B4-BE49-F238E27FC236}">
                <a16:creationId xmlns="" xmlns:a16="http://schemas.microsoft.com/office/drawing/2014/main" id="{20B141DF-7CD8-D506-0DF8-E50EB54BBDB1}"/>
              </a:ext>
            </a:extLst>
          </p:cNvPr>
          <p:cNvCxnSpPr>
            <a:cxnSpLocks/>
          </p:cNvCxnSpPr>
          <p:nvPr/>
        </p:nvCxnSpPr>
        <p:spPr>
          <a:xfrm flipV="1">
            <a:off x="2979013" y="2671001"/>
            <a:ext cx="1259010" cy="21838"/>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 xmlns:a16="http://schemas.microsoft.com/office/drawing/2014/main" id="{F63AC38D-3FE7-3E2B-F40B-F67EFEBBED0F}"/>
              </a:ext>
            </a:extLst>
          </p:cNvPr>
          <p:cNvCxnSpPr>
            <a:cxnSpLocks/>
          </p:cNvCxnSpPr>
          <p:nvPr/>
        </p:nvCxnSpPr>
        <p:spPr>
          <a:xfrm>
            <a:off x="3008931" y="2670480"/>
            <a:ext cx="0" cy="726899"/>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Object 28">
            <a:extLst>
              <a:ext uri="{FF2B5EF4-FFF2-40B4-BE49-F238E27FC236}">
                <a16:creationId xmlns="" xmlns:a16="http://schemas.microsoft.com/office/drawing/2014/main" id="{3034E955-CB76-3378-6046-9F95DB4E840D}"/>
              </a:ext>
            </a:extLst>
          </p:cNvPr>
          <p:cNvGraphicFramePr>
            <a:graphicFrameLocks noChangeAspect="1"/>
          </p:cNvGraphicFramePr>
          <p:nvPr>
            <p:extLst>
              <p:ext uri="{D42A27DB-BD31-4B8C-83A1-F6EECF244321}">
                <p14:modId xmlns:p14="http://schemas.microsoft.com/office/powerpoint/2010/main" val="4206348378"/>
              </p:ext>
            </p:extLst>
          </p:nvPr>
        </p:nvGraphicFramePr>
        <p:xfrm>
          <a:off x="3155663" y="3181479"/>
          <a:ext cx="271462" cy="431800"/>
        </p:xfrm>
        <a:graphic>
          <a:graphicData uri="http://schemas.openxmlformats.org/presentationml/2006/ole">
            <mc:AlternateContent xmlns:mc="http://schemas.openxmlformats.org/markup-compatibility/2006">
              <mc:Choice xmlns:v="urn:schemas-microsoft-com:vml" Requires="v">
                <p:oleObj spid="_x0000_s4107" name="Equation" r:id="rId8" imgW="126720" imgH="203040" progId="Equation.DSMT4">
                  <p:embed/>
                </p:oleObj>
              </mc:Choice>
              <mc:Fallback>
                <p:oleObj name="Equation" r:id="rId8" imgW="126720" imgH="203040" progId="Equation.DSMT4">
                  <p:embed/>
                  <p:pic>
                    <p:nvPicPr>
                      <p:cNvPr id="29" name="Object 28">
                        <a:extLst>
                          <a:ext uri="{FF2B5EF4-FFF2-40B4-BE49-F238E27FC236}">
                            <a16:creationId xmlns="" xmlns:a16="http://schemas.microsoft.com/office/drawing/2014/main" id="{3034E955-CB76-3378-6046-9F95DB4E840D}"/>
                          </a:ext>
                        </a:extLst>
                      </p:cNvPr>
                      <p:cNvPicPr/>
                      <p:nvPr/>
                    </p:nvPicPr>
                    <p:blipFill>
                      <a:blip r:embed="rId9"/>
                      <a:stretch>
                        <a:fillRect/>
                      </a:stretch>
                    </p:blipFill>
                    <p:spPr>
                      <a:xfrm>
                        <a:off x="3155663" y="3181479"/>
                        <a:ext cx="271462" cy="431800"/>
                      </a:xfrm>
                      <a:prstGeom prst="rect">
                        <a:avLst/>
                      </a:prstGeom>
                    </p:spPr>
                  </p:pic>
                </p:oleObj>
              </mc:Fallback>
            </mc:AlternateContent>
          </a:graphicData>
        </a:graphic>
      </p:graphicFrame>
      <p:cxnSp>
        <p:nvCxnSpPr>
          <p:cNvPr id="30" name="Straight Connector 29">
            <a:extLst>
              <a:ext uri="{FF2B5EF4-FFF2-40B4-BE49-F238E27FC236}">
                <a16:creationId xmlns="" xmlns:a16="http://schemas.microsoft.com/office/drawing/2014/main" id="{91E7B82E-6715-1D9D-DB52-2CFB4261BB8C}"/>
              </a:ext>
            </a:extLst>
          </p:cNvPr>
          <p:cNvCxnSpPr>
            <a:cxnSpLocks/>
          </p:cNvCxnSpPr>
          <p:nvPr/>
        </p:nvCxnSpPr>
        <p:spPr>
          <a:xfrm>
            <a:off x="1188878" y="2916452"/>
            <a:ext cx="3369974" cy="0"/>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 xmlns:a16="http://schemas.microsoft.com/office/drawing/2014/main" id="{F6B09630-8723-89A7-0EED-AC28FECB0955}"/>
              </a:ext>
            </a:extLst>
          </p:cNvPr>
          <p:cNvCxnSpPr>
            <a:cxnSpLocks/>
          </p:cNvCxnSpPr>
          <p:nvPr/>
        </p:nvCxnSpPr>
        <p:spPr>
          <a:xfrm flipH="1">
            <a:off x="2176115" y="2692839"/>
            <a:ext cx="827854"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 xmlns:a16="http://schemas.microsoft.com/office/drawing/2014/main" id="{9680B77A-95D9-BB30-6AFD-B763DA15343D}"/>
              </a:ext>
            </a:extLst>
          </p:cNvPr>
          <p:cNvCxnSpPr>
            <a:cxnSpLocks/>
          </p:cNvCxnSpPr>
          <p:nvPr/>
        </p:nvCxnSpPr>
        <p:spPr>
          <a:xfrm flipV="1">
            <a:off x="3003969" y="1979447"/>
            <a:ext cx="0" cy="742782"/>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3" name="Object 32">
            <a:extLst>
              <a:ext uri="{FF2B5EF4-FFF2-40B4-BE49-F238E27FC236}">
                <a16:creationId xmlns="" xmlns:a16="http://schemas.microsoft.com/office/drawing/2014/main" id="{EBF7B2EE-2AFE-9728-9AB4-1200167BEB9B}"/>
              </a:ext>
            </a:extLst>
          </p:cNvPr>
          <p:cNvGraphicFramePr>
            <a:graphicFrameLocks noChangeAspect="1"/>
          </p:cNvGraphicFramePr>
          <p:nvPr>
            <p:extLst>
              <p:ext uri="{D42A27DB-BD31-4B8C-83A1-F6EECF244321}">
                <p14:modId xmlns:p14="http://schemas.microsoft.com/office/powerpoint/2010/main" val="4223946362"/>
              </p:ext>
            </p:extLst>
          </p:nvPr>
        </p:nvGraphicFramePr>
        <p:xfrm>
          <a:off x="3917185" y="2153293"/>
          <a:ext cx="244475" cy="431800"/>
        </p:xfrm>
        <a:graphic>
          <a:graphicData uri="http://schemas.openxmlformats.org/presentationml/2006/ole">
            <mc:AlternateContent xmlns:mc="http://schemas.openxmlformats.org/markup-compatibility/2006">
              <mc:Choice xmlns:v="urn:schemas-microsoft-com:vml" Requires="v">
                <p:oleObj spid="_x0000_s4108" name="Equation" r:id="rId10" imgW="114120" imgH="203040" progId="Equation.DSMT4">
                  <p:embed/>
                </p:oleObj>
              </mc:Choice>
              <mc:Fallback>
                <p:oleObj name="Equation" r:id="rId10" imgW="114120" imgH="203040" progId="Equation.DSMT4">
                  <p:embed/>
                  <p:pic>
                    <p:nvPicPr>
                      <p:cNvPr id="33" name="Object 32">
                        <a:extLst>
                          <a:ext uri="{FF2B5EF4-FFF2-40B4-BE49-F238E27FC236}">
                            <a16:creationId xmlns="" xmlns:a16="http://schemas.microsoft.com/office/drawing/2014/main" id="{EBF7B2EE-2AFE-9728-9AB4-1200167BEB9B}"/>
                          </a:ext>
                        </a:extLst>
                      </p:cNvPr>
                      <p:cNvPicPr/>
                      <p:nvPr/>
                    </p:nvPicPr>
                    <p:blipFill>
                      <a:blip r:embed="rId11"/>
                      <a:stretch>
                        <a:fillRect/>
                      </a:stretch>
                    </p:blipFill>
                    <p:spPr>
                      <a:xfrm>
                        <a:off x="3917185" y="2153293"/>
                        <a:ext cx="244475" cy="431800"/>
                      </a:xfrm>
                      <a:prstGeom prst="rect">
                        <a:avLst/>
                      </a:prstGeom>
                    </p:spPr>
                  </p:pic>
                </p:oleObj>
              </mc:Fallback>
            </mc:AlternateContent>
          </a:graphicData>
        </a:graphic>
      </p:graphicFrame>
      <p:graphicFrame>
        <p:nvGraphicFramePr>
          <p:cNvPr id="34" name="Object 33">
            <a:extLst>
              <a:ext uri="{FF2B5EF4-FFF2-40B4-BE49-F238E27FC236}">
                <a16:creationId xmlns="" xmlns:a16="http://schemas.microsoft.com/office/drawing/2014/main" id="{3EE40D26-6357-2246-5865-A80446816CEE}"/>
              </a:ext>
            </a:extLst>
          </p:cNvPr>
          <p:cNvGraphicFramePr>
            <a:graphicFrameLocks noChangeAspect="1"/>
          </p:cNvGraphicFramePr>
          <p:nvPr>
            <p:extLst>
              <p:ext uri="{D42A27DB-BD31-4B8C-83A1-F6EECF244321}">
                <p14:modId xmlns:p14="http://schemas.microsoft.com/office/powerpoint/2010/main" val="1422642736"/>
              </p:ext>
            </p:extLst>
          </p:nvPr>
        </p:nvGraphicFramePr>
        <p:xfrm>
          <a:off x="1872194" y="2126363"/>
          <a:ext cx="515937" cy="539750"/>
        </p:xfrm>
        <a:graphic>
          <a:graphicData uri="http://schemas.openxmlformats.org/presentationml/2006/ole">
            <mc:AlternateContent xmlns:mc="http://schemas.openxmlformats.org/markup-compatibility/2006">
              <mc:Choice xmlns:v="urn:schemas-microsoft-com:vml" Requires="v">
                <p:oleObj spid="_x0000_s4109" name="Equation" r:id="rId12" imgW="241200" imgH="253800" progId="Equation.DSMT4">
                  <p:embed/>
                </p:oleObj>
              </mc:Choice>
              <mc:Fallback>
                <p:oleObj name="Equation" r:id="rId12" imgW="241200" imgH="253800" progId="Equation.DSMT4">
                  <p:embed/>
                  <p:pic>
                    <p:nvPicPr>
                      <p:cNvPr id="34" name="Object 33">
                        <a:extLst>
                          <a:ext uri="{FF2B5EF4-FFF2-40B4-BE49-F238E27FC236}">
                            <a16:creationId xmlns="" xmlns:a16="http://schemas.microsoft.com/office/drawing/2014/main" id="{3EE40D26-6357-2246-5865-A80446816CEE}"/>
                          </a:ext>
                        </a:extLst>
                      </p:cNvPr>
                      <p:cNvPicPr/>
                      <p:nvPr/>
                    </p:nvPicPr>
                    <p:blipFill>
                      <a:blip r:embed="rId13"/>
                      <a:stretch>
                        <a:fillRect/>
                      </a:stretch>
                    </p:blipFill>
                    <p:spPr>
                      <a:xfrm>
                        <a:off x="1872194" y="2126363"/>
                        <a:ext cx="515937" cy="539750"/>
                      </a:xfrm>
                      <a:prstGeom prst="rect">
                        <a:avLst/>
                      </a:prstGeom>
                    </p:spPr>
                  </p:pic>
                </p:oleObj>
              </mc:Fallback>
            </mc:AlternateContent>
          </a:graphicData>
        </a:graphic>
      </p:graphicFrame>
      <p:graphicFrame>
        <p:nvGraphicFramePr>
          <p:cNvPr id="35" name="Object 34">
            <a:extLst>
              <a:ext uri="{FF2B5EF4-FFF2-40B4-BE49-F238E27FC236}">
                <a16:creationId xmlns="" xmlns:a16="http://schemas.microsoft.com/office/drawing/2014/main" id="{6A6C1ACE-E61B-D80F-14E4-9C1367465E46}"/>
              </a:ext>
            </a:extLst>
          </p:cNvPr>
          <p:cNvGraphicFramePr>
            <a:graphicFrameLocks noChangeAspect="1"/>
          </p:cNvGraphicFramePr>
          <p:nvPr>
            <p:extLst>
              <p:ext uri="{D42A27DB-BD31-4B8C-83A1-F6EECF244321}">
                <p14:modId xmlns:p14="http://schemas.microsoft.com/office/powerpoint/2010/main" val="2274189317"/>
              </p:ext>
            </p:extLst>
          </p:nvPr>
        </p:nvGraphicFramePr>
        <p:xfrm>
          <a:off x="2913569" y="1563427"/>
          <a:ext cx="298450" cy="431800"/>
        </p:xfrm>
        <a:graphic>
          <a:graphicData uri="http://schemas.openxmlformats.org/presentationml/2006/ole">
            <mc:AlternateContent xmlns:mc="http://schemas.openxmlformats.org/markup-compatibility/2006">
              <mc:Choice xmlns:v="urn:schemas-microsoft-com:vml" Requires="v">
                <p:oleObj spid="_x0000_s4110" name="Equation" r:id="rId14" imgW="139680" imgH="203040" progId="Equation.DSMT4">
                  <p:embed/>
                </p:oleObj>
              </mc:Choice>
              <mc:Fallback>
                <p:oleObj name="Equation" r:id="rId14" imgW="139680" imgH="203040" progId="Equation.DSMT4">
                  <p:embed/>
                  <p:pic>
                    <p:nvPicPr>
                      <p:cNvPr id="35" name="Object 34">
                        <a:extLst>
                          <a:ext uri="{FF2B5EF4-FFF2-40B4-BE49-F238E27FC236}">
                            <a16:creationId xmlns="" xmlns:a16="http://schemas.microsoft.com/office/drawing/2014/main" id="{6A6C1ACE-E61B-D80F-14E4-9C1367465E46}"/>
                          </a:ext>
                        </a:extLst>
                      </p:cNvPr>
                      <p:cNvPicPr/>
                      <p:nvPr/>
                    </p:nvPicPr>
                    <p:blipFill>
                      <a:blip r:embed="rId15"/>
                      <a:stretch>
                        <a:fillRect/>
                      </a:stretch>
                    </p:blipFill>
                    <p:spPr>
                      <a:xfrm>
                        <a:off x="2913569" y="1563427"/>
                        <a:ext cx="298450" cy="431800"/>
                      </a:xfrm>
                      <a:prstGeom prst="rect">
                        <a:avLst/>
                      </a:prstGeom>
                    </p:spPr>
                  </p:pic>
                </p:oleObj>
              </mc:Fallback>
            </mc:AlternateContent>
          </a:graphicData>
        </a:graphic>
      </p:graphicFrame>
      <p:graphicFrame>
        <p:nvGraphicFramePr>
          <p:cNvPr id="21" name="Object 20">
            <a:extLst>
              <a:ext uri="{FF2B5EF4-FFF2-40B4-BE49-F238E27FC236}">
                <a16:creationId xmlns="" xmlns:a16="http://schemas.microsoft.com/office/drawing/2014/main" id="{78027459-B82C-5507-8493-CBF4BB8FB85B}"/>
              </a:ext>
            </a:extLst>
          </p:cNvPr>
          <p:cNvGraphicFramePr>
            <a:graphicFrameLocks noChangeAspect="1"/>
          </p:cNvGraphicFramePr>
          <p:nvPr>
            <p:extLst>
              <p:ext uri="{D42A27DB-BD31-4B8C-83A1-F6EECF244321}">
                <p14:modId xmlns:p14="http://schemas.microsoft.com/office/powerpoint/2010/main" val="3245321597"/>
              </p:ext>
            </p:extLst>
          </p:nvPr>
        </p:nvGraphicFramePr>
        <p:xfrm>
          <a:off x="2926902" y="6375062"/>
          <a:ext cx="1631950" cy="404812"/>
        </p:xfrm>
        <a:graphic>
          <a:graphicData uri="http://schemas.openxmlformats.org/presentationml/2006/ole">
            <mc:AlternateContent xmlns:mc="http://schemas.openxmlformats.org/markup-compatibility/2006">
              <mc:Choice xmlns:v="urn:schemas-microsoft-com:vml" Requires="v">
                <p:oleObj spid="_x0000_s4111" name="Equation" r:id="rId16" imgW="761760" imgH="190440" progId="Equation.DSMT4">
                  <p:embed/>
                </p:oleObj>
              </mc:Choice>
              <mc:Fallback>
                <p:oleObj name="Equation" r:id="rId16" imgW="761760" imgH="190440" progId="Equation.DSMT4">
                  <p:embed/>
                  <p:pic>
                    <p:nvPicPr>
                      <p:cNvPr id="21" name="Object 20">
                        <a:extLst>
                          <a:ext uri="{FF2B5EF4-FFF2-40B4-BE49-F238E27FC236}">
                            <a16:creationId xmlns="" xmlns:a16="http://schemas.microsoft.com/office/drawing/2014/main" id="{78027459-B82C-5507-8493-CBF4BB8FB85B}"/>
                          </a:ext>
                        </a:extLst>
                      </p:cNvPr>
                      <p:cNvPicPr/>
                      <p:nvPr/>
                    </p:nvPicPr>
                    <p:blipFill>
                      <a:blip r:embed="rId17"/>
                      <a:stretch>
                        <a:fillRect/>
                      </a:stretch>
                    </p:blipFill>
                    <p:spPr>
                      <a:xfrm>
                        <a:off x="2926902" y="6375062"/>
                        <a:ext cx="1631950" cy="404812"/>
                      </a:xfrm>
                      <a:prstGeom prst="rect">
                        <a:avLst/>
                      </a:prstGeom>
                    </p:spPr>
                  </p:pic>
                </p:oleObj>
              </mc:Fallback>
            </mc:AlternateContent>
          </a:graphicData>
        </a:graphic>
      </p:graphicFrame>
      <p:cxnSp>
        <p:nvCxnSpPr>
          <p:cNvPr id="23" name="Straight Arrow Connector 22">
            <a:extLst>
              <a:ext uri="{FF2B5EF4-FFF2-40B4-BE49-F238E27FC236}">
                <a16:creationId xmlns="" xmlns:a16="http://schemas.microsoft.com/office/drawing/2014/main" id="{E534E17E-3CEB-8038-0E6C-0DB60B8ACBC4}"/>
              </a:ext>
            </a:extLst>
          </p:cNvPr>
          <p:cNvCxnSpPr>
            <a:cxnSpLocks/>
          </p:cNvCxnSpPr>
          <p:nvPr/>
        </p:nvCxnSpPr>
        <p:spPr>
          <a:xfrm>
            <a:off x="3061563" y="6146292"/>
            <a:ext cx="0" cy="228770"/>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475828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par>
                                <p:cTn id="11" presetID="10"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fade">
                                      <p:cBhvr>
                                        <p:cTn id="13" dur="500"/>
                                        <p:tgtEl>
                                          <p:spTgt spid="29"/>
                                        </p:tgtEl>
                                      </p:cBhvr>
                                    </p:animEffect>
                                  </p:childTnLst>
                                </p:cTn>
                              </p:par>
                              <p:par>
                                <p:cTn id="14" presetID="10" presetClass="entr" presetSubtype="0" fill="hold"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500"/>
                                        <p:tgtEl>
                                          <p:spTgt spid="30"/>
                                        </p:tgtEl>
                                      </p:cBhvr>
                                    </p:animEffect>
                                  </p:childTnLst>
                                </p:cTn>
                              </p:par>
                              <p:par>
                                <p:cTn id="17" presetID="10" presetClass="entr" presetSubtype="0"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fade">
                                      <p:cBhvr>
                                        <p:cTn id="19" dur="500"/>
                                        <p:tgtEl>
                                          <p:spTgt spid="31"/>
                                        </p:tgtEl>
                                      </p:cBhvr>
                                    </p:animEffect>
                                  </p:childTnLst>
                                </p:cTn>
                              </p:par>
                              <p:par>
                                <p:cTn id="20" presetID="10" presetClass="entr" presetSubtype="0" fill="hold"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par>
                                <p:cTn id="23" presetID="10" presetClass="entr" presetSubtype="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500"/>
                                        <p:tgtEl>
                                          <p:spTgt spid="33"/>
                                        </p:tgtEl>
                                      </p:cBhvr>
                                    </p:animEffect>
                                  </p:childTnLst>
                                </p:cTn>
                              </p:par>
                              <p:par>
                                <p:cTn id="26" presetID="10" presetClass="entr" presetSubtype="0" fill="hold"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par>
                                <p:cTn id="29" presetID="10"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500"/>
                                        <p:tgtEl>
                                          <p:spTgt spid="3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par>
                                <p:cTn id="42" presetID="10" presetClass="entr" presetSubtype="0" fill="hold"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fade">
                                      <p:cBhvr>
                                        <p:cTn id="44" dur="500"/>
                                        <p:tgtEl>
                                          <p:spTgt spid="23"/>
                                        </p:tgtEl>
                                      </p:cBhvr>
                                    </p:animEffect>
                                  </p:childTnLst>
                                </p:cTn>
                              </p:par>
                              <p:par>
                                <p:cTn id="45" presetID="10" presetClass="entr" presetSubtype="0" fill="hold" nodeType="with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fade">
                                      <p:cBhvr>
                                        <p:cTn id="55" dur="500"/>
                                        <p:tgtEl>
                                          <p:spTgt spid="11"/>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fade">
                                      <p:cBhvr>
                                        <p:cTn id="60" dur="500"/>
                                        <p:tgtEl>
                                          <p:spTgt spid="12"/>
                                        </p:tgtEl>
                                      </p:cBhvr>
                                    </p:animEffect>
                                  </p:childTnLst>
                                </p:cTn>
                              </p:par>
                              <p:par>
                                <p:cTn id="61" presetID="10" presetClass="entr" presetSubtype="0" fill="hold" nodeType="with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fade">
                                      <p:cBhvr>
                                        <p:cTn id="6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Dinsey Cute Animals Newsletter by Slidesgo">
  <a:themeElements>
    <a:clrScheme name="Simple Light">
      <a:dk1>
        <a:srgbClr val="4C487D"/>
      </a:dk1>
      <a:lt1>
        <a:srgbClr val="ECE9FF"/>
      </a:lt1>
      <a:dk2>
        <a:srgbClr val="6C7891"/>
      </a:dk2>
      <a:lt2>
        <a:srgbClr val="A8A4ED"/>
      </a:lt2>
      <a:accent1>
        <a:srgbClr val="AFBFFA"/>
      </a:accent1>
      <a:accent2>
        <a:srgbClr val="7385E0"/>
      </a:accent2>
      <a:accent3>
        <a:srgbClr val="FFE4B8"/>
      </a:accent3>
      <a:accent4>
        <a:srgbClr val="FAC069"/>
      </a:accent4>
      <a:accent5>
        <a:srgbClr val="FF8956"/>
      </a:accent5>
      <a:accent6>
        <a:srgbClr val="E07770"/>
      </a:accent6>
      <a:hlink>
        <a:srgbClr val="4C487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085</TotalTime>
  <Words>1205</Words>
  <Application>Microsoft Office PowerPoint</Application>
  <PresentationFormat>Custom</PresentationFormat>
  <Paragraphs>130</Paragraphs>
  <Slides>18</Slides>
  <Notes>4</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21" baseType="lpstr">
      <vt:lpstr>Office Theme</vt:lpstr>
      <vt:lpstr>Dinsey Cute Animals Newsletter by Slidesgo</vt:lpstr>
      <vt:lpstr>Equation</vt:lpstr>
      <vt:lpstr>PowerPoint Presentation</vt:lpstr>
      <vt:lpstr>Động năng </vt:lpstr>
      <vt:lpstr>Động năng là năng lượng mà vật có được do chuyển động </vt:lpstr>
      <vt:lpstr>Mối liên hệ giữa động năng và công của lực </vt:lpstr>
      <vt:lpstr>PowerPoint Presentation</vt:lpstr>
      <vt:lpstr>PowerPoint Presentation</vt:lpstr>
      <vt:lpstr>PowerPoint Presentation</vt:lpstr>
      <vt:lpstr>PowerPoint Presentation</vt:lpstr>
      <vt:lpstr>PowerPoint Presentation</vt:lpstr>
      <vt:lpstr>PowerPoint Presentation</vt:lpstr>
      <vt:lpstr>Thế năng </vt:lpstr>
      <vt:lpstr>Thế năng trọng trường là năng lượng mà vật lưu trữ được khi ở một độ cao h so với mặt đất (hoặc mốc thế năng) </vt:lpstr>
      <vt:lpstr>Mối liên hệ giữa thế năng và công của lực thế </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Chi Son</dc:creator>
  <cp:lastModifiedBy>AutoBVT</cp:lastModifiedBy>
  <cp:revision>4466</cp:revision>
  <dcterms:created xsi:type="dcterms:W3CDTF">2021-03-25T13:14:34Z</dcterms:created>
  <dcterms:modified xsi:type="dcterms:W3CDTF">2023-02-28T09:34:11Z</dcterms:modified>
</cp:coreProperties>
</file>